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notesSlides/notesSlide1.xml" ContentType="application/vnd.openxmlformats-officedocument.presentationml.notesSlide+xml"/>
  <Override PartName="/ppt/ink/ink27.xml" ContentType="application/inkml+xml"/>
  <Override PartName="/ppt/ink/ink2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72" r:id="rId2"/>
    <p:sldMasterId id="2147483684" r:id="rId3"/>
  </p:sldMasterIdLst>
  <p:notesMasterIdLst>
    <p:notesMasterId r:id="rId40"/>
  </p:notesMasterIdLst>
  <p:sldIdLst>
    <p:sldId id="296" r:id="rId4"/>
    <p:sldId id="281" r:id="rId5"/>
    <p:sldId id="297" r:id="rId6"/>
    <p:sldId id="298" r:id="rId7"/>
    <p:sldId id="299" r:id="rId8"/>
    <p:sldId id="300" r:id="rId9"/>
    <p:sldId id="283" r:id="rId10"/>
    <p:sldId id="259" r:id="rId11"/>
    <p:sldId id="260" r:id="rId12"/>
    <p:sldId id="277" r:id="rId13"/>
    <p:sldId id="284" r:id="rId14"/>
    <p:sldId id="285" r:id="rId15"/>
    <p:sldId id="286" r:id="rId16"/>
    <p:sldId id="265" r:id="rId17"/>
    <p:sldId id="287" r:id="rId18"/>
    <p:sldId id="288" r:id="rId19"/>
    <p:sldId id="266" r:id="rId20"/>
    <p:sldId id="267" r:id="rId21"/>
    <p:sldId id="279" r:id="rId22"/>
    <p:sldId id="269" r:id="rId23"/>
    <p:sldId id="270" r:id="rId24"/>
    <p:sldId id="271" r:id="rId25"/>
    <p:sldId id="289" r:id="rId26"/>
    <p:sldId id="290" r:id="rId27"/>
    <p:sldId id="291" r:id="rId28"/>
    <p:sldId id="272" r:id="rId29"/>
    <p:sldId id="273" r:id="rId30"/>
    <p:sldId id="280" r:id="rId31"/>
    <p:sldId id="292" r:id="rId32"/>
    <p:sldId id="293" r:id="rId33"/>
    <p:sldId id="275" r:id="rId34"/>
    <p:sldId id="294" r:id="rId35"/>
    <p:sldId id="295" r:id="rId36"/>
    <p:sldId id="301" r:id="rId37"/>
    <p:sldId id="302" r:id="rId38"/>
    <p:sldId id="278" r:id="rId39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FFFF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126" y="-16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emf"/><Relationship Id="rId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34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6.wmf"/><Relationship Id="rId3" Type="http://schemas.openxmlformats.org/officeDocument/2006/relationships/image" Target="../media/image102.wmf"/><Relationship Id="rId7" Type="http://schemas.openxmlformats.org/officeDocument/2006/relationships/image" Target="../media/image96.wmf"/><Relationship Id="rId12" Type="http://schemas.openxmlformats.org/officeDocument/2006/relationships/image" Target="../media/image105.wmf"/><Relationship Id="rId2" Type="http://schemas.openxmlformats.org/officeDocument/2006/relationships/image" Target="../media/image101.wmf"/><Relationship Id="rId1" Type="http://schemas.openxmlformats.org/officeDocument/2006/relationships/image" Target="../media/image15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104.wmf"/><Relationship Id="rId10" Type="http://schemas.openxmlformats.org/officeDocument/2006/relationships/image" Target="../media/image99.wmf"/><Relationship Id="rId4" Type="http://schemas.openxmlformats.org/officeDocument/2006/relationships/image" Target="../media/image103.wmf"/><Relationship Id="rId9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8.wmf"/><Relationship Id="rId3" Type="http://schemas.openxmlformats.org/officeDocument/2006/relationships/image" Target="../media/image45.wmf"/><Relationship Id="rId7" Type="http://schemas.openxmlformats.org/officeDocument/2006/relationships/image" Target="../media/image36.wmf"/><Relationship Id="rId12" Type="http://schemas.openxmlformats.org/officeDocument/2006/relationships/image" Target="../media/image52.emf"/><Relationship Id="rId2" Type="http://schemas.openxmlformats.org/officeDocument/2006/relationships/image" Target="../media/image44.wmf"/><Relationship Id="rId16" Type="http://schemas.openxmlformats.org/officeDocument/2006/relationships/image" Target="../media/image53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1.emf"/><Relationship Id="rId5" Type="http://schemas.openxmlformats.org/officeDocument/2006/relationships/image" Target="../media/image47.wmf"/><Relationship Id="rId15" Type="http://schemas.openxmlformats.org/officeDocument/2006/relationships/image" Target="../media/image40.wmf"/><Relationship Id="rId10" Type="http://schemas.openxmlformats.org/officeDocument/2006/relationships/image" Target="../media/image50.emf"/><Relationship Id="rId4" Type="http://schemas.openxmlformats.org/officeDocument/2006/relationships/image" Target="../media/image46.wmf"/><Relationship Id="rId9" Type="http://schemas.openxmlformats.org/officeDocument/2006/relationships/image" Target="../media/image49.emf"/><Relationship Id="rId1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image" Target="../media/image40.wmf"/><Relationship Id="rId3" Type="http://schemas.openxmlformats.org/officeDocument/2006/relationships/image" Target="../media/image56.wmf"/><Relationship Id="rId7" Type="http://schemas.openxmlformats.org/officeDocument/2006/relationships/image" Target="../media/image58.emf"/><Relationship Id="rId12" Type="http://schemas.openxmlformats.org/officeDocument/2006/relationships/image" Target="../media/image39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37.wmf"/><Relationship Id="rId11" Type="http://schemas.openxmlformats.org/officeDocument/2006/relationships/image" Target="../media/image38.wmf"/><Relationship Id="rId5" Type="http://schemas.openxmlformats.org/officeDocument/2006/relationships/image" Target="../media/image36.wmf"/><Relationship Id="rId10" Type="http://schemas.openxmlformats.org/officeDocument/2006/relationships/image" Target="../media/image61.emf"/><Relationship Id="rId4" Type="http://schemas.openxmlformats.org/officeDocument/2006/relationships/image" Target="../media/image57.wmf"/><Relationship Id="rId9" Type="http://schemas.openxmlformats.org/officeDocument/2006/relationships/image" Target="../media/image60.emf"/><Relationship Id="rId1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4.wmf"/><Relationship Id="rId7" Type="http://schemas.openxmlformats.org/officeDocument/2006/relationships/image" Target="../media/image68.e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71.w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2:12:11.1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790 2357 948,'-11'-14'257,"3"5"-26,-10-10-41,-2 6-14,-2 3-43,-7-1-44,-5 8-38,-12 3-27,-9 10-14,-15 13-2,-54 35-1,-19 26-6,100-55 1,10-2-1,-25 21-1,22-11-6,25-1-3,15 1-4,12 7 4,18 9-8,14-3 8,16-3 9,10-6 0,7-14-3,46-1 3,4-28 0,-91-8-19,-4 2-43,35-12 16,-19 1-4,-16 2 50,-18 7 2,-12 4 14,-16 4 61,-20 6-34,-23 10-33,-73 34-9,-63 55-1,-18 52 1,87-60-1,34-18 0,67-44-1,7-7-1,8-2-5,2 26 5,20-7 2,14-2 3,14-1 39,11-4-13,3-1-10,2-5-8,0-9 10,-1-2-12,-3-10-8,3-9 10,2-9-2,-4-9-8,-1-1 18,-9-9-19,-10 2 0,-14 2-38,-3-2-52,-6 1-155,14-52-359</inkml:trace>
  <inkml:trace contextRef="#ctx0" brushRef="#br0" timeOffset="221.0126">5472 2963 1708,'0'0'214,"0"1"-161,-3 1-53,1 2 1,0 2 40,-1 10-29,-3 13-12,0 14 2,-7 18-2,-9 6-35,-11 8-58,-23 5-117,-9-7-106,-2-9-159,-43 17 133</inkml:trace>
  <inkml:trace contextRef="#ctx0" brushRef="#br0" timeOffset="459.0262">5291 3431 637,'9'4'247,"2"4"-173,12 2 23,-1 11-5,-3 3 31,-3 7 3,-6 1-6,-3 9-26,-6 0-1,-6 12-16,-2 2-19,1-1-25,3-6-19,3-5-13,4-13 0,6-7 0,6-8-1,5-6 22,10-6-21,10-8 11,8-13-12,3-9-123,8-17-171,95-114-181</inkml:trace>
  <inkml:trace contextRef="#ctx0" brushRef="#br0" timeOffset="686.0392">6346 2708 1270,'3'1'161,"-1"2"-161,2 3-5,5 1 5,2 5 81,2-2 15,6-3-10,2 3-29,2-5-32,-2 0-13,1 0-12,-5-2-93,2 3-145,12 27-301</inkml:trace>
  <inkml:trace contextRef="#ctx0" brushRef="#br0" timeOffset="934.0534">6042 3533 684,'3'2'562,"6"-1"-526,4 6-1,9-3 88,8 0 31,3-2-5,3-2 8,0-6-34,6 2-52,2-6-37,1 2-10,1-3-16,-3 6-7,-7 1-1,-8 5-9,-2 5-74,-8 7-109,-2 5-114,4 35-329</inkml:trace>
  <inkml:trace contextRef="#ctx0" brushRef="#br0" timeOffset="1675.0958">6216 2880 898,'-4'-4'267,"-1"1"-68,-4-4-46,3 4-24,4 1 8,0 0-31,4 2-49,-1 0-27,0 0-21,3-2-9,0 2-19,11 0 19,12-4 30,16-2 3,17-1 5,13-2 2,49-6-22,-80 15-16,37-2-1,-6 8 1,-12 3-1,-6 1 5,-7-2-6,-8-2-16,4 0-41,-2-6-77,-5-6-73,-3 0-76,-8 2-255,-22-12-228</inkml:trace>
  <inkml:trace contextRef="#ctx0" brushRef="#br0" timeOffset="2058.1177">6184 3802 654,'0'0'348,"0"0"-108,0-2-72,0 2-22,0 0 43,1 0-14,-2 0-53,2 0-52,2 0-46,5-2-18,12-1-1,23-7-4,65-11-1,59-14 9,18 4-3,-76 17-6,-69 10 12,-10 8-12,-3-3 0,25 4-30,-13 7-71,-9 1-71,-6-2-152,19 6-312</inkml:trace>
  <inkml:trace contextRef="#ctx0" brushRef="#br0" timeOffset="2924.1672">6228 3602 738,'-1'0'204,"-1"-4"-39,-1 2-10,5 1 10,-1-2-21,2 3-23,8-1-58,9-1 3,12-3 14,11 3-38,5 0-12,6 7-8,-1 5-4,5 4-9,7 1 21,3-3 3,4-1 3,-3 1-16,-8-4-13,-11-1-6,-12-1 0,-11-1-1,-11-1 0,-8-3 0,-2 4 0,-4-5-20,-2 1-16,-2-1-21,2-1-49,6-4-98,52-58-437</inkml:trace>
  <inkml:trace contextRef="#ctx0" brushRef="#br0" timeOffset="3726.2131">7593 3280 1260,'0'0'243,"0"0"-153,2 0-60,4 0 6,21-4 67,23-8 64,77-25-56,48-24-44,-26 14-20,-122 40-22,-3 3-5,-9 1-19,19 0-1,-13 3 0,-3 2-6,-5-1 6,-1 3-39,3 2-60,3-3-88,19-9-104,120-70-542</inkml:trace>
  <inkml:trace contextRef="#ctx0" brushRef="#br0" timeOffset="4130.2362">9885 1943 1307,'-18'-24'158,"0"1"-58,-23-22-58,0 2-24,-1 5 41,2 8 28,8 11-39,4 13-45,2 14-3,0 20-23,-4 16 2,-2 21 20,-1 18-5,2 9 5,-13 57-5,31-97 5,-8 48 1,4-6 0,10-9-1,7-14-7,5-8 7,7-17-9,3-10-3,5-17-4,6-15 2,8-17 15,12-20 84,8-26-84,10-26-49,39-75-46,3-49-115,9-56-332</inkml:trace>
  <inkml:trace contextRef="#ctx0" brushRef="#br0" timeOffset="4357.2492">10052 1092 948,'-1'-4'216,"-2"8"-193,0-1-23,-4 19-3,-10 18 3,-1 27 81,-21 80 1,-8 67-16,-13 20 11,21-87-22,5-8-11,19-32-17,15-64-17,6-6 7,7-8-17,7 35-1,15-15-28,9-12-163,9-13-258,112-56-189</inkml:trace>
  <inkml:trace contextRef="#ctx0" brushRef="#br0" timeOffset="4730.2705">10522 1821 1459,'-7'0'210,"-2"6"-145,-12 16-65,-2 19-1,-3 23 1,2 21 8,-3 64 17,27-98 7,0 43-11,12-21-15,6-22 15,7-23 30,7-21 4,11-17 50,14-21-25,12-24-47,1-20-4,-5-11-28,-15-6-2,-21 6 0,-18 11 1,-15 13 2,-10 17 26,-8 10 34,-16 14-25,-2 14-37,-14 14-1,-3 17-7,0 13-1,7 9 9,12 3-2,12-5-7,11-9-6,9-9-25,6-4-23,3-10-30,11-5-105,2-7-268,69-52-246</inkml:trace>
  <inkml:trace contextRef="#ctx0" brushRef="#br0" timeOffset="4975.2846">10826 1182 1440,'0'0'200,"0"0"-128,-8 12-72,-1 14-2,-5 18 2,-2 23 12,4 18 0,-9 78-1,0 18-1,-15-22-8,7-48 7,-1-8-8,9-54 7,0 4-8,-55 104-81,-20 11-116,37-65-166,9-19-235</inkml:trace>
  <inkml:trace contextRef="#ctx0" brushRef="#br0" timeOffset="5185.2966">10263 2782 1041,'0'-8'368,"3"3"-115,-2-7-40,2 5-33,-3 4-63,3 3-91,5 0-17,15 0-9,14 0 6,20-6 9,11-4-2,3-3-7,-1 0 2,-7-1-8,-12 5-7,-14 3-10,-11 1-23,-7-2-26,-7 0-57,2-9-183,31-62-314</inkml:trace>
  <inkml:trace contextRef="#ctx0" brushRef="#br0" timeOffset="5453.3119">10525 1443 931,'-5'-10'204,"1"1"-5,1-7-20,2 6-23,2 4-15,6 2-98,13 2-35,18 1 37,21-4 19,62 0 16,11-9-49,-96 10-30,-6 1 20,31-4-17,-14 1-4,-10 4-9,-10 2-115,-6 6-133,-12 13-118,-39 64-293</inkml:trace>
  <inkml:trace contextRef="#ctx0" brushRef="#br0" timeOffset="5925.3389">8935 3208 952,'0'0'244,"0"0"-133,1 0-27,4 0 15,16 1-52,27-1 64,98-7 63,114-17-47,46-5-64,-111 15-46,-42 10-10,-13 8-6,-7 8 0,-10-2 0,-1 19 0,-16-3-1,-18-3 0,-49-8-81,-5-8-79,-4-1-28,24 6-112,7-11-223</inkml:trace>
  <inkml:trace contextRef="#ctx0" brushRef="#br0" timeOffset="6287.3596">9672 3678 1167,'-18'-15'201,"-3"-1"-142,-22-10-46,-4 7-12,-3 1 11,4 10 30,1 6-15,7 7-7,6 7-5,5 7-15,3 11 0,3 14-1,2 12 1,1 16 9,4 12 17,5 9-13,3-6-2,4-6-4,9-19-7,6-14 0,10-20 3,6-18 15,12-20-12,12-20-6,10-21-219,6-17-159,88-148-196</inkml:trace>
  <inkml:trace contextRef="#ctx0" brushRef="#br0" timeOffset="6511.3724">9800 2937 1102,'-3'20'194,"-3"8"-172,-5 30-20,-6 29 47,-14 68 46,5 17 29,5 17 4,8-59-34,7-14-10,3-16-42,3-51-19,1-8-13,4-5-10,2 37-67,9-17-164,1-11-131,44-6-333</inkml:trace>
  <inkml:trace contextRef="#ctx0" brushRef="#br0" timeOffset="6693.3828">10208 3729 1150,'-2'4'301,"6"0"-230,1 9 4,3-4 30,0-1 13,2-1-5,3-7-32,10-1-21,22-6-23,61-8 4,44-15-41,-11 5-87,-104 18-239,42-16-271</inkml:trace>
  <inkml:trace contextRef="#ctx0" brushRef="#br0" timeOffset="6961.3982">10442 3369 1360,'0'0'292,"-2"7"-237,-2 11-54,-8 13 6,-2 23 99,-6 14 37,-9 16-49,-13 61-37,-3 24-15,8 10-21,27-68-3,13-67-8,3-4-10,7-8-1,8 32-5,12-19 6,9-15-15,10-18-51,10-16-93,5-17-201,84-86-361</inkml:trace>
  <inkml:trace contextRef="#ctx0" brushRef="#br0" timeOffset="8200.469">2442 4795 999,'1'0'276,"3"3"-273,10 5-3,5 6-31,13 1 31,7-3 24,10-2 9,9-2 6,50 7 16,29 13-8,14 11-17,-50-6-11,17-13-10,27-1-7,29-13 5,-4-9 1,24-5-1,17 2 2,-10 0 8,-9 0-2,17 2-9,-13 4-5,-8 8 5,0 4-5,-2 4 1,-7-7 4,5-1 3,17-3-8,-8-14 6,1 1 5,1-3-3,-9 1-8,-26 10 7,-2 9-8,-3 4 6,-13 8 3,-9-3-9,13-1 0,8-3 2,16-10-1,-2-4 8,1 0-3,6 0-5,-10 0 1,-9 4-1,-1 6 0,0 3 0,5 3 0,-3-3 0,8-10-1,20 1 0,-6-8 1,8-6 0,-1-6 0,2 7 5,-20 6-5,7-1-1,5 4 0,7 1 0,8-1 1,23 3-1,16-10 0,-1 4 1,25-10 1,0 2 17,26-7 1,6 5 8,-6 6-11,4-9-5,-6 11-5,6 2-1,-21 3 0,6 4-5,-7 0 0,18 0 0,18-4 0,-1-1 17,17-9 6,20 4 3,2-1-1,-11-6-10,-18 5-4,-10 0-3,-21 5-8,-43 2 4,-26-2-4,-39 6-1,-28-6 0,-21 6-17,-4-6-59,0-5-134,5 5-86,-14-16-427</inkml:trace>
  <inkml:trace contextRef="#ctx0" brushRef="#br0" timeOffset="12624.7221">3544 6504 768,'0'-2'236,"0"4"-91,2-4-92,1 4 61,6-2 73,3-2-28,7 2-43,5-2-19,6 2-23,3-1-23,8 1-20,-1-3-8,10 2-14,5-2-3,8-3 1,4-1-6,-2-2-1,-5-1-39,-13 3-65,-13 1-97,-16 6-88,-60 27-278</inkml:trace>
  <inkml:trace contextRef="#ctx0" brushRef="#br0" timeOffset="12863.7357">3463 6939 1155,'-2'0'195,"2"0"-125,0 1-47,3-1 47,13 0 53,14-4 29,22 0-49,17 0-29,55-10-31,-84 14-25,39-4-10,-9 2-7,-11 0-1,-13 2-16,-6 0-140,-12-1-108,-14 1-225,-46-14-155</inkml:trace>
  <inkml:trace contextRef="#ctx0" brushRef="#br0" timeOffset="13238.7572">3757 7032 716,'-4'4'334,"0"4"-232,-5 11-76,-10 10 35,-1 14 98,-8 12-6,3 8-37,-1 4-46,5-3-34,6-9-19,11-11-4,4-15 22,7-9-8,5-9-5,7-11 1,16-8-11,13-13-5,23-16-7,7-5-97,2-9-61,-11 10-2,-13 10 83,-24 9 55,-16 15 13,-11 7 9,-8 6 32,-2 5-19,4 5 40,-3 9 25,0 1 12,1-1-32,2-1-19,2-2-16,0-10-16,4-2 1,-2-3-7,3-5-1,6-2-133,0-4-178,43-71-483</inkml:trace>
  <inkml:trace contextRef="#ctx0" brushRef="#br0" timeOffset="13555.7753">4409 6855 1097,'11'-5'258,"6"-2"-198,18-7-34,11-7 71,7 0 46,-2-1-8,2 2-51,-8 6-32,-9 3-31,-9 11-7,-7 5-13,-10 11 15,4 12 25,-6 15-11,-2 22-2,-5 19-4,-4 67-9,-3 12-4,3-112-2,0 2-8,-1 45-1,-2-6 0,2-14 6,-2-21-5,3-20-1,2-15 0,-3-15-8,2-10-4,-5-10-43,-6-23-476,-29-157-676</inkml:trace>
  <inkml:trace contextRef="#ctx0" brushRef="#br0" timeOffset="13794.789">4805 6222 231,'-1'-4'1171,"1"4"-955,-3-4-144,1 8-53,0 9 10,-5 17 7,-4 21 33,-3 23 18,-4 17-14,-7 7-16,-16 61-19,-2 9-17,-7 11-8,15-74-7,19-61 0,0-7-6,5-2-94,-9 23-152,10-19-99,37-44-267</inkml:trace>
  <inkml:trace contextRef="#ctx0" brushRef="#br0" timeOffset="14021.802">5382 6359 1396,'0'1'252,"0"6"-216,3 11-35,2 3 77,-1 11 54,-2 9-18,-1 8-40,-4 9-35,-3 5-17,-11 0-10,-5-2-12,-10-3-19,-8-3-130,0-10-188,12-19-194,32-71 156</inkml:trace>
  <inkml:trace contextRef="#ctx0" brushRef="#br0" timeOffset="14174.8107">5487 6679 738,'26'-8'302,"-5"0"-37,24-2-65,1 6-25,-2 1-7,-2 6-42,-1 1-39,-5-4-27,-6 0-30,-3-3-13,-6-2-7,0-9-10,-4 2-64,-4-7-215,-9-34-301</inkml:trace>
  <inkml:trace contextRef="#ctx0" brushRef="#br0" timeOffset="14396.8234">5719 6385 1232,'-4'0'288,"0"4"-188,-2 6-89,-2 20 17,-2 18 113,-3 24 17,-7 68-38,5 44-53,1 16-32,6-72-25,4-23-1,4-68-1,2-5-8,0-8-9,2 23-33,0-13-57,-2-9-87,-2-10-99,-14-4-254</inkml:trace>
  <inkml:trace contextRef="#ctx0" brushRef="#br0" timeOffset="14606.8354">5420 7174 1535,'0'-4'318,"2"1"-123,3-5-108,13 0-38,16-8-16,17 3 5,16-7-13,0 4-19,4 7-6,-8-1 2,-9 6-1,-11 8-1,-12 2-22,-14 6-54,-14 9-184,-19 12-20,-123 111-427</inkml:trace>
  <inkml:trace contextRef="#ctx0" brushRef="#br0" timeOffset="14845.8491">5099 7680 216,'-3'-3'1510,"3"-3"-1246,0 0-145,9 4-56,12-4-20,13-1 31,22-3-4,56-8-17,33-4-17,-11 5-11,-98 11-5,-1 3-10,-3 2 4,33-3-8,-10 4 3,-6 1-9,-9 2 0,-10 1 0,-2-4-50,-5 3-77,-1 0-98,13-16-594</inkml:trace>
  <inkml:trace contextRef="#ctx0" brushRef="#br0" timeOffset="15828.9053">7122 6334 1097,'-6'-19'254,"-3"6"-137,-9-15-74,-10 11-19,-6 11-4,-14 22-4,-12 19 8,-11 22-6,-50 57 6,-12 32 17,21 12-7,90-111 2,7-6 5,7-6-22,-7 35-5,18-9-5,17-15 21,13-7 33,19-14-2,58-7-10,59-47-18,14-38-15,-80 26-18,-19 0-3,-57 27-22,-12 6 10,-7 4 13,11-7 2,-21 7 7,-19 9 1,-18 13-8,-26 11 0,-76 46-1,-36 32 1,9-2-1,127-72 1,11-4 0,8-1 5,-20 25 5,20-2-9,14 1 6,12-3 5,13 2 12,14-2 15,9-1 11,16-10-4,11-9-10,10-10-7,1-15-10,-3-10 2,-2-10-12,-11-7-7,-5 0 4,-14 1-6,-7-1 0,-8 4-15,-11 4-45,-2-3-75,-2 3-183,28-57-428</inkml:trace>
  <inkml:trace contextRef="#ctx0" brushRef="#br0" timeOffset="16273.9308">7755 6891 1519,'1'1'222,"2"6"-200,0 2-22,2 5 1,-4 3 5,-4 5 15,-9 6 9,-12 8-30,-13 6-40,-14 9-154,-5 1-128,-4 0-31,11-13 13,13-6 92,21-15 149,16-14 99,19-14 180,23-10 17,11-10 7,10-1-32,5-4-20,-5 8-23,-5 13-9,-14 12-33,-12 11-44,-15 14-20,-11 10 59,-12 12 25,-14 16-10,-10 5-37,-7 7-21,1 5-13,9-8-8,5-8-9,12-11 3,6-10-3,6-14 6,6-2 27,8-11 15,8-4-9,10-10-21,7-6-8,5-15-19,3-6 0,4-10-133,70-63-459</inkml:trace>
  <inkml:trace contextRef="#ctx0" brushRef="#br0" timeOffset="16881.9656">8787 6344 1711,'0'1'216,"5"9"-192,4 5-18,7 5 6,2 6 12,2-3-10,-1 1-8,5 5 1,1 1-7,4 8-75,-6 10-162,-13 115-307</inkml:trace>
  <inkml:trace contextRef="#ctx0" brushRef="#br0" timeOffset="17092.9776">8735 7355 1783,'4'6'174,"4"6"-162,13 7 36,-2 5 14,5 3-7,-6-1-22,-3 0-16,1-1-11,-2-1-5,-1-1-1,-1-7 0,0-7-70,1-1-106,2-6-277,21-41-587</inkml:trace>
  <inkml:trace contextRef="#ctx0" brushRef="#br0" timeOffset="18054.0326">10379 6261 1206,'-1'2'354,"1"0"-221,1 6-107,4 8-26,8 7 34,5 6 64,5 6-7,5-3-31,6-1-27,0-3-9,1-3-18,-5-5 0,-11-6-6,-10-2-75,-11 3-127,-22 9-11,-131 66-706</inkml:trace>
  <inkml:trace contextRef="#ctx0" brushRef="#br0" timeOffset="18224.0423">10343 6886 1480,'6'-2'209,"3"1"-173,12-2-9,2 0 43,3 6 16,-2 3-41,2 7-30,-2 6-15,0 7-44,-5 10-145,-14 6-90,-63 103-183</inkml:trace>
  <inkml:trace contextRef="#ctx0" brushRef="#br0" timeOffset="18398.0523">10106 7539 1095,'18'-10'321,"0"-1"-205,23-8 7,6-3 34,3-4 10,0 0-44,-4 2-66,-4 0-30,2 1-27,-4 0-3,7-2-138,-2-6-365,66-105-704</inkml:trace>
  <inkml:trace contextRef="#ctx0" brushRef="#br0" timeOffset="18592.0634">11238 6161 513,'0'2'905,"-2"-2"-799,2 7-85,-2 9 11,-4 12 71,-12 15 20,-10 14-36,-14 14-43,-17 3-44,-5 1-68,0-3-163,9-5-254,-17 25-178</inkml:trace>
  <inkml:trace contextRef="#ctx0" brushRef="#br0" timeOffset="18812.076">11411 6395 670,'18'5'174,"0"1"-21,13 10 8,-8 6-25,-2 1 4,-8 6 35,-7-3 8,-4 5-33,-8 2-37,-11 3-20,-12 9-27,-20 8-26,-58 39-16,-43 10-13,-18-6-11,80-43-51,57-30-87,9-7-219,-36 16-329</inkml:trace>
  <inkml:trace contextRef="#ctx0" brushRef="#br0" timeOffset="19022.088">11241 6589 604,'7'3'934,"7"5"-832,13 11-45,9 12 66,6 13 32,8 5-31,4 7-47,6-4-7,11 5-23,4-4-23,2-8-14,-2-6-8,-12-7-2,-11-9-35,-16-5-57,-17-6-208,-16-4-349,-79-20-363</inkml:trace>
  <inkml:trace contextRef="#ctx0" brushRef="#br0" timeOffset="19424.111">11192 7261 1398,'-1'16'209,"1"1"-137,0 17 7,1 9-1,-1-6 9,0-4-13,-1-5-29,-2-10-26,1-3-4,1-7-8,1-8-7,3-5-15,8-20-80,15-20-196,19-27 113,13-12 88,7-1 64,-8 20 26,-12 25 12,-12 24 36,-7 24-6,-5 15 33,0 18 53,-1 8-41,-2 6-32,-3-2-7,-8-2-6,-4-3 9,-10-8 6,-9-1 0,-10-1-6,-19-5-9,-16 2-19,-56 10-20,-28-17-3,105-32-17,6-6-26,-26-7-55,20-25-140,39-155-438</inkml:trace>
  <inkml:trace contextRef="#ctx0" brushRef="#br0" timeOffset="19734.1287">12496 6118 1227,'0'4'282,"3"5"-231,1 7-15,-2 13 73,-2 7 50,-6 9-34,-13 6-49,-14 4-17,-15 8-23,-16 1-17,-12-5-19,4-7-33,9-8-94,22-16-140,20-24-199</inkml:trace>
  <inkml:trace contextRef="#ctx0" brushRef="#br0" timeOffset="19907.1386">12582 6425 1486,'17'7'199,"5"5"-74,21 11 20,5 0-32,-3 2-25,3-6-23,-4 0-34,-3-11-16,-2-2-6,-4-3-9,-6-6-84,-7 3-213,-16 0-345</inkml:trace>
  <inkml:trace contextRef="#ctx0" brushRef="#br0" timeOffset="20252.1583">12384 6644 1407,'-3'1'243,"0"4"-173,-3 8-56,-3 14 32,-3 14 67,3 14-13,-1 14-7,6 15-21,-2 61-25,2 10-22,1-108-8,6-5-8,1 45-2,5-15 4,8-12-1,13-15 25,14-22 26,14-20-13,55-30-21,20-35-13,-93 41-14,-9 7-43,27-20-23,-16 12-15,-19 0-71,-4-33-350</inkml:trace>
  <inkml:trace contextRef="#ctx0" brushRef="#br0" timeOffset="20464.1705">12766 6886 1790,'-14'9'257,"0"4"-190,-19 18-41,-18 15 17,-13 7 28,-58 39-17,79-63-35,-37 27-8,15-8-11,19-11-26,15-11-68,21-11-124,4-10-140,24-39-295</inkml:trace>
  <inkml:trace contextRef="#ctx0" brushRef="#br0" timeOffset="20698.1839">13598 5949 1769,'0'0'273,"2"0"-210,1 1-63,3 16 0,4 10 14,4 16 46,-4 10-17,0 8-19,1 7-24,-5 2 0,3-6-76,0-15-179,8-13-297,58-24-244</inkml:trace>
  <inkml:trace contextRef="#ctx0" brushRef="#br0" timeOffset="21042.2035">14036 6043 1337,'4'-6'285,"-1"3"-107,3-6-77,-4 9-58,2 9-34,-1 2 20,-1 9 16,-2 6 13,-11 14-1,-13 6-7,-19 12-20,-24 6-30,-73 32-14,-42-21-95,31-41-91,124-36 61,11-1 88,7 0 51,-12-3 34,16-1 83,7 1 15,10-4-43,14-1-17,18-6-9,20 4-18,63-7-8,14 13-4,-100 7-3,2-3-12,89-1-7,5-3-10,-100 6-1,-6 1-13,26 1-59,-23 3-119,-20 7-374,-67 33-85</inkml:trace>
  <inkml:trace contextRef="#ctx0" brushRef="#br0" timeOffset="21565.2334">13640 6606 1321,'-6'-1'462,"5"1"-393,-9 0-52,7 3-16,0 1 41,0 3 37,-1 0-31,-2 5-25,-5 3-13,-12 15 4,-10 3 2,-10 6-16,-3 5-10,4-4-20,20-12-26,10-9-67,22-9-37,14-6 160,15-2 54,10 2 6,5-2-27,-11 2-24,-8 2-8,-12 8 13,-8 1-4,-9 5 11,-7 7 11,-8 8 28,-12 3-5,-14 3-14,-6 10-14,-4-9-17,2 2-9,4-10 6,3-7-6,5-7 7,4-5 7,7-7-2,5-4 4,11-3-10,4-1-7,3 1-19,9 5 1,12 2 18,18-2 32,15-4-28,9-4-4,0-10-34,-3-2 1,-7-7-2,-11-1 5,-6-5-13,-7-3-71,-6-4-86,4 0-98,-4 6-40,-3 5 56,18 9-96</inkml:trace>
  <inkml:trace contextRef="#ctx0" brushRef="#br0" timeOffset="21835.2489">13912 7167 784,'-2'0'282,"2"-6"-6,-1 0-50,-1-2 17,4 0-60,-2 4-57,1 3-60,-1 2-45,0 3-21,2 6-7,1 8 7,0 5 10,-2 12 20,1 1-1,-4 9 5,-1-2-7,0-2-6,2-6-9,1-5-4,0-8-2,1-5-6,-1-9-1,2-2-50,-2-2-33,1-4-52,1-4-77,7-8-113,31-69-386</inkml:trace>
  <inkml:trace contextRef="#ctx0" brushRef="#br0" timeOffset="22505.2872">14464 6612 1368,'0'-4'282,"0"1"-60,-2-4-79,0 5-8,-1-2-47,1 4-32,0 2-55,-5 4-1,-9 10-18,-8 14 12,-14 13-10,-2 9-4,1 5-1,8-9 0,11-7 2,16-13-20,15-12-44,23-16 83,17-9 14,14-5 16,-3-3-2,-10 3-13,-16 7-1,-14 6-14,-15 5-22,-5 3-5,-11 9 27,-16 13 39,-13 9-6,-11 9-12,-6 6-13,7 0-7,8-8-1,11-5 0,10-6 0,7-6 0,5-1 0,7-5 0,7-3 0,7-4 6,8-6 24,11-4 19,11-12-14,6-7-23,2-5-12,-6-5-27,-4 3-39,-8-5-63,-4 2-87,-11-5-12,-1 4-18,-9 9 127,-4 0 119,-4 11 44,-1 5 83,0 0 11,-1 1 20,1 3-47,0 6-53,-2 8 47,-1 7 18,-1 9-42,1 11-30,0 2-3,1 6-6,1 1-13,1-5-14,3-11-14,1-10-1,1-11 1,1-11-1,1-4-23,1-6-35,2-10-41,0-2-194,-2-68-552</inkml:trace>
  <inkml:trace contextRef="#ctx0" brushRef="#br0" timeOffset="23307.3331">15084 6516 801,'11'-8'627,"1"2"-513,13-6-14,-1 5-28,3 3 5,-2 2 13,4 2-45,5 4-27,9-2-9,6 1 1,8 0-4,-2-2-4,-8 4-1,-10-1 1,-10 1-2,-15 3 0,-6 2-12,-6-2 12,-7 9 1,-4 6 22,-8 15 4,-4 14 3,-8 12-2,0 14 7,3 7-11,-4 60 3,9 15 10,17-107 14,2-4-12,-8 49-16,3-13-8,-4-11-14,8-17 5,-1-20-5,3-12 8,2-15-3,-2-10 11,1-13-17,-4-15-26,-6-19-70,5-20-58,1-19-142,12-224-278</inkml:trace>
  <inkml:trace contextRef="#ctx0" brushRef="#br0" timeOffset="23503.3443">15503 5930 1680,'-2'5'228,"2"13"-222,-3 21 3,-3 26-8,-6 25 32,-20 77 41,-15 14 2,-10-5-19,6-52-21,-7-1-13,1 3-13,8-11-10,30-69-19,9-6-169,8 75-347</inkml:trace>
  <inkml:trace contextRef="#ctx0" brushRef="#br0" timeOffset="24593.4066">16363 7650 791,'0'0'312,"0"4"-200,2-4-32,-1 3-16,1 1 53,-2 2-6,0 7 27,-2 6-4,-2 10-62,-7 6-42,-5 2-30,-3-2-56,-5-3-81,4-9-182,-23-32-672</inkml:trace>
  <inkml:trace contextRef="#ctx0" brushRef="#br0" timeOffset="27804.5903">19192 6473 773,'-3'-13'258,"0"3"-25,-5-14-44,-8 2-27,-4 2 3,-13-1-95,-5 3-37,-11 13-6,-7 12-7,-8 13-5,-4 8 3,-1 7 4,1 8 10,2 6-8,3 4-5,10 2-4,14 1-3,17-3-2,18-2-9,22 2 12,22-4 21,20-5 5,73 9-10,40-36-10,-21-27-11,-111-1 1,-9 0-2,-11 4-6,22-10 6,-20 8-5,-19 4 14,-13 1-16,-21 4 0,-20 8-16,-69 29 8,-53 45 7,-7 22-4,138-67 4,13-3 0,7-1-5,-16 31-3,19 0 8,17 1 1,15-5 14,8-3 5,13-3 5,5-8-4,13-7 11,4-5-1,7-13-6,1-6-3,2-11-1,-7-9-1,-2-10-8,-8-4-5,-6-3 1,-9-3-6,-10 2-1,-5 1-10,-7-6-38,0-3-44,-3-6-77,16-91-416</inkml:trace>
  <inkml:trace contextRef="#ctx0" brushRef="#br0" timeOffset="28248.6157">19583 6899 1410,'1'1'225,"5"5"-183,7 2-22,2 9 28,-1-1 36,-2 7-15,-8 3-5,-13 9 1,-10 11-31,-20 9-34,-19 7-64,-12 0-125,0-3-25,17-17 16,21-13 69,20-16 27,17-13 78,14-9 24,9-2 43,13-8 35,3 4 35,2-1 2,-8 11-2,-3 5-25,-10 5-22,-6 11-4,-4 2-4,-5 13 37,-8 13 10,-7 8-32,-9 12-29,-5 11-16,-5 0-10,6 1-6,8-12-3,6-10-3,8-13-6,2-13 0,7-6 7,7-15-1,4-7-4,12-10-2,7-15-47,10-14-100,10-16-308,106-135-243</inkml:trace>
  <inkml:trace contextRef="#ctx0" brushRef="#br0" timeOffset="28641.6382">20257 6708 1421,'0'0'268,"0"0"-73,0 0-79,6 0-19,4 0-23,22 0-34,28-2-5,75-2-8,43-2-12,-13 2-14,-126 6 1,-6 0-2,-8 3 0,24 2-47,-16 7-70,-19 9-222,-58 56-329</inkml:trace>
  <inkml:trace contextRef="#ctx0" brushRef="#br0" timeOffset="28873.6515">20321 7450 289,'0'0'1484,"0"1"-1311,0 2-128,3-2 10,0 1 26,5 6 33,14 0-13,17-1-35,22-3-20,58-4-22,22-11-16,-101 5-2,-3-1-6,31-2-29,-13 5-65,-14 4-83,-14 7-343,15 8-417</inkml:trace>
  <inkml:trace contextRef="#ctx0" brushRef="#br0" timeOffset="29907.7106">22536 5839 912,'-1'-14'265,"-4"1"-95,-3-18-92,-9 3-17,-8 3 14,-9 1-22,-9 8 1,-5 4-2,-10 12 4,-2 12-17,0 0-6,8 7-11,6-2 10,11 0-5,15-3 0,3 2-26,2 3 8,0 9-8,-4 5 13,1 12-1,-3 7 10,2 7 10,2 5-2,6 6-2,0 8-14,8-1-2,2 0-5,2-6 4,2-1-5,3-2 8,2-1-7,0 7-1,3 3 10,-1 7 1,-4 9 7,-3 3 4,-2-2-14,-1 1 0,-4-2-2,1 5 7,0 0-19,-4 2 20,4 0-10,0-2-2,1 1 1,1-4-2,0 1-2,-6-5 0,2-4 1,-3-6-6,-2-5 8,-2-7-7,-3-12 17,-3-9 8,-2-10 3,-4-4 2,-8-1-10,-4-3-11,-4-9 2,-1-5-12,2-6 5,-1-10 5,-3-7-11,-2-12-1,-13-11-53,-6-18-63,2-20-83,-29-180-621</inkml:trace>
  <inkml:trace contextRef="#ctx0" brushRef="#br0" timeOffset="30764.7596">22200 8544 1237,'0'0'288,"0"0"-121,0 1-100,1-1-17,2 0 41,11 4 2,18 0 14,22-1-34,64-2-31,36-11-12,-18-5-7,-108 13-22,-6 2 11,-6 2-10,14-2-1,-16 3-1,-10 3 0,-5-3-63,-10 2-32,-6 2 13,-12 4-281,-68-11-603</inkml:trace>
  <inkml:trace contextRef="#ctx0" brushRef="#br0" timeOffset="31469.8">22695 5580 1078,'-2'0'270,"2"0"-114,0 3-75,3-3 9,0 1 49,8 6-31,11-2-30,10 4 2,16-2-16,5-4-22,4-3-18,-4-3-10,-3-1-7,-10 1 2,-4 0-9,-6 3-2,-5 0-35,-4 3-55,-3-3-112,1 0-96,32-20-284</inkml:trace>
  <inkml:trace contextRef="#ctx0" brushRef="#br0" timeOffset="31757.8164">23041 5161 955,'-1'3'296,"1"3"-193,0 10-58,-3 10 131,3 15 26,-3 8-49,-2 6-58,-1 4-37,-4 1-29,4 0-17,0 2-5,-2 3 0,1 2-6,0 1-1,2 1 0,0-1 0,4-5-62,1-8-172,5-7-225,10 1-402</inkml:trace>
  <inkml:trace contextRef="#ctx0" brushRef="#br0" timeOffset="38367.1945">24021 6499 1505,'-3'-7'204,"1"4"-137,0-5-67,0 8-36,2 0 6,0 0 23,0 0-68,0 5-230,4 24-285</inkml:trace>
  <inkml:trace contextRef="#ctx0" brushRef="#br0" timeOffset="39269.2461">24029 6367 1022,'-9'-8'204,"3"2"-36,-12-11-83,4 10-19,-6 6 26,-7 1 20,-7 8-11,-8 13-37,-10 8-19,-2 14-7,4 11-4,4 12-5,7 11-2,10 13-6,-4 61-2,20 13-4,17-9-6,3-110-3,1-2-5,6-5-1,8 34-1,11-11-29,2-16-23,12-15-106,9-19-60,12-22-130,116-97-733</inkml:trace>
  <inkml:trace contextRef="#ctx0" brushRef="#br0" timeOffset="39681.2696">24484 6834 1445,'0'0'326,"0"1"-215,0 2-75,1 3-3,1 11 69,2 9 18,2 18-36,0 12-30,-4 10-23,-2 7-7,-5 2-6,-2 7-12,5-5 6,0 1-6,0-8-4,2-8-1,2-10 1,2-19-1,-1-14 1,-2-12 5,4-7 7,1-11-1,15-20 40,17-19-28,19-27-17,47-64-8,-66 90-6,31-43-8,-7 17 5,-13 17 9,-18 21-1,-13 14 1,-10 10-6,-5 10-3,-2 2-20,-2 3-25,1 3-40,-2-2-130,-1 3-413,-10 4-17</inkml:trace>
  <inkml:trace contextRef="#ctx0" brushRef="#br0" timeOffset="40319.3061">24348 6505 1241,'-7'-5'265,"2"4"-113,-2-6-58,7 7-31,0 0 39,3 3 23,0-2-37,8 5-34,8 7-10,12 2-4,13 6 1,9-5 2,17-3-14,5 1-2,45 4-14,9-2-1,-89-10-11,2 4 5,37 2-5,-2 3 0,-5-3 0,-10-3 0,-11 0 0,-9-4 0,-12-3 5,-12-2-5,-10-2 11,-8-3 5,-4-7 2,-6-10-2,-7-15-10,-9-4-7,-4-7 0,-4-3 0,0 2 0,2 3 0,7 2-1,2 7 1,10 11 0,2 7 0,4 7 0,5 6 1,2 6-1,0 4-14,9 2-8,2 13 1,11 13 15,12 13 5,9 4 1,1 4 0,-4-7 0,-6 2 0,-7-5 0,-10-1-1,-7-3 1,-7-4-1,-6-4 1,-7-1 1,-7-4 7,-13 3-7,-7-2-1,-9 2-18,4-5-69,9-1-73,14-10-341,28-2-304</inkml:trace>
  <inkml:trace contextRef="#ctx0" brushRef="#br0" timeOffset="40591.3217">25812 6743 1227,'0'2'333,"2"3"-261,2 12-56,9 11 71,2 16 47,10 16-16,6 15-14,9 14-11,3 7-18,2 1-26,-6 0-11,-8-9-10,-8-7-16,-8-11-3,-9-15-3,-6-12-6,-6-15-16,-4-12-23,-5-10-24,0-16-62,6-18-247,12-114-471</inkml:trace>
  <inkml:trace contextRef="#ctx0" brushRef="#br0" timeOffset="40817.3346">26259 6746 1540,'-1'1'253,"-3"3"-196,-9 12-56,-6 7 65,-12 16 64,-10 9-22,-4 14-54,-4 5-25,-4 4-11,3 1-12,-1-5 6,7-3-12,8-6-6,9-12-28,9-10-77,12-11-180,15-16-222,76-57-196</inkml:trace>
  <inkml:trace contextRef="#ctx0" brushRef="#br0" timeOffset="41060.3485">26677 6746 1347,'0'1'254,"-1"5"-254,-3 12 18,-3 11-17,-6 15 73,-4 17-22,-4 11 5,-5 14 5,-18 56-7,-11 14-5,34-105-7,3-6-16,-15 48-15,0-11-12,10-18-52,8-19-193,14-19-234,33-57-80</inkml:trace>
  <inkml:trace contextRef="#ctx0" brushRef="#br0" timeOffset="41529.3753">26775 6738 989,'9'-10'513,"3"6"-437,9-5-38,-3 9 22,3 5 37,-3 10-5,0 1-29,0 13-29,0 7-16,-5 1-3,-4 5-13,-4-2-2,-8-5 0,-8 1-14,-13-4-1,-15-3 8,-14 0-14,-12-3-32,-2-7 2,12-4 26,15-8 17,21-3 8,15-4 0,15 0 1,11 4-1,10 6 1,8 3 0,3 5 4,-2 4-4,-9 4 7,-5 4 24,-6 0 14,-8 4 1,-2 1 2,-4 1 17,-4 4-1,-3-3-17,-4 0-12,-9-2-3,-10-3 1,-10-2-8,-12-1-1,-14-4-10,-8-5-15,-9-1-1,-2-12-29,5-7-29,18-11-62,15-18-167,17-106-419</inkml:trace>
  <inkml:trace contextRef="#ctx0" brushRef="#br0" timeOffset="42128.4096">26483 6363 1473,'0'-3'347,"2"3"-175,-1-1-76,4 1-16,11 4-35,11 6-8,19 3 11,63 23-1,29 9-7,19 3-10,-63-19-6,-52-20-9,-9-1-9,-6 5-5,30-1 5,-16-2-5,-10-5 5,-10-1-4,-10-8 4,-4 3 7,-11-1 8,-1-7 45,-3-5-39,-6-8-27,-9-5 0,-6 0-12,-5-5-3,-4-1 6,-2-1 3,2 1 6,0 0 0,5 4 0,9 8-1,8 7 1,7 7 0,6 5 0,6 2-1,1 0-17,11 8-24,11 11 21,14 5 19,15 11 2,-1 7-1,-8-5-1,-11 0 1,-13 0-7,-7 1 2,-11 1 6,-7-1 16,-11-3 5,-5 4-3,-9-4 0,-5 1-9,-1 2-9,4-2-33,0-1-66,5 2-96,-48 56-547</inkml:trace>
  <inkml:trace contextRef="#ctx0" brushRef="#br0" timeOffset="42527.4324">27826 6535 1242,'0'3'365,"0"0"-268,1 5-86,2 10 1,2 15 36,-2 20 43,-2 16 2,-4 21-12,-7 57-13,-19 20-7,-14 1-7,13-61-1,1 2-13,7 9-14,-1-8-4,-4-9-2,12-54-11,-3-11 1,-3-5 4,-24 28 1,-13-16-15,-9-9-56,-54-5-70,-64-41-455</inkml:trace>
  <inkml:trace contextRef="#ctx0" brushRef="#br0" timeOffset="43328.4782">28341 7228 731,'0'-2'739,"0"2"-559,-2 0-54,2 2-32,-3 5-20,0 11-2,-4 13 40,-2 11-20,1 7-46,-1-6-19,5-7-13,1-10-8,3-11-5,3-8 3,-3-7-4,7-2-45,-1-8-9,9-7-109,0-6-478,23-43-517</inkml:trace>
  <inkml:trace contextRef="#ctx0" brushRef="#br0" timeOffset="43780.5041">29082 7230 856,'-3'-12'207,"0"-2"-96,-3-13-63,-2-3 9,-3-1 63,0 5-39,-2 9-8,-4 7-5,-5 14-46,-5 13-20,-7 7-1,-2 17 0,2 10 0,7 10 10,3 17 5,1 5-4,4 7 0,2 0-1,1-2-10,5-7 7,6-8-7,5-24 0,9-18 4,10-21-4,11-20 16,16-20-4,14-17-5,6-20-2,1-17-6,0-13-20,27-77-38,8-47-145,5-61-280</inkml:trace>
  <inkml:trace contextRef="#ctx0" brushRef="#br0" timeOffset="44012.5174">29573 6115 509,'-6'14'308,"-4"7"-206,-11 25 63,-6 25 0,-22 61 24,-7 39 6,-21 45-38,20-55-13,5-2-58,9-12-43,8-20-8,12-12-5,18-14-17,8-62-2,7-4-11,2-6-56,14 26-152,12-24-79,105-35-254</inkml:trace>
  <inkml:trace contextRef="#ctx0" brushRef="#br0" timeOffset="44351.5367">30025 6945 1526,'0'-1'273,"-2"-2"-80,2 2-56,-2 1-31,1 4-44,-2 9-48,-8 17-13,-5 19 6,-10 21 5,-7 16-2,-6 5 2,-4 1 0,-4 2 9,-5 0-4,5-3-1,6-11-7,13-10-7,8-14-2,12-15 1,8-12 0,8-10 1,12-11 8,5-4 22,13-8-22,7-8-10,1-9-33,-2-5-25,-3-5-28,-5-2-67,-4-11-339,24-110-306</inkml:trace>
  <inkml:trace contextRef="#ctx0" brushRef="#br0" timeOffset="44892.5677">29742 6512 1459,'-2'-7'291,"2"6"-91,-2-3-41,4 3-21,1 1-47,4 5-53,13 6-26,14 4 0,19 8-2,15 3 4,52 11-8,14-3-5,6-9 14,-58-14-7,-51-7-8,-2 0 6,-7-4-5,17 2-1,-19-2 6,-10-6 11,-7-4-2,-8-10-14,-3-6 7,-12-7-8,-6-1 0,-6 1 0,0 4 0,7 7-1,5 6 0,6 5 0,5 6-6,4 4 5,3 1-4,4 0 0,0 0-1,4 3-5,7 7 5,9 8 7,10 5 11,7 4-10,0 5 0,-9 3 0,-4 1-1,-10 5 0,-5 0-1,-7 6 0,-5-2 1,-5-3 8,-4-6 2,0-7 4,-6-5-5,-4-4-9,-9-5-1,-14-2-50,-11-1-94,-107-6-452</inkml:trace>
  <inkml:trace contextRef="#ctx0" brushRef="#br0" timeOffset="45922.6266">28270 7284 714,'-6'-1'646,"4"-2"-526,-9 0-26,5 3 29,0 3 26,-5 6-43,1 10-46,-2 11-13,5 5-16,1 4-8,7 0 2,8-3 8,2-5-9,3-10-3,2-13-10,-2-5-1,0-7 8,7-10-7,-5-8-11,0-8 0,-2-7-5,-6-7-10,-5 0 9,-5 13 6,-4 9 29,-1 10 2,-4 8-14,-4 8-2,-6 6-14,-5 6 0,-6 6 7,7-5 1,5 1-8,11-7 0,8-5 1,1-1-2,4 2-16,4-1-23,11 2-3,7 0-27,8-1-119,0-7-53,-1-3 40,-16 0 93,-4-2 77,-10-3 31,-3-5 24,-2-3 39,-2-6 41,-2 4 56,-3 3-4,3 5-51,0 4-15,1 6-24,1 3-40,-5 4-25,-1 9 0,-1-1-1,5 1 7,0-5-6,5-1-2,2 1-24,3-4-89,4 0-235,31-23-602</inkml:trace>
  <inkml:trace contextRef="#ctx0" brushRef="#br0" timeOffset="61359.5095">3415 9935 854,'-4'-3'258,"1"-1"-81,-1-2-21,-2 0-39,5 2 19,-1 4 4,2 0-65,0 0-47,2 3-28,1-2-28,7 5 28,17-2 2,14 4 58,16 0-8,11-2-13,2-5-15,1-2-6,-2 1-3,-2 0-4,-1 3-10,-5 2 6,-3 3-7,-6 5-6,-8 3 5,-5 0 0,-11-3-1,-4 3-4,-4-9 6,-11-2 0,-3-1 0,-5-4-43,-1 0-11,-1-1-5,-5-7-25,-9-9-364,-87-47-187</inkml:trace>
  <inkml:trace contextRef="#ctx0" brushRef="#br0" timeOffset="61727.5306">3442 9887 749,'-4'-8'225,"-1"-1"-6,0-6-24,-1 9-38,3 2 7,2 4-47,-1 3-104,1 5-13,1 13-9,0 13 9,0 16 53,-2 17 8,-1 10-10,-2 2-16,-2 0-20,0-7-9,-4-1 4,-4-4-8,0 5 4,-5-2 0,0-5-5,4-3 4,4-13-5,3-5-5,3-12-58,3-8-50,2-9-47,-1-3-61,4-5-74,0-7-28,18-38-190</inkml:trace>
  <inkml:trace contextRef="#ctx0" brushRef="#br0" timeOffset="61969.5444">3491 10240 733,'0'0'721,"-3"0"-601,3-4-115,4 7-4,6-6-1,13 2 95,18-8 46,21-1-26,55-11-61,-74 13-24,35-2-7,-12 6-16,-13 4-7,-15 4-10,-14-1-19,-6 4-125,-10 0-62,-8-2-86,-38 16-77</inkml:trace>
  <inkml:trace contextRef="#ctx0" brushRef="#br0" timeOffset="62395.5688">3586 10441 1050,'-1'7'313,"-2"0"-241,-2 5-64,4 4 2,-1-3 65,2-5 33,0-6-30,2-2-43,-2-2-16,1 2-8,-1-1-5,0 1 1,2-3 8,1-1-15,4-5-13,10-15-124,12-17-53,17-10 65,5 1 110,0 10-10,-12 20 25,-13 13 17,-8 13-16,-5 4 16,-1 9 79,1 7-5,-1 4 4,-3 9-11,-2-3-24,-1-1-20,-6-3-14,-6-3 10,-1 4 15,-8-3-3,-9 0 10,-4 3-17,-10-2-25,-4-1-1,-2-9-13,4-6-2,4-12-9,3-17-14,6-8-25,3-20-159,9-25-111,11-198-301</inkml:trace>
  <inkml:trace contextRef="#ctx0" brushRef="#br0" timeOffset="62650.5834">3846 9599 1045,'6'5'72,"0"7"-72,8 12 0,2 17 31,13 18 94,6 17 5,24 73-2,10 47-70,-17 14-14,-23-85-14,-7-9 1,-2-8-10,-9-59-12,-1-3-7,0-7 7,12 39-3,0-13-5,2-11-1,-3-16-71,2-17-94,0-15-154,32-49-296</inkml:trace>
  <inkml:trace contextRef="#ctx0" brushRef="#br0" timeOffset="62856.5952">4276 10615 1176,'-14'17'222,"1"3"-152,-20 18-43,-2 10 45,-2-3 21,-5 4-24,4-4-33,-1-4-19,3-2-17,6-15-3,9-9-53,3-14-49,9-18-183,3-121-753</inkml:trace>
  <inkml:trace contextRef="#ctx0" brushRef="#br0" timeOffset="63057.6067">4352 9666 1493,'0'0'211,"1"1"-154,-1-1-48,0 3-9,0 4-12,2 5-3,3 10 15,-3 21 0,-9 14-50,-6 15-125,-12 10-181,-106 137-466</inkml:trace>
  <inkml:trace contextRef="#ctx0" brushRef="#br0" timeOffset="63385.6254">3190 11197 992,'0'0'267,"0"3"-222,2 2-45,1 6 0,2 3 69,1 5 30,4 2-12,0 9-40,-2 6-26,-3 4-9,-5 4-2,-5 1 4,-3-1-7,-2-5 1,-3 0-8,4-8-31,0-7-49,1-8-95,8-25-205</inkml:trace>
  <inkml:trace contextRef="#ctx0" brushRef="#br0" timeOffset="63678.6422">3496 11277 1416,'-4'2'412,"4"6"-412,-4 9-30,2 7 30,-2 12 0,2 5 46,7 4-17,12 6-11,13-1 9,12 2 39,17-13 13,9-8 5,5-8-31,-4-13-19,-7-6-14,-8-5-6,-9-8-14,-6-4 0,2-9 10,-5-4-10,-5-9-21,-4-4-42,-7-6-78,-11-2-81,-13 2-233,-65-44-322</inkml:trace>
  <inkml:trace contextRef="#ctx0" brushRef="#br0" timeOffset="63837.6513">3707 11439 1491,'0'3'207,"0"-3"-188,3 0-19,0 0-6,5 7 6,15 2-7,14 8-19,15 3-236,118 0-431</inkml:trace>
  <inkml:trace contextRef="#ctx0" brushRef="#br0" timeOffset="63994.6603">4360 11632 1053,'-4'4'545,"4"8"-481,-1 6-1,1 7 72,0-2-12,1-1-45,5-4-45,-3-6-16,3-3-17,3-1-36,9-8-198,57-61-407</inkml:trace>
  <inkml:trace contextRef="#ctx0" brushRef="#br0" timeOffset="64407.6839">5057 10090 1311,'0'3'271,"-1"-2"-218,2 6-52,2 4 10,4 12 107,6 13 22,-1 13-40,1 15-35,-4 13-34,-11 10-11,-15 55-10,-33 23-10,-27 0-40,56-119-109,3-16-107,7-15-55,-8 12-23,44-121-167</inkml:trace>
  <inkml:trace contextRef="#ctx0" brushRef="#br0" timeOffset="64551.6921">5236 10548 735,'35'-20'339,"-2"10"-50,29-15-70,-4 15-60,-6 7-1,-8 4-38,-4 3-41,-3 4-40,-4-2-21,-2-2-10,4-3-8,-1-5-94,-6-3-206,2-38-330</inkml:trace>
  <inkml:trace contextRef="#ctx0" brushRef="#br0" timeOffset="64796.7061">5379 10261 1129,'0'9'294,"3"8"-248,3 17-16,2 15 63,4 15 32,0 13 40,-4 12-41,6 70-62,-6 43-10,-7-4-17,-2-93-16,-1-57-13,0-8 2,1-5-2,-1 36-6,-1-19-23,-2-18-51,-2-13-145,-6-16-45,-42-51-390</inkml:trace>
  <inkml:trace contextRef="#ctx0" brushRef="#br0" timeOffset="64971.7162">5153 11130 885,'0'-5'518,"0"-2"-338,11-5-34,8 3-31,19-1 17,18-10-19,61-9-40,25 2-44,-99 26-20,-4 1-5,42-1-4,-14 6-94,-15 7-187,-22 16-232,-75 72-217</inkml:trace>
  <inkml:trace contextRef="#ctx0" brushRef="#br0" timeOffset="65164.7272">5072 11548 1638,'1'0'270,"8"2"-231,11-1 42,13-1 49,13 0-20,14 0-34,53-1-23,15-1-20,-85 5-21,-4-3-11,39 7-1,-2-11-39,-9 0-53,-1-4-152,74-33-432</inkml:trace>
  <inkml:trace contextRef="#ctx0" brushRef="#br0" timeOffset="65864.7672">6931 10351 1052,'3'-12'261,"-1"-1"-62,-1-13-56,-2 3 56,-5 3-28,-5-1-66,-4 3-52,-8 4-20,-8 7-20,-12 5-11,-11 7-2,-6 11-2,2 7 1,6 4 0,9 7 0,11 5-6,9 9-2,7 7 7,7 11-4,7 1 6,11-8 0,15-6-9,21-12 9,19-15 17,63-7-8,24-38 0,-110 10-8,-7-4-1,29-7-5,-19 2 5,-19 7 9,-17 3 3,-9 4 0,-12-2 17,-17 6-28,-19 10-1,-62 21 1,-35 36-2,3 25 1,109-54-1,6-1-5,12 0-2,-26 35 7,17-5-5,9-4 6,5-7-1,8 2 1,8-2 2,5-2 14,3-2 4,3 3-14,3-6 7,-3-5-12,5-8 8,1-6 3,8-10 4,5-6 26,7-11-1,1-5-11,5-7 4,-6-5-22,-2 2 0,-6-3-12,-6 1 3,-5 2-4,-7 5 1,-6 0-6,-4 3-15,-3-2-31,-1-3-61,1-9-167,12-62-718</inkml:trace>
  <inkml:trace contextRef="#ctx0" brushRef="#br0" timeOffset="66102.7808">7480 10869 1141,'3'-2'738,"-3"2"-618,6-2-119,-6 7 8,4 2 20,0 3-2,-8 6-6,-6 13 6,-14 16 15,-15 13-42,-16 1-92,-4 2-253,5-12-203,-34 37-301</inkml:trace>
  <inkml:trace contextRef="#ctx0" brushRef="#br0" timeOffset="66391.7974">7231 11283 849,'24'-8'256,"6"-2"-106,23-7 5,6 1-38,-3 4 15,-7 7-26,-8 6-29,-13 8-7,-7 8-41,-12 2-7,-11 14 13,-9 12 16,-12 10-15,-5 10-15,-7 8-8,5-5-11,4 1-1,10-6 0,6-10 0,6-18 5,4-7-6,4-17-2,6-6 2,6-4 57,12-7 3,9-15-28,10-2-22,2-9-10,3-6-30,-5 2-102,-12-3-201,19-55-526</inkml:trace>
  <inkml:trace contextRef="#ctx0" brushRef="#br0" timeOffset="67552.8638">8707 10441 1353,'-2'0'467,"2"1"-380,-3 5-87,2-3 0,-2 5 0,3 6 49,3 12 11,-1 7-21,6 8-21,6 2-8,2-2-10,6-1-7,-4-2-155,-4-4-107,-22 62-322</inkml:trace>
  <inkml:trace contextRef="#ctx0" brushRef="#br0" timeOffset="67789.8773">8552 11499 1304,'2'5'244,"4"3"-178,3 8 63,5 2 14,-5-3-16,0-3-19,-1-2-36,-2 3-33,2-3-21,1 5-17,1-4 8,-2-1-7,-1 2-2,2-7-87,5-3-120,-1-8-364,31-62-421</inkml:trace>
  <inkml:trace contextRef="#ctx0" brushRef="#br0" timeOffset="71961.1159">10509 10371 235,'-3'-5'1267,"1"2"-1048,-1-3-105,3 4-69,1 2 29,3-1 40,0-2-35,14-3-68,13 2 14,13 4-14,9 0 1,6 7-3,-2 0 0,-3 1 0,2 0-2,-1 6 2,-1-3-8,-1 1 5,0 0-6,-4-2 0,-7 0 0,-2-1-1,-6-2-18,-11 0-34,-1-6-20,-7 1-38,-8-2-167,-3-3 113,-9-6-100,-46-51-532</inkml:trace>
  <inkml:trace contextRef="#ctx0" brushRef="#br0" timeOffset="72292.1349">10348 10406 1253,'0'-2'241,"0"1"-101,1-2-49,-1 3 16,2 0 8,-1 3-32,4 2-67,5 5 14,5 10-7,1 12-7,-4 10 2,-1 11 5,-8 12 4,-3 10-8,-6 7-1,-3 11-6,-2 4-4,-2-7 1,1-6-9,-1-15 6,5-8-6,2-12 2,3-8-2,1-9-23,1-11-38,2-6-91,6-12-142,6-6-164,62-69-300</inkml:trace>
  <inkml:trace contextRef="#ctx0" brushRef="#br0" timeOffset="72517.1477">10563 10742 707,'0'-3'710,"0"3"-549,1-4-124,7 4-14,13-7 125,13 1 80,22-10-84,16-3-55,5-4-43,0 1-22,-6 6-23,-11 5 7,-14 4-8,-10 4-2,-10 6-55,-16-2-87,-6 6-193,-10 5 65,-65 37-188</inkml:trace>
  <inkml:trace contextRef="#ctx0" brushRef="#br0" timeOffset="72920.1708">10641 10961 1137,'-8'12'228,"5"4"-130,-8 9 8,1-3 38,8-7 11,1-9-5,2-6-48,-1-2-47,2-2-25,-2 2-12,6-3-1,-2-3-17,10-7-3,9-15-45,12-13 1,9-5-5,-1 3 20,-6 14 11,-7 17 12,-9 13-4,-1 12-2,-4 11 15,1 6 12,-3 14 28,-5 9 11,-1 4-6,-5-2-9,-3-6-7,-1-9-7,-5-9-5,-3-9 1,-6 1 7,-11-2 4,-5-8-13,-8-2-16,-7-7-14,1-9-14,1-8-22,4-15-55,7-15-166,9-22-110,5-232-332</inkml:trace>
  <inkml:trace contextRef="#ctx0" brushRef="#br0" timeOffset="73177.1855">11050 9997 933,'5'21'163,"1"6"-32,10 25 50,7 18-19,5 7-4,5 11-7,0 5-38,14 63-59,-11 32-26,-1 23-4,-18-76 5,-9-87-14,2-6-6,0 1-8,6 29 7,8-12-8,-2-16-38,3-17-103,-1-13-66,2-15-44,32-64-258</inkml:trace>
  <inkml:trace contextRef="#ctx0" brushRef="#br0" timeOffset="73374.1967">11437 10906 1409,'-30'26'250,"2"5"-107,-29 21-53,1-3 25,2-13-2,9-14-34,6-10-37,12-8-27,11-4-5,8-6-10,8-4-75,4-15-376,58-117-242</inkml:trace>
  <inkml:trace contextRef="#ctx0" brushRef="#br0" timeOffset="73546.2066">11495 10105 1475,'0'1'228,"-1"3"-205,-1 6-17,1 5-2,-4 1 44,0 6-10,-2 5-20,-5 5-18,0 9-116,-9 4-209,-67 86-426</inkml:trace>
  <inkml:trace contextRef="#ctx0" brushRef="#br0" timeOffset="73905.2271">10442 11445 169,'-3'-3'1028,"2"3"-847,-4-6-106,0 12-52,-1 3 19,-4 11 114,0 12 12,-5 7-53,1 10-55,-2 0-16,2-2-17,-1-2-14,-2-2-1,2 1-3,-4-4-4,-1-2-5,4-1-45,-1-7-33,6-7-46,6-5-79,9-14-127,74-49-134</inkml:trace>
  <inkml:trace contextRef="#ctx0" brushRef="#br0" timeOffset="74197.2438">10815 11566 1241,'-5'7'207,"1"0"-161,-2 12-26,1 4 64,5 9 81,7 1-23,3 2-44,10 6-44,-1-4-26,2-1-8,5-7-5,2-4 7,7-8 22,11-9-5,12-12-5,50-20-16,-69 8-9,39-17-9,-9 6-18,-15 1-3,-14 4 6,-13 4-10,-16 9 4,-8 5 6,-10 0-60,-3 1-194,-54-19-266</inkml:trace>
  <inkml:trace contextRef="#ctx0" brushRef="#br0" timeOffset="74381.2543">11017 11583 1487,'-3'0'506,"2"0"-443,-3 0-42,4 0-3,0 0 21,8 8-4,5 4-11,12 7-24,14 13-59,10 3-399,74 39-650</inkml:trace>
  <inkml:trace contextRef="#ctx0" brushRef="#br0" timeOffset="74553.2642">11618 12067 1521,'0'3'265,"0"-3"-142,0 0-34,0 0-34,0 0-11,0-3-44,2 3-38,-2 4-232,-3 4 26,-22 18-467</inkml:trace>
  <inkml:trace contextRef="#ctx0" brushRef="#br0" timeOffset="76473.374">12286 10289 1057,'0'0'294,"-2"0"-179,2 6-97,2 3-1,0 5 101,-1 7 14,2 5-10,-1 5-31,-1 7-22,-4 9-24,-5 2-10,-6 8-14,-8 6-8,-11 9-2,-7 3-11,2-2-28,5-11-29,14-24-39,9-17-51,9-16 13,8-14 23,8-15-45,13-17-124,11-16 68,10-7 46,5 5 166,5 7 40,-3 19 106,-2 15 14,-6 11 11,2 9 0,-8 6-7,-5-1-22,-1 0-43,-5-3-15,2-7-36,-6-2-24,3-5-24,-2-4-61,-5-5-215,7-52-391</inkml:trace>
  <inkml:trace contextRef="#ctx0" brushRef="#br0" timeOffset="76752.39">12597 10365 948,'0'0'326,"-1"5"-254,-2 10-38,-2 6 70,1 11 38,0 11 17,1 8-30,-2 17-28,-1 12-32,-1 17-32,-11 66-2,-6 17-1,1-17-2,3-59-8,12-59-9,2-2-6,-1-8-8,-5 35 4,6-18-5,1-15-46,4-17-49,1-13-115,-4-10 51,-4-17-205,-29-83-592</inkml:trace>
  <inkml:trace contextRef="#ctx0" brushRef="#br0" timeOffset="76925.3999">12305 11194 1006,'6'-5'291,"9"-1"-97,11-6-65,15 4 0,13-4 3,4 3-39,6-1-50,1 6-25,-9 2-12,-8 6-6,-16 2-36,-15 7-131,-16 5-97,-22 12-19,-131 81-788</inkml:trace>
  <inkml:trace contextRef="#ctx0" brushRef="#br0" timeOffset="77127.4114">12047 11640 1489,'8'-4'351,"8"0"-208,11-3-50,12-2 25,7-1-5,2 0-26,9 4-36,0-1-24,6 5-17,-5 2-2,-7 2-8,-5-2-2,-1 0-50,5-2-52,4-6-104,10-4-349,117-73-528</inkml:trace>
  <inkml:trace contextRef="#ctx0" brushRef="#br0" timeOffset="77510.4333">13390 10473 1417,'-2'4'471,"4"9"-447,-2 25-18,0 27 54,-6 74 21,-15 43 6,0 8-21,15-140-31,-2-8-16,4-3-5,-8 38-14,5-18 9,5-21-9,-2-15-16,5-13-82,2-10-169,21-41-232</inkml:trace>
  <inkml:trace contextRef="#ctx0" brushRef="#br0" timeOffset="77862.4535">13435 10581 1554,'0'-4'307,"1"2"-164,8-3-136,16 8 34,14-1-13,15 0 7,10-2-14,10 0-11,3-2-8,0-3 4,-11 2-5,-13 9-1,-21 0-12,-13 0 1,-14 3 11,-8 5 14,-5 6 28,-5 16 9,-6 12-4,-5 17-1,3 9 5,-3 14-19,3 1-10,3-2-5,3-8-4,0-12 1,0-4-7,-1-7-1,2-12 0,-3-13-6,0-6 0,-3-6-69,-2-9-46,-9-9-161,-57-52-680</inkml:trace>
  <inkml:trace contextRef="#ctx0" brushRef="#br0" timeOffset="78050.4642">13410 10925 1710,'11'-7'280,"3"1"-188,18-3-40,13 2 26,12 2-1,8 1-25,2 4-26,2 0-16,-8 8-9,-13 1-1,-15 3-55,-18 7-70,-24 11-140,-23 14-2,-172 114-321</inkml:trace>
  <inkml:trace contextRef="#ctx0" brushRef="#br0" timeOffset="78215.4737">13269 11422 777,'1'2'366,"2"-1"-185,5 9 59,11-3 60,8 2-60,12-1-70,8-3-68,7-11-32,3-1-28,3-2-22,-1-5-9,-1-2-11,-1-3-30,-7-4-72,-3-5-108,41-63-454</inkml:trace>
  <inkml:trace contextRef="#ctx0" brushRef="#br0" timeOffset="78621.4969">13880 9977 1549,'-1'0'300,"1"0"-174,-4 7-126,-3 19 6,-3 25 37,-20 75 40,-10 67-8,-2 21-30,13-56-33,0 2-6,5-2 1,0-39 5,5-15 11,13-55-5,1-8-5,4-2-4,-2 38 6,6-12-4,5-8 1,8-9 4,0-6 7,14 1 5,8-8 13,17-4 34,52 9-5,23-25-25,1-26-12,-95 2-1,-2-4-2,-6 1-17,28-12-2,-12 1-4,-9-2-1,-12-1-6,-9-2-20,-5-3-47,-1-2-41,3-7-47,2-6-88,40-105-611</inkml:trace>
  <inkml:trace contextRef="#ctx0" brushRef="#br0" timeOffset="78833.509">14525 10675 1743,'-2'-2'324,"4"0"-194,-2-4-61,6 5-21,5-3 8,12 0-4,13 0-23,18 2-22,3 4-5,1 3-2,-6 3-13,-6 6-60,-4-6-64,1-2-235,62-24-314</inkml:trace>
  <inkml:trace contextRef="#ctx0" brushRef="#br0" timeOffset="79191.5295">14740 10380 1526,'-9'5'283,"2"1"-182,-7 9-67,2 9 47,5 6 23,1 6-23,7 10-6,4 9-26,-4 13-10,-2 9-21,-7 5-7,-10 4-4,-9 1 1,-13 1-2,-10-7-1,-6-5-5,-6-8-24,8-8-3,11-15-3,19-18 2,10-15 11,13-8 3,4-4 14,10-3 24,7-2 40,18-6 11,13-8-13,13-2-32,4-5-17,2 1-12,0-1-1,-5 4-19,0 3-59,-10-5-32,-8 5-82,-9-8-389,30-80-283</inkml:trace>
  <inkml:trace contextRef="#ctx0" brushRef="#br0" timeOffset="79722.5599">15025 10377 1494,'6'-11'299,"5"0"-103,11-12-83,11 0 7,10 3-17,6 4-40,8 12-31,7 8-22,10 7 2,0 5-10,-10 6-2,-12 1 0,-19-1 0,-15 2-1,-11-5-8,-13 1-17,-15 6 17,-22 7 8,-58 34-5,-53 19 5,115-58-12,8-5 2,-31 26 5,25-11 0,19-9 5,12-10-16,12-9-46,17-10 63,19-6 2,19-8 17,10-1 13,5-7-26,-7 10 6,-12 2 13,-15 8 7,-14 10-31,-10 6-1,-8 11-10,-1 15 9,-3 19 1,-5 15 12,-2 12 0,-5 6 2,-4 5 10,-4 0 4,-4 0-7,-7-1 8,-8-2-8,-7-2-9,-11-8 6,-2-9-5,5-17-5,9-20-8,15-12 0,12-16-32,8-13 13,1-16-7,3-14-115,3-27-103,32-212-467</inkml:trace>
  <inkml:trace contextRef="#ctx0" brushRef="#br0" timeOffset="80077.5802">15376 11042 1449,'-2'0'518,"2"2"-440,-3-1-54,-8 11-9,-12 4 85,-13 14-19,-18 3-31,-10 8-31,-3-2-7,7 1-12,14-9-20,23-6-61,16-9-165,28-5 34,23-8 59,21-10-45,62-16 57,-85 8 51,39-9 90,-12 2 29,-20 3 154,-19 12-11,-16 4 2,-10 3-46,-8 8-11,-5 11-5,-15 13 11,-13 15-31,-22 12-26,-7 4-36,-11 2-11,10-11-13,13-9-5,16-15-1,12-8-54,10-11-62,2-7-341,-4-37-586</inkml:trace>
  <inkml:trace contextRef="#ctx0" brushRef="#br0" timeOffset="80663.6137">16198 10385 607,'-5'-8'777,"4"4"-547,-6-4-20,2 4-44,3 2-14,2 0-29,2 2-26,-1 2-31,5-2-22,9-2-19,26 0 11,67-8-6,61-3-12,-20-4-12,-110 16-4,-7-3-1,-6 3 5,25-5-6,-12 2-10,-19 0-52,-9 2-23,-11 0-20,-10 4-89,-13 0-420,-99 3-583</inkml:trace>
  <inkml:trace contextRef="#ctx0" brushRef="#br0" timeOffset="81083.6377">16226 10403 1281,'-8'1'310,"3"6"-221,-7 10-71,4 11 57,3 9 78,0 8-6,2 7-27,3 10-38,-2 14-20,2 11-34,-10 63-8,2-101-1,-10 53-10,-4-2-3,-1-8-4,0-6-1,2-5 5,7-14-6,4-16-31,7-18-48,3-15-62,7-18-192,7-19 55,10-16-67,2-23-105,27-129-171,-48 117 621,-3 44 105,1 7 362,0 5-149,6-13-6,2 5-115,7 10-49,5-5 11,12 4-42,11 2-40,6 0-44,8 1-17,4 6-8,-10 4-8,-11 4-38,-13 7-110,-18 10-76,-16 9 2,-25 5 36,-126 83-181</inkml:trace>
  <inkml:trace contextRef="#ctx0" brushRef="#br0" timeOffset="81273.6486">15912 11580 933,'2'0'351,"3"0"-56,1 0-145,9 3 41,14 4 14,13-6-56,14 3-56,8-4-33,4-4-12,1-4-21,-2-2-20,-7-2-7,-5-3-6,-5 1-84,-3-6-52,-7 3-361,32-53-389</inkml:trace>
  <inkml:trace contextRef="#ctx0" brushRef="#br0" timeOffset="81539.6638">16942 10942 1629,'-1'0'350,"1"0"-259,1 2-91,-1 9 12,0 7 12,0 18 60,0 12-18,-1 5-16,-4 8-19,-4 2-14,-6 0-4,-3 4-2,-7 1-2,-3-3-3,4-3 0,2-9-5,2-6-1,2-10-17,7-8-50,4-12-43,3-4-139,4-9-124,7-12-95,28-63-204</inkml:trace>
  <inkml:trace contextRef="#ctx0" brushRef="#br0" timeOffset="81699.6729">16914 11455 1008,'11'-5'462,"6"0"-297,16-8 85,4-3-55,6 1-51,-1-6-52,6 1-44,-3-4-29,2 0-10,-8 2-9,-7 7-55,-10 5-64,-13 9-329,-39 34-385</inkml:trace>
  <inkml:trace contextRef="#ctx0" brushRef="#br0" timeOffset="81902.6845">16983 11548 677,'1'2'805,"3"2"-676,4 6-31,2-1 116,10 11-37,3 3-42,3 5-60,2-1-33,-2 5-15,-1-7-10,-2-4-16,-7-6 7,-2-8-8,-4-3-36,-4-6-27,4-5-52,-6-10-205,-11-69-469</inkml:trace>
  <inkml:trace contextRef="#ctx0" brushRef="#br0" timeOffset="82713.7309">16160 9994 838,'-6'-7'287,"-1"3"-121,-4-8-19,0 2 2,6 3 41,2 4 8,2 1-66,1 1-48,-2 1-31,2 1-14,2 1-5,-2 0-4,4-1-4,5 5-8,7 5 6,20 5 16,18 2 2,59 5-10,39 3-10,27-1-10,-65-5-3,-4-3-8,-13 5 0,-59-15 0,-1-1 0,-7-2 0,28 6-1,-12-8 1,-14-2 0,-10-2 5,-9-2 4,-8-7 2,-4-4-12,-7-10-23,-7-6-2,-10-6-1,-10 0-4,-6-3 12,0 9 11,2 6 5,7 6 2,6 8-1,8-1 1,2 9-1,8 0 1,4 2 2,4 1 7,-2 0 3,6 1-12,8 9-18,12 15 18,17 11 20,15 15-10,4 7 2,-6-2-11,-12-2 0,-10-2 0,-13-7-1,-9-4 0,-8-5 6,-5-6-6,-10-1 17,-14-7 7,-12 2-3,-15 1-21,-11 0-32,-1-2-79,10-1-88,-19 13-676</inkml:trace>
  <inkml:trace contextRef="#ctx0" brushRef="#br0" timeOffset="84177.8147">9739 12306 810,'-3'3'536,"3"-3"-424,0 3-70,3 6-3,-1-2 60,2 7 9,5 5-6,4 3-25,8 5-23,4 5-27,11 1-9,8 3-5,14-2-4,11-2 11,61 13 1,44-9-9,26-7-5,-61-12-6,-7-2 0,-5-2 1,-6 1-1,1 5-1,-10-11 0,1-1-8,4-7-15,8-1-19,0-5 29,-1 6 7,-3-2 6,-7 0 3,-3 2-3,-3 4-1,-5-1-3,-8 2 2,-5-3-1,5 2 3,1-4 0,7 0-4,9 0 4,9-7 7,-1 0-6,1 3-1,-3-7 1,-17 5-1,-11 3 2,-51 3-1,-4 1-1,-3-1 2,35 4-2,3-3 0,8 2-1,58-3 2,34-3 5,19-2-5,-67 1-1,-8 0 0,-19 4 1,-56-4-2,-2 2 1,-2 1 0,36-6 11,3 3 5,53-6-4,32 0-7,24 0-4,-57 7 4,-11 16-5,-9-7-9,-12 8 9,-56-6 1,-3 2-1,-5-3-1,35 9 1,-3-2 2,4-2 4,46 2-6,36-16 2,31-14-2,-54 2 0,-5 0-2,-33 13 1,-57 4 1,-10 3-26,1 2 26,21 4 15,-2 7-10,3 3 2,8 0 9,8 2-16,9-1-16,47-2 5,-73-19 2,35 3-25,-14-5-53,-22 0-122,-25 0-128,-56-16-412</inkml:trace>
  <inkml:trace contextRef="#ctx0" brushRef="#br0" timeOffset="95347.4535">18104 11900 1594,'0'3'288,"0"-3"-181,-1 4-103,1 0-4,0 4 0,-2 5 51,2 9 30,0 4-8,-1 3-16,-2 0-28,-4-8-11,-1 0-5,-9 0 1,-10-3-14,-11-1-33,-7-2-89,-7-5-188,-44-36-313</inkml:trace>
  <inkml:trace contextRef="#ctx0" brushRef="#br0" timeOffset="95599.468">18460 10928 1703,'0'0'301,"0"0"-193,0 4-85,0-4-8,-2 4 15,4 2 0,-2 7-3,4 5 1,-1 12-7,-2-1-19,2-6 4,-3-8-6,2-4-45,-2-5-194,5 0-351</inkml:trace>
  <inkml:trace contextRef="#ctx0" brushRef="#br0" timeOffset="99304.6799">20111 11006 348,'0'0'163,"1"3"-124,-1-1-28,0 2-5,2 2 3,-1-5-8,1 5-1,-1 1-3,-2 7-216</inkml:trace>
  <inkml:trace contextRef="#ctx0" brushRef="#br0" timeOffset="100067.7235">19840 10806 667,'-7'-2'147,"3"1"-56,-5-3 1,2 2 47,3 2 53,2 0-42,2 0-55,2 2-32,0 0-24,4 0-2,6 1 8,9 0-1,14-2 2,13-2-10,14-5 0,3-2-13,2-4-11,-7 6-6,-6 2-5,-8 2 1,-10 2-1,-9 2 0,-9 2 1,-7 0-2,-6 2 0,-4 4-9,-7 8 9,-9 17 21,-17 21 24,-15 21-9,-12 17 1,-2 2-13,-1 1-6,13-6-1,13-3-10,8-13-1,11-8-5,9-14 0,2-12 1,4-15-2,2-9-30,0-10-70,-1-10-23,-2-7-2,-6-15-227,-24-118-408</inkml:trace>
  <inkml:trace contextRef="#ctx0" brushRef="#br0" timeOffset="100265.7349">20001 10935 1213,'1'4'294,"2"5"-225,6 16-60,5 13 54,6 15 52,4 8 31,1 4-40,3 5-32,0 2-16,-1 2-31,2-4-18,-3-4-3,2-8-6,2-9-34,4-5-142,7-15-187,99-29-430</inkml:trace>
  <inkml:trace contextRef="#ctx0" brushRef="#br0" timeOffset="100457.7458">20702 11126 1367,'0'-1'274,"0"-2"-43,4-3-103,17 4-41,20-4-30,23 1-5,68-4-10,38 4-27,-1-3-7,-82 4-8,-57 4-1,-5 0-54,-3 0-94,19 0-188,-1-22-377</inkml:trace>
  <inkml:trace contextRef="#ctx0" brushRef="#br0" timeOffset="100691.7592">21154 10804 1279,'1'12'189,"4"14"-150,2 23 72,5 23 95,-3 10-28,0 7-46,-3-1-40,1 2-43,-5 1-23,-9-4-13,-1-7-11,-1-10 3,-9-13-5,-1-5-24,-5-11-31,-6-6-101,-1-9-350,-39-13-306</inkml:trace>
  <inkml:trace contextRef="#ctx0" brushRef="#br0" timeOffset="100854.7685">20884 11422 220,'-2'-2'1392,"2"1"-1092,2-3-197,-1 5-59,5 2 14,12-2 8,12 3-19,14 0-29,14 0-18,3 0-11,4 2-121,98 3-435</inkml:trace>
  <inkml:trace contextRef="#ctx0" brushRef="#br0" timeOffset="101209.7889">22125 10749 1216,'-6'-4'279,"6"4"-46,-7-3-143,7 3-56,0 3 17,-2-2 38,2 2-41,0-2-20,2 1-5,-2 0-13,0 1-2,3 1-8,-3 0 12,0-4-4,0 0 2,0-4-2,0 4 2,-3-2-1,3 0-9,-6 0-71,-35 6-540</inkml:trace>
  <inkml:trace contextRef="#ctx0" brushRef="#br0" timeOffset="101915.8292">22408 11064 919,'0'-24'169,"-1"-1"-13,-3-21-49,-1-3-43,-2 2 10,-2 2 23,-5 4-17,1 11-40,-8 12-13,-9 7-7,-7 11-11,-14 14-8,-5 9 8,2 13-9,0 13 0,10 15 2,9 9 7,9 3 18,10-5 0,10-11-2,15-9-8,8-13 22,11-11 4,11-11 2,10-10-13,9-16-16,7-8-16,2-21-12,-4-6-37,-8-9 14,-10-8 20,-15-7 15,-15-3-1,-8 5 1,-11 13 1,-2 18 23,3 17 40,-1 13-14,1 6-31,1 10-19,-4 17 0,-7 22 12,0 24 34,-7 22 2,-5 8-9,-17 63-7,-9 11-1,0 5-10,23-74-1,6-2 5,17-64-7,2-7-6,3-2-12,-1 32 1,5-16 0,5-14 1,3-10-1,5-13 10,8-9-10,15-14-1,12-12-7,13-20-77,0-7-131,89-114-550</inkml:trace>
  <inkml:trace contextRef="#ctx0" brushRef="#br0" timeOffset="102537.8648">23232 10906 1512,'0'-6'334,"3"2"-143,17-5-113,17-1-47,24-2 16,67-18 10,22-8-17,-20 14-20,-92 12-10,-4 6 2,-2 1-11,26-6 7,-15 0-8,-17 11 0,-9 11-10,-11 11 1,-7 23 9,-5 26 4,-20 74-4,-20 20 8,-2-7-7,15-53-1,17-58 10,1-5-4,-2-4 0,-13 39 0,4-17 0,0-8-5,1-14 5,6-10-6,3-11-2,2-10-13,3-8-16,2-16-17,-1-10-114,5-29-306,35-204-176</inkml:trace>
  <inkml:trace contextRef="#ctx0" brushRef="#br0" timeOffset="102765.8779">23814 10425 1417,'-3'1'372,"2"13"-294,-3 17-61,-2 23 20,-4 17 61,-3 12 34,-1 13-45,-12 65-29,-11 23-7,-19-4-13,-2-56-11,-4-16-15,29-59-6,7-5 1,-2-6-6,-22 34-1,13-17-35,12-17-57,11-11-74,11-12-386,36-37-489</inkml:trace>
  <inkml:trace contextRef="#ctx0" brushRef="#br0" timeOffset="103470.9182">25028 10404 884,'0'0'464,"-1"0"-341,1 2-81,-3 2-5,-6 4 79,-3 4 109,-9 7-44,-10-1-91,-13 8-49,-9-4-20,-10 1-8,-4-1-13,1 1-27,5 2-70,11-1-103,18 4-89,13-5-25,14-3 23,14-8 84,12-11 166,14-5 41,9-2 52,3 6 82,-2 9 74,-9 15-4,-10 16-58,-8 23 40,-5 68 16,-20 38-13,-23-7-91,1-60-46,12-53-10,2-1-9,-6-3-15,-15 42-7,3-13-10,3-17-1,10-19-36,10-20-54,13-21 6,20-29-226,110-165-417</inkml:trace>
  <inkml:trace contextRef="#ctx0" brushRef="#br0" timeOffset="103759.9347">25545 10371 1384,'0'9'294,"2"4"-247,-2 10-29,-4 12-2,-5 4 50,-13 3 57,-15 3-30,-17 0-45,-18 3-48,-53 24-40,83-53-29,-35 29-8,14-3 5,22-4 8,24-8 23,18-6 41,21-12 5,19-12 103,19-10-14,57-17-38,25-14-34,-101 28-10,-5-4-12,32-11-15,-18 5-103,-17-3-68,-19 1-107,-62-19-253</inkml:trace>
  <inkml:trace contextRef="#ctx0" brushRef="#br0" timeOffset="103977.9472">25285 10820 488,'-11'12'287,"0"6"-19,-9 19-29,7 20-25,1 13-34,4 6-27,3 5-16,3 4-46,2 1-17,0 0-13,-3 6-14,-3 4-5,-9 6 3,-8-5-21,-3-1-8,-2-7-15,4-9 1,14-14-2,6-22-1,12-20-54,9-22-35,18-23-66,8-26-308,86-166-179</inkml:trace>
  <inkml:trace contextRef="#ctx0" brushRef="#br0" timeOffset="104189.9593">25431 11412 910,'15'-6'265,"1"3"-154,14-4-43,-3 10-8,-4 3-17,-9 4-19,-4 0-18,-7 10-5,-11 0-1,-11 5-38,-13 3-89,-99 50-244</inkml:trace>
  <inkml:trace contextRef="#ctx0" brushRef="#br0" timeOffset="104354.9687">25102 11819 1115,'6'6'177,"4"1"30,8 6-18,10-2 25,10-4-29,6-7-68,7-7-63,9-4-35,-1-8-19,3-4-19,7-9-100,-1-3-331,88-87-329</inkml:trace>
  <inkml:trace contextRef="#ctx0" brushRef="#br0" timeOffset="104722.9898">26127 10824 1263,'0'0'305,"0"0"-193,0 4-55,0-4 39,1 7 14,6 8-20,7 15 9,8 16-44,-2 17-17,3 12-19,-12 12 1,-4 4 19,-11 61-2,-20 19 1,-28 15-5,7-62-17,-5-19-4,29-55-2,1-7-10,7-10-6,-11 28-21,10-25-32,8-19-20,5-16-13,-1-8-7,2-20-424,14-118-372</inkml:trace>
  <inkml:trace contextRef="#ctx0" brushRef="#br0" timeOffset="105136.0134">26352 10601 1365,'7'-1'240,"9"-3"-170,16-5 14,20 1 51,11-7-10,13-4-55,48-11-43,-81 19-16,39-10-10,-10 4 5,-16 6-6,-17 4 2,-20 0-2,-6 7 0,-6 1-2,0 8-4,-1-1-4,-3 3 9,-1 12 1,-2 12 35,-6 18 2,-7 22 1,-17 73-16,-18 58-4,-19 26 6,15-69 17,7-9-10,18-16-11,13-19-5,-1-16-8,9-64-6,3-3 0,-1-6-1,-2 29 0,2-14 0,-1-18-1,4-9-58,-1-15-7,-1-8-4,2-16-283,-11-107-737</inkml:trace>
  <inkml:trace contextRef="#ctx0" brushRef="#br0" timeOffset="105481.0332">26477 11185 497,'3'-14'1087,"2"7"-892,10-9-65,10 6-95,11 4-22,11 2 19,10 6 7,4 4-23,-1 9-10,1 1-6,-16 7-2,-17-1-107,-20 1-59,-25 3 43,-22 3 94,-23 3 19,-65 21-54,-37 7-78,122-45 13,14 0 98,-26 10 33,29-3 77,22-2 58,13-1 15,10 3 52,12-2-8,11-4-88,10-4-46,7-8-31,-1-7-16,-2-9-13,-2-8-28,-8-11-148,-3-10-302,26-97-428</inkml:trace>
  <inkml:trace contextRef="#ctx0" brushRef="#br0" timeOffset="105751.0486">26771 10742 1379,'0'4'151,"0"5"-119,0 11 35,0 11 50,-2 9 26,-4 17-11,-7 13-44,-2 16-32,-11 14-10,-31 67 7,-24 35-5,1-2-18,33-80-17,32-74-12,-1-5 11,6-3-12,-10 27 0,6-20-27,9-16-30,5-17-72,6-14-141,8-15-89,51-109-932</inkml:trace>
  <inkml:trace contextRef="#ctx0" brushRef="#br0" timeOffset="106028.0644">26373 11059 1122,'-3'-10'241,"3"3"-26,-1-3 44,2 4-14,4 6-77,-4 0-77,6 2-43,5 2-31,16-4-7,16 6-4,15 1-5,14 3 0,4-2 0,1-4 1,-6 2-1,-5 2-1,-12-2-13,-16 1-30,-12-4-14,-12 4-24,-11-1-93,-2 2-116,-5 2-167,-31 11-246</inkml:trace>
  <inkml:trace contextRef="#ctx0" brushRef="#br0" timeOffset="106340.0823">26229 11596 1073,'0'0'364,"3"3"-251,-3-3-62,0 1 64,0-1 71,2 0-1,2 0-68,4 4-45,14-2-14,14 2-8,22 0-16,55 0-19,-74-1-9,35 2-4,-9 1-1,-13-3 1,-11-2-1,-11 2-1,-13-2-21,-9-1-40,-7 0-44,-13-14-272</inkml:trace>
  <inkml:trace contextRef="#ctx0" brushRef="#br0" timeOffset="109529.2647">2867 6671 201,'-4'-4'1090,"2"0"-895,-2-2-120,2 6-57,2 0-16,-2 3 8,1-3 31,-1 1-5,-2 5-18,-3 6-5,-10 14 43,-15 12 38,-13 19-22,-18 13-30,-55 56-10,-20 19-10,97-96-16,2-4 3,-28 42-9,20-10-1,24-11-6,18-11-4,18-5-7,15-6-3,6-3 2,7-7 19,-1-5 20,-6-7-10,-9 1-10,-8-1-4,-10 5-6,-10 20 10,-9 12 10,-18 19 5,-15 15-7,-45 54-8,61-96-7,-24 42 1,15-6 0,19-7-6,13-9 10,11-2-10,8-2-10,14-3-8,6-2 21,8 3-8,3 8 16,-2 17-9,16 82 10,-24 64 20,-30 14 14,-25-67 14,-11 7 0,-14 6 2,-9-23-17,1-1-12,6 17 0,20 9-11,26-37-10,41 1-144,24-17-388</inkml:trace>
  <inkml:trace contextRef="#ctx0" brushRef="#br0" timeOffset="110936.3452">32187 7454 551,'0'-34'74,"0"4"-41,0-31 43,-2 9 47,0 9 38,-2 8 55,1 6-51,0 15-18,-1 7-24,0 5-80,4 4-43,-2 0-18,2 3-1,2 6 18,3 7 1,4 2 3,3 6 3,3 6 5,0 10 11,-2 3-1,-4 13 2,-7 11-10,-8 17-2,-13 62 8,-18 45-7,-11 1-11,9-67 0,-5 2 0,-4 6-1,-9-6-19,15-2 8,16-12 5,20-9-1,19 21-22,14 14-10,11 24 38,2 9-4,-8-19 5,-7 18 6,-15 13 8,-14 7-8,-22 8 18,-21 21 24,-21 34-18,-15-30 13,-15-28-25,-11-1-6,-8-14 2,11-26-2,14-28 9,19-11-15,25-8-6,15-4-128,18-61-178,-30 69-326</inkml:trace>
  <inkml:trace contextRef="#ctx0" brushRef="#br0" timeOffset="115810.624">31548 6869 316,'-4'-4'504,"-1"2"-268,-3-6-14,6 6-36,0 2-24,2 0 3,2 0-17,-2-2-23,1 2-38,0 0-12,1-1-20,4-3-10,9-2-21,16-3-13,20-8-11,69-11 0,49-7 2,27 6 3,-60 5-5,-8 3-1,-13 0-5,-22 3-3,-57 8 0,-7 1 2,-5-2-1,21-7 7,-20-2 1,-3 1 8,-11-4-7,-4 7 0,-5-4 0,-2 11-1,-2 5-1,-1 4 0,-5 4-19,-7 9 1,-18 13 12,-17 19 7,-14 16 0,-9 16-1,-1 8 1,0 8 0,0 1 0,1-4 6,6 2-6,3-6-5,4-3 4,5 0 1,5-7-5,4-2 5,10-10 0,8-15 0,6-9-1,10-16 1,6-8 0,3-11 0,3-8 9,3-9 9,0-14-8,3-22-2,3-26-8,21-67 1,16-31-1,18-34-1,-12 57-19,1-5-4,0 19-9,-4 21 12,-2 11 11,-3-5 4,-32 63 1,-3 5 5,-1 7 0,11-29 0,-10 17 7,-3 13-7,-5 18 9,-1 8 5,-1 6-14,1 6-20,0 8-1,0 23 15,1 20 6,5 31 1,10 65-1,6 22 0,0 11-1,-13-53 1,6-9 5,2-2-5,9-7 1,0-7 0,-1 2-1,-15-61 0,0-2-6,-4-2 6,8 45 0,-2-6 0,-3-9 0,-3-15 0,-3-18 6,-3-13-6,0-17 1,-1-8 12,-4-5 44,-8-11 14,-15-17-53,-13-16-8,-16-21-8,-8-20 4,-40-59-5,-4-19 1,9-1-2,43 61 2,6-4-1,28 62 0,-2 4-1,5 0 0,-21-32-5,6 7 5,5 12 0,9 16-1,6 10 0,5 9-22,7 10-10,1 7-42,6 6-162,2 7-325,54 65 83</inkml:trace>
  <inkml:trace contextRef="#ctx0" brushRef="#br0" timeOffset="118825.7964">17190 2598 1424,'-7'-19'221,"3"4"-127,-3-15-32,1 17-38,5 4-18,-1 2 9,2 4 15,3-4 52,4-3-82,21-6 24,31-6-52,96-29 56,95-11-25,32-2 6,-104 27-9,-30 2-33,-44 13 9,-73 12 24,-5 5 0,-10-2 11,19-4-5,-16 7-6,-15 1 0,-6 3-23,-1 3-13,-8 1 11,-2 7-8,-14 14 32,-20 15 1,-19 25 0,-60 66 1,-27 44 0,-7 56-1,58-40 0,7 15-1,9-45-4,5-24 5,5-19 6,46-74-6,8-10-1,6-10 1,-12 21 10,12-26 37,12-14 106,0-15 18,2-21-98,0-27-73,8-75-58,33-65 31,25-95-24,-12 80-23,4 23-4,-12 23 41,-11 19 5,-14 13 22,-7 24 10,-12 65 7,-1 7-1,-2 8 6,-2-40 6,-2 19-2,-1 6-4,1 13 17,4 7-11,2 11 9,-2 7-15,3 4-12,3 4-17,-2 6-28,2 5 9,6 11 23,1 17 2,6 15 8,3 17 3,13 71 0,10 40 2,12 34-2,0-57 8,11 13 2,7 32-9,-5 24-1,-9-61 0,-10-11 0,-11-3 3,-8-29-2,-16-75 4,-3-11-3,-2-8-2,8 21 1,-6-19 5,-8-16-5,-2-14 46,-6-12 98,-9-6-49,-13-17-70,-15-19-20,-18-16-5,-2-12 0,-48-68-1,-7-14-6,0-1 5,45 45 0,-7-27-6,0 5 1,7 14 6,11 7 0,3 13-1,33 55 1,1 3 0,5 2-1,-19-40 1,10 6-1,11 18-8,4 15-12,7 15 5,6 15-1,-1 10 16,2 6-5,-1-2-8,1 3-10,0 3-4,0-3-7,0 0-43,0 2-109,3 8-134,7 13-140,45 58-25</inkml:trace>
  <inkml:trace contextRef="#ctx0" brushRef="#br0" timeOffset="122444.0034">2895 12389 1122,'-10'-34'78,"3"5"99,-10-24-17,11 24-31,3 17-43,1 6-32,4 5-32,-2 2-13,7-1-8,9 6 22,12 4-2,16 12 3,9 11 0,2 18-14,2 23 2,27 64-4,-57-87 1,23 47 7,8-6-8,9-12-8,63 22 0,56-47 0,68-61 11,-47-35-11,1-15 15,-3-20-15,18-3 26,-25 4-25,-7 8 10,-12 10-11,-28 46 17,-45 41-17,-21 35 12,-54-24-12,-1 5-7,45 111 5,-12 37 2,-2-69 6,16-11 0,-27-66-6,112 72-6,-20-69 6,19-17-2,19-8-22,-1-7 24,-4 2 5,12-8-4,-1 0 12,-11-9-2,2-8-11,-2-13-12,-22 8 12,-20 7 3,-10 4-2,-7 11-1,-8 17 0,-20 21-3,-51-19 11,6 6-8,88 79 6,37 10-6,-25-50 7,15-6-7,15-24 0,15-16 0,25 0-19,-4-13 19,18-24 0,4-7-6,-25-17 6,3-1 13,-5-12-13,-13-5 2,3-20 20,6 5-7,-18-2-15,-15-1-18,-1 1 9,-11 4-12,-10 18 21,-16 27-6,-23 26 5,-12 18 1,-7 5 5,7 22-5,-3 6 0,18 3 1,9 1-1,22 2-1,15-7 1,15-16 9,17-11-8,11-11 1,9-5-2,-14-3 1,5 4-1,-13-14 0,14-21 6,4-6-6,13-10 1,-9-5 10,13-26-11,1-6 0,0-2 7,8-6-7,4 4 9,-24 5-9,0 5 0,-10 19-4,-18 26-44,-3 22 6,-2 14 36,-11 18 5,5 17-3,-2 8 4,7 9 10,6 7-10,10-5 10,18 0-10,1 0 0,-10-13-1,3-15 2,0-8-2,7-7 1,10-6-1,9-11 1,-8-1 6,6-4-6,7-12 0,14-10 8,7-7-8,-16-8 10,0-6-10,-7-1 1,-7-1 2,-10 0 3,-19 10-6,-19 10 1,-22 16-2,-3 15 1,-16 12 0,-1 0 0,-6 9-1,0-1 2,-4-1 4,-12 0-5,-4 5-8,-11-3 7,10-9-7,7-7 8,28-8 5,26-17-5,26-6 8,35-14-7,6-20-2,1-21-92,2-22-52,-14-34-8,-7-2 36,-12-7 91,-41 25 26,-27 33 0,-42 22 102,-64 39 41,-16 12-37,-2 1-70,16 2-36,-9 12-12,-4 2-6,-3-1-32,-4 1-59,-8-9-113,-8-5-135,-54-54-133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2:50:29.3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01 4276 361,'-2'-6'122,"0"3"26,-2-7 10,2 4 16,-1 2-9,3 7-51,0-3-42,0 0-24,0 1-18,2-1-17,1 4-7,5-4-4,8 2 4,7-2 0,12-2 1,12-6 14,17 4 18,53 0-1,28 5 1,26 14-3,-59-3 33,11-6-27,19-12-6,28-4 25,-9-4-7,0-4-24,9 3-6,-7 1 0,-9-2-3,-14 3-9,13-3-1,7 4 1,-3-2-6,-7-3 6,7-1-3,-6 2-3,-2-1 1,-15-5-1,-4-1 0,-6 3-5,-3 8-1,-20 8 1,-62 7 1,-3 4-1,1-1 0,30 8 5,5 1-5,-1 3 0,7-4 7,40 7-8,-78-19 2,35 4 4,-5-2-5,-7-2-1,-4 0 1,-7-2-1,-8 0 1,-5 0 0,-7 1 0,-4-1 0,0 3 0,15 1 5,13-4-6,56-10 24,19-9 3,-91 10-9,-3 0-9,27-5-1,-18 1 1,-18 5-8,-16 4 10,-9 4-2,-4 0 4,-1 0 14,-1 0 17,-2 0-5,1-3-15,0 0-15,1 2-3,0-2-6,3 3-6,0 0-49,0 0-68,0 0-161,-7 0-323</inkml:trace>
  <inkml:trace contextRef="#ctx0" brushRef="#br0" timeOffset="1901.1087">28056 7529 567,'-2'-4'114,"-1"1"-57,-1-1-30,0 2 28,1 0 62,1 0 17,-1 2-22,1-2-32,-1 0-5,0 0-9,-3 1-27,2 1-18,-2-3-6,0 3-5,1 3-2,-2-2-8,-1 3 1,-5 4 0,-1 5-1,-2 2 0,-2 8 0,-1 3-1,-1 4 0,1 0 1,0 2 0,4-3 1,-3 2-1,1-7 1,1 4 0,2-5-1,4-7-8,4-3-79,5-5-82,5-4-140,34-11-50</inkml:trace>
  <inkml:trace contextRef="#ctx0" brushRef="#br0" timeOffset="2141.1225">28137 7584 766,'0'0'234,"0"0"-138,0 2-81,2 7-14,0 2 41,5 11 55,1 5-29,1 8-25,1 9-14,0 5 4,-2-2-14,-1 4-4,-4-8-7,-1-6-7,-1-4-1,2-7-92,5-1-212,30-9-500</inkml:trace>
  <inkml:trace contextRef="#ctx0" brushRef="#br0" timeOffset="7102.4062">27874 3740 1004,'-10'-4'231,"3"2"-151,-11-2-41,6 7-12,0 1-2,-1 9-5,-2 4-11,-5 16 1,-2 18 11,-6 17 2,7 15 14,-3 61 19,25-95-22,7 47 2,14-13-30,10-12 26,6-18-5,4-17 19,5-19-26,2-25 58,6-23-8,9-30-26,2-17-20,1-14-11,-12-7-4,12-63-9,-37-15-34,-33 123-4,-3 12 17,-7-41 21,-16 25 30,-8 22 2,-9 16 19,-3 17-15,-2 13-15,-3 13-9,-2 18-5,5 12-5,5 10-2,8 8 2,10 0-2,10-7 0,9-5 0,3-10-23,4-2-44,2-11-83,2-9-21,1-12-71,-1-5-208,10-43 71</inkml:trace>
  <inkml:trace contextRef="#ctx0" brushRef="#br0" timeOffset="7537.4311">27966 3164 1144,'-1'-1'270,"1"2"-141,-2 2-129,2 22 11,-5 17-11,2 20 66,2 21-9,1 65-15,9 35-12,-1 22-9,-10-69-8,-1-1-7,-8 0 9,-15 8-14,-9 5-1,-2-17-26,16-84-50,5-15-25,-1-8 22,-13 22 22,2-24-8,0-18 65,7-12 6,2-11 11,2-9-10,8-1 62,6 0 30,5 10 15,7 12-66,13 8-47,14 9 13,20 8 65,12 3-16,8 0-13,3-2-13,-2-8-4,-2-3-18,-8-4-4,-3-5-2,-13-8-3,-12 0-6,-12-7-8,-8-10-53,-11-19-200,-7-141-275</inkml:trace>
  <inkml:trace contextRef="#ctx0" brushRef="#br0" timeOffset="7846.4488">27732 3040 976,'-18'-4'147,"7"2"-100,-11-2-31,13 7-11,5-2-5,8 5-35,3 7 35,10 0 96,8 2 19,11-1 49,9-9-16,8-3-50,1-6-16,6 1-41,4-4-25,6 1-4,6 2-6,3 0-6,-4 6-25,-12 4-80,-8 10-159,39 43-358</inkml:trace>
  <inkml:trace contextRef="#ctx0" brushRef="#br0" timeOffset="8627.4935">29096 3425 901,'-11'-4'200,"-4"4"-113,-10 0-32,-5 10-8,-1 9-4,-5 13-5,1 17-4,2 12-11,7 17-10,-1 60 11,25-89-16,1 44-1,8-6 5,3-12 0,4-11-12,4-7 0,-1-11 6,2-11-6,2-9-32,6-9-52,6-15-88,77-81-318</inkml:trace>
  <inkml:trace contextRef="#ctx0" brushRef="#br0" timeOffset="8839.5056">29219 3767 1151,'2'-1'245,"-2"1"-149,3 0-72,0-2 12,10 1 3,19-7 37,20-6-20,60-9-35,-69 13-5,41-8-16,-13 2-11,-14 5-28,-15-2-33,-14 4-80,-13 1-167,-21-34-355</inkml:trace>
  <inkml:trace contextRef="#ctx0" brushRef="#br0" timeOffset="9058.5181">29585 3486 948,'-9'23'86,"0"3"-44,-13 24 51,-1 18 7,-3 12 35,-12 58-39,29-85-46,-8 44-22,10-10-4,7-19-24,10-19 0,4-19-13,5-15 11,7-12 2,8-21-39,11-19-181,104-142-409</inkml:trace>
  <inkml:trace contextRef="#ctx0" brushRef="#br0" timeOffset="9271.5303">30337 3266 1230,'3'10'203,"0"6"-187,1 19-7,6 23 29,-6 22 55,8 67 3,-2 37-15,-4 9 7,-5-70-4,-4-17-19,-17-3-26,-10-2-23,-31 14 4,-26-3-20,-32 10-57,-26-2-258,-36-41-447</inkml:trace>
  <inkml:trace contextRef="#ctx0" brushRef="#br0" timeOffset="11008.6297">27132 5092 665,'-3'0'195,"0"-2"-71,1 2-71,1 0-53,4 5 10,3 0-10,8 7 60,13 5 84,23 1 0,60 9-33,68-15-33,74-24-33,-61-9-28,36-13 20,30 4 4,-16 15-13,13 11-17,-14 11-11,-1 12 12,-8 3-3,-45 1-8,-28 3 8,-23 2-8,-19 5-1,-20-21 1,-60-11-1,-4-2 0,-5-5 15,28 0-4,-13-7-5,-12-6-6,-11-3-43,-18-1-119,-70-30-342</inkml:trace>
  <inkml:trace contextRef="#ctx0" brushRef="#br0" timeOffset="15068.8619">28054 7631 378,'-3'-2'138,"1"2"-72,-2-4-6,-3-3 52,1 1-26,0-4-7,-3-1 2,4 0-42,0 0 3,1 3-10,1-2-1,2 5 25,-1 3-28,1 1 4,-1-2-13,2 6-12,-1-3-7,-1 1 0,1-1 0,-2 3 10,-7 4 1,-1 2 1,-3 5 0,-3 4 0,2-1-11,-3 6 7,-1 1-7,0 2 7,-3-1-7,2-1 8,-3 1-3,4-4-5,-3-8 7,5-2-2,0-3 0,2-2 1,1-2 1,0 0-8,8-4 0,3 0 0,6-1-88,8-2-219,4-4-67,47-38 47</inkml:trace>
  <inkml:trace contextRef="#ctx0" brushRef="#br0" timeOffset="15344.8777">28182 7536 460,'2'3'120,"-1"1"-75,1 0 27,1 6 20,0 0 8,1 3 13,-1 6-22,0 4-20,0 5 10,0 3-12,-1 2-30,-1 0-9,1 0 3,-2-5-12,0 2-6,0-1-9,-2 2 1,2-3-6,2-1-1,-1-7-3,2-3-101,2-1-188,5-2-251</inkml:trace>
  <inkml:trace contextRef="#ctx0" brushRef="#br0" timeOffset="24745.4154">4924 4974 231,'0'-19'40,"2"0"-5,1-19-34,2 3 0,1 0 0,1-3-1,-4 5 6,1 7-6,-2 7 0,0 2 1,-1 6-1,-2 3-29,-13 1-152,7-1 100</inkml:trace>
  <inkml:trace contextRef="#ctx0" brushRef="#br0" timeOffset="26215.4994">4928 5149 247,'1'-9'194,"-1"-2"-86,3-12 30,0-1-12,3-1 30,3-3 9,0-3-26,0 0-13,1 0 29,0 1-13,-3 4 2,-4 7-46,-3 1-1,0 6-22,-2 3-18,-2 5-4,1 0-26,-4 0-21,0-1 3,-2-2-9,-1 0 0,-6 4 2,-4 3-1,-12 10 0,-14 8-1,-13 12-9,-8 6-6,-7 10 3,7 0-6,2 5 12,14 1 5,5 1-5,12 1 0,5 2 5,9-6 0,9-5 0,6-9-12,13-9-8,10-3-11,11-2 17,13-5 15,18-9 0,52-10 12,17-21-11,-2-9 14,-103 25-15,-3-3 9,-8 5-8,14-5 0,-13 6 5,-7 3 0,-8 2-1,-5 2-5,-4 1-1,-13 4 1,-19 17 12,-59 35-6,-53 47-4,17 0-1,106-75 8,4-1-8,6 2-1,-22 34-1,11-1-6,13-2 1,8-6 0,15-5-9,9-8 0,8-7-6,9-3 21,10-11 10,5-5 13,10-13 4,1-10-6,1-8 4,0-4-7,-2-7 0,-2-3 0,-7-7 0,0 1-1,-6-6-7,-5 2 2,-7 3-4,-4 4-1,-8 3-1,-6 8 2,-8 9 1,-2 5-9,-6-2-2,-4 6-29,-8 3-83,-3 6-245,-6 12-264,-27 9-304</inkml:trace>
  <inkml:trace contextRef="#ctx0" brushRef="#br0" timeOffset="26652.5244">5224 5677 924,'3'-3'345,"-3"-1"-170,6-3-77,-2 7 11,1 0 22,-2 4-47,0 2-56,1 2-14,1 7-2,-1 8 4,1 8 11,-4 8 11,-3 7-14,-5 9-11,-3 8 7,-5 8-14,-1 4 9,2-1-9,1-4-5,4-17 1,5-18-2,6-19 0,2-12-15,7-11 15,18-12 51,19-18 55,63-52-41,22-12-17,-92 78-9,-8 1 6,36-12-15,-12 7-5,-18 14-10,-11 5-15,-14 7-6,-8 2-3,-6 1 0,-4 0 5,2-1 4,-2-1 0,3-1-17,1-1-49,-1-8-79,-1-41-505</inkml:trace>
  <inkml:trace contextRef="#ctx0" brushRef="#br0" timeOffset="28431.6262">5302 5635 76,'-5'1'104,"4"0"-31,-4 2 8,-1-2 42,5 2 44,-2-6 37,2-1-15,-1-2-51,1-3-2,-1-3-1,1-2-64,-1-2-22,1 1-19,-1 0-7,0 4 8,1 3-2,-2-1-13,1 5-16,1 2 0,-1 0 1,1 2 6,-1 2-5,2-2 4,0 2-5,0-2 11,0-2 14,0 2 28,0 0 43,0-2-4,0 2-22,0 0-28,-1 2-19,1-2-24,-2 2 0,2 2-10,0 3-5,0 3 4,0 8 11,0 8-1,0 6 1,-2 6 6,-3 1-5,2-1 0,0-1-1,1 0 0,2-2 1,-1-4 0,2-6-1,-1-8 1,2-7 0,-2-6-1,2-2 6,0-4-6,0-2 0,3-6-10,2-12 4,2-11-36,2-16 4,-1-4-25,-3 2-43,-2 4 35,-2 8 23,-1 6 20,-2 7 20,0 2 8,-2 1 2,0 1 8,2 1 17,-3 2 23,0 6-1,2 1 19,-4 5-4,4 5-13,-2 1-9,0 2-42,3 3-6,-1 10-31,2 5 22,-1 22 15,3 9 9,-3 11-7,0-5 5,-3-7-6,3-8 0,-1-9 0,1-10-1,0-2 2,0-10-1,1-1-1,2-8 1,-2-2 11,1-4 6,-1 1 3,-1-6-11,0-11-10,0-9-1,-1-8-5,-1-9-26,2-10-64,0 1-12,0 2 60,2 11 32,-2 10 15,1 11 1,-1 10 0,-1 5 7,1 4 10,0 3-8,-2 3-9,2-2-14,-1 5-7,1 2 10,1 9 11,1 9 1,2 9 23,-2 11 3,-1 5-3,-2 4 6,-1 7-8,-2-1-7,1-4-7,0-6-7,0-10 1,3-14-1,2-13 5,-2-4-5,1-7 8,-1-4 9,3-1 12,-2-1 0,1-10 20,-1-10-37,2-13-2,-1-11-11,-1-9-5,1-5-32,-1 0-31,-1 10 10,-1 5 38,1 17 20,-2 13 1,1 7 1,-1 7-2,-1 2-6,2 2-4,-1 1 9,1 1-20,1 6 6,1 2 7,-1 11 8,0 5 8,2 6 8,-2 3 4,0 0-2,0 0 6,0-1-6,-2-4-17,1-8 11,-2-2-4,0-6 1,2-4 0,1-6-3,-2-3 0,2-1 1,0-2-5,2-2-2,-2 2-78,0 0-207,-16-17-436</inkml:trace>
  <inkml:trace contextRef="#ctx0" brushRef="#br0" timeOffset="30978.7719">6351 5212 838,'-5'0'300,"4"0"-111,-4 0-43,4 0 37,-1-4 39,-1 4-57,2-4-48,-2 4-78,3-3-39,0 6-5,3 1-10,-2-4-24,8 4-3,7-4 42,20 3 8,14-3 20,13-7-4,14-5 6,4-5-15,-2-1 3,-3 4-10,-6-1 2,1 2 7,-3 2-8,-9 3-8,-11 4 5,-14 3-5,-12 2 5,-5 1-6,-9 0-40,-3 2-14,-3-4-39,-2 2-71,0 0-76,-7 5-43,-10 7-44,-101 49-527</inkml:trace>
  <inkml:trace contextRef="#ctx0" brushRef="#br0" timeOffset="31268.7885">6369 5822 798,'-5'0'238,"3"0"-125,-5 0-59,7 3-39,2-2-2,3 4 31,6 3 104,10 6 8,5-4-24,9 2-1,11-6-34,7-4-14,3-4-10,1-2-22,1-3-16,0 0-14,-4 1-11,-6 2-2,-9 0-2,-7 0-1,-8 3-5,-4 1 0,-2 0-17,4-5-70,8 5-121,9-4-251,93-31-230</inkml:trace>
  <inkml:trace contextRef="#ctx0" brushRef="#br0" timeOffset="31592.807">7799 5553 919,'-3'-2'479,"3"2"-332,-4 0-63,4 0 41,0 2 43,0-2-42,0 4-68,9-2-43,9-2-6,12 0 2,13 0-1,11-6 4,4 3-1,-7-3 1,-5 5-5,-10-2-3,-11 3 0,-4 0-6,-12-1 1,0 1-1,-2-3 0,-3 3 1,-2-1-1,0 0-46,5-5-115,5-6-164,37-51-529</inkml:trace>
  <inkml:trace contextRef="#ctx0" brushRef="#br0" timeOffset="32173.8402">9546 4973 604,'-5'-10'183,"3"2"-42,-4-7-63,-3 3-48,-1-2-23,0 5-13,-1 0 6,5 4-6,-3-2-51,6 5-10,0 2-14,2 0-3,1 0-102,0 16 31</inkml:trace>
  <inkml:trace contextRef="#ctx0" brushRef="#br0" timeOffset="32845.8787">9590 4865 381,'-6'-4'211,"0"3"-62,-5-8-23,-2 5-29,4 0-4,1-3-9,1 5 23,-2-10-26,3 8-20,0-2 11,0-1 0,-4 0-19,1 0-8,-3 6-5,-1-1-16,-4 2 0,-2 3-15,-1 8-9,-1 7 0,-1 8-9,1 14-3,1 13 6,1 10 6,6 9 0,3 3 1,8-6-1,7-11-1,7-12 0,1-8-7,8-9 8,2-10 31,5-7 17,3-8 24,6-10-16,3-14 13,2-11-47,0-10-4,-6-5-18,-3-6-1,-3-9-116,-4-8-130,-5-8-207,12-164-269</inkml:trace>
  <inkml:trace contextRef="#ctx0" brushRef="#br0" timeOffset="33118.8943">9745 4188 996,'-3'-2'285,"2"4"-105,-8 2-145,2 12-34,-3 16-1,-5 17 19,0 15 1,0 18 11,-8 79 34,3 45-2,4-27-14,11-130-19,5-5-12,3-6-1,2 36-11,4-13-3,4-12-2,4-8-1,2-9 0,3-6-20,2-3-73,3-10-72,0-10-21,3-15-142,46-71-41</inkml:trace>
  <inkml:trace contextRef="#ctx0" brushRef="#br0" timeOffset="33658.9252">10056 4846 689,'-5'0'261,"2"0"2,1 0-82,1 0-70,1 4-66,-3 11-44,3 16 8,-3 18 13,3 25 5,0 11-9,3 1-9,3-9-4,6-15-5,4-16 0,6-19 10,5-11 5,11-19 22,9-21 29,10-18-28,7-18-22,-2-14-4,-13-4 0,-13 4-10,-20 3 9,-18 8-11,-12 3-6,-5 9 6,-12 12 42,-6 6-24,0 18 0,-2 18-12,1 14-6,-6 20-6,6 10-2,7 0 8,6-7-1,10-5 0,3-11 0,9-1-28,-1-5-85,1 0-61,6-3-112,23-11-306</inkml:trace>
  <inkml:trace contextRef="#ctx0" brushRef="#br0" timeOffset="34108.9509">10309 4340 1178,'-2'-3'288,"2"3"-96,-7-1-162,4 10-30,-3 13 0,-5 19 13,-2 25 3,3 20 2,0 74-7,4 22 2,1-17-5,-4-43-1,1-9-5,-8-7 7,7-63-6,3-8-3,-2-9-93,-9 31-21,-4-21-59,-2-12 29,-4-16-63,1-13 69,0-12 78,3-9 59,3-6 1,2 3 75,9 3 102,3 10 25,3 9-16,6 4-141,2 7-37,8 2-8,14 3 48,12 1 25,11-1-5,8-3 1,7-1-14,-3-5-28,0-3-10,-12-3-10,-7 0-1,-16-2 2,-10 0-8,-7-7-12,-8-7-122,-4-7-184,-48-87-441</inkml:trace>
  <inkml:trace contextRef="#ctx0" brushRef="#br0" timeOffset="34370.9659">10078 4373 891,'-3'-13'324,"0"6"-96,0-12-87,3 13-44,7-1-61,9 1-27,12 3 0,15 1 0,11 4 2,-1 5-10,-1 2 11,0 0-1,-2 1-5,8 3 0,2 0-6,4-2-1,7-3-65,-10 2-144,-4 6-244,19 29-27</inkml:trace>
  <inkml:trace contextRef="#ctx0" brushRef="#br0" timeOffset="34761.9883">9211 6090 745,'3'-15'203,"1"-3"1,13-15-45,1-2-27,7-4 4,-1 4 1,6 4-62,0 4-9,10 7-29,12 5-7,58-3 2,65-1 8,47 1-1,-91 11-18,-5 6-12,-20 1-1,-12 1-7,-57 2-1,-7-3-50,0 4-91,24 3-88,-16 4-134,-1 29-168</inkml:trace>
  <inkml:trace contextRef="#ctx0" brushRef="#br0" timeOffset="35114.0084">9719 6481 877,'-10'-8'295,"-3"-2"-178,-11-6-64,-8-1-29,-2 9 1,-3-2 34,-2 6-35,2 8-5,6 6-13,2 7-6,8 7-8,2 13 0,5 10 7,4 7 0,2 12-1,7 1 1,2-3-15,4-11 16,4-2 0,1-13-13,2-11-23,1-9 12,4-14 24,10-16-5,6-20 5,17-18-190,98-151-152</inkml:trace>
  <inkml:trace contextRef="#ctx0" brushRef="#br0" timeOffset="35363.0227">9712 5796 492,'-1'-1'556,"-1"6"-439,-2 10-105,4 14-12,1 17 33,4 17 44,2 13-1,1 17 14,5 65-10,-11-106-25,-1 52-14,-2-9-25,-1-14-1,-6-7-6,7-10-9,3-12-15,7-8-69,5-13-142,6-17-130,62-58 107</inkml:trace>
  <inkml:trace contextRef="#ctx0" brushRef="#br0" timeOffset="35544.033">10082 6329 646,'10'-7'222,"-2"-1"-71,14-4-14,-1 5 44,5 0-13,0-1-28,6-2-31,4-1-34,1-4-36,0 2-27,-1-2-11,-5 4-1,1 1-132,-6-1-120,13-17-301</inkml:trace>
  <inkml:trace contextRef="#ctx0" brushRef="#br0" timeOffset="35837.0498">10325 6065 114,'-4'-4'966,"2"4"-717,-6-4-141,7 7-80,-2 8-27,-4 8 30,-6 20 31,0 16 2,-1 20-29,1 3-4,-3 7-14,4-11-10,5-9 2,0-7-1,4-10 4,3-13-6,3-12 3,4-3-9,-1-12 2,3-1 25,11-4 24,-4-9-5,15-4-7,-3-6-12,8-7-12,3-5-15,-4 1-138,-3 0-216,10-42-549</inkml:trace>
  <inkml:trace contextRef="#ctx0" brushRef="#br0" timeOffset="37946.1704">14188 812 361,'0'-2'174,"0"1"-93,0-2-81,-3 3-33,3 6-75,-4 1 29,-2 7 68,-2 6-11,-31 41-122</inkml:trace>
  <inkml:trace contextRef="#ctx0" brushRef="#br0" timeOffset="38855.2224">11331 5644 562,'-5'-3'216,"2"2"13,-4-3-31,3-1-82,-2-4 35,-2-5-17,2 1 20,0 2-34,3 4-22,2 7-64,1 3-34,0 0-46,7 5 1,11 6 42,12 3 3,23-3 36,58 3 31,41-23-38,-6-6-13,-61-1-16,-53 3 18,-4 4-2,-4 0-10,22-5-5,-5-2-1,-9 6-75,-8 1-39,-8 4-42,-13 2-27,-3 2 8,-7 8-25,-12 12 53,-81 85-235</inkml:trace>
  <inkml:trace contextRef="#ctx0" brushRef="#br0" timeOffset="39155.2396">11250 6502 784,'-2'-2'280,"2"2"-46,-1-1-141,1-2-48,5 2 11,11-8 4,12-4 31,19-7 25,16-4-11,8-1-35,-2 6-16,-4 1-16,-5 8-5,-8-2-11,-5 7-13,-7-1 2,-6 3-10,-3 0 0,-6-3 0,-5-1 7,2 0-8,-2-2-1,6-6-41,3 0-60,6-4-116,5 1-239,55-40-213</inkml:trace>
  <inkml:trace contextRef="#ctx0" brushRef="#br0" timeOffset="40986.3443">13636 5096 298,'-2'-7'300,"-2"0"-90,-3-5-58,3-1 10,-3 0-11,-1-1-8,2 3-20,-3-4-29,-2 3 17,2 1-10,-3 4-28,1 0-37,-3 7 2,3-2-17,-3 4-21,-3 5-10,-3 8 1,-1 8-1,0 9-1,-1 9 11,6 0-12,-1 0 10,8 0-4,3-8 6,2 0-8,0-5 7,1-1 1,3-3-2,1-1-5,5-5-2,-2 0-9,2-5 18,0 3-7,4-6 7,0 4 10,-3-3-9,2 1 1,0-2 4,-3-2 0,1 0-6,-1 0 1,-2-1-1,3 0-13,3 0-7,3 0 20,4-4 0,1 5 2,1-6-2,2-2-27,1-2-17,-2-9-20,4-5-20,0-13 28,-2-15-64,2-16-69,-9-17-118,-9-170-304</inkml:trace>
  <inkml:trace contextRef="#ctx0" brushRef="#br0" timeOffset="41362.3658">13711 4308 789,'-2'0'291,"0"0"-150,1 2-103,1 0-33,-1 5-4,1 3 10,2 8 29,3 19 41,5 13 18,-2 20-6,-1 16-22,4 67 14,-7-105-5,4 53-23,-4-3-12,2-11-6,0 0-11,-1-7-10,1-12-3,-2-7 0,-1-14-3,0-6-1,2-8-11,-1-15 1,1-1-1,-1-7 0,0-6-25,1-3-85,2-2-11,7-7-11,2-15-122,44-116-395</inkml:trace>
  <inkml:trace contextRef="#ctx0" brushRef="#br0" timeOffset="41796.3906">14300 4594 133,'-3'-8'1043,"1"2"-722,-2-7-91,2 9-88,2-2-22,0 6-25,-1 3-53,1 0-42,0 8-15,4 9-14,2 17 29,6 22 1,-6 11-1,-1 6 1,-7 2 0,-5 4 6,-11-2 4,1 1-5,0-8 6,4-14-11,8-19 0,5-12-1,7-12-19,0-9 13,9-3 6,6-4 41,9-5 14,10-7 1,6-5-26,-3-2-14,2 3-5,-7 3-5,-4 5-6,-6 6-1,-4 4 1,-3 0-1,-5 2 0,2-2-8,-3 2-31,-2-4-44,2-1-105,-5-8-77,-1-46-273</inkml:trace>
  <inkml:trace contextRef="#ctx0" brushRef="#br0" timeOffset="42224.4151">13084 5898 637,'-3'0'527,"3"0"-329,0-2-89,0 2-29,0 0-20,3 0-5,-2-1-37,4-2-15,10 1 3,10 1 17,23-7 11,19-6 14,66-9 5,40-9 1,40 3-11,-80 9-2,10 7-16,12-3 1,2 1-14,-18 6 3,-30-5-5,-23 7-8,-56 6-1,-6 1-1,-12 0-15,16 0-74,-17 0-104,-16 4-73,-20 10-67,-113 50-657</inkml:trace>
  <inkml:trace contextRef="#ctx0" brushRef="#br0" timeOffset="42689.4417">13831 6538 640,'-3'-10'221,"-4"-2"-35,-2-12-41,1-1 5,-7-3-37,1 4-22,-3-2-19,-4 4-3,5 6-22,-4 5 10,4 7-50,0 5-7,2 9-7,2 6-2,-5 13-3,3 9 11,0 11 1,0 7-8,5 10 8,4 10 1,2-3 1,3 1-1,2-7-1,2-13-24,5-12-36,4-17-33,2-12 43,5-13 26,7-13 0,11-18-10,4-14-44,4-14-69,-1-13-141,62-153-78</inkml:trace>
  <inkml:trace contextRef="#ctx0" brushRef="#br0" timeOffset="42946.4564">13960 5805 822,'-3'0'284,"1"0"-143,1 3-131,1 8-10,0 14 0,3 14 30,3 19 36,4 13-6,-1 16-3,0 57-6,-9-95 2,0 49-20,-2-3-3,-6-13-11,0 1-8,-2-8-2,2 5-8,2 1-1,5-4-100,1-9-105,3-14-175,33-27-112</inkml:trace>
  <inkml:trace contextRef="#ctx0" brushRef="#br0" timeOffset="43142.4676">14238 6508 786,'0'-3'297,"2"3"-80,0-3-148,3 3-45,6-2 38,11-2 50,13-3-14,9-1-49,3-6-31,4 3-7,-5-4-11,-5 4-5,-11 0-76,-6 0-115,-3-12-254</inkml:trace>
  <inkml:trace contextRef="#ctx0" brushRef="#br0" timeOffset="43403.4825">14430 6244 884,'-1'-1'319,"1"1"-152,-2-3-163,4 10-4,-2 13 0,0 12 36,-4 16 32,-2 17 1,-4 12-12,-7 9-15,-1-1-11,1 0-7,6-12-6,7-14 6,5-14 9,8-16-13,0-10-20,6-12 15,9-7 0,3-12-12,14-17-3,13-15-187,1-10-169,89-123-162</inkml:trace>
  <inkml:trace contextRef="#ctx0" brushRef="#br0" timeOffset="43932.5128">15216 5755 1601,'1'-2'137,"1"4"-137,2 0-240,-2 1 180,1 4 52,-3 0 8,-1 4 35,2 6 29,-1 3-22,0 2-15,2-3 0,0-1-1,0-4 8,-1-5-2,4-1-16,-4-5-8,1-2-8,-1-1 14,1 0 8,-2-1 5,0 1 12,0-3 42,0 3 2,-2-8-26,2-4-42,-1-1-15,2-9-5,-1 0-27,3-1-19,0-4 14,-3 5 11,2 9 25,-5 4-12,1 8 3,1 2 9,-1 2-6,1 0-3,-2 5-2,-2 0 12,0 5 6,2 1 1,-1-4-5,4-2-2,0-1-7,2-3-70,1-1-62,4 4-116,37-10-199</inkml:trace>
  <inkml:trace contextRef="#ctx0" brushRef="#br0" timeOffset="44679.5555">15707 5179 1325,'0'-2'234,"-2"2"-146,-2-3-65,4 6-22,0-3 42,4 0 16,2 0-52,13-3-7,12 3 29,12-4 4,7 1-15,-2-3-2,-4 5-14,-4 2-1,-3 2 1,-2 0-1,-3 0-1,-5 1-24,-6 1-46,-9-1-88,-8-1-50,-11 3-67,-10 2 148,-12 4-82,-3-2 31,1-1 118,6 0 60,5-5 102,8-3 30,3 1-2,2 0 41,4-1-24,0 2-73,-2 11-35,1 8 45,-4 9 15,1 6-15,1 7-18,-1 1-8,4 5-23,3 7-1,1 8-8,4 6-10,1 3-5,2 0-1,-1 1-4,-2-11-4,-2-5-1,-6-11 13,-4-9-2,-8 0 13,-6-8-5,-5-4-7,-6-2-4,-3-10 5,2-9 2,5-6-8,-1-6-1,9-2-6,5 4 0,8 1 5,7 2-6,3-3-27,6 1-39,6-1 57,9-6 9,11 0 36,6-2 4,1 4-22,-4 6-11,-2 4-6,0 6-1,-2 2 1,5 2 5,1-2 0,-1 1-5,-1-10-1,-5-1 0,-8 0-43,-3-4-102,-2 0-314,20-20-349</inkml:trace>
  <inkml:trace contextRef="#ctx0" brushRef="#br0" timeOffset="45176.584">16745 5508 1013,'0'2'227,"5"-2"-167,10 4-45,7 2 30,24 3 37,16-3 34,62-1-28,36-10-14,9-16-13,-65 5-40,-23 2-4,-51 4-11,-6 3 1,-4 1-7,13-8-46,-16 6-23,-17-3-56,-12 3-407,-79-32-297</inkml:trace>
  <inkml:trace contextRef="#ctx0" brushRef="#br0" timeOffset="45440.5991">17282 4901 457,'-1'-9'831,"-1"5"-583,2-5-145,-2 9-103,4 5-9,0 13-25,1 16 34,3 26 27,1 74 27,-13 64-12,-14 31-14,0-90-7,6-16-7,3-7 1,2-2-15,5 2 0,0 3-24,8-69-156,3-10-169,37 76-294</inkml:trace>
  <inkml:trace contextRef="#ctx0" brushRef="#br0" timeOffset="46384.6531">18347 4818 740,'0'-4'281,"0"4"-34,-4-2-151,4 8-76,0 7-19,1 6 27,2 13 48,3 15 17,-4 12-21,-1 10-4,-1 8-35,-1 7-12,-5 3-8,-4-1 2,-2 6 2,-1-6-1,2-10-7,5-11-8,4-16 0,6-16 0,3-7-1,5-13-11,9-5 11,17-8 94,9-8 18,14-4-26,10-9-22,-5 4-23,0 3-16,-7 4-10,-11 4-15,-9 5 1,-11 1 0,-8 0-1,-10 1 0,-4-1 0,-5 0 0,2 0 11,-3-1-11,2-2-18,2-7-61,4-5-19,8-7-181,-1-4-179,23-42-176</inkml:trace>
  <inkml:trace contextRef="#ctx0" brushRef="#br0" timeOffset="46641.6678">19523 4895 1214,'0'1'189,"-3"1"-143,2 1-45,-1-2-1,0 2 50,2-2 37,0 1-48,2 4-20,1 2 4,0 3-16,3-3-1,-2 4-6,1-2-27,1 1-72,-2 4-147,2 21-340</inkml:trace>
  <inkml:trace contextRef="#ctx0" brushRef="#br0" timeOffset="47090.6934">20144 4489 756,'-9'-15'265,"-3"1"-94,-14-12-70,-6 0-22,-7 8-44,-6 2-8,-7 9-12,1 16 0,6 11-8,2 17 1,10 19-8,6 18 8,-4 65-2,25-90 0,-3 47 3,3-7-4,8-15-5,4-10-1,2-13-12,6-16 4,0-12 9,5-14 1,-1-9 5,6-15 21,10-17-27,12-18-131,5-17-116,86-166-74</inkml:trace>
  <inkml:trace contextRef="#ctx0" brushRef="#br0" timeOffset="47346.7081">20267 3536 1283,'0'4'198,"-2"7"-190,-3 18-8,-3 16 0,-1 16 0,2 16 20,-3 13 23,0 69 1,-6 11-4,-3 5-7,3-62-10,11-8-7,3-60-8,6-8-2,0-5-6,7 26-44,6-17-49,5-19-37,7-20-73,69-79-154</inkml:trace>
  <inkml:trace contextRef="#ctx0" brushRef="#br0" timeOffset="47838.7362">20560 4267 723,'4'-12'265,"5"2"7,8-7-113,4 1-60,13 2 0,12 0-2,8 0-16,5 1-36,-5-1-25,-4 8-14,-12 3-6,-9 0-48,-12 3-85,-6 3-80,-11 0-253,-14 3 145,-9 1 95,-7 0-98,0 0 324,6-7 255,9 0 63,10-3-12,1-1-72,4 8-104,-1 0-112,1 7-12,0 11 48,0 11 39,-1 6-13,-3 6-25,0 4-19,-5 2-4,-6 1 1,-5 7 0,-6 4-20,-3-2 2,0 1-13,3-17 5,10-11-7,11-17-1,5-13 0,5-6-21,1-2 1,10-7 21,14-10 94,15-8-37,15-4-26,0 0-20,-4 7-5,-7 10-6,-10 8-8,-9 8-2,-9 8-62,-12-2-42,-8 4-65,-10 10-44,-69 64-65</inkml:trace>
  <inkml:trace contextRef="#ctx0" brushRef="#br0" timeOffset="48205.7572">19654 5650 744,'-4'-5'106,"2"4"-74,-5-6-16,1 2 31,-3-5 88,2 0 43,1 3-13,3-3-30,3 4-36,4-6-18,13 0-69,20-10 0,24-7 0,73-20 32,54 6-7,27 10-2,-63 11 17,-4 8-11,-11 4-17,-22 2-3,-30 2-7,-52 5-14,0 1 0,-8 0 0,26 0-21,-13 1-99,-16 1-126,-14 8-328,-79 16-301</inkml:trace>
  <inkml:trace contextRef="#ctx0" brushRef="#br0" timeOffset="48614.7806">20162 6120 1045,'6'2'0,"1"0"-215,5 3-14,4-9 229,-6-3 7,-3-6 200,-7-3-15,0 0-61,-3 0-65,-3-2-8,-2 1 46,-1 0-26,-5 1-21,3 2-14,0 2-13,3 6-15,0 2-8,4 1-7,-1 6-19,-3 5-29,-5 14 21,-9 11-3,-1 12 16,-5 16 13,3 12-7,3 5 7,1-4 0,9-2-1,1-10 2,7-9-1,2-3 0,5-8 0,3-12-41,3-11-55,4-17 34,6-12 61,7-18-83,10-17-88,7-18-7,1-17 18,50-202-52</inkml:trace>
  <inkml:trace contextRef="#ctx0" brushRef="#br0" timeOffset="48853.7943">20239 5294 845,'0'0'281,"0"0"-121,-4 4-143,2 13-17,-1 14 0,-1 18 14,4 21 32,3 12 8,3 7 23,-2 7-19,4 51 2,-7 9-9,-2-1-13,1-39-20,-2-67-9,4-12 1,-2-4-10,1 34-71,3-18-112,1-10-63,3-14-96,30-41-234</inkml:trace>
  <inkml:trace contextRef="#ctx0" brushRef="#br0" timeOffset="49044.8052">20444 6105 370,'6'-21'471,"-4"10"-186,9-16-118,2 16-103,7 5-5,2 6 32,11 5 14,6-4-21,4-1-3,-4-1-31,-1-5-26,-5 2-14,-6-1-8,0-6-2,-3-5-88,1-5-77,-4-6-161,-1-68-213</inkml:trace>
  <inkml:trace contextRef="#ctx0" brushRef="#br0" timeOffset="49298.8197">20734 5734 810,'-2'-2'332,"0"2"-158,1 0-115,-1 5-58,2 9 5,0 5 41,-1 13 46,1 13-20,-3 9-22,-3 16-10,-6 10 11,-3 9-4,-2 6-16,5-8-13,1-17-2,9-12-7,4-23-4,6-12-6,0-9 0,-1-6 0,4-4 10,2-7 17,8-6-27,6-8-18,7-5-273,41-57-357</inkml:trace>
  <inkml:trace contextRef="#ctx0" brushRef="#br0" timeOffset="49883.8532">21746 4198 1178,'0'0'279,"3"8"-246,10 10-33,1 13 0,4 20 0,0 17 11,-5 21 47,8 79 8,-2 58 2,-12 21 1,-12-35-44,-3-6-11,-6-18-2,-9-12-12,-17-1 6,-20 11-5,-16-8-1,-16-43-56,-20 1-56,-52 23-143,-48-14-612</inkml:trace>
  <inkml:trace contextRef="#ctx0" brushRef="#br0" timeOffset="50950.9142">13042 4751 457,'-1'-1'234,"1"-2"15,-1 1-27,-1 0-32,2-2-14,0 0-22,0-3-35,0 3-31,-3 0-38,3 4-33,-1 1-17,-1 3-33,-1 12-28,-2 16 49,-8 13 12,-7 25 27,-11 19-3,-32 81-14,-11 44-2,21 35-7,33-89 0,4-6 7,10 6-2,12-1-6,16-10-2,-8-102-8,4 4-4,5 0-19,43 102-28,-40-104-23,28 48-170,4-9-101,111 74-134</inkml:trace>
  <inkml:trace contextRef="#ctx0" brushRef="#br0" timeOffset="53157.0404">12240 5924 497,'-2'0'264,"1"0"-104,-2-2-62,3 2-4,-3 0 34,1 0-34,0 0-7,1-3-28,1 3-7,-2 0 1,2 0 2,-1 0 7,-1 0-5,1 0-17,1 3-16,-2-3-4,2 0-14,-1 0 6,1 0-5,3 0-7,-2 0-25,2-3-11,8 3 36,4 0 5,9-3 8,7 2 5,6-2-9,-5-1 0,-3 4-8,-7 0 0,-2 4-1,-2-1 1,-4 1 0,-1-1-1,0-1 1,-7 2 5,-2-2-5,-1-2 1,-3 0-1,0 0 13,-3 1 5,1-1-5,-2 0 35,-9-1-7,-10 1-31,-13 0-11,-13 5-1,-2 9 1,-1-2 0,3 6 0,10-5 0,7 0 1,4-6-1,9 0 0,4-6 2,7 1 4,5-4 3,3 2 3,0-1 4,3-2-16,0 2-14,2-2-10,7-1-5,8-3 29,12-2 0,6-3 6,7 3-6,-3 1 0,-4 5 1,-4 3-1,-8 0 1,-3 1-1,-11 1 0,-5 2 0,-5-4 1,-4 0 8,1 3-8,-2-3 1,0 1 5,0-2 20,-8-2 0,-8-3-19,-5 2-8,-11 0-1,-1 4-1,-3 0-7,0 0 3,0 4 6,4-1 0,5 0 0,9 4 0,4-6 0,10-1 0,4 0 0,3 0-6,3 0-15,1 0-35,10 0 34,11 2 22,14-2 1,13-3 8,6 0-7,0-3-1,-8 5 1,-12 1-1,-12 0 0,-8 1-1,-8-1 0,-8 2 1,-2 2 5,-2-1 4,-2-2-10,-1 1 1,-5-2 32,-9 3-9,-13 4-15,-10 2-8,-10 7 0,0-2 0,1 1-1,8-6 6,4-4-4,9-3-2,8-4 7,5 1 1,10-3 1,2 3 1,5-3-4,2 4-6,1-2-12,3-2-18,6 3 29,14-5 1,8 2-1,10 0 3,4 0-3,4 3 2,2 1 0,-2 0 0,-6 0 0,-8 1-1,-11 2 0,-8-3 0,-9 1-6,-8-1 1,0 2 5,-4-2 18,-3-2-18,-8 1 15,-11-3-14,-16 1 0,-11 3 0,-12 4 0,1 8-1,2 1 0,3-1 0,12 0 0,7-4 2,9-5-2,10-3 6,7 0-5,6 0 5,5-1-6,2 1-8,2-2-15,3-2-8,10-4 2,14-2 29,14-4 1,13-3-1,1 2 6,-2 2-4,-6 5-1,-6 3 5,-8 1-6,-6 2-2,-12 0 1,-9 2 1,-8 0 2,-2 0 11,-2 2-4,-2-2-8,-8 2 33,-9-2-14,-13 0-19,-10 1 7,-2 2-8,3-2 1,7-1 0,9-1 1,4-2 4,6 2-6,8-3 1,2 4 0,7 0 5,1-1-6,3 1-29,6 0-14,8 0 28,13 0 15,12-3 2,9-3 4,-3 2-5,-1-4 6,-10 4-7,-8 0 1,-10 4-1,-8-2 2,-5 2-1,-4 0 5,-2 0 9,-2 0 2,2 0-7,0-4-10,0 4-12,0 4-31,0-4-116,0 6-377</inkml:trace>
  <inkml:trace contextRef="#ctx0" brushRef="#br0" timeOffset="57391.2826">3496 7650 842,'-14'-9'328,"10"7"-110,-13-9-59,8 8-57,7 0-9,2 3-26,0 0-32,2 0-35,1 0-5,6 6-7,15-3 12,16 2 18,14 3-3,17 2-1,44 3-7,23-3 8,27-10 3,-52-7 8,8 4-10,3-9 11,18-4 5,17-1 1,7 0-21,0 3-2,8 0 4,11 4-4,-17 4-4,-19 10 0,-3 5-6,-3 9 1,-8 2-1,-14 7 1,5 1-1,3-1 0,22 1 1,-3-12 8,0-4-7,11-3 4,12-5-6,-10 4 0,-14 4 0,5-5 1,-7 9-1,-11 10-1,-26 3 1,2 4 0,4-9 0,10-1 1,13-7 0,-7-6-1,10-2 0,6-4 1,8-6-1,-5 5 8,-19 0-8,-9 3 0,1 1 0,-7 5-1,-8 2 1,-10 2-1,-5-8 0,7-4-7,1-4 8,6 0 0,3-4 1,-10 0-1,-2 3 0,-2-5-1,5 9-14,0-9 14,3 3-7,1 3 7,-11 6-9,8-9 10,5 0 0,8-4 0,11-5 1,16-9-1,-4-5 1,8-13-1,19-4 0,2 0 0,-15 7 0,10 4 1,2 3-1,4 4 1,-3-1-1,8 1 0,20-4 0,-6 5 0,10-4-1,13 1 0,-1-2 1,-10-3 6,12 5-6,-5-4-1,-7 5 1,0 4 0,1 9 0,-14 3 0,6-3-1,10 2 0,-10 3 1,19-5-2,22 3 2,-7-8 0,1 3 0,15-4-1,-16 0 1,17-7 0,-11 1 0,-24-2 0,-12 9 0,-16 2-1,-18 9-5,-3 1 6,1 8 1,8-2-1,-6 0 0,14-3 0,14-8-1,-4-1 0,2 1 1,-2-7 0,0 5 0,-28-5 0,-6 0 0,-10 4 0,-3 1-1,-1 3 0,-3 7 1,-4 6-10,-14-3 8,-16 3 2,-58-3 1,-12 0 0,-5 0 0,20 1 0,-17-1-1,-16 0 0,-6 0 1,-4 0 1,5 0 5,3-4-1,7 1-6,2-4 0,1-1 0,-1-1 6,-6 3-6,-2 1 0,-5-2 7,1 4-6,-3-4 13,0 0-14,-1 2 5,1 1-5,-2 0 0,-1 2-11,1 2-37,2 2-112,7 1-32,1 2-86,2 16-306</inkml:trace>
  <inkml:trace contextRef="#ctx0" brushRef="#br0" timeOffset="62058.5496">2825 9141 1115,'-1'-3'288,"-1"1"-38,-1-2-112,3 4-73,-2 2-20,0-2-9,2 2-36,0 0-18,7-1-3,8 5 1,11-3 20,8-2 0,16-2 23,3-8 4,10 2-8,3-9-4,6-4 6,0-3 2,-5 4 4,-9-3-2,-13 8-11,-14 6-13,-17 3-1,-6 5-29,-8 0-74,-5 5-110,-4 7-47,-9 6-113,-45 38-207</inkml:trace>
  <inkml:trace contextRef="#ctx0" brushRef="#br0" timeOffset="63941.6573">3264 9054 285,'-7'-3'583,"5"1"-375,-5-2-98,4 10-110,3 3 0,1 12 0,3 8 26,1 9 5,5-5-23,8-3 2,5-7-10,5-6 0,8-17 5,10-16 41,2-15-11,3-17-17,-14-6-3,-13-3-5,-23 7 2,-14 6 12,-16 9 30,-8 12-10,-6 7-17,-5 16 3,-3 9-15,5 11-3,6 10-5,9 4-6,12 6-1,11 4-8,16-2 1,15 1-22,23 4-61,63 15-102,97-49-473</inkml:trace>
  <inkml:trace contextRef="#ctx0" brushRef="#br0" timeOffset="64841.7087">4550 8773 1197,'0'0'294,"0"4"-243,1 2-51,4 9 0,1 3 18,0 7 48,4 7-6,-4 7-10,0 10-1,-1 15-11,-6 19-7,-12 76 23,-21 58-4,-8-24-11,21-86-15,17-66-14,1-10-9,2-4 6,-2 25-7,10-10 0,0-14-6,3-9-11,10-4 17,13-12 15,18-6 30,56-26 12,-65 13 5,41-13-17,-12 3-9,-10 5-6,-8 12-12,-13 1-11,-3 8-1,-7 3 12,-10 1-12,-5-3 2,-4 2-7,-7 0-1,1 0 0,-2 1-1,0 0 1,1 0 0,-1-4-8,-3 0-3,0 0-7,-3-2-25,3 2-46,3-3-160,1-35-570</inkml:trace>
  <inkml:trace contextRef="#ctx0" brushRef="#br0" timeOffset="65457.744">5866 8877 908,'-4'0'236,"1"0"-46,-4 0-41,4 0-44,2 0-38,2 0-55,7 7 0,14 2 15,22 0 59,66 5 32,53-24-35,18-23-31,-67 10-22,-17 11-13,-58 3-10,-6 4 2,-4 1-9,19-1 0,-17 0-36,-16 4-133,-15-2-103,-18 6-199,-99 6-420</inkml:trace>
  <inkml:trace contextRef="#ctx0" brushRef="#br0" timeOffset="65677.7566">6376 8949 749,'-1'2'282,"-1"2"-171,-4 4-77,-3 2 22,-3 12 74,-4 5 43,-14 14-8,-9 12-42,-12 16-48,-14 13-38,-58 66-14,-26 6-13,104-113-2,9-10 1,-28 32-9,21-23-8,21-21-83,16-12-20,7-14-11,10-16-370,74-121-136</inkml:trace>
  <inkml:trace contextRef="#ctx0" brushRef="#br0" timeOffset="65894.769">6121 9179 271,'13'-2'360,"-2"4"-163,12 9-43,-1 21 11,-7 13 3,-2 20-37,-6 13-28,-7 7-5,-6 0 31,-3 1-38,-4-1-38,0-6-28,-3-8-11,8-8-7,3-17-1,4-11-6,1-13-21,1-12-50,2-12 35,5-19-57,6-24-183,6-29-97,48-202-105</inkml:trace>
  <inkml:trace contextRef="#ctx0" brushRef="#br0" timeOffset="66081.7797">6345 9290 492,'1'-7'274,"-1"3"56,3-8-135,-1 22-148,5 9 10,8 23 60,0 16-29,9 15-19,0 4-31,1 5-13,2-2 1,-3 2 8,4-1-8,-1-10-13,-3-9-2,0-20-10,-3-13-1,3-17-12,1-15-87,9-21-135,68-118-522</inkml:trace>
  <inkml:trace contextRef="#ctx0" brushRef="#br0" timeOffset="66284.7913">7752 8650 1360,'7'-3'192,"2"0"-140,12-3-25,-4 0 51,-1 4 2,1 6-32,-3 6-24,0 2-9,-1 7-9,-4 7-6,-7 2-54,-15 3-63,-16 4-62,-146 63-191</inkml:trace>
  <inkml:trace contextRef="#ctx0" brushRef="#br0" timeOffset="66480.8025">7171 9014 1207,'15'-9'236,"11"-3"-161,23-15 6,61-14 73,19 3-2,0 21-44,-44 13-38,11-1-28,19-12-16,0 5-13,-24 0-2,-60 7-11,-1-1-6,-14 2-66,15-2-170,-28-2-77,-100 1-766</inkml:trace>
  <inkml:trace contextRef="#ctx0" brushRef="#br0" timeOffset="66691.8146">7712 8900 971,'-5'10'225,"-1"6"-177,-3 13-36,-1 11 14,2 3 61,2 12 37,-1 8-4,3 9-7,-3 12-46,1 0-26,0-7-8,-1-12-21,4-19 3,3-16-15,1-9-7,5-12-93,6-12-46,11-16-85,62-116-320</inkml:trace>
  <inkml:trace contextRef="#ctx0" brushRef="#br0" timeOffset="66880.8254">7991 9032 997,'2'4'327,"0"5"-270,4 13-34,0 17 35,-6 15 71,-6 11 8,-7 4-43,-1 0-41,-2 0-20,-2-14-6,3-10-11,0-12-2,0-15-5,0-6-9,-6-8-119,-7-7-199,-72-47-469</inkml:trace>
  <inkml:trace contextRef="#ctx0" brushRef="#br0" timeOffset="67070.8362">7385 9153 1286,'-8'-2'261,"1"2"-136,-8-2-92,3 9-11,-2 7 61,-5 9 23,0 6-32,-2 10-37,2 12-17,-1 7-11,7-3-8,5-3 5,7-11-6,7-9-37,10-12-128,23-10-75,147-58-296</inkml:trace>
  <inkml:trace contextRef="#ctx0" brushRef="#br0" timeOffset="67232.8455">8132 9179 807,'22'-8'292,"0"7"-80,18-4-19,-6 5-41,-6 6-53,-4 2-36,-7 2-39,-1 0-9,-4 3-15,-6 5-27,-9 5-80,-15 8-20,-22 9-148,-144 82-374</inkml:trace>
  <inkml:trace contextRef="#ctx0" brushRef="#br0" timeOffset="67508.8613">7450 9745 824,'3'-4'338,"7"-1"-173,20-9-102,23-9 25,62-21 40,38-2-16,-4 10-22,-111 32-22,-5-2-2,-8 4-11,21 1-25,-17 4-18,-15 4-12,-8 7 1,-12 6 11,-11 12 18,-21 12 3,-20 8-16,-10 5-16,-12 2 9,3-6-9,4 0-1,10-7-28,12-8-32,7-11-81,8-11-72,4-7-102,-39-49-240</inkml:trace>
  <inkml:trace contextRef="#ctx0" brushRef="#br0" timeOffset="67726.8738">7455 9645 961,'4'0'298,"7"3"-203,11 6-62,9 5 78,9 14 42,4 5-17,3 2-25,5 10-45,1-1-3,4 4-33,4-1-13,3 8-10,2 0-6,-1 4 1,-6-6-2,-14-12-1,-13-7-62,-8-9-138,-10-7-137,-27-13-427</inkml:trace>
  <inkml:trace contextRef="#ctx0" brushRef="#br0" timeOffset="74683.2716">9201 10006 952,'-1'0'190,"-4"4"-143,-4 4-20,-6 6-20,-2 4 17,-7 7 26,2-1 7,-2-2-14,2-1-13,2-2-13,1-7-17,-3-1-9,5-5-251,-35-29-667</inkml:trace>
  <inkml:trace contextRef="#ctx0" brushRef="#br0" timeOffset="75371.311">10746 8624 903,'-8'-6'265,"0"3"-56,-9-11-83,-7 6-74,-2-1-20,-6 6-7,-6 1-17,-6 6-7,1 3-1,5 3-1,8 5 0,7-2 1,5 6-11,1 5 11,1 7-1,3 9 0,2 8 0,2 3 0,6 3-6,5-1 5,3 4 1,5-2-8,0 0 9,6-5 0,0 0 0,5-11-12,4-6-3,1-15 15,3-13-1,3-15-21,4-15-5,2-20-62,-1-20-46,-5-11-105,40-171-108</inkml:trace>
  <inkml:trace contextRef="#ctx0" brushRef="#br0" timeOffset="75582.3231">10773 8124 913,'0'0'243,"-1"8"-165,-1 10-66,0 16-10,1 21 13,1 17 54,0 72 15,3 40-20,-5 5-13,1-77-6,-3-3-24,6-64-7,0-3-8,1-7-5,6 38-1,10-21-115,5-20-134,82-50-283</inkml:trace>
  <inkml:trace contextRef="#ctx0" brushRef="#br0" timeOffset="75910.3418">11340 8496 1242,'0'-2'312,"0"2"-175,-1 0-137,1 10-17,-2 8 17,0 15 93,-2 17 3,-5 15-39,-9 10-18,-6 12-16,-3-1-14,6 2 1,1-8-8,13-15-2,12-17-14,10-15 14,8-9 24,11-9 46,10-7-4,3-7-33,3-4-12,2-3-10,-3-4-10,-5 5 0,-1 2 1,-2 1-4,-1-1-22,-3-1-69,-3-6-102,-7 2-121,-12-14-376</inkml:trace>
  <inkml:trace contextRef="#ctx0" brushRef="#br0" timeOffset="76246.3611">10130 9785 1239,'1'0'241,"-1"0"-200,5 4-41,2 3 0,10 3 13,9 6 50,21-6 52,55-3 28,58-18-22,37-18-22,-61 7-48,5-6-28,1 7-2,0 1-20,-24 3 8,-15-3-9,-66 12-6,-2 0-17,-7-2-49,26 0-76,-20 0-59,-13 7-144,-42 38-169</inkml:trace>
  <inkml:trace contextRef="#ctx0" brushRef="#br0" timeOffset="76566.3794">10765 10254 1118,'-8'-10'210,"-5"2"-121,-12-8-60,-9 6-29,-10 10-23,-10 10 7,-7 14 14,3 12-5,8 9 6,16 3-5,11 7-2,17 4-2,8-1 1,12-2 9,3-5-1,10-10-5,0-14-17,9-15 23,5-16 0,1-15-88,0-19-193,2-15 31,49-123-101</inkml:trace>
  <inkml:trace contextRef="#ctx0" brushRef="#br0" timeOffset="76783.3918">10780 9667 1010,'-1'10'135,"0"9"-107,-5 17-27,1 21 5,-1 18 18,-1 66 65,5 31 11,-2 6-17,2-73-4,0-57-37,2-4-19,0-6-14,4 37-3,5-14-6,2-12-82,5-20-160,51-38-208</inkml:trace>
  <inkml:trace contextRef="#ctx0" brushRef="#br0" timeOffset="76959.4018">11156 10239 1099,'5'0'285,"2"0"-176,10-3-26,2 3 35,5 0-26,-4-4-35,4 0-32,3-3-4,8-4-12,2 0-9,3-8-179,-11 4-140,-5-35-455</inkml:trace>
  <inkml:trace contextRef="#ctx0" brushRef="#br0" timeOffset="77159.4133">11257 10120 920,'-4'12'303,"3"1"-228,-4 19-48,0 16 17,1 4 1,0 15 7,2 7 5,2 7 11,3 1-41,8-9-27,11-11-9,9-17 9,13-11 16,13-23-4,8-18-12,56-43-169,77-105-320</inkml:trace>
  <inkml:trace contextRef="#ctx0" brushRef="#br0" timeOffset="77380.4259">12567 9410 1596,'6'0'202,"3"0"-181,6 0-4,11-1 7,4-2 13,11 2-1,10-2 2,7 2-20,5 2-18,-5 3-23,-15 6-128,-14 6-85,-19 2-130,-58 46-229</inkml:trace>
  <inkml:trace contextRef="#ctx0" brushRef="#br0" timeOffset="77552.4358">12455 9922 1407,'5'4'204,"4"-2"-198,16 2 52,14-4 52,6-2 5,13-6-17,8-3-79,4-6-19,3 0-72,-1-1-232,96-45-349</inkml:trace>
  <inkml:trace contextRef="#ctx0" brushRef="#br0" timeOffset="77866.4537">13526 9469 833,'-4'14'527,"3"5"-488,-4 19-30,-2 13 15,-4 7 63,7 3 75,6-1-24,9-5-48,4-10-5,9-14-41,2-10 4,5-13-18,5-13 16,8-24-8,10-16-14,5-22-18,-4-15-6,-9-6 0,-19-4 0,-16 2-6,-18 11 12,-18 9 21,-14 17 3,-14 19-29,-13 17 0,-3 15-1,-1 18-13,10 17-77,5 20-87,6 14-176,-65 127-469</inkml:trace>
  <inkml:trace contextRef="#ctx0" brushRef="#br0" timeOffset="78429.4859">11298 9861 614,'-3'0'515,"3"0"-364,-3 4-106,3 10-44,0 6 61,0 13 59,0 10-2,1 4-22,-1 6-23,2-4-16,-1 0 1,1-2-13,-1-1-8,-1 0-11,4 3 1,-4 0-17,0 1-10,0 1 5,1-3-6,4-10-75,2-5-124,0-11-68,9-4-278</inkml:trace>
  <inkml:trace contextRef="#ctx0" brushRef="#br0" timeOffset="78706.5018">11098 10269 1074,'0'-3'284,"0"2"-67,0-1-56,0 2-44,0 2-42,0-1-65,3 3-10,4 6-6,7 5 6,7 2 33,9-1-3,9-4-1,11-11-8,1-6-12,3-6-2,-2-5-10,-7 0 3,-9 0-66,-11 4-93,-10 4-121,-27 2-394</inkml:trace>
  <inkml:trace contextRef="#ctx0" brushRef="#br0" timeOffset="79989.5752">3609 10818 493,'1'2'608,"4"2"-550,8 7-22,4-2 56,3 2-13,4 4-13,4-2-28,4 8 4,8 1 19,15 7 17,17-1-31,58 21-20,42-10-18,45-7 22,-30-27 68,21 5-25,-12-8-38,5 4-14,4-2-11,-13 4-1,-14 3-9,14 4-1,4 0 1,-16-1-1,14 4 1,4-4 7,-11 3-8,-4-2 0,10-5 6,-10 2-6,-11 2-1,-6 1 0,-1 1-11,-14-1 11,1 2 0,0 0 0,14 0 0,-6-13-1,13-5-8,9-9 9,12-2 0,-18-3 1,-8 1 8,10-6-8,-13 7 0,-13 0 6,2 4-6,0 1-1,-1-4 1,-3 2 0,17-12-8,16-4-42,1-4 38,-5 5-1,0-4 1,-3 7 12,-19 6 0,-13 2 5,4-4 13,0-1-17,-10 5-1,0-5-3,5-7 3,9 6 2,14-15-2,-5 8-5,-2-13 5,-6 13 14,-14-4-14,-23 9 4,-18-3-4,-14 13 1,-56 2 9,-1 8-9,-4-2 16,21-2-8,-3 0-8,-6 2 10,7-1-10,-3-2 0,-5 0 1,-7 0-1,-13 4 2,-9 1 8,-7 0-11,-1 2 39,-3-2-39,-5-4-33,-6 1-111,0-1-18,0 1-135,-11-20-316</inkml:trace>
  <inkml:trace contextRef="#ctx0" brushRef="#br0" timeOffset="82601.7246">5145 12903 1405,'-7'-8'237,"-1"0"-73,-11-6-107,-3 2-11,-11 1 28,-9 3-11,-10 2-23,-9 12-19,-7 6-7,-5 14-7,-3 14 1,6 9-7,4 10 1,9 6-1,12 6-1,12-1-2,10-3 2,12-1-1,7-7-7,10-5 7,12-2-6,12-7-1,10-1-1,16-7-6,14-8 8,61-12 7,21-30 11,-18-32 4,-100 27-15,-5 3 10,-8 5 7,18-10 1,-24 13-18,-14 7 0,-11 7 2,-20 14 23,-19 15-16,-63 54-7,-45 55-1,-10 15 0,136-119 4,7-1-5,7-10-1,-17 31 0,15-7-8,11-11 8,8-2-7,9 1 1,9-7-4,6 1 2,6-9 8,5-5 1,7-3 12,9-9 13,3-10-7,6-10 3,1-9-12,-1-13-9,-1-1-44,-4-6-162,-3-2-368,58-77-345</inkml:trace>
  <inkml:trace contextRef="#ctx0" brushRef="#br0" timeOffset="83040.7497">5496 13885 1384,'0'1'374,"4"2"-323,4-1-41,1 4 37,4 6 31,-2 1-18,1 10-45,-2 3 13,-4 12-11,-5 7-8,-4 10 16,-11 1 5,-1-4-18,-6 1 6,-1-9-9,3-3-9,0-7 8,8-8-7,4-9 0,1-7-1,6-4 0,4-2-21,4-1-3,4 0 24,12-3 15,6-6 21,6-4 7,0-2 4,8-1-2,3-1 3,0 2 10,-4 4-29,-9 0-10,-8 7-18,-11 1 0,-3 1-1,-6 1-1,-3 4 0,-1-4 1,-2-2-1,-2-2-9,2-1-20,2-2-25,-1-8-35,8-13-483,33-85-696</inkml:trace>
  <inkml:trace contextRef="#ctx0" brushRef="#br0" timeOffset="83414.7711">6696 13350 1664,'1'0'233,"2"2"-203,-3-2-30,6 2 0,1 0 72,12 0 19,7 0-1,17-2-28,4-4-28,5-2-26,0 4 5,-7-4-11,-2 2 4,-7 2-1,-10 1-4,-5 1-2,-3 0-22,-2 1-52,-5 1-145,-2 2-85,-4 8-395</inkml:trace>
  <inkml:trace contextRef="#ctx0" brushRef="#br0" timeOffset="83722.7887">6663 13997 997,'0'0'306,"2"3"-250,0 2-49,5 0 17,2 4 125,5 2 16,4 1-9,4 0-32,3 2-13,3-8-28,5-4-23,5-2-17,2-5-13,2-6-7,-3 1 4,-3 2-18,-8 4 4,-8 2-12,-1 2 0,-7 0 0,-2 0-1,-4 2-42,0-2-69,0-2-346,22-43-269</inkml:trace>
  <inkml:trace contextRef="#ctx0" brushRef="#br0" timeOffset="85077.8662">6815 13473 658,'-9'0'153,"3"0"-50,-6-2 11,6 0 32,3 0 19,0-6 24,3 3-14,0-4-89,1 0-53,1-1-3,1 4 3,-3 2-14,0 2-12,0 4-7,0-2 0,-2-2-1,2 2-1,0 0-34,0 0-21,0 0 2,0-4 1,0-3-39,0-3-3,0 0 69,0 6 27,0 0 0,0 4 36,0 0 28,0 0 13,0 0-17,2 0-23,4 0-17,9-1 25,10-6 43,12-4 16,10-3-29,6-8-30,9-1-14,0 1-20,2-1-4,3 6-6,-4 7 5,-6 1-6,-11 8-1,-10 2 1,-12 5 0,-5 0 0,-4 1 1,-6 0-1,0 0 0,-2-1-39,-1-1-35,-3-4-68,0 2-37,-3-2-47,-1 3-245,-26 14-75</inkml:trace>
  <inkml:trace contextRef="#ctx0" brushRef="#br0" timeOffset="85503.8906">6673 14152 772,'-3'-2'238,"3"2"-104,0-1-77,3-2-12,-2 2 66,4-2 37,1-1-29,2 2-47,5 1-33,0 2-14,2 5 2,3 4 2,9 7 16,3-3 12,7 2 7,8-2-5,13-10-4,5 0-7,8-4-12,1-4-15,-2 1-7,-4-1-8,-11 0 3,-13 2-9,-14 1 1,-7-1 0,-3 0-1,-8 0-61,1-8-101,5-4-117,39-99-494</inkml:trace>
  <inkml:trace contextRef="#ctx0" brushRef="#br0" timeOffset="86071.923">8219 13762 1209,'0'0'288,"0"0"-208,0 0-80,4 2 1,-1 1 14,8 4 94,8 0 38,6-1-33,11-4-25,9-4-17,3-2-2,4-2-28,-1 3-18,1 3-15,-7-3 8,-1 3-10,-5 3 8,-4-3-6,-3 0-8,2 0 0,2-3 17,2-1-3,-1-1 0,-3 1-9,-11-2 5,-1 3-10,-12-1 5,-3 4-6,-3-1 1,-4 2 0,0-1 0,-3 0-1,0 0 16,3 0-16,-5 0-41,-1-3-38,-4-9-502,-29-57-910</inkml:trace>
  <inkml:trace contextRef="#ctx0" brushRef="#br0" timeOffset="86936.9725">9709 13232 1402,'2'2'195,"2"2"-164,0 6-17,5 1 19,5 5 34,0 2 2,2 8-4,2 5-25,-3 6-14,-2 4-11,-6 11 3,-9 10 22,-13 12 16,-5 10-17,-8 9-12,-1 0-19,7-2-7,-2-7 7,11-9-8,3-18 0,5-20 2,6-17-2,7-11-21,11-4 21,18-11 23,14-8 56,18-5-13,-2-9-24,-6 2 8,-11 1-22,-8 8 7,-6 4 5,-6 6-11,-6 3-14,-10 2-8,-7 2-6,-4 0 0,-3 0-1,0 2 1,0-4-1,0 2-1,0-2-23,6 0-62,0-6-1,5-3-112,5-1-360,10-30-265</inkml:trace>
  <inkml:trace contextRef="#ctx0" brushRef="#br0" timeOffset="87621.0116">11149 12973 1276,'-11'-14'264,"-2"3"-98,-11-12-58,-3 4-13,-7 10-1,-9 9-38,2 7-31,4 11-8,7 4-17,6 9 0,7 9-1,7 11 0,4 9 1,6 7 0,6 0 1,1 1-1,3-5 0,5-8 1,1-10-1,2-12-18,3-11 3,-3-13 15,8-9 13,2-13-13,8-15 27,2-11-27,2-14-39,-2-5-77,-7-9-149,-6-10-38,12-169-411</inkml:trace>
  <inkml:trace contextRef="#ctx0" brushRef="#br0" timeOffset="87891.0271">11191 12004 1351,'-3'0'288,"3"2"-174,-6 12-105,2 18-3,-4 21 9,0 15 49,8 24-5,8 65-14,13 37-9,0-11-8,-1-66 5,-10 19-7,5-5 10,-4-14 25,-3-69-34,1-13-15,-1-5-6,9 26 0,-2-19-6,0-13-5,3-12-65,1-18-64,11-16-160,60-118-401</inkml:trace>
  <inkml:trace contextRef="#ctx0" brushRef="#br0" timeOffset="88452.0592">11695 12611 1657,'3'-4'266,"2"-2"-227,8-1 10,10-8 17,3-4 3,10-3-39,7 0-19,2 3-11,4 3-29,-9 5-95,-8 7-115,-9 4-77,-10 4-49,-13 7-191,-44 33 223,11-31 294,22-3 39,3-7 282,0 1 31,-6 2 2,6 0-70,2 6-83,3 3-87,0 7 12,3 11 42,0 1-11,3 3-16,2 2-16,-1 7-29,1-3-21,-2 3-18,-3-2-11,-4 5-5,-4-4 10,-6-2-11,-2-2-1,-5-5-6,-2-7-15,2-10 8,1-4 11,6-8 2,6-4 8,6-3 4,4-3 7,6-4-19,8-8 1,16 0 9,13-8-2,14 3 14,4 4-13,4 5-8,-3 3 0,-4 7 9,-12 2-9,-8 2-1,-16 2-27,-7-1-57,-13-1-168,-15 5-108,-86 17-226</inkml:trace>
  <inkml:trace contextRef="#ctx0" brushRef="#br0" timeOffset="88793.0787">10855 13866 912,'0'-2'460,"0"0"-364,-4-1-48,4 3 2,0-3 68,1 3 28,2 0-79,6 3-59,17-3 16,23-7 55,77-15 7,71-38-16,6-15-25,-66 38-10,-16 4 4,-17 7-17,-63 18-8,-9 0-8,-7 2-5,28-1-2,-17 1-13,-3 1-37,-5-2-97,-4 5-215,7 6-322</inkml:trace>
  <inkml:trace contextRef="#ctx0" brushRef="#br0" timeOffset="89151.0992">11319 14466 1246,'-6'-4'288,"0"0"-180,-12-6-72,-7-2-27,-14 2 0,-8 5-9,-7 5 6,4 5 0,7 7 5,9 5 4,13 8-15,6 8 0,7 14-7,7 13 7,4 10 18,6 9-4,0 2 4,3 1-8,0-7-4,0-11-5,-1-18-1,2-23-39,5-17-65,5-23-13,7-25-75,3-24-160,42-172-31</inkml:trace>
  <inkml:trace contextRef="#ctx0" brushRef="#br0" timeOffset="89407.1138">11320 13610 1302,'-4'8'259,"3"4"-215,-4 17-32,-1 15 0,-2 19 60,4 20 13,2 73 7,7 38-16,-2-24-25,3-65-19,-3 4-10,0-66 29,2-5-22,0-1-17,4 30-6,1-15-6,4-10-8,-3-11-134,4-14-167,43-32-334</inkml:trace>
  <inkml:trace contextRef="#ctx0" brushRef="#br0" timeOffset="89596.1246">11550 14459 1116,'2'-1'564,"0"-5"-377,12 2-186,9-4 63,18 0 20,16-3 21,4-3-37,8 0-26,-10-4-24,-6 5-18,-6-1-3,-9-2-44,-5-2-158,-8 3-294,-22-36-536</inkml:trace>
  <inkml:trace contextRef="#ctx0" brushRef="#br0" timeOffset="89856.1395">11823 14131 1421,'0'-2'349,"0"9"-262,-2 11-87,2 15 17,0 15 40,-1 12 30,2 10-20,1 13 10,1 7-13,2 6-32,-1-2 1,5-3 3,1-15-14,-2-16 4,1-20-8,-2-25-18,-2-9-1,1-6 1,10-6 5,4-7 2,11-14-7,1-8-97,-3-5-193,6-68-630</inkml:trace>
  <inkml:trace contextRef="#ctx0" brushRef="#br0" timeOffset="98885.6559">8629 14984 654,'-3'-3'242,"1"2"-40,-1-2-112,2 6-51,-1-2 36,2 2 38,-3-3-20,3 0-36,-3 0 87,1 0-32,2 3-23,-1 0-35,-3 0-54,1 3 1,-4 9-1,-9 16 1,-9 24 8,-9 19-9,-8 12-33,0 6-9,7-8-55,11-13-76,15-16-155,31-14-318</inkml:trace>
  <inkml:trace contextRef="#ctx0" brushRef="#br0" timeOffset="99313.6804">8659 15036 1423,'0'0'244,"0"0"-196,-2-1-48,4 2-16,-1 1 8,5 5 7,9 7-6,6 4 1,3 12 6,4 3 3,2 8-3,0 2 1,3 10 10,-5-2 7,4 0-11,-3 1-6,-3-7 10,0-1-5,-7-2-4,-2-7-2,-9-11 6,-5-10-5,-2-7 14,-4-5 32,-4-2 43,-9-4-47,-9 0-22,-12-6-12,-9-2-2,1 1-6,-3-5 16,3 5 16,-4-3 1,0 2-13,1 0-15,-1 3 1,3 1-7,7 7-12,7 2-43,11 6-97,6 0-127,13 39-377</inkml:trace>
  <inkml:trace contextRef="#ctx0" brushRef="#br0" timeOffset="102264.8492">18982 13644 379,'0'0'207,"0"0"-124,0 0-58,0 0 16,0 0 91,0-2 42,1-2-62,1 1-55,-2-2-24,2 3-17,-2 2-16,-2 2-29,2 3-152,0 0 19,2 7 94,0 5-62,-6 25-217</inkml:trace>
  <inkml:trace contextRef="#ctx0" brushRef="#br0" timeOffset="102828.8815">18989 13836 349,'-2'2'174,"-3"0"-150,-3 3-24,2 2-28,0-7 20,3 3 8,1-6 0,2 3-6,2-6-116</inkml:trace>
  <inkml:trace contextRef="#ctx0" brushRef="#br0" timeOffset="106354.0831">18661 14995 364,'0'0'204,"0"-2"-76,0 2-23,2-2 19,-1 1 35,0-2-9,3 0-37,-3 0-61,0 2-19,1-2-1,-2 2 5,0-1 4,3 1-4,-2-3-4,2-4-9,5-3-15,-1-1 3,1 3-3,8-3 0,-2 2-1,2-4 4,2-2 6,1-2 13,2-6 11,-3-6 2,1-6-16,-5-9-8,4-8-10,-3-5-8,-2-7 8,-3 0-2,0 1-7,0 3 16,-4 2 8,0 4-2,0-2-2,1 1-11,5-4-2,-1-1-7,5-3 0,2 1 1,3-1-1,1 3 0,-1 0 0,0 4 0,-5 12 1,-4 11-1,-3 9-1,-3 10 1,-6 8 8,1 0 15,-2 4-1,1-4-10,0-3-7,1-4-5,1-1-1,2-1 0,4-4 0,3-1 0,3-4-1,0 3 0,-1 4-6,0 4 6,-6 5 1,0 3-1,-2 0 0,0 2 0,-3 0 1,2 2 0,-2 1 0,0 1 0,-2 0-6,4 0-15,-1 0 2,4 0 2,1 0 16,0 0-11,-1 1 11,0-1-6,-4 0 7,0 0 0,-3 2-1,0-2-6,0 4-2,0-4 0,0 0-8,0 3 10,2-2 6,2 5 0,0-3 0,1 1 1,2 2-1,-2 0 1,1-1-1,0 0 1,-1 1-6,-2-3 6,2 1-1,0 1 0,-2 2 0,1 3 0,1 2 0,1-2 1,3 6-1,-3-1 1,0 3 0,-1-6 0,1 3 0,-1-3 0,1-2 0,1 2-1,-5-8-5,2 5 5,0-1 1,-1 3 0,1-4-1,2 3-1,-3 2 1,1-3 1,-2-1 1,-1 4-1,2-6 0,-3-1 0,0 1 0,0-2 0,0 3 0,0-2 2,0 1-1,4 0 5,-4 0-6,0 2 7,0 2-7,0 2-1,0 1 1,0 3 0,0-1 0,0-1 1,0 3-1,0-2 1,0 4 0,0-2-1,0 2 1,0-4-1,0 0 0,0-4 1,0-2-1,0 5 0,0-6 0,0 5 2,0 3-1,0 6-1,-4 0 1,4 4 0,-3 0-1,3 0 1,-1-4-1,-1-3 1,2-3-1,0-6 1,0-3 0,0-4 0,0 0-1,0 4-1,0 0 1,0 7 0,0 4 0,2-3-1,2 5 0,-4-6 1,4 4 0,-1-7 0,1 1 0,-4-5 0,3 1 1,-2-4-1,2 4 0,-3 2 1,0-2-1,3 3-1,0 4 1,0-2 0,0 4 0,1-2 0,0-2 0,-3-3 0,3-4 0,-1-5 0,-3 2-2,0-3 1,0 0 1,0 0 1,0 0-1,0 3 0,0-3 0,-3 0 0,6 5-1,-1 1 1,0-1 0,-1 4 1,2-4-1,-1 3 1,-1-4-1,0-1 0,1 0 0,0-2 0,-2 1-1,1-1 1,-1 3 0,1 0 0,1 1 0,0 3 0,1-1 0,1 3 0,-1-3 0,0 2 0,0-3 0,-2-2-1,2-1 0,-1-3-1,-2 1-7,1-1 9,-1 0 0,2 2 0,-2 0 0,0-2 0,0 0 0,0 0 0,0 0 1,0 0 0,0 0-1,2 0-6,-2-2-2,0 2 1,0-2 6,1 2 0,-1 0 1,0 0 0,0 0 0,0 0 1,0 0 5,0 0-6,0 0-6,2-1-9,2 1 15,2-5 6,3 3 5,5-4-11,-3-3 0,0 2 20,-1 0-20,3-3 0,-2-2 0,-2 3 12,0 5-11,-5 1 10,-2 0-11,-1 3 0,-1 0 0,0 0 1,0 0-1,0 0 1,0 0 7,0 0-1,0 0-6,0 0 0,0 0 0,0 0 1,0 0 3,0 0-4,0 0-1,0 0 1,0 0 0,0 0 0,0 0-1,0 0 0,0 0 0,0 0-6,0 0 0,0 0 0,0 0-6,0 0-5,9-12 17,-6 7 11,4-4 2,1 2-12,-4-2-1,2-1-1,-1 3 0,2-1 1,-4 0-1,0 5 1,-1-1 1,-2 4 0,0-1 6,0 1-5,1-4 3,1-2-5,2-5-11,-1-2-5,4-6-8,0 0-3,0-5 10,-2 1-29,1 1 20,-1-3 25,-2 2-5,-1 1 6,3 0-1,-4 0 1,1-2-5,1 2 4,-1-10 1,-1 1 0,0-9-1,1 0 0,2-5-11,0-6-8,-2-1-7,4 5 3,0 4 17,-2 8 7,-1 9 0,1 7 1,-1 7 0,1-3-1,-1 4-5,4-4 5,-4 3 0,2 2-2,1-1-28,1 3 30,4 1-11,1 0-1,2-2 11,0 0 1,1 4 1,-2 0 0,-2 1 0,-1 2-1,-1 2-6,-2 0 4,0 0-8,6-1 10,5-4 1,6 1 0,4-1 4,0 1-4,-4 3-1,-4 1 0,-2 4-1,-5-1-7,0 4-10,-2 5-5,-2 4 23,-3 0 2,1 2 4,-1 3-1,-4-2-5,0 0 0,0 1 1,1-2 0,1 0 8,-2-2-9,1 1 0,0-5 1,0 4 0,0 1-1,-2 4 0,1 3 9,0 0-3,-2 7 1,1-3-7,-1 1 2,0 3-1,1-4 5,3-1-5,-3-2 0,3-3 0,-4-3-1,2 2 1,-1-5 0,-1 6-1,0-2 1,0-1 1,0 4-1,2 1 0,-2 0 0,1 0 0,1 1-1,-1 1 1,-1-4-1,2 1 0,-2-1 0,0 1 0,1-6 1,-2 3 5,1-5-5,0-1 0,0-2 7,0-4-7,0 0-1,0-2 1,1-5-1,-1 1-1,0 1-1,2-1 2,-2 2-1,1 1 1,-1 1 0,2-2 1,-1 0-1,-1 0-24,2-4 1,-2 0 5,0 0 5,1 0 4,-1 4 9,0-8 0,0 8 6,-1-4-5,1 0-1,0 0 0,-2 0 1,2 0-1,2 0 1,-2 0 0,0 0-1,0 0-11,0-4-31,0 4-108,-8-34-377</inkml:trace>
  <inkml:trace contextRef="#ctx0" brushRef="#br0" timeOffset="107536.1507">18820 13825 922,'-3'-3'222,"2"1"-16,-2 1-104,1 2-35,2-1-2,2 0-16,-2 2-25,1-2-24,2 0-8,8 4-1,11-1 9,16-3 14,15-4 32,19-11 1,56-10 5,15 2-10,6 19-16,-57 7-10,3 2-7,2 0-8,9-5 1,1 3-2,7-3 1,-5 0 0,-14-3-1,16-6 8,23-17-8,9-6 8,9-2-7,-10 6 11,-11 4-3,2 9-3,3-1-6,-18-1 5,-2-3 5,5-6-10,10-1 14,4-5-7,-1 2-5,-13 5 5,1-2-1,-1 8-5,0 7-1,-17 2 0,-66 4 0,-3 1 6,-5 4-12,24-5 6,-15 4-57,-17 2-65,-10 2-71,-19 0 91,-12 0-95,-98 1-492</inkml:trace>
  <inkml:trace contextRef="#ctx0" brushRef="#br0" timeOffset="108255.1919">18683 14154 920,'-6'-9'150,"5"0"-19,-5-5-65,0 5-2,3 2 28,0 6 25,1 1-36,2 0-50,0 4-31,3 3-17,3 12 11,9 7 6,15 0 11,17 1 50,61-9 50,64-37 14,49-52-44,-68 20-38,-7 10-22,-22 19-12,6 8-1,3 9-8,11 1-1,-6-8 1,14-2 0,11-7 1,14-3 0,-4-6 0,6-7 5,12 2-6,-9 0 1,-25-1-1,-14 1 1,-16 9 0,-18 3 0,-23 8 0,-56 11 5,-6-2-6,-8 3 0,17 0-9,-18 3-36,-10 2-29,-7-1 47,-5 5 6,-10 0 6,-20 8-120,-18 11-336,-184 49-316</inkml:trace>
  <inkml:trace contextRef="#ctx0" brushRef="#br0" timeOffset="108992.234">19274 13435 495,'0'-11'78,"1"1"2,-1-4-10,3-3 49,-3 10 49,0 5 4,0-1-34,0 3-37,0 0-44,0 3-23,0-3-14,3 0-20,4 1 1,13 0 40,2 2 37,10 1-9,4 4 3,0 7-23,-1 5-13,3 8-19,-1 8 5,-3 6 2,1 9-10,-4 10 1,-1 6 6,-4 11-3,-4 10 1,-5 6 7,-9 9-8,-5-8-6,-6-5-5,-3-11 1,-3-6-2,-6 1-5,3-7 8,-3-3-3,3-11-6,2-13 1,3-19-1,4-9-1,3-12-1,-2-4-4,-3-8 0,-1-9-234,-4-23-253,3-149-185</inkml:trace>
  <inkml:trace contextRef="#ctx0" brushRef="#br0" timeOffset="109433.2592">19777 13185 288,'-2'-2'863,"2"0"-680,4 1-151,3 8-31,8 3 5,7 12 38,5 1 28,7 4 7,6 4-28,6 4 6,2 1-15,-1-1-18,-1 8 8,-4 3-10,-1 5 20,-5 6-7,-3 5-7,-5 5 4,-9 4 2,-3 7 11,-10 5-16,-4 7 4,-6-2-3,-3-1-15,-4-12-2,1-8-1,-1-2-11,-1-8 7,4-2-2,2-12-6,1-10 0,2-12-26,3-11-4,-3-9 17,-3-5 12,-3-6-109,-10-8-134,-5-15-218,-52-97-275</inkml:trace>
  <inkml:trace contextRef="#ctx0" brushRef="#br0" timeOffset="109830.2819">20213 13174 1059,'0'3'199,"3"1"-176,1 8-23,6 6-9,5 9 9,5 9 64,6 0 14,9 8 15,7 5-18,8 2-22,1 5-19,1 3-13,3 0 30,-2 6-6,-5 1 12,-5 1 6,-8 7-31,-9 9-4,-7 10 17,-8-1-16,-8-6-4,-6-5-2,-4-12-8,-1 1-3,0-8-6,-1-12-6,1-7 0,3-14-27,0-12-32,4-12-4,-4-10 11,-1-14-396,-23-121-333</inkml:trace>
  <inkml:trace contextRef="#ctx0" brushRef="#br0" timeOffset="110177.3018">21172 13075 1248,'5'16'70,"2"3"-35,7 23-25,9 10 1,4 11-10,4 8-1,7 5 16,0 1 8,-1 6 11,-1 2 10,-9 1 21,-6 5 3,-6 4-14,-6 61-26,-12-101 1,-6 47-8,-7-4 4,-10-8-5,-3-3-8,-5-9-13,2-6-46,2-17-64,9-18-35,3-15-38,4-15-63,-22-59-248</inkml:trace>
  <inkml:trace contextRef="#ctx0" brushRef="#br0" timeOffset="110562.3238">21755 12973 962,'4'1'164,"-3"2"-151,4 9-13,1 5 0,4 9 44,1 7 25,1 6 16,3 9-25,2 9-25,4 1 1,-3 10 7,1 3-14,0 6 7,-2 10-8,-2 9 10,10 68 5,-3 28 5,-17 24-6,-19-110-7,4-61-7,1-12-4,1-3-3,-6 25-10,3-16 1,-1-14-12,3-10-156,0-12-167,-20-62-547</inkml:trace>
  <inkml:trace contextRef="#ctx0" brushRef="#br0" timeOffset="112062.4096">22033 13435 808,'3'0'204,"-3"1"-157,1-1-41,5 0 3,8-4 102,3-2 7,12-1-17,2-7-44,5 0-27,0 6-8,-5 4-5,3 1-5,-1 7-11,-1 3 17,3 7-9,6-1 6,3 4 6,8-3 9,13-7 4,47-1-5,29-22 5,15-16-17,-47 9 5,-8 3-21,-9 2 53,-59 11-7,-6 3-10,-3 2-22,15 1-15,-13 1-10,-12 1-5,-7 1-24,-7 2 27,-1-4-3,-6 0-74,-2-4-104,-23-3-408</inkml:trace>
  <inkml:trace contextRef="#ctx0" brushRef="#br0" timeOffset="113351.4833">23355 13320 754,'4'0'161,"0"0"-118,4 0 17,-4 2 50,-2 0-13,-2 2-41,3 6-41,-2 4 75,4 10-17,0 9-17,3 4-28,3 7 10,-1 4-16,5 7 1,0-2-7,0 5-8,-3 0-7,-2 0 7,-6 5-7,-4-4 8,-4 3-9,-5-10 1,-3-7 8,-4-10-1,-4-6 23,-3-9 1,-4-1 2,-4-9-11,-1-3 4,-1-3 12,-3-8-23,-2 0 1,-5 0-11,-3-2-5,-1 2 0,-10 4-1,-4 3-1,-9 5 1,-46 10-8,-14 4 8,-10-2 7,41 1-7,-1 5 1,9-3 0,6-1 0,45-14 0,-1-2 0,0 1 0,-41 3 1,6 0-1,-3 2-1,3-7 1,2 6 6,2-4-6,6 3-1,-1 0 0,5-2 1,-2-3 4,5 1-4,3-6 6,5-1-1,5-8 12,6 2-1,1 1-5,1-4 0,-4 2-5,-5 4 0,-2 0-7,-3 4 0,1 0 1,-4 3-1,0-3 1,5 1 0,1 1 0,1-2-1,4 0 11,0-2-4,3 1 2,2-4 2,-3 1 8,3 0-11,-7 3-7,-2-1 6,-5 0 4,2 0-4,0-3 1,6 2-8,3-4 14,9 2-8,2-3 7,2-2-11,2 2 17,6-2-7,-3-1-4,3 1 1,-1 2 1,-2 0-2,-3 2-8,-1 4 1,-1 2-1,1 0 1,4 0-1,6 0 1,-4-1 0,4-2 5,4 0-5,-6-4 0,2 0-1,-6-5 2,0 0-1,-3-7-1,-1 1 1,1-1 0,-7-7-1,-2 0 1,-2 0 0,4 1 0,6 8 0,9 7-1,8 3 0,7 6 0,2 0-44,6 7-188,4 20-140,14 14-143,93 83-113</inkml:trace>
  <inkml:trace contextRef="#ctx0" brushRef="#br0" timeOffset="114545.5516">21833 13134 723,'0'-9'172,"0"3"-61,1-16-61,1 6-29,1-6 48,-2-1 151,2 6-28,-3 4-39,0 7-16,0 5-62,-3 2-39,3-1-35,0 3-1,0-3-6,0 0 5,3 0-13,-3 0 2,3 0 12,1 0 2,3 0 7,-3 1-2,0 1-6,-2-2 0,3 7-1,-2-5-1,2 8-1,2 1 1,-3 5 0,2-2 0,3 7 1,3-2 9,4 3-8,-1-1 5,2-3 2,3-2-7,-2-2 0,3-2 5,-2 1-5,2 7-1,-4 3 0,5 17-1,-5 7-5,-3 7 6,2-1 0,-3 1-5,-1-12 5,-2-2-1,1-9-4,-4-5 5,1-4 4,1-1-4,-1 2-2,0-3 1,-2 3 1,3 1 0,-4-6 1,-1-5-1,-4-4 0,3-5-9,0-4-84,-3 0-3,0-4 24,-6-11-6,2-6-214,-13-77-260</inkml:trace>
  <inkml:trace contextRef="#ctx0" brushRef="#br0" timeOffset="115710.6183">22291 13614 1017,'-2'0'258,"4"0"-162,-2 2-96,0 3-2,6 4 2,7 10 23,2 7 13,5 9 4,6 7 2,3-1-1,-1 6-14,3 3 10,-1 6 13,3 3-14,0 5-11,4-1 1,-2 2 7,-3-4-6,-4-5 1,-3 0-1,-2 0 11,-5-2-17,-3-4-3,1 1-5,-3 2 2,0 4-4,2 4-1,-2 0 2,-1-6-3,0-10-3,0-6 0,0 0 0,-1-5 2,2-7-7,-4-4 10,-2-1-11,1-5 1,-2-5 5,1 3-6,1 4 0,0 1 1,0 1 4,1 7-5,3 2 0,-3 4 1,0 4 1,1 11 4,1-1 3,-5-5-8,1-11 5,-4-16-5,-3-6 0,0-8 9,0 2-10,-1-4 1,1 0 14,0-3-7,-2 3 1,2 0 0,0-1 0,0-1 1,0 2 2,0-9-12,-7-4-36,1-9-141,-5-9-102,-11-81-372</inkml:trace>
  <inkml:trace contextRef="#ctx0" brushRef="#br0" timeOffset="116665.6729">19023 14181 703,'0'4'204,"-1"-2"-135,1 4-42,-2-4-7,2 0 29,-1 0 25,1 0-14,1 0 1,-1 2-1,0 3 11,0 0-4,-4 4-11,0 3-17,-6 5-5,1 7 7,-4 4-7,-2 8-8,-4 7-4,1 9-5,-2 7-7,0 5 2,1 5-6,0 3 2,-1 1-7,3-7 0,2-11 0,3-6 0,4-6 0,0-1 1,3 3-1,2 0-1,0 4 1,1-2 0,1 3-1,1 3-1,-3 2 1,3 2 1,-3 0 0,3-8 0,5-10-1,-4-13 0,0-9-12,1-11-19,-2-6-1,2-4-23,0-6-110,21-70-392</inkml:trace>
  <inkml:trace contextRef="#ctx0" brushRef="#br0" timeOffset="119157.8154">18805 14862 723,'-1'0'190,"1"-1"-29,-3 1-55,3 0 4,0 0 34,-1 0-14,1 0-25,0 0-31,0 1-25,-2 2 7,1 0-4,-4-3 4,2 1-4,-5 3 4,-10 4-8,-12 14-33,-19 13-8,-13 14-5,-2 6-1,-3 4 0,10-2 0,6-11 0,12-8-1,12-12 0,13-11 0,10-12-65,6-2-133,7 3-28,6 2 44,10 2-89,10-8-46,71-41-281</inkml:trace>
  <inkml:trace contextRef="#ctx0" brushRef="#br0" timeOffset="119369.8276">18775 14997 929,'0'-2'278,"0"2"-118,0 0-118,0 4-33,3 1 14,5 5 95,7 11 41,6 5-30,5 6-54,-3 5-34,1-3-22,-7-1-4,3-1-6,-10-2-9,-2 2 0,-3 8-70,-5 9-191,-20 78-439</inkml:trace>
  <inkml:trace contextRef="#ctx0" brushRef="#br0" timeOffset="120478.891">18772 15166 307,'-2'0'189,"2"0"-93,-2 0 15,1-2 59,-1-3-29,-2-2-29,-1-9-16,-2 0-10,2 0 10,2 5-3,-1 3 13,4 3-26,0 5-49,0 0-31,0 4-4,4-3-17,-1 7 11,3 9 10,3 7 2,-1 4 4,-1 3-5,-4-4 0,-2 5 14,-4-1 16,0 5-1,-4 13-4,-1 9 1,-2 17-5,0 5-13,4 9-7,2-1 8,8-6-10,6-3-32,10-8-145,10-3-190,50 28-423</inkml:trace>
  <inkml:trace contextRef="#ctx0" brushRef="#br0" timeOffset="121377.9424">26732 13085 842,'-13'-2'103,"-2"6"-74,-13 2-23,-2 11-6,-2 11 21,0 14 75,2 8 27,3 13-4,6 8-17,3 0-36,7-2-20,7-4-14,5-8-11,7-9-21,7-11-2,9-6 2,7-12 16,7-10-16,8-13-113,2-13-37,1-18-147,62-106-73</inkml:trace>
  <inkml:trace contextRef="#ctx0" brushRef="#br0" timeOffset="121620.9563">26958 12366 1284,'-4'7'194,"0"17"-154,-5 30-28,-1 74-10,7 35 19,13-1 36,-4-45-6,5-2 15,-5-13-20,-2-55-22,0-8-10,-2-3-8,7 32-6,1-16-13,5-12-120,9-14-202,57-30-367</inkml:trace>
  <inkml:trace contextRef="#ctx0" brushRef="#br0" timeOffset="122106.9841">27309 12942 1316,'7'-4'310,"7"1"-214,18-7-58,11 1 28,9 2 1,0-2-20,2 4-25,0-7-14,-1 2-7,-6-2-1,-10-3-51,-19 5-57,-12 5 13,-14 5-44,-8 7-89,-14 6 154,-4 12 59,-2 5 15,6 2 0,11 3 36,7 1 28,7 7 2,1 2 11,0 7-13,-1 2-17,2-2-13,0-6-10,-3 1-1,-7-8-5,-7-2 4,-5-2-2,0-3-14,0-7 1,12-9-5,7-10-1,8-6-1,1 0-27,4-3 27,7-2 1,7-4 79,9 2-19,7-6-28,6-1-13,-3 0-19,4-1 8,-4 3-9,-1 4-8,-2 6-38,-3 8 1,-6 1-72,-6 3-47,-9 11-125,-18 37-326</inkml:trace>
  <inkml:trace contextRef="#ctx0" brushRef="#br0" timeOffset="122379.9997">26556 14185 1269,'0'-5'336,"15"-4"-213,22-16-74,74-28 26,70-26 36,43 3 5,-80 38-32,-19 9-36,-8 10-24,-9-3-11,-9 7-6,-62 6-7,-4 0-6,-5 5-60,23-6-118,-15 4-152,-18 26-310</inkml:trace>
  <inkml:trace contextRef="#ctx0" brushRef="#br0" timeOffset="122694.0177">27120 14530 1073,'-4'-4'279,"3"0"-182,-5-7-22,-4-3 3,-8-2-15,-6 3-33,-11 6-19,-3 10-11,-5 13 0,2 11 0,4 18-1,12 6-1,10 10-5,9 3-1,6-2 8,10-7 0,7-9 1,1-13-1,6-17-20,0-14-28,5-15 5,3-19-28,1-19-104,1-12-95,-3-10-44,32-144-192</inkml:trace>
  <inkml:trace contextRef="#ctx0" brushRef="#br0" timeOffset="122892.029">27156 13846 756,'-2'-1'318,"2"1"-113,-4 4-158,4 18-46,3 22 53,-2 22 60,1 21 3,7 10-3,-2 6-24,5-2-21,-6-8-29,-1-3-20,-1-12-10,-2-11-9,0-8-1,3-12-90,1-12-136,11 4-347</inkml:trace>
  <inkml:trace contextRef="#ctx0" brushRef="#br0" timeOffset="123062.0388">27509 14383 1416,'1'0'246,"5"0"-192,4 2 9,10-2 28,6-2-34,10-4-27,7-1-24,7-4-6,3-12-51,2-6-157,-6-4-258,10-60-267</inkml:trace>
  <inkml:trace contextRef="#ctx0" brushRef="#br0" timeOffset="123295.0521">27657 14235 1003,'0'9'213,"2"5"-155,-1 8 37,1 14 43,-1 6 10,-1 4 19,-1 9-44,-4 6-30,1 4-24,-2-4-29,3-6-14,0-11-13,10-14-13,5-14-15,14-14 15,15-16 0,24-19-20,63-48-212,46-20-327,7-15-132</inkml:trace>
  <inkml:trace contextRef="#ctx0" brushRef="#br0" timeOffset="123723.0766">28596 13264 1620,'1'-3'215,"-1"2"-184,0 0-31,5 3-5,7 4 5,14 10 42,21 6-4,16 8-19,8 4-17,5 3 10,-9-1-6,-10 1-6,-13 2 0,-11 2 1,-14 0-1,-9 5 28,-17 5 29,-12 13-7,-17 7-20,-17 17-11,-52 66-8,68-108-5,-33 47-5,13-16-1,17-22-42,16-7-74,11-15-154,13-11-276,43-44-455</inkml:trace>
  <inkml:trace contextRef="#ctx0" brushRef="#br0" timeOffset="124037.0945">29613 13781 1305,'-7'29'245,"2"10"-188,-2 28-39,1 10-2,9 1 44,7-18 60,6-15-39,7-17-40,-1-16 4,5-14 28,3-17-14,-3-21-14,3-16-32,-8-21-13,-8-11-33,-7-56-15,-11 94 24,-7-41 11,-7 18 13,2 25 13,-4 21 46,1 21-44,-5 18-15,-8 19 0,-3 18-6,-1 10-53,3 14-184,-11 105-287</inkml:trace>
  <inkml:trace contextRef="#ctx0" brushRef="#br0" timeOffset="135776.766">18774 15084 189,'1'-9'111,"-1"4"-111,6-23-155</inkml:trace>
  <inkml:trace contextRef="#ctx0" brushRef="#br0" timeOffset="135923.7744">18747 15007 22,'-3'0'161,"0"-3"28,-7 2-44,2-2-35,2 3 10,-1-3-35,3 3 40,1-2-47,3 0-42,0 0-36,-2-2-27,2-6-77,2-1-107,2 0-85,14-9 10</inkml:trace>
  <inkml:trace contextRef="#ctx0" brushRef="#br0" timeOffset="136128.7861">18725 14950 147,'-2'0'276,"2"0"-39,-6 2-68,2-2-28,-6 6-6,0-3-12,-3 5-19,-3 0-28,1 10-10,-3 1-1,-3 7-4,1 4-23,-6 7 5,-3 2-8,2 5-10,-5-2-16,5 0-7,5-11-2,6-8-6,10-5-86,8-4-134,7-5-128,51-20-105</inkml:trace>
  <inkml:trace contextRef="#ctx0" brushRef="#br0" timeOffset="136471.8057">18819 15022 1172,'-9'3'237,"0"1"-133,-6 2-70,7-3-11,7-1 23,1 0-7,6-2-38,6 2 23,7 6 14,7 1 8,2 5-5,2 4-7,-4 6-1,-3-3-10,1 5-8,-6 0 1,2 4-7,-4 5 11,0-4 11,4 3-19,-5-6-4,2-2-2,-1-9 0,-2 1-6,-4-7-47,-1-5-28,-4 0-69,-3-6-15,-2-4-1,-5-8-221,-30-59-498</inkml:trace>
  <inkml:trace contextRef="#ctx0" brushRef="#br0" timeOffset="136959.8337">18808 15065 142,'-8'-3'816,"0"2"-536,-3-2-142,5 3-45,5 1-27,1-1-19,1 3-31,2 5-4,2 9 17,3 6 17,2 7-2,0 7-5,1 6-5,-2 6 4,3 10 5,-6 10-1,-3 9-18,-3 8-3,-6 5-1,-5 1-7,-2-6-5,-2-7 2,-1-9-3,2-4-7,2-6 0,6-10 0,2-8-4,4-11-19,1-11 11,0 0 5,1-8-2,-2 1 1,3-6 2,-3 0 0,1-1-6,1-5-9,-4 1-33,4-2-10,-4-2 14,2 1 5,-2-2-15,-2-4-78,2 3 2,-4-10-2,4 1-36,-1-5 3,3-51-108</inkml:trace>
  <inkml:trace contextRef="#ctx0" brushRef="#br0" timeOffset="139236.9639">19084 13513 321,'-4'1'163,"4"-1"-47,-7 2-44,7-2-32,-2 2-20,2 0-19,0-1 8,2 6 3,-2 1 13,0 0-5,0-2-5,3-1-3,-3 4-6,0-6 1,-3-1-5,3 2-2,-3 0-6,0 2-68,-3 8-95</inkml:trace>
  <inkml:trace contextRef="#ctx0" brushRef="#br0" timeOffset="140195.0187">19149 13528 325,'-4'0'152,"1"0"-83,-4 4-35,-1 0 11,4 2 27,-2-4-4,-2 2-29,2 3-6,-1 7 19,-2 0 13,-5 9 2,4 6 16,-3 5 2,0 4-23,4 7-20,1 0-9,0 3-11,0-2-1,2 5-3,-2-6-9,0 6-1,-2-2 1,0 2-3,-2-2 4,0 0-1,-2-4 3,1 0 12,1-1-9,1-3 0,3 0-6,-1-10 6,6-3-9,0-7-6,-4-1 2,5-7 4,0 1-5,-3-2 6,2 6-5,-2-5-1,-2-1 8,3-1-8,-2 0 7,1-3-2,0 5 1,-1-4-6,2 2 6,-2 1-6,3-7 1,0 3-1,2-6 1,1 2-1,0-4 0,0 0 6,0 0 4,1-2 1,-1 0 21,0-6 46,-1-11-79,-3-14-7,2-15-41,-2-9 31,3-5 10,-1 7 6,1 13 1,-1 12 1,-1 12 1,1 4-2,-1 6 0,-1 0-9,2 2-114,0 3-116,-2-3-118,-10-10-359</inkml:trace>
  <inkml:trace contextRef="#ctx0" brushRef="#br0" timeOffset="141069.0687">18683 14285 157,'5'5'44,"1"-2"-29,3 7-8,2 0 7,-2 2 4,-3-2 16,-2-1 10,0 6 23,2 0-14,-2 8-11,5 15 54,0 8-27,6 9 13,3 9-22,1 1-31,-1-4-13,2-8-10,-4-12-4,-1-11 5,1-11-6,-4-12-1,3-9-4,-2-10-18,5-8 13,4-9-12,5-5 9,1 0-12,0 3 3,0 7-81,23-20-374</inkml:trace>
  <inkml:trace contextRef="#ctx0" brushRef="#br0" timeOffset="142871.1718">30658 14190 1449,'-6'-5'186,"3"3"-111,-8-1-75,6 8-2,1 9-4,-3 4 6,-4 9 1,0 5-1,0-1-16,3-2-120,3-6-133,3-12-109,0-29-380</inkml:trace>
  <inkml:trace contextRef="#ctx0" brushRef="#br0" timeOffset="143425.2035">31645 12970 1582,'-7'-1'205,"7"-2"-107,-8 2-73,1 1-11,-9 1-13,-4 7 11,-12 11-12,-11 13 0,-5 13 0,-10 10 0,2 1-16,4-3-55,13-6-2,14-14 2,12-5-41,10-14-62,8-1-45,2-3 0,10-6 33,-2 3 48,5-6 82,-4-2 33,0 1 23,-3-3 9,-1 3 34,-5 3 13,1-2 7,-3 1 12,-1 2-8,2-4 4,-5 3 1,-1-2-9,0-1-6,-1 2-6,1 0-6,-4 3 30,1 4 46,1 0-55,1 5-36,-1-6-18,2-3-4,0-1-2,0 1-5,0-4 0,2-1 10,-2-1-10,1 1-1,-1-5-22,2 4-23,-2-5-6,1-4-63,-1 3-15,0-2 69,2 5-39,2 1-162</inkml:trace>
  <inkml:trace contextRef="#ctx0" brushRef="#br0" timeOffset="145968.3489">31591 13062 1046,'-4'-4'231,"-2"-2"-58,-6-6-40,0 4-22,-4 2 45,-12 5-31,-5 2-53,-11 9-33,-8 13-15,-10 11-8,2 13-8,0 6-7,1 6 9,13-2-10,7 1 1,14-6-1,14-4 0,12-5-1,20 1-7,12-5 2,13-6-7,15-11-22,13-11 4,49-24-13,-82-1-14,34-14 4,-15 0 27,-18 6 19,-21 10 8,-13 6 2,-13 8 92,-13 6-25,-15 13-54,-22 11-13,-62 49-2,-24 29 1,110-80 0,11-4-1,-16 25-5,24-13-11,17-2 15,10-3 1,10-7 36,8-2-6,11-4 0,2-11-15,7-7-7,-2-4-8,-6-10-17,-2-7-89,-5-7-217,39-78-520</inkml:trace>
  <inkml:trace contextRef="#ctx0" brushRef="#br0" timeOffset="146586.3843">31918 13487 1503,'-3'0'345,"3"3"-264,-2-2-64,1 5 13,0-2 25,-1 2-26,2 15-17,-2 6-3,0 13 6,0 3-9,-1-1-5,0-3 11,-3-3-6,-8-1-5,-4-3 0,3 1 0,-6-5-1,1-2 0,2-5 0,5-5-1,6-6 1,2-6 0,5-3 0,2-1-2,-1-1-4,1-1-6,-1 2 2,3-2 8,-2 1 2,-2 1 0,0 0 6,1-3-4,-1 6-1,0-3-1,0 1 8,-1-1 7,1 2-3,-2-2-11,2 2 0,0-1-1,2 9 0,-2 5 2,0 4-1,0 4 0,1 3 0,-1 0 1,2-1-1,-1-6 0,2-5 5,1-6-6,2-4-1,10-5 1,2-10 9,10-3 3,4-7-3,-4-2-8,-2 3 8,-6 6-8,-8 6 0,-6 5-1,-4-1-1,-2 4 1,-2 0 2,2 4-2,-1-4-15,1 0-18,0 0-50,7-5-170,10-5 41,53-46-287</inkml:trace>
  <inkml:trace contextRef="#ctx0" brushRef="#br0" timeOffset="147689.4474">32464 13089 1022,'-2'-2'354,"2"4"-203,0-2-98,0 2 4,0 4 7,0 4-23,0 15 91,-1 10-3,-2 11-65,0 1-31,0 2-19,0-8-7,3-4-6,3-2 0,5-7 1,5-3 8,6-3-10,7-3-9,-1 0-23,2 0 14,0 0 11,-1-1 6,2 1 0,-3 3 1,-1 1-1,-4 2-7,2 1 8,2 3 1,-5-2 0,0 0 0,-1 0 0,-6-3 0,-6 0 11,-3 2 11,-9 4 25,-7 6-12,-16 8-9,-11 5-12,-9-5-6,-6-1-9,1-10-19,5-12-47,10-12-112,7-21-283,-17-92-542</inkml:trace>
  <inkml:trace contextRef="#ctx0" brushRef="#br0" timeOffset="147880.4583">32282 13674 1262,'-1'0'379,"1"0"-251,-4-1-76,8-2 82,-2 3 5,3-1-32,7-2-49,6 3-37,14-4-10,9 0-5,6-8-6,5-4-26,0-4-79,-3-3-252,75-74-467</inkml:trace>
  <inkml:trace contextRef="#ctx0" brushRef="#br0" timeOffset="148074.4694">32867 13038 1494,'1'2'469,"-1"-2"-434,0 4-25,2-4 13,3 4 38,5 7-26,14 0 19,13 6-23,14-7-31,16-3-12,47-14-67,-73 1-239,132-33-428</inkml:trace>
  <inkml:trace contextRef="#ctx0" brushRef="#br0" timeOffset="148613.5002">33283 13277 379,'3'-3'1213,"5"-2"-1034,8-3-142,10 6-19,4-5-1,-3 4 2,3-4-7,-3 3-11,-3 1-1,-5 2-6,-8-1-85,-8 4-41,-4 6-26,-4 2 52,-3 5 95,-3 8 11,0 3 27,-2 3 30,-2 2 2,-3 7-1,2 3-1,-4 10-13,-2 4-5,1 0 19,-1 3-2,-1-2-19,8-3-2,-3-7-8,6-8-15,5-8-3,0-12-3,5-13 6,2-5 10,0-1 22,2-2 41,-2 0-5,3 1-7,-1 0-1,1 0-37,0 4-35,3 0-3,12 0 3,5 1 1,12 1 5,7 1 1,-2 1-6,1 5 0,1-1-1,-4-1 0,-5 7-1,-3-3 0,-2 2 0,-1-1 0,-7-5 1,-5-1-11,-5-6-29,-5-4-11,-3-8-26,-5-9-269,-35-63-333</inkml:trace>
  <inkml:trace contextRef="#ctx0" brushRef="#br0" timeOffset="149504.5512">31841 14583 19,'0'0'1843,"-2"0"-1603,2-2-220,-1 4-19,1 0-1,-4-1 42,-4 4-5,-9 13-19,-16 11-6,-19 10-12,-13 8-16,-3 0-23,7-8-8,14-7-2,21-19-11,14-3-48,14-6-99,11-2 7,7 0 113,12-1 63,6-1 17,2 0 7,-7 7 44,-8 7 1,-5 8 29,-3 13 50,-8 10 43,-5 10-43,-10 12-38,-4 4-31,-13-1-23,-1-4-10,-1-9-10,3-12-6,5-8-6,6-17-62,5-8-103,2-19-117,15-100-651</inkml:trace>
  <inkml:trace contextRef="#ctx0" brushRef="#br0" timeOffset="149791.5676">31720 14938 1204,'4'-3'241,"4"-2"-179,10-1-26,4-4 72,9-1 3,9 1-15,8-3-38,5 2-31,7 4-15,-4 7-3,-9 11-8,-12 9 0,-15 13 28,-12 14 41,-15 12-7,-14 16-15,-16 11-24,-10 7-1,-12 1 2,-1-5-8,4-12-11,3-16 4,12-20-9,9-19-1,5-15-30,6-12-63,0-19-221,4-21-328,-20-153-139</inkml:trace>
  <inkml:trace contextRef="#ctx0" brushRef="#br0" timeOffset="149969.5778">31727 14991 815,'18'-1'380,"3"2"-202,22 7-74,1 14 25,8 12 24,-3 8 16,-3 9-31,-4 2-60,-2 5-27,-6-6-21,-4-5-16,-6-1-2,-3-12-12,1-3-35,5-15-158,12-10-385,93-84-495</inkml:trace>
  <inkml:trace contextRef="#ctx0" brushRef="#br0" timeOffset="150354.5998">32852 14615 357,'-5'-4'1564,"4"4"-1339,-5-6-163,-2 6-32,-9 8 4,-20 3-23,-8 11-11,-7 9-24,-2 1-71,10 1-98,7-6-71,12-6-45,7-8-12,11-9 87,5-6 112,5-4 68,2 0 54,5 4 33,0 8 61,3 4 34,6 8 35,1 18 40,2 10 32,-3 17 22,-5 7-98,0 7-65,-10-1-25,-4 5 12,-4-7-45,-10-3-13,4-14-14,-2-4 4,-5-13-13,5-12-7,1-9-53,7-9-126,2-11-273,20-79-274</inkml:trace>
  <inkml:trace contextRef="#ctx0" brushRef="#br0" timeOffset="150723.6209">32739 14861 1641,'1'0'329,"4"0"-329,11 1-44,15-1 44,11-1 16,23-6-7,55-5-9,16 1-4,-99 15 4,-12-1 0,28 7-1,-20-3-5,-15 3-6,-14-4 12,-5-3 45,-4 4 17,-6 7-10,0 4 5,-3 7-24,-4 7-16,8 8-16,0 12 0,5 15-1,1 14 12,-4 6 5,0 7 2,-8 57 1,10-100 23,-3 35-17,-4-13-16,5-18-4,1-21-6,1-7-33,2-10-48,3-9-131,-1-8-85,-15-57-499</inkml:trace>
  <inkml:trace contextRef="#ctx0" brushRef="#br0" timeOffset="151165.6462">32873 15215 1249,'-3'0'327,"3"0"-232,-3 0-79,3 1 16,1-1 64,-1-1-15,2-1-36,0 0-17,-2 1 2,0-5-1,-4-1-8,3-1-21,0-10-16,2-1 15,11-7 1,8 1-6,5-1 0,5 3 5,-1 3-4,-3 9 5,-6 4 8,-2 7-7,-3 5 7,-4 5-8,-2 3 27,-3 11 26,0 7 13,-3 6-3,-5 3-12,1 1-24,-6-8-6,-1-4 4,-1-9 1,-3-4 1,-1-6 6,-4-7-9,-4-3-6,-3-2-6,-4-3-6,4-3 0,9 2-6,1-2 0,6 1-10,2 2-62,6-1-66,34-39-466</inkml:trace>
  <inkml:trace contextRef="#ctx0" brushRef="#br0" timeOffset="175285.0257">26720 16485 157,'0'0'198,"-1"0"-40,-3 0-41,0 2-56,2-2 2,0 0-6,4-2 6,0-2 41,0-7 49,1-4-39,1-5 9,1-4 3,-1 8 21,-1 5 4,-1 1-40,-1 8-40,-1 2-37,-1 2-11,1-2-7,0 1 2,-2-1 6,1 2-9,1-2-6,-2 0-3,-1-2 5,-3-1-5,-10-4-6,-3-2 1,-6 1 1,-3 8 8,-5 11-4,-5 4 0,-3 12 2,-5 12-7,-3 11-1,0 12 4,7 1-4,9 3-1,12-1-1,13-6-4,13-10-1,11-4-2,10-12 0,10-7 3,12-8 6,16-13 7,7-8-1,7-13 0,-2-6 0,-9-5-4,-9-1-2,-18 5 0,-10 1-1,-13 6 1,-11 8 0,-8 6 16,-2 1 11,-7 2-13,-1 1-4,-6 2-10,5 1 0,1 1 1,7-5 6,4-1-7,1 0 0,1-1-1,-1-1-6,2-2-22,1 2-50,1-11-49,2-6-104,-1 2-223,-2-5 92,-14-7-362</inkml:trace>
  <inkml:trace contextRef="#ctx0" brushRef="#br0" timeOffset="175773.0537">26803 16585 541,'-2'-17'270,"0"1"-3,-8-16-24,1 1 4,-4 4-38,-4-3-34,1 5-64,-2 3-55,0 2-7,-2 3-19,-1 5-12,2 5 3,-3 7-9,1 7-4,-9 16-8,-1 11 0,-10 17 0,-3 16 1,-2 5-1,8 7 0,16 1-8,19 2 1,16-3-2,14-6 7,10-10-8,5-15 1,4-16 9,3-17 0,1-15 3,-1-15-2,3-19-2,-3-17-5,-4-14-36,-9-17-12,-4-4-46,-9-12-77,-3-67-75,-25-41-110,-23-40-189</inkml:trace>
  <inkml:trace contextRef="#ctx0" brushRef="#br0" timeOffset="175968.0648">26786 15550 324,'-6'-15'325,"2"8"7,-2-11-38,5 15-135,2 15-117,5 15 27,4 26 102,14 67-35,16 38-31,8 13-19,-18-50-23,-4 0-18,-9 4-11,-7 12-19,-4-33-4,-3-65-11,2 0-26,2-13-59,5 27-173,3-24-117,27-51-290</inkml:trace>
  <inkml:trace contextRef="#ctx0" brushRef="#br0" timeOffset="176159.0757">27244 16013 1123,'3'0'627,"4"3"-555,11 1-14,6 2 77,11-1-10,3 0-59,4-1-33,4-4-17,-1-2-16,0-6-22,-8 1-85,-9-2-179,-16 4-162,-43 10-97</inkml:trace>
  <inkml:trace contextRef="#ctx0" brushRef="#br0" timeOffset="176458.0928">27499 16058 225,'-12'2'282,"2"0"70,-8 5 16,7-7-67,10 0-49,2 0-72,1 0-88,1 5-49,4 5-29,1 15 40,4 11-5,-5 9-20,-4 11-13,-8 8 2,-9 5-7,-7 11 1,-6-1-6,4-8-5,3-20-1,9-24-9,7-19 3,4-8-1,4-2 6,8-4 1,12 2 12,12-4 6,13-3-3,2 3-7,3 4-7,-2-3 0,-5 4 0,-6 0-1,-6-2-70,-13 1-43,-14 4-86,-18 1-115,-90 39-400</inkml:trace>
  <inkml:trace contextRef="#ctx0" brushRef="#br0" timeOffset="176699.1066">26510 17432 1673,'1'0'346,"8"0"-290,18-1-28,17-6 61,25-4 13,72-12-21,45-7-41,23 1-13,-79 11-9,-11 2-16,-18 2 4,-14 10-6,-54 4-18,-5 4-68,-13 2-32,17 6-154,-19 47-409</inkml:trace>
  <inkml:trace contextRef="#ctx0" brushRef="#br0" timeOffset="177027.1254">26928 17781 1557,'-8'-11'357,"4"-1"-247,-5-10-82,-3 3 7,3 1 31,-5 6 6,-1 6-32,-4 18-29,-9 14-11,-6 21-6,-3 21 4,0 15 1,12 3 1,13-5 0,12-7-6,9-7 0,6-11 6,1-7-2,5-13-7,-4-9-4,3-13-10,-3-6-20,2-16-16,-1-18-7,3-16-103,3-28-82,12-76-286,-4-139-202</inkml:trace>
  <inkml:trace contextRef="#ctx0" brushRef="#br0" timeOffset="177215.1361">26896 17156 1157,'-4'10'331,"-1"8"-236,-4 17-76,3 21 89,6 15 39,5 15-19,16 58-44,16 22-33,-1 3-14,-19-57-19,-3 7-4,-8-67-5,0-12-9,-3-2-69,7 26-89,-1-21-154,-1-22-292,7-73-43</inkml:trace>
  <inkml:trace contextRef="#ctx0" brushRef="#br0" timeOffset="177380.1456">27169 17829 1162,'11'4'246,"2"3"-129,14 5 129,7 4-53,10 2-61,6-4-51,5-4-39,2-10-22,-1-13-20,-3-3-14,-13-10-137,-8-5-390,-11-64-103</inkml:trace>
  <inkml:trace contextRef="#ctx0" brushRef="#br0" timeOffset="177621.1594">27388 17572 1486,'2'12'298,"1"7"-227,6 22 11,-1 15 38,0 14-4,3 15-28,1 67 4,-8 26-25,2-1-32,-6-139-17,6-11-9,0-6-9,6 18-21,5-23 13,-2-12 8,4-10 11,5-14 4,6-20-2,2-10-13,-6-11-94,-1-4-94,13-113-444</inkml:trace>
  <inkml:trace contextRef="#ctx0" brushRef="#br0" timeOffset="178208.1929">28758 16958 1822,'-6'4'282,"1"-1"-212,-9 1-49,0 1 6,-2 2 9,-11 5-13,0 2-16,-4 9-7,-3 12 0,-7 10 0,-2 15 0,-6 8-1,9 1 0,4-7-5,9-17 6,14-11-6,6-14 0,5-9-18,9-3 24,1 8 6,9 1 1,10 8 10,7 2 8,7 4 2,-1 2-1,0-4 1,-4-4-9,-1-8-6,-1-5-6,0-6 0,0-6-6,1-8-45,-1-6-63,1-10-167,44-71-434</inkml:trace>
  <inkml:trace contextRef="#ctx0" brushRef="#br0" timeOffset="178575.2139">29101 17184 1612,'2'29'187,"-2"3"-128,0 28-23,1 6 58,1-1 26,4 8-43,7-1-34,4-1-16,10-12-25,1-15-2,2-21 0,3-14 12,-5-22-12,2-16 0,1-21-6,-1-21-42,7-70 1,-24-35-35,-36-24 4,10 155 73,0 15 5,-4 11 92,-15-18-28,-1 31-13,-1 20-4,-5 16-11,5 18-6,1 11-2,9 4-11,3-2-10,9-1-7,5-7-8,5-1-82,6 6-148,30 74-665</inkml:trace>
  <inkml:trace contextRef="#ctx0" brushRef="#br0" timeOffset="178765.2248">29774 18046 1804,'0'4'344,"0"2"-250,-1 7-67,-2 2-1,-7 6 34,-8 1-11,-12 9-49,-12 5-36,-11 1-73,0 1-194,-38-7-632</inkml:trace>
  <inkml:trace contextRef="#ctx0" brushRef="#br0" timeOffset="179702.2784">31025 16858 1596,'-9'0'297,"-2"7"-213,-19 3-51,-10 14 19,-13 11 11,-14 11-22,-5 10-17,3 4-12,9 0-3,14-5 0,14-11-9,15-9 0,16-5-12,11-5-3,12 1 8,17-4 7,16-6 6,14-12 18,9-12-7,-1-7-17,-10-3-6,-20 1 0,-16 3-2,-18 7-7,-9 7 15,-17 7 22,-12 12-13,-22 12-7,-58 46-1,62-46-1,-33 32 6,18-8-3,21-10 15,27-7-18,13-4 0,8-3 0,8-3 27,6-2 9,8-5 0,3-3-12,5-5-3,-4 1-9,-5-6-6,-5-4 0,-9 0-6,-2-4-9,-5-1-43,3-6-32,6-7-72,3-10-368,50-91-412</inkml:trace>
  <inkml:trace contextRef="#ctx0" brushRef="#br0" timeOffset="180039.2977">31150 17562 1361,'0'0'562,"3"10"-514,3 9-36,-4 7 90,3 13 15,-4 1-27,1 4-37,-2 3-25,0 4-10,-4 1-7,-2 3-4,-3-5-1,0 0-4,3-9-1,2-10-1,6-8-6,2-8-9,6-5 0,8-3 15,5-10 12,10-4 21,12-7-1,5 1 34,7-2-20,-8 2-25,-14 0 0,-12 5-12,-12 4-8,-9 2-1,-4 2-9,-2 2-59,0-4-49,-4 0-48,-7-59-584</inkml:trace>
  <inkml:trace contextRef="#ctx0" brushRef="#br0" timeOffset="180975.3512">32088 16697 1330,'-3'4'364,"0"4"-266,-3 7-86,-2 11 90,-2 8 78,1 11-44,-4 7-40,3 13-28,-5 8-26,0 4-15,4-7-11,4-7-15,7-14-1,7-14-1,6-7 0,7-5 1,4-3 9,10-1-8,0-2 1,5-2 14,1-4-10,-3 1-5,-2 2-1,-11-2 0,0 3 1,-6-5-1,-8 1-8,1 1 8,-4 1-1,-2 4 1,-2 5 0,0 4 2,-5 4 22,-1 2-2,-3-1 20,-7 5 3,-2-4-1,-5 11-17,-5-7-11,0 0-7,-2-5-3,3-9 0,3-9-6,1-5-20,0-3-34,-3 2-30,-1-1-28,2-6-23,-5-3-36,4-7-309,-33-54-255</inkml:trace>
  <inkml:trace contextRef="#ctx0" brushRef="#br0" timeOffset="181157.3616">31845 17562 1274,'-1'9'246,"2"1"-183,-1 12 58,5-1 53,4-9-16,5-2-46,12-6-29,6-6-23,11-14-24,5-9-36,-2-10-11,2-10-61,-7-6-102,41-108-510</inkml:trace>
  <inkml:trace contextRef="#ctx0" brushRef="#br0" timeOffset="181353.3728">32200 17030 1384,'-3'0'755,"3"0"-662,-1 2-81,5-2 18,-1 2 31,9 4-26,10-1-1,16 8-13,15-1-21,18-3-13,48 3-52,9-2-76,-89-4-365,87 8-521</inkml:trace>
  <inkml:trace contextRef="#ctx0" brushRef="#br0" timeOffset="181879.4029">32892 17103 1731,'5'-2'343,"3"1"-271,8-2-54,6 3 29,5 3-1,3-2-22,5 1-9,6 2-6,-1-10-4,-1 0-5,-2-4-48,-17-1-40,-8-1-112,-11 2-163,-7 3-302,-3 6 446,0 1 219,3 4 92,3 4 164,-7 5 10,4 5-49,0 5-37,4 7-33,-1 11-7,2 4-29,1 8-45,-5 2-14,-2 2-23,-1 0-16,-3 2-7,-2-1-5,0-6-1,0-7-7,-1-8-14,2-11 6,-5-11 8,1-10 7,-6-5 1,-2-5 5,-2-5-5,6 1 0,7-1 16,8 6 10,7 0-17,11 4 8,10 0 5,21 4-4,14 6 4,13-1-13,7 4 13,2-4-1,-4-1-4,-15-6-13,-13-4-5,-15-3-60,-17-1-60,-16 3-54,-16 3-329,-105 20-305</inkml:trace>
  <inkml:trace contextRef="#ctx0" brushRef="#br0" timeOffset="182285.4261">31918 18462 1468,'-3'0'637,"1"-4"-526,0 2-87,2 4-13,0 2 31,1 2 3,-1 17-21,-1 22-3,-4 28 3,-7 70-14,5-92 1,-7 47-11,-3-5 8,4-9-8,-4-12 0,6-11-9,5-26-35,3-17-22,3-14 3,2-16-1,-1-14-97,4-20-303,1-27 113,19-176-30</inkml:trace>
  <inkml:trace contextRef="#ctx0" brushRef="#br0" timeOffset="182622.4454">31928 18370 597,'2'-4'490,"-1"4"-244,4-4-117,1 4 33,9-4 78,9-2-81,10-4-35,17-7-59,15-9-37,49-22-11,-72 36-17,37-16-1,-8 12 1,-16 5 0,-14 11-1,-17 3 1,-14 11 6,-6 5 20,-8 15 5,-8 15 8,-5 17-6,-5 9-7,0 5-4,3-1-2,7 5-7,6 5-4,7 64-7,1 21 26,-3-122-11,-1-7-16,1 45 7,-4-12-2,1-15-6,-1-19-33,-2-19-44,2-22-2,-6-20-67,-6-20-475,-41-157-729</inkml:trace>
  <inkml:trace contextRef="#ctx0" brushRef="#br0" timeOffset="182835.4576">32008 18672 544,'-9'-16'1078,"6"2"-838,-3-19-124,15-8-73,15-3-7,11 1-9,9 6-10,5 14-11,0 9-6,-4 10 0,-7 8-6,-7 4-68,-11 0-152,-6 2-247,-12-3-437</inkml:trace>
  <inkml:trace contextRef="#ctx0" brushRef="#br0" timeOffset="183237.4806">32094 18597 1284,'-16'26'249,"2"-3"-183,-12 17-34,12-2 130,8-10 24,3-8-65,10-10-56,3-3-31,6-5-23,4-4-11,4-5 2,0-3-2,0-2 0,-5 2 0,-2 5-1,0 2 0,5 0-1,8-2 2,10-9 0,8 1-1,-3-4 2,-1 8-2,-17 3 1,-12 9 0,-9 6 16,-10 17 29,-4 10 10,-12 15-1,-10 1-19,-8 2 7,-4-9 10,-1-9 1,3-12-4,8-12-17,4-12-10,6-16-22,2-10-58,3-13-50,5-19-26,8-3-7,10-2-106,17 10-266,77-41-81</inkml:trace>
  <inkml:trace contextRef="#ctx0" brushRef="#br0" timeOffset="183635.5034">33109 18139 1858,'-2'-3'336,"1"3"-226,-1-1-23,-2-1 45,-1 0-30,0-2-51,-1 3-41,-7 8-10,-12 10-15,-11 13-31,-11 15-40,2 2-1,7-2 17,13-6 19,7-8 3,11-11-9,5-6-2,4-1 11,2 1 18,9 4 17,7 9 12,2 7 1,7 14 23,-4 4 11,-7 11 1,-5 5 23,-7-2 1,-7-1-10,-8-3-10,0-7-15,-3-6 2,0-16-16,2-18-10,1-11-4,-3-11-61,1-14-83,-2-16-355,3-126-223</inkml:trace>
  <inkml:trace contextRef="#ctx0" brushRef="#br0" timeOffset="183958.5218">33045 18415 1358,'4'-5'502,"4"-2"-437,12-1-35,7-8 37,7 2 16,4-3-46,10 3-28,3 6-1,-1 7 1,-1 5 3,-10 6-3,-8-1 3,-13 9 25,-10 5 17,-8 5 3,-8 10-12,-7 10-15,0 9-1,2 6-13,1 1 8,5 9-3,-1 13-3,5 2 35,3 1 14,-3-7-44,0-13-10,-6-17-1,1-14-12,-5-13-24,4-13-72,0-8-63,-2-16-54,-3-21-483,-28-128-552</inkml:trace>
  <inkml:trace contextRef="#ctx0" brushRef="#br0" timeOffset="184280.5403">33068 18776 1687,'-1'4'346,"-1"0"-266,-1 3-56,-1-1 30,8-9 0,2-5-44,6-9-10,8-13-9,5-6-3,5-2 2,-4 12-2,-3 13 3,-3 17 9,-2 14 3,-5 9 30,-3 7 4,2-1 1,-7 0-8,-2-5 7,-2 0 7,-4-7-2,-1 3-3,-5-3 16,-2-1 13,-5-3-5,-7-1-17,-5-4-8,-5-8-19,-6-8-19,1-12-3,-1-6-87,3-15-97,-8 0-140,-91-89-1339</inkml:trace>
  <inkml:trace contextRef="#ctx0" brushRef="#br0" timeOffset="185519.6111">18801 14791 586,'-3'0'252,"2"6"-106,-9 4-58,3 3 19,-5 5-13,1-1 91,1 1-70,0-6-65,4 0-28,-2-2-4,-2 7-4,-3-1 28,1 6 66,-5 9-71,1 2-14,-5 9 4,-9 9-6,-6 4 24,-4 3-20,0-4-7,10-16-9,13-14-9,13-16-28,7-10-158,14-12-94,14-13 56,25-22-19,15-11-85,109-92-274</inkml:trace>
  <inkml:trace contextRef="#ctx0" brushRef="#br0" timeOffset="185813.6279">18858 14924 584,'-3'-4'270,"0"1"-27,-1 3-37,2-1-53,0 2-47,2 2-32,2 2-52,2 2-21,4 9 55,3 5 5,6 5 5,2 1-9,4 3 0,-3-7-10,4 9-14,-1-5-8,1 7-1,-3-1-3,3 4-10,-5-1 2,-3-5-2,-1-5-4,-3-3-1,-1-6-4,-3-8 4,-3-3-6,-2-5 0,-1-2-4,-1 1-46,-1-3-46,-3-6-105,-21-42-350</inkml:trace>
  <inkml:trace contextRef="#ctx0" brushRef="#br0" timeOffset="191548.956">8562 15029 854,'-3'-3'219,"3"3"-108,-3-1-38,3 1-8,0 0 26,3 0 11,-2 0-10,1-3-16,-2 3-4,3 0-24,-3 0-12,0 0-12,0 0-10,0 0-9,1-1-5,4 1-117,3-2-102,8 2-147,-2 2-109,17 21-102</inkml:trace>
  <inkml:trace contextRef="#ctx0" brushRef="#br0" timeOffset="191825.9718">8648 15087 504,'0'0'331,"0"0"-73,0-2-97,2 4-20,-2-2 12,1 0-14,-2 2-31,1 0-40,-3 8-20,0 11 21,-6 9 3,-5 11-21,0 11-9,-4 0-5,-2 3-7,-2 2-6,1-1-7,0-5-10,4-2-5,4-11 4,0-5-5,4-7 6,4-14-7,4-7-5,2-9-20,6-9-49,6-14-82,3-23-184,10-15-119,1-10 92,25-114-241</inkml:trace>
  <inkml:trace contextRef="#ctx0" brushRef="#br0" timeOffset="192629.0178">8644 14948 493,'-2'-8'333,"0"4"-3,0-7-130,2 10-109,2 1-14,0 0 34,-2 0 18,0 0-32,3 2-47,3 7-11,5 2 45,5 9-21,2 5-18,0-2-5,1 1-4,-2 0-22,2 3 2,-1 3 13,9 9 7,-2 4 9,8 8-27,3-2-9,1 4 0,4-3-2,0-8 1,-3-3-7,-5-3 1,-8-3-1,-3-7 5,-7-3-5,-10-9 1,-1-1 10,-4-5 10,-5 2 4,-3 4 1,-4-1-8,-11 7-4,-2-1-6,-3-1 0,-4-2-1,-2-2-7,-2-6 0,2-3 10,-2-5-10,-2-4 6,-2-2-6,-1-11 7,-3-1-7,-2 1 0,1-3 0,2 4-1,6 8 0,4 1 0,5 0 1,5 0 0,7 3-1,4 0 2,8 0-1,2 3 7,2-4-7,0-1 0,3-11-1,2-3-2,3 2 1,3-3-5,-2 4 5,1 2-1,-1 4 1,-3 1-1,2 0 2,-1 0 0,-1-10 0,6-3 1,4-8 0,-1-12 0,0-2-1,2-8 0,-3 0-6,0 1-1,-1 7 6,-7 10 1,-3 18-1,-1 4 1,-1 10 0,-1 3 1,-1 0-1,1 0 0,0 2 0,1-2-1,-1 0-8,0 0 3,2 0 0,-2 0-4,0 0-25,0-2-20,0 2-17,-2 0-11,2 0-37,0 0-147,-12 6-359</inkml:trace>
  <inkml:trace contextRef="#ctx0" brushRef="#br0" timeOffset="193792.0843">4033 14876 1076,'0'-2'300,"0"2"-163,0 0-137,4 2 9,5 5 33,10 7 81,6 5-8,8 7-20,5 6-17,4 7-23,1 0-8,-1 2-23,2-2-2,-3-5-11,-3-7-1,2-4-1,-8-5 5,3-6-5,5-6-2,0-6 5,6-11-6,0-10 8,5-9-13,-5-8 9,0 0-2,-8-6-7,-10 10 1,-4 11-1,-12 10-1,-3 12-9,-5 9-1,6 6 10,0 9 21,8 8-9,5 9-11,7 0 11,7-2-10,12-1-1,3-7 5,4-7 0,-2-9-4,-5-6 4,-3-12-5,-4-4 8,3-8-1,6-16-7,12-16 5,56-52 2,-76 58-7,34-39 0,-9 7 0,-22 19 0,-22 20 0,-11 24 8,-13 9 37,0 6-5,-3 0-28,-3 5-12,-1 2 12,-1 9-2,4-6-5,2-2-6,2-7-1,6-4 1,-2 3-8,3-2-40,6 0-42,1-2-112,4-5-320,27-29-671</inkml:trace>
  <inkml:trace contextRef="#ctx0" brushRef="#br0" timeOffset="195017.1544">10846 15354 934,'-1'-2'291,"1"2"-111,-3 0-97,6 0-22,-2 2 25,4 2-14,3 6-6,4 6 37,9 10-5,0 12-32,5 9-15,-4 4 1,4 6-23,-4 2-4,0-4-2,3-4-7,4-5 7,2-12-10,3-11-4,4-9 0,3-16 2,1-17 2,6-15-6,-2-19-7,3-11 0,-7-11-2,-7 5 2,-7 12-1,-12 23 0,-8 15 1,-5 17-1,-1 6-16,2 10 2,2 4 15,8 17 0,0 1 2,5 10-1,4-4 1,2 0-2,2-1 1,0-6 0,-3-5 5,-8-12-4,0-3-1,0-9 0,8-5 10,11-10-1,16-15-2,15-24-2,48-45-5,-74 59 1,32-36-1,-6 10 0,-18 12 1,-15 16-1,-17 15 5,-10 7 3,-5 8 0,-1 2 2,0 1-7,0 0-4,0 0-55,0 0-95,-3 0-56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2:54:27.2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39 6106 703,'-11'-12'245,"1"2"-49,-9-9-44,3 3-29,3 1 10,-1 0 11,1 2 29,0 1-25,-2 4-59,0 1-20,0 1-32,-1 3-7,-1 3-9,0 1-12,0 7-9,-5 9-4,-3 21-5,-4 17 7,-2 23 1,-13 67 1,32-94-2,-12 49 2,0-7-1,6 0 1,4 1 0,3 3 0,0 4 0,5 58 0,8 4 1,16 17-1,-2-58-6,7 13 4,4 14-4,0-9 5,3-27 1,-16-68-1,3 2 0,0-9 0,20 41 1,6-3-1,4-8 0,8-1 1,8-6 0,11-6 6,3-10-6,49 10 1,9-26 5,0-13-5,-36-22-1,4-6 1,-8-18 7,-9-19-7,2-5 14,-3-3-9,2-6-5,5 0 7,4-9-1,-4-3 7,-56 36-2,-2 1 0,-2 3 3,27-35-5,-14 4 10,-9-8 4,-6-10-5,13-71-8,-1-17-10,-6 4 8,-26 121-8,-4 8-1,0 1 0,7-38 0,-7 9 2,-6 3-2,-4 2 0,-5-7 0,-6-5-1,-4-8 1,-2-11 0,-3-1 0,-1-6 0,3 3 0,-1 3 0,4 11 0,0 12 6,2 18-6,-7 1 0,-2 7-1,-6 4 2,-3 3-1,-5 6 1,-8 2-1,-1 4-1,-6 4 1,6 0 0,5 2 0,1 3-1,4-2 0,6 3 1,-1 0-1,4 4 1,1 2-1,-2 0 0,-1 3 0,-4 1 0,0 2 1,-1-2 0,-1 3-1,4 3-1,5 0 1,0 1-5,8 1 5,-3 4 0,0-2-7,-2 2 8,1 1-2,-1-1 1,-7 6-5,-6 0 6,-6 3-2,-2 0-5,0 2 6,5-4-5,10-3 5,5 1 1,10-6-1,-1 1 0,2 0 1,2 0-1,-2 2 1,2-1-1,-1 0 1,-8 4-1,-3 5 1,-4-2 0,-1 2 0,1-4 0,8-6 0,5 1 0,3 0 0,4 0 1,0-5-1,3 4 0,-3 3-1,1-3 0,1 2 1,-5-1 0,-3 3 1,-1-5-1,4 0 0,-2-1 1,3-2 5,6-2-6,1 3 0,2-3 0,2 1-7,-4 3-16,-2 4-1,1 5 6,-3 7 2,1 2 2,-3-2-2,3 8 1,-2 1-2,-2-6 1,4 6-19,-2-7-58,7 2-124,10 5-86,9 9-186,40 88-139</inkml:trace>
  <inkml:trace contextRef="#ctx0" brushRef="#br0" timeOffset="1395.0798">5828 8496 82,'-2'-6'150,"-2"5"-6,2-5 11,0 4-47,2 2-62,2 4-46,4 1 0,1 4 0,8 0 1,-4 5 0,0-4-1,0 3-17,-1-3-25,-1 2-10,-1 2-25,-1-2 14,-1 3 3,3-7 5,-3 2 1,1-2-35,-5-3 31,-1 0 52,-1-4 6,0-1 76,0 2 32,0-2 11,-1 0-31,2 2-46,-1-2-27,3 1 6,-3 3 14,2-1-5,0 0 9,1-2 6,-2 1 0,2 5 3,1-4-9,2 1-11,-1-1 1,-3 0-1,3-2 7,-2 1-2,0 2-8,3-1-7,-5-2-7,3 3-1,0 0-4,0 3-5,2-4-1,-1 3 2,1-2-1,-2-1 1,1 0-1,-2 1 0,0-4 0,0 6 5,-1-5-5,-1 1-1,1-1 1,-1 3-1,5 4 0,-3 3 0,0 1 1,0 6-1,-2-1 1,2 3 8,-3-1 7,0 7-2,0-3 1,-1 3 10,-2 7 8,0 1-16,0 5 4,-4-1-12,2 2 3,0 5-11,-1-4 0,0 1 13,0-3-7,-1-1 5,-1-3-3,4 2 5,-4-8-8,1 1 1,1 1-5,-1 1 5,-1-3-6,-3-1 0,4 5 7,-2-4-7,-1 6 0,3-4 0,-1 1 0,2 5 5,-3-6-6,2 3 14,1-3-7,-3-3 1,3 3-1,-3 2 10,1 3-5,1 3-3,-4 2 3,2-3-5,3-4-6,2-6 7,0-1-8,0-7 1,1 1 0,-1-2-1,1 0 1,-1 4 0,0-4 5,3 2-5,1-3 0,0-11 0,1-3-1,-1-4-32,4-2-187,20-10-140</inkml:trace>
  <inkml:trace contextRef="#ctx0" brushRef="#br0" timeOffset="2476.1417">7928 8008 716,'-2'-7'201,"2"0"-59,-1-4-91,1 3-15,0 6 8,0 0-43,0 6-1,0 0-6,1 0 6,-1-3 0,-1 4 10,-1-1 31,2-3 23,-1 1 17,-1-2 0,1 0-22,1 2-10,-2-2 2,1 3-3,1-2-18,-5 7-16,-1 6-1,-1 11-4,-2 3-7,3 10-1,1 1-1,2 7 2,2 5-1,1 9 1,1 2-1,1-3 1,1-2-1,1-5 0,5 3-1,6 9 2,2 5 17,4 12 10,2 4-8,-1 3-3,14 58 1,2 15-13,-1 22 3,-11-72-9,-19-60 0,3-9 0,-1 3 6,8 35-6,-2-11 0,0-8 0,0-6 0,-2-10 1,2 2-1,0-6 0,-2 0-1,-1-7 1,0-8 1,-5-5-1,-2-9 1,-2-5 5,-3-3-6,2-4 0,-2-4-16,0-3-16,1-12-82,2-19-195,3-114-233</inkml:trace>
  <inkml:trace contextRef="#ctx0" brushRef="#br0" timeOffset="3168.1812">7974 7867 595,'-3'0'151,"3"-4"-37,-3-3-10,-2-5 23,-3-7 7,0-7-4,1-2-67,-2 4-27,0-1 11,0 11-10,4 5-4,2 6-4,2 1-18,-1 4-11,2-2-10,0 3 10,0-3 0,-2 1 1,2-1 29,-2-1 18,2 2 23,-1-1 5,1 2-49,0 0-27,-2 5-7,-1 12-2,-2 18 9,1 18 1,-1 9 8,2 11 3,5 6 6,4 6 0,9 54-5,10 14 5,2 6-9,-17-113-1,-1-3 4,2-6-11,10 42 1,-2-14 4,5-8-6,-8-13 0,-2-7-45,2-13-96,-7-8-56,-3-13-80,5-26-276</inkml:trace>
  <inkml:trace contextRef="#ctx0" brushRef="#br0" timeOffset="19428.1113">5946 10335 342,'-1'1'112,"-1"2"-74,-2-1 4,-1 2 48,1 6 1,-6-4-50,1 0-31,-2 4-8,0-2 7,-2 0-8,6-2 0,-2-2 5,4-3-4,1 1-1,1 0-1,-2 1 0,-3 4 1,1 1-1,0 6 0,-2 5-1,-1 5-6,-2 5 6,1 8 0,-2 1 1,1 5 0,3-3-1,-1-5 0,4-2 1,0-2 0,-2 3 0,3 5 1,-1 10-1,2 11 1,0 15 0,-1 13 26,-1 54 33,-5 26 24,-9 17 3,7-75 32,9-65-26,2-6-41,2-8-23,0 35-4,1-10-5,4-7-10,-1-4-10,3-1 6,-2 4 1,-2 5 13,0 0-11,0 5-8,5 1-1,6-2-151,66 63-404</inkml:trace>
  <inkml:trace contextRef="#ctx0" brushRef="#br0" timeOffset="20929.1971">5705 12087 495,'-5'-4'101,"1"0"-35,-2-2 25,0 0-7,2 4 17,1-2 1,1 4-18,1 4-36,1-4-39,0 5-9,0 5-5,1 11 5,2 10 54,0 6-9,3 6 0,-5 3-10,1-7-5,-2-4-17,0-12-2,-2-11-2,4-4-8,-2-3-1,6 0-87,40 10-284</inkml:trace>
  <inkml:trace contextRef="#ctx0" brushRef="#br0" timeOffset="21947.2553">5726 12797 273,'-7'-10'537,"-2"-1"-370,-4-10-61,0 8-17,-5-3 19,-1 3-11,-3-3 32,0 2-58,-6 2-20,2-3-14,-3 8-19,2 0 18,6 3-4,-1 4 7,0 4-15,6 5-15,-5 1-9,2 9 0,5 5-1,-3 4 0,2 7 1,0 3-1,3 2 0,-2-4 1,4 3 1,2 3-1,4 0 0,1 6 1,-2 6 5,2 9-5,-1 10 6,-2 1 8,5 1-4,3-1-4,7-7-1,4 0-4,6-4 8,7-3-1,5-1 2,7-4-5,4-2 0,6-4 3,3-1 7,5 2 1,1-6-17,-3-8 9,-3-7-9,-1-20 22,8-11-20,9-15 22,48-42 4,-76 25-8,39-41-7,-13-1-1,-9 0-12,-9 1 15,-11 8-9,-10 1 5,-7 1-5,-10 2-6,-6-3 31,-8-5-8,-8-4-10,0-2-12,-5-3 5,-2 0-6,2 8-1,-1 1 1,0 19 0,-2 7 3,0 7 18,-5 6 1,1 3-14,-9 8-7,-5-7-1,-12 2-1,-7 1-16,-5 1-8,4 9-11,2 1-9,12 10-6,8 4 16,7 4 8,9 7 2,4 0 8,0-1 5,2 1-1,1 2-70,-2 4 43,4 0 20,-8 4 11,7-5-1,-1 2-2,-1 3-2,1-6-2,2 8-4,5-4-1,-1 11-13,4 10-85,22 87-425</inkml:trace>
  <inkml:trace contextRef="#ctx0" brushRef="#br0" timeOffset="22500.287">5485 13393 766,'-1'-2'275,"1"2"-95,0 0-87,-2-1-9,2 1 40,0 0 8,2-3-30,1 3-54,5-8-46,11-13 38,8-7-25,9-11 0,8 0-7,-5 0-1,-5 11 1,-10 7-5,-10 13-3,-8 7-18,-2 5-5,2 6 2,0 11 9,1 9 3,0 9 9,4 2 1,0 7 9,2-9-8,5-2 10,3-6-3,0-5-2,3-6-1,0-8 2,1-5 17,2-7 10,1-7 13,3-11 0,5-10-18,2-11-17,-6-9-13,0-4-1,-4 1-92,-9 6-94,-4 10-11,-7 19-38,-5 15-124,-17 43-172</inkml:trace>
  <inkml:trace contextRef="#ctx0" brushRef="#br0" timeOffset="27786.5893">5828 14146 476,'-2'-8'306,"0"1"-45,-2-10-75,2 4-24,2-5-48,0 6-6,0 1 24,2 5-23,-2 2-61,0 6-48,0-2-16,1 4-2,2 4-5,1 8 22,5 10 1,2 10 1,1 7 8,3 4 0,0 2-8,-1 5 5,1-4-4,-1 1-1,-2 2 5,0-4-6,1 2 1,-1-9 0,1-2 0,4-6 5,1-7-5,0-3 0,6 0 7,2-1-4,-3-6-4,4 1 0,-5-2 0,5-1 8,0-3-7,-2 0-1,0-1-1,-2-1 1,3 0 1,-3-2-1,6 2 0,0 0-5,3-1 4,-2-4-4,5 2 5,7-7 5,9-3-5,10-2 9,5-1-9,5-1 1,-2 3-1,-2 2 6,-6 0 7,-4 2-12,-6 2-1,1 0 8,3 0-7,2-2-1,8-2 2,0-2 7,3-2 0,0 0-8,0-1 14,1-2-13,-2 0 10,1 1 15,-5-4-11,0 2-5,-4 2-11,-5-6 1,-2 4 1,-1-4 4,3 2-6,1-2 0,8-4 7,-5 6-7,0-5 0,-10 1 0,-7 6-2,-6 0 2,-9 4 1,-4 0-1,-7 1 12,0 1-6,2-4-6,-3 1-2,5 0 2,-2-7 1,-1 4 5,2 0 10,-9-1-2,1 3 2,-4 2-2,0 5-8,-4-3-6,4 0 2,0-2-1,7-2 0,5-4-1,1-2 1,-2 3-1,-1 3 5,-5 1-4,-5 0-1,-2 5 6,-2 0-5,-1 0 8,-1 0 3,3-4-6,0-2-4,0-4-2,0 1 1,0-1 0,0-1 6,0 4-7,2-2 0,-2 3-1,1 0 1,-3 2 0,1 2 0,0 1 2,-1-1-1,0-4-1,1 1 1,4-4 0,-3-7-1,1-1 1,-1-1 0,3 1-1,-2 3 0,-2 2 0,0 5 0,-2 4 1,3 1-1,-3 0-1,1 1 1,-1-3 0,2 2 1,-2-2 1,3-4-2,1-5-1,2 1 0,-2-8 1,1 5 0,-3-2 1,0 3 0,-2 1-1,0 4 0,0-1 0,0 4 1,0 1-1,0-1 1,0-6 0,0-2-1,2 0 0,-1-2 0,2-3 0,-1 2 0,1 0 1,-1-4 0,-2 4-1,0-1 1,-2 4-1,2 5-13,-5 1 4,2 0 9,0 3 0,1 0 6,0 0 1,0-4-7,2 0 0,-2 3 0,1-7-1,0 0-7,-2-2 7,-1 1-5,2 0 6,-1 3 0,-1 0-1,1-1-8,-2 0 4,0-2 5,1 1 1,-2-3 7,2-2-8,1 1 0,-3-3-1,2-6 1,-1 1-1,-1-1-1,0 1 1,0 1 1,0 0-2,-6 0-4,5 0-7,-2-1 13,-1 5 0,2-2 1,-1 1-1,1 0 0,0 1 0,2 1 0,1 0 1,0 1-1,-1-2-7,1-4 7,0 1 0,-1-1-1,-1-1-8,1 1 8,-2-1-9,-1 3-5,2 2 15,-1-1 1,-1 1-1,1 2-2,-3-2 2,3-1 1,0 2-1,0-3 0,1 1 0,-3-2 1,3 8-1,3 1 1,-1 3 1,1 4 4,1-3-5,0 7-1,1-4-1,-2 4-6,1-6 7,-3 1 0,3-5 0,-2-4 1,-1-2 0,3-3-1,-4-2 0,1 1 0,-1 3 0,1 6 0,0 4-6,1 2-9,2 3 15,2-1 6,-1-2-5,-1 2 1,3 2-1,-1 0 0,-2-4-1,0 1 1,0-2 0,-1-4 0,-1 0-1,1-3 1,1 5 0,0-3 1,-2 4-2,5 2 0,-2 0 0,1-2-1,1 3 0,-3-3 0,3 2-8,0 2 9,0 1-1,0 0 0,0 4 0,0 0-6,0 0 7,0 3 0,0 0 0,0 0 0,0 0 0,0 0 0,0-4-7,0 2-1,3 1 8,-3-2-1,1-1 1,1 0 1,1-1 0,-1-4 0,-1-2 1,-1-1-1,2-2 7,-4 2-8,1 1-6,-1 3 6,-1 1 0,3 2-8,-2 3 8,1 0 0,1 0 1,0 2 0,0-4-1,1 3 5,-1-4-5,2 1-8,-2-1 7,0-6 1,0 0 9,0 3-8,0-2 0,-2 3-1,1 1 0,-2 3 0,3-1 1,-2 1 0,4 3-1,-2-4 1,0 4 0,0-3-1,3 2-9,-2-1-10,1 0 14,1-3 5,-1 0 6,-1 0-5,-1 1 0,0 4-1,-1-2 1,-1 2-1,-1 0 0,3-2 0,0-2 0,0-2 1,0 2 0,0-4-1,0 0-6,0-5 6,-2 1 1,2-2 1,-1 4-2,-2-2 0,1-1-4,0 3 3,-3-2-14,1-2 14,-1 7 0,-1 1-5,3-3-3,0 4 8,3 1 1,-1 0 12,-1-3-12,2 0-5,0-7 5,0 3 6,-1-5-6,-1 4-1,0 1 0,1-1 1,-3 5 0,1 0 0,0 0 0,1 2-5,-1-1 5,2 2 1,-1 1 0,2-4 0,-1 2 0,1-3-1,-2 1 2,-1-3-1,2 2-1,-1-4 1,2 2-1,-1 2-8,-1 1 8,2 1 2,0 0-2,0 1 0,2-2-8,-2 0 8,0-2 0,0 3 1,0-4 0,0 0 0,-2 1-1,0-1 0,0 6-8,1-4 7,-3 6 1,4 0-1,-1 2 1,2 0-2,-1 0-8,0 0-1,0 0-4,2 0 2,-2-1 11,0 1 2,0 0 0,0 0 9,-2 0-9,1 0 0,1-3-10,-1 3-8,-1-1 10,2 1 8,0 0 0,0 0-1,0 0-8,2 0 3,-2 0-4,0 0 1,0 0 7,0 0 2,0 0 0,0-3 9,0 3 0,0-2 2,0 1-11,-2-2 1,0 0 1,2 1-1,-1 0-1,1-1 1,0 3 0,0-2-1,1-2 0,-1 1-1,0-4 1,-1 2 0,-1-3 1,2-3 0,-3 4 1,2 0-1,-1 0 0,0 0-1,1 5 2,1 0-1,-1 0-1,2 2 1,-1 0-1,0-2-1,0 2-1,1 0 2,-1 0 0,0 0 0,-1 0 1,2-1 5,-1 1-6,0 0 1,2 0-1,-4-3 0,2 3-6,0 3 0,2-6 4,-2 3 2,-2 0 1,2-1 5,0-2-5,-1-1-1,0-4 1,-1 2 5,0-1-5,1 3 0,-3 0 9,1 0-1,2 2 0,1-1-1,-2 0-7,2 3 0,0 0 0,0 0 0,0 0 0,0-2 0,0 2 1,0 0-2,0 0-1,-3-1-6,2-3 6,-1 0 1,-2-1 1,1-1 0,3-4 0,-2 1 0,1-1-1,-2-2 0,2 1 0,0-5 2,-2 2-1,-1-1 0,2-5 1,-5 0-1,4-1-1,-2-2 0,-1 1 0,-1 1 0,-2 0 0,3-2-1,-3 5 0,0-2 1,0-1 0,2 2-10,-4 0 9,1 3 0,1-6 0,-3 0 0,3 1-11,-2 1 1,1-4 10,4 7 0,2-6-8,-1 2 8,4 4 0,-2-4 1,-1 3 0,1-5 0,-1 4-20,4 0 5,-4 1 5,2 1-8,-5 1-11,1 1-13,0-2-10,-4 3 26,-1-6 11,2 1-4,-3 0 18,3 0-28,-2 0 4,3 0 13,2 5 10,1-1 1,2 4-7,0 1 8,2 1-1,-1 3 1,1 1 0,-1-1 0,2-2 0,-2 4 0,2 0-1,-3-4 1,1 0-1,0-1 0,1 3 1,0-1-1,-1-2 0,0-1 0,-1 0 0,2 1 1,-2-4 0,-1-2-2,3-3 1,1 2-18,1-3-26,3 2 39,0-1 6,4 2 0,0 1 0,-1 4 1,-3 0 8,-1 5-8,-1 0 6,-1 0 1,1-4-1,1 0-6,0-3-1,3 0 0,-2 2 0,1-1-1,-1 3 1,-1 3-1,0 2 1,-1 4-1,-2 0 1,0 0 2,-2-6-2,-1 1-18,-1-5 9,-4-1 3,1-4 6,-2-1-1,1-4-4,1 6 4,0 0 2,3 2-1,2 2 0,2 5 1,0 1 10,0 1-11,0 3 0,0-4 8,0 4-8,0 0 1,0 0 0,0 0 0,0-2 5,0 2-5,0 0 0,0 0 1,0 0-1,1-1-1,0-6 1,-1 3-1,2-6 15,-2 1-9,2-3-6,1 6 1,-1-5-2,0 4-4,1 2-4,-2 0 9,1 4-20,1-1-8,0 2-4,1 0-10,1 0-46,1 0-53,-2 2-27,5 1-42,10 19-123</inkml:trace>
  <inkml:trace contextRef="#ctx0" brushRef="#br0" timeOffset="30871.7658">5969 9899 249,'-2'-5'160,"-2"1"-92,-2-1 26,2-3-52,-3 1 6,1 1-6,2 2 26,1 3-38,0 1-17,3 1-13,0-1-9,0 4-3,3-1-3,0 5 14,-3-2 0,3 0 0,-3-6 1,0 0 46,-3 0 134,3 0 47,-2-4-77,-2 2-41,4-2-13,-4 2-7,4-3-34,0 2-5,-3 3-11,3-2-15,3 2-11,-3 0-7,0 0-5,0 0 0,0 2-1,0-2-11,0 3-4,-3-3 2,3 1 1,3-1-2,-3 0 1,0 0 12,1 0 0,-1-1 0,3 1-1,-3 0 2,0-3-1,3 1 1,-2 2 1,4 2 10,2 1 1,4 2-11,5-1 5,-4 0-6,3 0 6,0-4-5,1 6 5,-2-3 0,4 0 0,-3-3-5,7 0 10,-1-3-10,7 1 0,-3-5 11,4 5-11,0-2 1,-9 2-1,1 2 1,-7-2-1,-4 2 0,3-2 8,-2-2-8,1 3 7,0-4-1,7-1-5,4-5 10,8-5-3,4 0 1,0 0-2,-8 5-7,-5 2 0,-7 2 0,-5 4 7,-6 3-8,-4 0 6,-2 1-6,-1 1 1,0-2 11,-1 4 6,2-4 6,-1 3-14,1-3-1,0 0-9,0 1-70,4-1-145,5 3-235,26 9-33</inkml:trace>
  <inkml:trace contextRef="#ctx0" brushRef="#br0" timeOffset="31824.8203">6700 9345 502,'-4'-7'281,"1"-1"-50,-1-2-24,0 5-69,2 5 19,2 0-46,0 1-55,-3 3-56,-3 6 1,-2 13-1,-4 11 0,-2 11 14,1 6-4,2-2 1,4-1 8,-2 0 2,6-3 6,3 4-18,3-5 6,6 2-4,-2-3 16,2 1-15,4-2-12,0 0 2,-1-1 4,1 4 1,4-2 5,-1 0-10,-2-1-1,6-4 0,-4-3 8,5-5 16,-3-5-24,0-6 17,0-6-12,1-5 0,6-3 5,1-8 11,1-1-10,3-11 0,3-8 12,0-9-13,-1-7 7,0-5-9,-4-2 3,-6-8-5,-1-1 1,-9-3 4,-6 0 1,-3-4-2,-4-4-10,-2 0 0,0 6 0,-2-3-1,1 6 1,-2-2-2,-2 4-4,-2 9-5,-4 1 1,-2 9 9,-8 5 11,-6 3 11,-10 8 11,-6 1-7,1 4-11,-2 4-15,8 4 1,6 0-1,9 4-14,6 3 8,6 0-6,4 2-10,1 3-7,-6 7 5,-1 12 0,-8 11 3,-4 13 21,-1 3-1,7-1-9,2-9 9,9-5-52,4-9-79,7-3-21,4-8-22,7 3-92,4-5-78,32 13-20</inkml:trace>
  <inkml:trace contextRef="#ctx0" brushRef="#br0" timeOffset="32222.8431">6735 9665 250,'0'0'291,"0"0"-96,0-2 30,2 2 93,-2-2-21,0 0-42,0 2-97,2 0-74,-2 0-45,0 2-38,4 0-1,-1 5-10,8 4 4,6 12 4,1 5 1,-1 3 0,2 2-11,-7 1 12,1-3 0,-2 1 1,-4-9 8,-2-4-9,0-3 8,-1-7-2,-4-5 1,3-4 7,-2-3 5,1-1 34,1-8-7,3-11-8,0-12-37,1-7 6,2-4-5,-3 1-1,0 5 7,3 7-7,0 7-1,0 6-11,2 1-5,3 5-22,-2 5-17,2-1-50,1 4-41,-2 2-98,2 8-101,15 9-259</inkml:trace>
  <inkml:trace contextRef="#ctx0" brushRef="#br0" timeOffset="33086.8925">7325 9704 796,'0'-2'327,"0"0"-102,-2 1-97,2 1-17,0 0 15,0 0-41,0 0-58,0 0-27,0 1 0,0-1-13,0 0-7,2 0 5,1 2 8,3-2 7,6-2 24,4-2 29,10-1 8,2-9-4,2 0-4,10-10-17,6-3 4,7-2-7,2-6-10,-2 3-14,1 0 0,-9 3-8,3 2 1,-4 5 4,-2 3-6,-5 7 1,-5 0-1,-7 9 0,-1-1 0,-7 1 1,0 0 0,1 2-1,-3-2-1,3 6 1,0-3-8,-3 1 8,3-1-2,-8 3 1,-1-3 1,-7-3 0,2 3 0,-4 0 1,0-1 0,3 1 5,-3 0-4,0 0-2,0 0-1,0 0 1,-3 1-1,3-1 0,0 3-5,0-3-9,-3 1-5,6-1 5,0 0-4,5 2 18,5-2 1,-3 0 5,1-2-5,0 1 1,-5-2 0,-1 2 0,-3 1 0,-2 0 0,-2 1 8,-2-1-9,3 0-30,-4 3 7,-3 0-31,0-2-69,4 3-60,-1 2-145,-16-19-630</inkml:trace>
  <inkml:trace contextRef="#ctx0" brushRef="#br0" timeOffset="37957.1711">3950 12821 1052,'-3'-8'274,"2"4"-5,-4-4-89,4 6-106,1 6-74,1 2-17,5 4 17,7 6 33,7 4 6,3 2-19,1 4-4,-8-3-7,5 0-6,-12 2-3,-5 5-130,-10 10-100,-18 13-98,-85 111-259</inkml:trace>
  <inkml:trace contextRef="#ctx0" brushRef="#br0" timeOffset="38311.1913">3801 13479 588,'6'-8'537,"5"-4"-424,14-12 4,12-11 22,15-13 19,-1-3 8,0 9-55,-9 8-37,-13 13-56,-11 14-18,-7 7-36,-4 16 36,2 13 16,-6 14-4,-5 17 2,-5 14 1,-2 4-8,1 1-1,4-3-5,6-9-1,0-11 0,5-9 4,0-14-4,3-8 0,-2-16-9,1-7 9,4-4 21,4-7 40,5-9-20,6-6-5,-4 0-15,2-7-11,-4 6-10,-2 2-46,3 2-167,2 7-297,40-27-498</inkml:trace>
  <inkml:trace contextRef="#ctx0" brushRef="#br0" timeOffset="40894.3391">12596 5632 700,'-3'-1'210,"0"-2"-15,-2-3-56,0-2-8,2 2-16,-2 0-31,0 0 11,3 1-22,0-1-25,2 5-4,-3 1-10,2-1-4,-1-2-12,-6 0-4,4 2-14,-5-1 9,-3 2-9,-1 0-1,-4 3-16,-4 9-1,-2 1-7,-4 7 14,4 2-10,4 1-6,6-1 8,-3 1 2,9 1 1,1 3 14,2 2-4,0 5-1,1 3 6,3 8-7,3 4 8,1 2-1,0-2 1,5-1 0,-3-10 0,6-12-12,0-7 1,-3-1 4,-1-5 1,5 0 12,-2-1-5,0 1 5,1 0 6,2 0-10,-1-1-2,-1-2-12,3-3 12,0 0 0,4-4 0,-2-6 13,3-6 7,3-2 2,-6 0-4,-3-4 0,-6 1-3,-2 0 11,-1 5-4,-4 2 5,2-3-13,-2 3 2,1-3-4,-1 0-10,1-2-1,1 1 0,2-5-1,-3 7 1,2 0-1,-4 5-6,0 2 0,0 2-2,-2 0-1,0 0 3,2 2 6,-1-2 18,1 0-3,0-2-9,1 2-6,1-4-28,0 1-49,-1-3-52,0-2-55,3 1-5,-2-3 10,1 5 35,-3-1 57,0 1-46,-3 1-20,2-10-83</inkml:trace>
  <inkml:trace contextRef="#ctx0" brushRef="#br0" timeOffset="42127.4096">12314 4936 1053,'0'-7'219,"0"3"-42,0-6-19,-3 9-55,3 2-37,-2 3-66,4 6-20,1 5 20,5 6 9,-2 6 3,5 6-12,-5 1 1,-3 7 10,-12 10-11,-12 10-66,-13 16-132,-10 3-165,-83 95-190</inkml:trace>
  <inkml:trace contextRef="#ctx0" brushRef="#br0" timeOffset="42510.4315">12060 5569 467,'2'-8'284,"1"-2"-56,6-6-32,10-9-40,12-6-7,11-5-5,10-1-14,10 4-25,0 6-31,-4 7-19,-5 9-23,-13 8-32,-16 6-14,-8 6-13,-10 8 27,-3 9 9,-6 9 7,-6 16-5,-8 21 26,-6 9-11,-2 11-13,-14 59-7,12 19-6,10 11 1,16-141 0,2-7 0,1-10 5,1 26-5,3-18 0,4-11-1,1-6 0,1-5 30,11-3 27,1-6 15,3-3-18,3-9-9,-1-2-23,-1-8 4,0-1-11,-5 0-14,3-3-1,-6 4-16,5 1-69,-1-2-94,12-5-187,89-72-486</inkml:trace>
  <inkml:trace contextRef="#ctx0" brushRef="#br0" timeOffset="43312.4774">13603 6492 1179,'-3'-3'195,"1"0"-9,-5-2-61,7 7-77,-1-2-26,0 3-16,-3 1-6,0 8-1,-7 12-36,-10 11-17,-10 10-33,-5 2-174,-36 41-207</inkml:trace>
  <inkml:trace contextRef="#ctx0" brushRef="#br0" timeOffset="43793.5049">15113 4835 922,'-13'-7'215,"1"-1"-55,-15 2-109,-3 10-37,-8 12-14,0 10 0,-2 9-1,4 10-11,7 11 11,6 8 0,6 6 1,4 8 0,7 4 7,6 1 14,4-9 3,5-5-15,9-15-4,6-16-5,9-14 0,6-19 0,7-17 45,2-18-45,-1-22-79,-3-17-2,-9-11-93,-8-12-92,19-185-444</inkml:trace>
  <inkml:trace contextRef="#ctx0" brushRef="#br0" timeOffset="44040.519">15385 4012 959,'-3'4'252,"-2"8"-189,-4 11-62,-2 17 14,1 16 7,7 15 50,3 13 6,10 71-37,7 41 8,-12 25-5,-11-106-26,4-14 1,-5-56-7,6-1 0,2-5-10,1 32-2,6-19-32,8-20-121,9-19-39,6-20-178,81-98-367</inkml:trace>
  <inkml:trace contextRef="#ctx0" brushRef="#br0" timeOffset="44222.5294">15852 4518 211,'-2'-3'928,"2"3"-787,0-3-78,-2 3-39,2 0-18,0 0-6,-1 0 0,1 3-72,-1 3-155,-5 4-1,-26 26-279</inkml:trace>
  <inkml:trace contextRef="#ctx0" brushRef="#br0" timeOffset="44704.557">15983 4279 1290,'0'1'181,"0"3"-169,1 4-12,1 5-10,-1 4 1,1 4 9,-2 6 0,-3 1 12,-8 7-12,-13 6 0,-13 11-36,-12 8-228,-3 4 32,10-8 22,15-16 45,20-17 103,14-16 62,12-10 51,11-13 71,6-6-35,6-5 3,1 1-39,-7 4 45,-6 8 16,-8 8-19,-11 7-54,-4 8-38,-4 17 16,-4 13 38,-7 11 2,-8 7 3,-4 9-15,-4-4-9,5-6-16,6-7-2,10-9-8,6-13 17,4-4-6,8-7 5,8 0 2,6-4 1,16-5-29,13 5-32,3-5-139,5 2-76,68 20-214</inkml:trace>
  <inkml:trace contextRef="#ctx0" brushRef="#br0" timeOffset="45034.5759">14755 5895 136,'-9'0'448,"5"0"-332,-10-3-1,8 3 44,5-2 36,2 2-52,2-1-56,3 1-50,7-3 5,13 0 62,23-5 28,59-16-14,47-12-35,34-5-32,-32 18-29,31-3 2,6 5-12,-20 9-12,-20 16-19,-32 15-203,-34 0 12,-59-9-141,-6 1 22,34 17-177</inkml:trace>
  <inkml:trace contextRef="#ctx0" brushRef="#br0" timeOffset="45408.5973">15120 6436 870,'-4'-17'222,"2"-2"-83,-5-14-50,-2 3-10,2 8-1,-4 9 9,-4 6-36,2 8-30,-5 11-21,-8 12 0,0 11-2,-1 8 1,1 10-5,7 9 5,6 5 1,2 8-5,8 4 5,3-1 4,5-7-4,4-11-1,6-15-14,1-13 3,3-19-15,8-14-2,6-21 28,10-23-157,7-18-142,82-145-270</inkml:trace>
  <inkml:trace contextRef="#ctx0" brushRef="#br0" timeOffset="45687.6132">15232 5670 940,'0'10'103,"-2"6"-85,2 20-16,4 17 46,2 15 40,0 13 17,4 68-1,1 27-11,-10 1-29,-2-132-25,1-4-19,0 0-2,0 45-11,1-7 8,2-7-7,2-7-8,4-15-12,5-14-131,7-14-38,5-18-41,8-20-78,54-84-210</inkml:trace>
  <inkml:trace contextRef="#ctx0" brushRef="#br0" timeOffset="45863.6233">15711 6283 922,'12'-3'237,"0"0"-58,14-4-16,3 4-13,-2-3-6,2 0-39,-7-2-52,6 4-25,1-7-23,0 4-5,6-6-116,-2 3-154,29-22-311</inkml:trace>
  <inkml:trace contextRef="#ctx0" brushRef="#br0" timeOffset="46137.639">15854 6129 800,'-1'0'259,"1"5"-163,-3 1-84,3 11 42,-2 10 44,1 17 11,1 5-17,0 8-13,0 5-35,0 1 23,-4-3-13,2 1 14,-1 3-1,3-12-14,3-3-46,8-17-6,2-7-1,8-9 1,5-10 19,7-10-20,6-11-16,2-13-211,1-3-301,20-65-480</inkml:trace>
  <inkml:trace contextRef="#ctx0" brushRef="#br0" timeOffset="50287.8763">12875 7350 460,'4'10'78,"0"3"45,6 8-15,8 1 0,4-3 54,9-8-10,13-3-4,13-7-23,11-2-34,54-3-25,25-1-12,36 3-25,-18 4-5,7-8-9,56-22-14,57-16 19,36-25 10,39-14 18,-5-3-3,-15 10 7,-46 14-22,-34 6-1,-57 17-29,-45 16-14,-40 11-94,-78 11-57,-12-6-118,-7 4-174,36-52-359</inkml:trace>
  <inkml:trace contextRef="#ctx0" brushRef="#br0" timeOffset="50655.8974">17687 5570 1486,'0'3'31,"0"1"-31,0 10-100,1 9 29,1 8 71,-1 13 77,6 11-13,3 13 19,3 10-43,8 12-7,3 5 6,2-3 5,4-8-32,-2-13 21,2-17 1,-4-18 14,-1-14-15,7-15 5,15-16 49,22-31-18,74-76-33,50-76-11,2-9-23,-79 73-2,-18 13-26,-64 70-40,-8 3-46,-8 11-47,14-34-38,-20 23-41,-56-12-335</inkml:trace>
  <inkml:trace contextRef="#ctx0" brushRef="#br0" timeOffset="53028.0331">7271 9722 667,'-1'-4'150,"-1"4"-45,-1 0 3,2 0-12,-2 0-32,3 0-40,0 0-24,0 0 0,0 0-27,0 4 12,0-4 13,0 4 2,-2-2 0,-2 2 9,-5 0 40,-3 0-26,-2 1-11,3-1-6,3 1 1,5-5 4,2 0-11,1 0 1,1 0-1,1-3-10,4 3-40,3 3 50,4-2 9,4 4 2,2 1-10,0-2 11,4-1-11,0-3 0,6-3 0,1-4-1,2-2-156,34-13-108</inkml:trace>
  <inkml:trace contextRef="#ctx0" brushRef="#br0" timeOffset="54231.1019">12416 8809 787,'0'-11'146,"0"3"-26,-2-5 21,2 9-48,-2 2-32,1 4-8,-1 0-26,1 3-27,1 5 6,1 10 25,2 14 35,-1 13 8,1 11-29,2 15-11,3 4-11,4 7-10,6 4-7,1-2 3,5-2-3,-4-15-5,2-13 0,0-16 8,4-14-9,2-13 1,4-10 14,9-19-15,9-16 18,5-22-18,-1-19 0,-1-13 0,16-60-33,-54 95 9,13-46-10,-12 3 2,-10 5 19,-11 14 12,-7 7 1,-5 16 1,2 12 9,4 14 20,4 11 8,5 11-20,0 6-18,2 10-29,2 11 16,0 15 13,2 14 14,-3 19 1,1 3 11,-2 7-2,-2 2 4,1 2 1,-1-2-4,0 3-8,6-4-7,1-11-4,3-6 3,1-19-3,0-12-5,1-4 0,-4-12-1,-1-7 3,-2-8-3,-1-6 24,-2 3-7,1-4 2,-1-4-17,5-8-2,-3-5-101,4-1 40,0 0-44,-1 4-5,0 0-67,-1 2-48,0-2-91,-1-27-227</inkml:trace>
  <inkml:trace contextRef="#ctx0" brushRef="#br0" timeOffset="54979.1447">12585 8749 915,'-8'5'174,"-3"14"-114,-6 23-40,1 23 34,-8 77 13,14 35-7,38 8-13,-2-134-2,8-17-33,5-12 33,83 41 37,20-69-37,-103-10-18,-5-14 6,32-26 0,-10-17-9,-13-16-9,-11-5-10,-14-2-5,-15 1-53,-15 2 5,-24 7 20,-16 12 28,-19 24 1,-56 15 8,-8 70 5,7 64-1,90-52-1,3 10-1,-61 133 2,32 51 8,55-67 0,37-74-7,-1-65-5,9-15-8,4-8 5,83 17 38,23-63-20,13-49-14,-54 0 22,-8-42-32,-21 1-26,-12-9-55,-25 6 27,-29 13 35,-23 75 18,-5 3 1,-10 9 20,-27-28 26,-54 10-5,-29 45 13,3 41-17,47 14-17,56-24-11,4 6-8,9 1-1,-17 42-9,24 8 9,29 60-1,19-100-122,82 86-94,154-84-520</inkml:trace>
  <inkml:trace contextRef="#ctx0" brushRef="#br0" timeOffset="55539.1767">14249 8361 754,'-15'2'104,"-4"2"-74,-7 2-30,1 6-2,7-1-20,12 1-46,6 2-122,18 11-178</inkml:trace>
  <inkml:trace contextRef="#ctx0" brushRef="#br0" timeOffset="56423.2273">14344 8432 479,'-6'-6'464,"3"2"-252,-7-7-34,4 4-46,2-3-16,-2 1 10,-2 1-11,2-2-23,2 6-35,-2 4-11,-4 4-5,-12 6-32,-12 12-8,-15 15-1,-11 16 1,-1 11 0,3 5-1,12-4 6,10-2-6,15-11-9,12-7-1,12-6 4,13-7-11,16 1 1,14-11 16,21-6 5,59-16 26,11-26-23,-101 14-7,-8 3-1,25-11 12,-14 4-2,-19 6 1,-14 5 5,-8 1-16,-10 1 59,-9 2-43,-13 1-16,-17 10-1,-14 11 0,-2 13-7,5 11 7,10 2-8,13 3 0,18 5 0,8 2 8,7 2-5,6 0 5,3-4 0,6-10 0,4-11-5,2-5-3,5-12-3,1-7 12,10-8 12,8-10 41,5-9-8,7-5-12,-2-5 1,-7-1-26,-7 5-2,-12 7 3,-9 2-9,-6 10 6,-6 1-6,-2 3-13,-2 0-22,2-4-17,4-7-179,6-14-378,47-83-39</inkml:trace>
  <inkml:trace contextRef="#ctx0" brushRef="#br0" timeOffset="57000.2603">14879 8677 124,'0'0'819,"0"0"-580,-2 0-146,4 2-57,-2 3-26,4 9 38,4 6 92,-1 11-17,4 4-36,-2 5-18,-4 5-18,-5 0-23,-5 6 10,-4 2-13,-7 0 1,2 1-14,0-9-3,4-11-3,5-13-6,5-11-14,3-10-7,8 0 21,4-1 51,7-3 43,8-1-29,6-4-29,1 2-17,-7-2 4,-5 5-10,-4 2-4,-6 2-8,0 2-1,1 1 1,4-3 1,4 0-2,3-3 0,-2 0-17,-3-5-25,-3 0-68,-6-2-71,-6-1-79,-28-19-331</inkml:trace>
  <inkml:trace contextRef="#ctx0" brushRef="#br0" timeOffset="58391.3398">16840 8367 1069,'11'-4'165,"5"0"-85,16-1-47,5 6 1,5 7 19,2 6 28,-10 15-15,1 9-14,-6 14 4,-9 8-1,-5 10-4,-5 5-7,-2-3-8,-2-7-15,5-16-9,3-11-11,5-18 0,18-17 55,21-25 49,69-50-5,49-72-61,-11-31-18,-75 66-9,-53 60-12,-7 10-11,-2 9-65,17-31-110,-9 28-189,7-1-541</inkml:trace>
  <inkml:trace contextRef="#ctx0" brushRef="#br0" timeOffset="59650.4118">12681 11655 1293,'0'3'176,"0"2"-143,4 7-18,3 9 52,3 8 34,0 5 16,-2 10-47,-1 9-11,-1 16 2,-5 11-17,-5 14-10,-14 71-8,-24 23-2,2 5-6,31-155-5,3 3-5,1-7-7,-3 27-1,7-19 1,2-16 6,0-13-6,1-7-1,0-6 0,-1 0 9,-1 0-9,0-2 6,0 2 6,0-1-3,2 1 6,-2-3-8,0 3 16,0 0-7,0 0-5,0 0 4,2 0-14,-2-1-1,0 1 0,3 1-1,-3-2-13,2 1 7,-2 0 5,3 0 1,3-2 1,4-1 10,7-4-8,5-3 5,4 2 1,-1 0-7,0 1-1,-3 1 0,0 3-1,2 0 1,4-1-1,0 2 1,2 1 0,1 1-1,-1 1 1,-3-1 0,1 2 1,-4 2 0,-4-4-1,-1 4 1,-7-2-1,-3-2 1,-2 2-2,-7-2-9,0 1 10,0-1-2,0 0-7,-3 0-13,3 0-23,0 0-32,3-3-149,24-24-378</inkml:trace>
  <inkml:trace contextRef="#ctx0" brushRef="#br0" timeOffset="60049.4347">13819 12076 1314,'-1'-1'302,"-2"1"-100,3-2-139,0 2-63,6-2 1,10 1 23,17-4 55,18-4-20,13-1-26,8-1-21,-2-2-3,-3 5-3,-9 0-2,-10 6-4,-10 2 0,-8 1-14,-12 3-28,-1-1-69,-7 1-48,-1-1-94,20-10-300</inkml:trace>
  <inkml:trace contextRef="#ctx0" brushRef="#br0" timeOffset="60387.454">13961 12765 1262,'6'2'220,"3"-2"-172,11 2 8,6-4 31,7 0 58,0-4-20,6 1-41,0 0-30,-1 1-15,0 1-23,-1 6-8,-4 1-7,-2-1 5,2 0 0,7 0-6,1-7 12,2-4-12,-6 0 0,-4-2-1,-12 6-12,-5 4-96,-8 0 35,-4 2-163,-6 4-133,-24 20-162</inkml:trace>
  <inkml:trace contextRef="#ctx0" brushRef="#br0" timeOffset="60944.4859">15932 11226 646,'-3'-1'630,"3"1"-488,-4-3-142,1 6-27,3 2-120,-2 0 53,2 5-83,11 5-161</inkml:trace>
  <inkml:trace contextRef="#ctx0" brushRef="#br0" timeOffset="62200.5577">16392 10724 268,'-5'-2'26,"2"0"-26,-18 4-140</inkml:trace>
  <inkml:trace contextRef="#ctx0" brushRef="#br0" timeOffset="62931.5995">16477 10639 590,'-7'-17'151,"0"4"91,-6-19-64,1 6-55,-3-3 17,0 7-11,-4 5-2,-8 4-32,-6 10-46,-14 16-29,-11 11-7,-11 21-12,-2 14 5,7 6-5,11 8-1,15 2 0,8 4-1,17-2 0,10-9-6,15-9 6,15-15 1,18-19 6,17-8 7,59-13 5,-79-13-3,37-10-9,-8-7 0,-15 0 3,-15-3-8,-13 3 8,-14 7 6,-9 5 3,-7 9 14,-8-1-11,-11 6-8,-6 11-5,-13 12-8,-14 11 1,0 9-1,4 2 0,10-1-7,18-3-1,15-4-2,7-4 1,7-2 8,4-1 1,5-1 0,4 0 7,3-5 1,9-6 4,1-4 19,3-9 4,4-5-10,0-7-10,-1-9-4,0-2-10,-1-5-1,-5 1-36,-3 1-97,-6-3-157,18-39-258</inkml:trace>
  <inkml:trace contextRef="#ctx0" brushRef="#br0" timeOffset="63367.6245">16969 10718 1130,'0'0'308,"0"2"-209,0 0-80,1 4-19,4 5 16,-2 4 17,0 10-9,-1 2-6,-5 6-4,-8 5-5,-8 1-6,-11 4-3,0-2-54,0-6-38,4-13-10,9-13 3,13-8 57,6-7-99,9-10-79,7 3 133,7-1 76,1 5 11,-1 9 9,-1 2 20,-4 13 5,-3 8 14,-5 1 23,-6 7 59,-5 1 23,-5 3-10,-8 5-35,-2 0-35,1-4-26,3 1-13,7-7-8,4-5-25,12-10 8,9-4 56,6-10 1,16-4-29,6-6-37,1-6-40,-1-4-121,-7 1-124,16-31-327</inkml:trace>
  <inkml:trace contextRef="#ctx0" brushRef="#br0" timeOffset="63810.6498">15084 12389 1071,'0'-2'277,"0"0"-119,4 0-110,3 2-24,12 0 63,10-3 45,13-2-15,20-3-50,65-7-20,64-28-13,66-34-7,-51 0 3,58-7-13,-2-4-8,10 12 12,-13 18-3,-41 13-11,-18 28-7,-46 13-2,-39 8 1,-15 3-25,-60 2-46,-8-1-72,-9 0-85,21 9-139,-39 30-313</inkml:trace>
  <inkml:trace contextRef="#ctx0" brushRef="#br0" timeOffset="64477.6879">16340 13149 506,'-3'-1'172,"3"-2"-58,0-6-40,-2-2 23,2-7 62,-3 4 9,-2-8-46,1 6-28,-4 1-31,-2 3-12,-3 3 14,-7 3-25,-4 3-20,-6 6-11,-5 6-9,2 7 0,-1 12-2,8 9 2,5 8-1,5 10 0,7 9-7,3 14 7,9-1-5,9 0 6,6-11-1,10-10-8,6-19-18,7-21-23,5-17-22,2-24-102,4-20-57,0-20-39,60-145-467</inkml:trace>
  <inkml:trace contextRef="#ctx0" brushRef="#br0" timeOffset="64743.7032">16428 12264 1017,'-2'1'291,"4"4"-218,-2 18-72,3 16 14,-2 23 60,2 25 16,5 63-4,-4 20-16,-8 3-17,4-56-21,-2-5-17,5-6 1,-2-61-10,1 2-6,4-10 0,1 35-1,7-13-58,-1-21-70,3-10-20,5-21-215,38-62-271</inkml:trace>
  <inkml:trace contextRef="#ctx0" brushRef="#br0" timeOffset="65359.7384">16743 12951 1202,'0'4'330,"0"-8"-214,2 4-71,1 0 19,3-3 35,10-1-1,4-4-49,7 0-25,1 2-15,2 0-9,-4 3 0,-3 0-59,-2 2-56,0 1-14,1-5-17,-2 0-64,2-7-85,-7 5 79,-5 1 111,-5 6 103,-10 2 2,-1 2 119,-5 3-11,-1 5 58,-3 2 16,0 1-34,3-1-44,3 5-32,3 3-32,3 16 11,5 8 27,0 15-22,6 4-7,-2 1-25,2-1-9,-2-6 15,-4-6-18,-3-8-6,-2-6 6,-3-7-11,-4-10 11,-1-5 1,2-8 7,-1-3 4,4-6-5,3 0 2,1-3 9,4 0 2,-1 2-14,2-1-17,2-2 5,5-6 5,5 0-4,6-4-6,2 1 5,-1 3-6,-1 2-1,1 0 1,-3 2-17,2-1-34,3 3-31,1-4-43,-1-6-112,2 4-73,-4-6-67,10-29-461</inkml:trace>
  <inkml:trace contextRef="#ctx0" brushRef="#br0" timeOffset="65868.7675">17661 12490 1395,'0'4'294,"0"5"-242,-1 14-51,-1 12 5,-2 16 31,-3 11 34,1 6-25,-2 10-11,-8 18-7,-14 77 19,-21 31 17,-18 2-29,34-87-19,11 21-5,-6 11-10,24-40-1,6-63-1,3-10-93,0-2-110,11 25-116,25-5-313</inkml:trace>
  <inkml:trace contextRef="#ctx0" brushRef="#br0" timeOffset="66132.7826">17712 13367 1482,'0'-3'276,"0"0"-124,3 2-152,5 1 6,7-2-3,1-2 39,16-1-15,0-6-11,6-1-16,6-4-1,3-7-97,-1-3-77,-1-5-187,35-61-427</inkml:trace>
  <inkml:trace contextRef="#ctx0" brushRef="#br0" timeOffset="66438.8001">17879 13032 707,'0'0'539,"0"0"-407,0 0-101,1 3-20,2 0 4,2 11 24,2 8 64,4 20-19,-2 16-4,-3 16-26,-2 4-6,-2 5 54,-2-9-47,0-3 7,0-12-19,-2-11-4,4-12-13,0-8-14,0-11-3,0-7-2,5-3-7,7-7-3,3-7 3,12-7 0,9-10-43,3-3-34,-2-11-121,-6 7-287,10-51-325</inkml:trace>
  <inkml:trace contextRef="#ctx0" brushRef="#br0" timeOffset="66986.8315">18437 10632 1193,'-2'13'144,"2"6"-117,2 23-21,2 27 2,16 68-7,10 55 15,1 39 13,-11-16-1,0 50 34,-14 40 26,-2 56-7,-2-10-49,-2-35-20,3-22-12,7-29-24,-5-5-92,-5-6-113,-2-65-79,4-16-161,-14-47 96</inkml:trace>
  <inkml:trace contextRef="#ctx0" brushRef="#br0" timeOffset="67562.8644">15240 10809 961,'-6'-3'184,"2"6"-61,-4 4-84,0 19-28,-2 19-5,-5 33 33,-5 79 42,12 71-5,6 88-1,-7-71-21,2 8-28,-7 32-17,-7 16-8,-4-21 8,9-10-8,14-24-1,21-25-102,19 2-196,9-32-373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2:57:19.2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394 5696 527,'0'2'618,"0"-2"-503,0 0-59,0 0 34,0 0 36,-2 2-26,2 0-50,2 0-49,-1 4-1,5 3 0,5 4 0,7 6 1,4 0 1,6 0-1,10-6 8,11-3-1,21-10-2,57-17 4,19-18-2,-14-7-1,-100 26 1,-3 4 1,-7-1-8,26-7 4,-11 0-5,-2 5-7,-9-2 1,-3 7 0,-7 0 5,-9 9-8,-3 1 1,3 5 2,3 1 6,8-1-1,9 5 0,12-5 0,13-2 1,10-6 1,11-6 1,1-5 4,4-8 4,1-1-1,-5 4-8,-5-4 5,1 2-5,0 0 0,5-3 1,1 1-1,2 1 1,-3 7-2,-11 5 1,-5 12-1,-17 3 0,-9 10 0,-12 6-1,-4-5 1,1 7-1,4 5 0,20-2 1,23-2 11,67-2 14,37-12 1,0-10-8,-64-10-8,-15 2 4,-50 1-7,-5 2 2,-3-4-7,36-7-1,-4-6 6,8-9-5,57-28-1,44-15 0,-4 11-1,-85 40 1,-60 19-1,-10 5 0,-6 3-1,13 8-15,-15 5 11,-6 11 5,-2 8 15,-2 5-4,0 2 1,8-4-6,8 4 3,12-9-8,10-1 12,10-3-4,9-6 12,1-4 24,-6-8-16,-9-2-14,-12-6-5,-12-4-2,-5-2 1,-2-2 6,1-7 4,4-5-7,1-6-11,2-1-1,-4 1 0,0 1-10,4 9-62,-6-2-162,7 10-405</inkml:trace>
  <inkml:trace contextRef="#ctx0" brushRef="#br0" timeOffset="1269.0726">27102 4505 1018,'-4'-1'312,"-4"1"-172,-7 4-73,-3 9-25,-12 17 17,-7 19 37,-5 27-3,-2 17-23,3 7-29,10-2-10,12 2-5,8-3-13,10-1-7,10-3-4,8-7 13,11-7 0,3-12-3,3-8 1,2-15-12,3-10 0,-1-15 10,1-3-11,5-14-33,3-10-60,7-13-68,7-13-149,90-101-317</inkml:trace>
  <inkml:trace contextRef="#ctx0" brushRef="#br0" timeOffset="1473.0842">27632 4888 1116,'1'-2'291,"2"0"-148,9-3-53,5-4 43,12-1 19,9-10-56,14 1-50,8 0-23,8 1-10,5 5-12,-10 7-1,-10 8-51,-15 10-204,-20 11-270,-75 51-244</inkml:trace>
  <inkml:trace contextRef="#ctx0" brushRef="#br0" timeOffset="1640.0938">27593 5204 1447,'3'0'209,"9"0"-164,12-3 6,16 0 70,8-3 8,5 3-51,6 0-45,-1 1-18,2 2-10,-3-1-5,-7 2-102,-10-1-252,4-20-415</inkml:trace>
  <inkml:trace contextRef="#ctx0" brushRef="#br0" timeOffset="1856.1061">28002 4967 1361,'-3'7'203,"-2"4"-167,-5 12 33,-11 10 103,-7 12 16,-5 6-77,-6 10-57,-9 5-29,-7 1-8,0 4-10,9-12-1,11-15-6,19-20-33,17-13-84,22-11-53,24-15-101,173-95-468</inkml:trace>
  <inkml:trace contextRef="#ctx0" brushRef="#br0" timeOffset="2034.1163">28197 5379 845,'-4'15'255,"-2"3"-18,-3 16-72,0 6 53,2-1-34,3-5-70,9-2-42,10-1-25,10-8 5,10-1-14,12-12-19,7-10-5,7-14-14,5-13-22,-5-13-80,-4-10-237,35-116-463</inkml:trace>
  <inkml:trace contextRef="#ctx0" brushRef="#br0" timeOffset="2696.1542">28793 4575 1431,'7'-11'245,"5"0"-176,10-12 0,5 8 69,6-2-42,5 5-32,2 5-31,0 5-21,0 7-6,-7 9-6,-11 8-1,-7 7-36,-12 3-13,-18 5-13,-13 4 2,-21-3-101,-11 4-5,-6-5 95,10-9 54,18-10 18,19-7 32,14-7 70,15-5-57,8-2-22,12 1-16,8 7 5,5 1 2,-1 11-1,-6 2 13,-2 10 14,-9 2 34,-5 6-26,-5-2-18,-11-3 4,-8-2 11,-11-4 6,-11-4-13,-6-8-8,-7-9-15,-3-10-3,0-9-12,2-18-18,-3-10-50,9-14-86,-5-27-130,-11-77-94,21-50-145,26 161 262,3 12 261,0-38 216,4 34-23,-2 22 100,2 17-152,5 12-113,9 13 44,1 21 60,9 20-4,-5 18-11,16 72 15,-13 17-48,-10-12-20,-13-52-14,-9-2-8,3 1-15,0-60-11,-1-5-4,1-8-10,-1 38-1,1-22 7,6-14-7,-1-11 0,2-10-1,1-9-11,1-5-37,7-18-25,14-13-208,86-134-475</inkml:trace>
  <inkml:trace contextRef="#ctx0" brushRef="#br0" timeOffset="3094.1769">29288 4519 1106,'1'-1'228,"1"-5"-108,4-4-20,6 0 14,4 0 17,11-2-44,6 2-32,4-3-19,6 0-1,-1 0-1,-7 0 1,-10 9 5,-12 0-4,-10 4-9,-1 2-9,-2 4-17,2 11 16,2 7-4,0 16 4,-2 8 5,1 13-1,1 8-3,-2-1-3,-1-1 5,-1-9-1,-1-8-10,-4-5 5,-1-5-5,-4-6 0,-2-6-3,3-11-6,-2-5-8,-5-9-49,1-11-67,-6-9-415,-41-73-387</inkml:trace>
  <inkml:trace contextRef="#ctx0" brushRef="#br0" timeOffset="3402.1946">29393 4741 971,'5'-10'496,"3"-1"-382,11-7-50,5 5 4,7 0 23,5 6-23,5 5-35,-4 6-15,-7 5-13,-7 6-5,-14 9-12,-14 4-34,-16 9 7,-21 8-41,-18 5-70,-13 2 3,0-6 48,15 2 74,19-10 25,21-12 13,17-9 11,14-4 93,12-7 105,13-5-10,8-6-70,8-4-55,-2-5-30,-4-2-25,-5 1-19,-9-1-1,-10-1-12,-16 1-6,-12-6-100,-70-46-526</inkml:trace>
  <inkml:trace contextRef="#ctx0" brushRef="#br0" timeOffset="4010.2293">29349 4698 1298,'2'4'339,"-1"-4"-282,1 6-57,1 7 66,-2 12 69,1 11 0,-1 10-25,-2 8-28,-4 9-34,-2 14-6,-13 61-4,-8 39 20,7-4-34,12-73-16,9-51-2,2-16 0,3-3-6,1 24 0,6-18 0,3-13 1,6-13-1,16-18-4,20-17-37,55-53-52,26-31-36,-103 67-96,-5 5-22,28-33 151,-16 6 70,-11 13 26,-7 9 30,-12 9 110,-4 11 74,-7 7-41,-2 7-59,-2 7-35,-6 1-40,-11 4-27,-11 5-4,-15 9-7,-14 5-1,-9 5-15,-4 3-54,6-5-16,22-11 11,19-4 34,15-11 31,16-4 1,9-7-2,12-3 7,11-2 3,8 2 45,-2 9 10,-3 9-11,2 8-8,-1 14 6,3 3 15,4 9-5,2 0-8,-5-1-17,-3-3-12,-2-8-5,1-1 2,-4-7-4,6-10-8,1-4-35,-1-7-62,-5-5-55,-4-13-121,9-79-416</inkml:trace>
  <inkml:trace contextRef="#ctx0" brushRef="#br0" timeOffset="4418.2527">30256 4880 602,'6'2'28,"0"-2"-28,16 4-464</inkml:trace>
  <inkml:trace contextRef="#ctx0" brushRef="#br0" timeOffset="4734.2708">30244 4935 1295,'3'-4'316,"2"-2"-95,8-5-85,8 2-10,16-4-22,11 1-26,13 5-32,17 1-5,50 4-5,21 2-5,-11 2-10,-101-2-10,-6 2-4,-4-2-5,27 1-2,-15-1-12,-9-1-27,-7-3-33,-8-8-36,-6-5-127,-28-98-728</inkml:trace>
  <inkml:trace contextRef="#ctx0" brushRef="#br0" timeOffset="5047.2887">30640 4274 1200,'0'0'255,"1"2"-213,-1 3-34,3 10 37,2 11 138,-1 16-2,1 15-59,-5 12-58,-5 21-13,-16 76 21,-24 29-7,-6-4-37,15-62-5,9-7-2,7-22 3,18-63-11,4-7-11,3-6 4,4 24 0,7-13 0,5-16 0,11-14 18,7-16 4,9-18-10,10-17-18,4-13-47,-8-8-94,-3-11-203,49-156-795</inkml:trace>
  <inkml:trace contextRef="#ctx0" brushRef="#br0" timeOffset="5414.3097">31177 4280 1815,'0'1'225,"-2"-1"-192,-4 8-33,-9 5 0,-12 14 29,-14 14-8,-12 18-9,-11 16-11,-45 66 5,78-94-6,-22 40-6,18-23-6,18-25-9,16-20 6,7-8 5,2-4 8,9 3 1,5-4 1,4 0 1,7 6 10,7 2 2,3 9 13,4 15 26,4 8 16,2 10 20,1 6-17,-11-1-23,-7-6-12,-8-6-11,-6-5-17,-8-10-1,-5-12 0,0 0-7,-4-11-27,-2-1-73,1 0-59,6-6-296,40-42-476</inkml:trace>
  <inkml:trace contextRef="#ctx0" brushRef="#br0" timeOffset="5909.338">31857 4374 1330,'0'0'345,"7"3"-266,8 12-79,12 15 52,11 15 83,8 25-16,22 68-31,-12 38-19,-31 1-1,-18-52-28,-20-4-17,-22 13-5,-14-14-8,-22-12 4,26-56-14,-105 86-11,38-52-110,1-9-425</inkml:trace>
  <inkml:trace contextRef="#ctx0" brushRef="#br0" timeOffset="14018.8018">13961 5834 1185,'0'-3'133,"2"2"-85,0-3-43,3 7-4,1-3-1,8-3 26,9 2 40,7-5 18,16-1 0,22-1 0,60-6-3,47-2-14,29 5-2,-60 3-17,22 6-15,-9 0-12,-5-2 0,0 1-5,0 9-7,8-3 0,-8 1 6,5 2 11,5 4-5,-15-2-2,-13-3-5,-1 1-4,-6-6 5,-4-3-1,-6 0-4,-14 6 4,2-7-14,-6 0 2,0-3-1,1 3 1,-12-6 4,-51 9-5,-9-3-1,-1 0 2,28-6-1,-13 3 7,-12 1-7,-10 0 8,-9 3-8,-8 2 10,-3-2 5,0 3-1,-1-3-9,1 3-5,0 0-1,4-2-20,3 0-29,1-2-40,1 0-109,-3 2-150,-35 0-312</inkml:trace>
  <inkml:trace contextRef="#ctx0" brushRef="#br0" timeOffset="18415.0533">14292 7149 588,'-3'-4'108,"0"4"-108,-6 0-218</inkml:trace>
  <inkml:trace contextRef="#ctx0" brushRef="#br0" timeOffset="18637.0659">14231 7167 248,'-3'-4'0</inkml:trace>
  <inkml:trace contextRef="#ctx0" brushRef="#br0" timeOffset="18893.0806">14255 7170 586,'0'0'141,"0"0"-141,0 1-54,1 2-75,-1 15-46</inkml:trace>
  <inkml:trace contextRef="#ctx0" brushRef="#br0" timeOffset="19575.1196">14260 7186 313,'1'-7'215,"2"-5"-62,0-6-47,2-2-56,0-1-50,1 7-26,0-3-133</inkml:trace>
  <inkml:trace contextRef="#ctx0" brushRef="#br0" timeOffset="20147.1523">14297 7059 651,'0'-2'285,"0"0"-30,0 0-113,1 2-53,-1 2-25,0 2-8,5 7-1,4 5 119,-2 10-55,2 9-31,0-1-16,-2 7-24,0 0-6,-6 8 2,-7 8-14,2 2-3,-8 3-11,1-1-5,-2-2-10,2-6 8,4-8-7,1-6-1,3-9-1,-1-8 1,2-9 1,2-3-1,2-10 0,-2 0 0,4 0-1,2-4 1,7 2-1,16-6 14,10-4-7,8-1 4,4-3-4,-3 4-7,-1 1 1,-5 3 0,-5 6 11,-5 0-6,-5 2-5,-8 2-1,2 2 6,-9 2-5,0 0 0,-3-2-1,1 1 1,-4-1-1,-1-4 1,-1 4 0,-4-4 4,0 3-5,0-3 0,-3 0 1,2 0 8,-1 0-4,2 0-5,-3-3-21,-3 3-48,-6-8-76,-6-4-317,-5-6-128,-42-57-303</inkml:trace>
  <inkml:trace contextRef="#ctx0" brushRef="#br0" timeOffset="20723.1853">14357 6739 801,'-2'-1'267,"1"-2"-105,-2 2-16,-2-2-32,5 6-51,0-3-33,0 1-22,0 2-8,0 2-10,0 3 10,5 10 41,-4 3 20,1 3 5,-1 5 15,1-3-31,0 4-4,-2 0-7,-2 6 3,0 7-4,1 6-7,-1 2-2,2 4-8,0-2-8,0-2-1,3-6-10,-1-8 4,1-3-5,0-5-1,0-3 2,1-10 4,-4-3-6,0-7 6,0-5-4,0-1 11,0 0-2,0-1 2,0 1 2,0-2-3,-2 0-12,0-4-37,1-6-155,-1 0-185,9-37-307</inkml:trace>
  <inkml:trace contextRef="#ctx0" brushRef="#br0" timeOffset="21521.2309">15149 7151 1204,'-5'-6'322,"1"2"-22,0-3-108,0 5-54,4 2-49,3 0-37,-2 0-25,3 0-27,5 6-11,9 5 11,15 1 7,11 6 2,9-5 4,3 3-4,-1-2-1,1-6-7,-4 1 1,-3-3-1,-3-4 7,-5-2-8,-10 0-6,-9-2-16,-10 1-29,-4-2-26,-4 3-40,-6-2-130,-30-9-497</inkml:trace>
  <inkml:trace contextRef="#ctx0" brushRef="#br0" timeOffset="21768.245">15165 7577 787,'0'0'809,"0"-3"-638,2 2-125,14-2 2,12 0 69,17-3 47,15-4-55,6 6-40,0 4-25,-4 7-2,-11 6-18,-7 0-6,-8 3-12,-6-2 3,-9 1-9,-6-5 0,-2-4-24,1-2-48,4-4-52,13-13-191,121-103-594</inkml:trace>
  <inkml:trace contextRef="#ctx0" brushRef="#br0" timeOffset="22338.2776">16503 6671 1004,'-3'-1'282,"2"1"-106,-3-3-28,-1 3 14,5 3-42,-6 4-61,-1 6-40,-3 12-11,-4 13-8,8 15 1,4 8 5,7 3 5,12-6-1,6-7 5,14-10 12,10-14 15,8-13 0,8-14-1,1-18 1,-3-19-3,-2-18-8,-8-13-8,-9-7-17,-12-4 0,-17 5-5,-13 11 8,-10 10-3,-8 13-4,-6 8 4,-1 9 6,-1 8 18,1 10-8,4 6-17,-5 9-5,-3 6-1,-4 7-5,0 5 6,3-1 0,4-2 1,5-6-1,1 0 0,-1 5-28,2 0-34,1 0-25,3 4-82,6-1-178,6-8-243,17-18-290</inkml:trace>
  <inkml:trace contextRef="#ctx0" brushRef="#br0" timeOffset="22812.3048">16735 6270 327,'-3'-1'1010,"3"-1"-752,-3 0-104,1 4-31,2 0-16,-1 3-50,2 12-56,1 11 15,2 13 5,3 15 14,1 7 1,0 7-8,1 7-4,-4 12-4,-5 2-2,-5 8-8,-4-8-2,-2-6-8,-1-17-18,2-18-57,-4-18-63,1-10-64,-1-14-40,-9-9-1,-4-10 18,1-10 117,-2 1 66,5 1 42,1 1 27,9 8 135,4 5 98,7 4-83,4 2-113,4 3-41,8 3 41,13 5 110,13 1-10,14 3-53,8-2-32,7-5-17,2 4-22,-8-6-23,-8-1-4,-8-2-12,-14 2 1,-10-6-2,-13 0-5,-7-6-19,-6-4-21,-4-11-130,-10-13-282,-66-103-348</inkml:trace>
  <inkml:trace contextRef="#ctx0" brushRef="#br0" timeOffset="23150.3241">16497 6312 485,'-11'-16'189,"-1"3"25,-11-13 2,5 5 32,2 7-29,6 4-48,1 4 7,6 2-40,3 2-60,0 2-36,1 0-15,1 0-15,0-1-3,1 1 9,3 0-3,8 1 15,10 1 15,13 2 0,4-2-4,6 2-19,4 0-11,5 5-5,4 1-5,4-1 1,3 4-2,-1 0-27,-8 1-59,-10 2-128,-6 3-275,6 21-319</inkml:trace>
  <inkml:trace contextRef="#ctx0" brushRef="#br0" timeOffset="23646.3525">16201 7599 898,'-2'0'313,"2"0"-143,-1 0-62,2 0-3,1 0 19,2 0 5,14-3-10,12 3 32,19-1-29,15-3-49,54-7-31,24 8-9,13 0-9,-54 6-4,-2 3-5,-10-3-8,-2 7-6,-51-6-1,1 1 1,-7 0 0,34 0-1,-13 2 2,-11-1-2,-7-6-1,-17 0-27,-8 0-44,-10-3-47,-8 3-127,-80-3-986</inkml:trace>
  <inkml:trace contextRef="#ctx0" brushRef="#br0" timeOffset="25073.4341">16739 7989 924,'0'0'220,"0"0"-50,-3 1-25,3 2-23,0-3-1,0 1-1,0-1-42,0 0-37,4 4-31,1 3 2,7 0 29,14 5 37,8-1-3,18-5-18,6-5-26,5-4-8,-4-7-16,-6 5-6,-17-3-1,-11 7 0,-11-2-15,-10 1-23,-4 2-5,-4 0-8,-7 2-50,-6 2-142,-9 4-36,-5 3 60,6-1 108,3-2 78,9-4 33,5 6 15,2-8 56,-1 2 37,4 3 0,0-1-15,0 7-6,1 0 1,1 7 25,0 2-11,1 8-14,0 6-4,0 9-34,-2 1-17,0 6-8,-2 7-2,-2 4-10,-2 1-2,1-5-10,-2-10 0,-3-4 8,-3-9-7,-6-3 10,-7-5-11,-5-5 8,-3-6-8,2-10-1,4-9 0,8-3 0,7-5 1,6-1-1,6 5 1,6 3 5,0 0 3,4 2-3,11-3-6,9-2 1,15 1 14,7 1 6,5 2 8,3 2 10,-3 0 1,-4 0-5,-3 0-13,-6 2-2,-4 2-10,-8 1-9,-8-1 0,-5-2-1,-2-1-23,-3-2-84,7-1-98,51-28-655</inkml:trace>
  <inkml:trace contextRef="#ctx0" brushRef="#br0" timeOffset="25206.4417">17555 8861 1325,'-1'-1'319,"0"1"-212,-5-6 5,1-1-112,-7-1-112,-35-44-867</inkml:trace>
  <inkml:trace contextRef="#ctx0" brushRef="#br0" timeOffset="26887.5378">14228 10190 1122,'0'-3'379,"0"3"-107,-3 0-127,3 0-41,0 0-5,0 0-32,0 8-59,3 7 2,-1 17-2,2 21 29,-2 13 7,-4 9-20,-1 5-3,-7 1-3,0 5-6,-4-8-3,2 0-8,1-8 5,-2-6-4,7-12-1,1-11-1,3-13 0,2-12 0,2-10-11,1-2 10,10-6 1,12-2 21,14-7 27,13-7 1,3-4-13,-6 4-12,-8 8-12,-10 7-11,-6 7 0,-4 0 0,0 0 0,-7 3 5,-3-4-5,-3-2-1,-2-1 0,-3 0 9,4-4-7,0-3-2,3-2-11,9-11-52,5 0-63,0-5-75,37-27-488</inkml:trace>
  <inkml:trace contextRef="#ctx0" brushRef="#br0" timeOffset="27183.5548">14965 10530 1601,'2'0'290,"-2"0"-211,0 0-25,3 0 41,1 0 2,9-2-26,10-1-8,17-6-14,10-1-14,5-2-16,-4 3-2,-7 1-16,-9 2 5,-13 5-4,-1 1-1,-12 0-1,0-3-10,-5 3-38,-4 0-44,0 0-26,0 0-116,-13 6-365</inkml:trace>
  <inkml:trace contextRef="#ctx0" brushRef="#br0" timeOffset="27480.5718">15043 10957 1214,'-1'0'248,"2"0"-158,-1 2-41,0 0-2,6 2 25,1 1 85,7 5-7,5 1-31,6-6-20,5-1-27,2-1-18,3-2-14,-2 4-5,-3-4-17,-3 0-3,3-1 3,-6-1-11,1 0-6,-6-4 5,4 1-6,-5-1-21,3-1-57,-2 0-87,2 6-393,22-6-638</inkml:trace>
  <inkml:trace contextRef="#ctx0" brushRef="#br0" timeOffset="28953.656">16811 9851 590,'0'-3'264,"-2"-3"-9,0-4 6,-6 0-50,0 0-11,0-2-17,-2 1-68,-3-1-38,3-2-7,-1 5-20,-2-1-28,-3 2-1,2 0-9,0 6-4,-8 1-8,-2 4-1,-7 5-6,-3 10 6,-2 1 0,-2 10 0,5 4-10,4 3 11,7 2-1,7-8-11,7-5 1,10-2-4,6-1 15,9-3 1,16 3 8,10-3-3,9-7 2,5-6-2,-5-3-5,-7-6 0,-9 0 5,-11-1-4,-4-1 8,-12 1-10,-3-2 0,-3 1 8,-4 0 3,-2 3 1,-7-5-2,-3 6-10,-13 2-5,-8 10-4,-9 13 8,-8 11 0,1 10 1,6 3-9,10-6 8,13 2-5,8-7 5,8-8-7,7-1 8,5-6 1,7 3 6,2-1 4,6-3 1,7-8 9,5-1 1,7-3 2,-3-6-4,0-3-1,-3-2-7,-6 1-4,-7-3-7,-5-3 5,-3 3-5,-6-2 5,2 1-6,2-4-5,3-7-32,1-6-62,8 0-93,42-63-482</inkml:trace>
  <inkml:trace contextRef="#ctx0" brushRef="#br0" timeOffset="29449.6844">17201 9945 1031,'0'0'507,"0"-3"-262,0 2-95,0 2-30,0-1-42,0 3-52,0 3-26,2 4-1,2 8 1,-4 3 8,-3 7-2,-5 1-6,-5 11-30,-7 2-48,-3-1-74,1-5-25,3-10 42,8-8 84,5-15 51,3-5 0,3-5 5,1-3-5,7-2-1,3-6-1,8 3 1,3 0 0,-1 8 1,-3 3 17,-1 11 10,-6 8 57,-4 4 7,-4 7 29,-3 3-49,-6 1-5,-4-3-18,-1-8-8,0 1-16,5-14-9,3 0-9,3-6-5,2 0-1,-2 0 0,1 0-6,1 7 5,2-4 0,4 4 1,1 3 0,9-3-1,9-2-23,14-6-48,13-8-107,9-3-176,80-38-627</inkml:trace>
  <inkml:trace contextRef="#ctx0" brushRef="#br0" timeOffset="29914.711">16038 10873 1025,'0'0'354,"0"0"-123,0-3-69,1 3-46,1 0-37,1 0-16,6 0-28,18 0 20,24-3 53,74-20-22,63-26-34,43-14-14,-83 32-14,-9 9-8,-22 14-4,-9 2-11,-16 2-1,-9 4 0,-51 0-8,-1 3-32,-2-2-43,22 7-98,-8 2-357,-6 25-545</inkml:trace>
  <inkml:trace contextRef="#ctx0" brushRef="#br0" timeOffset="30358.7364">16796 11520 530,'-9'-16'249,"1"-1"-123,-12-16-24,-6-1-42,-2 1 3,-2 2 20,4 10 35,1 5-34,3 9-24,3 10-9,1 6-21,-3 9-7,-1 11-5,-3 9-11,2 8 4,-4 17-4,8 12 11,-1 5-4,5 7 7,11-9-8,5-12-4,9-18-7,5-17-1,7-17 1,1-14 17,7-14 7,9-20-26,6-18-79,7-19-178,73-155-362</inkml:trace>
  <inkml:trace contextRef="#ctx0" brushRef="#br0" timeOffset="30612.7509">16715 10850 1108,'1'5'145,"-1"9"-133,2 17 56,3 17 74,-4 18-10,2 7 0,0 6-25,-1 7-23,-2 4 3,-5 3-33,1 0-15,-3-9-24,6-7 0,4-15-9,6-16 1,4-7-7,4-11-21,5-9-83,7-13-128,0-8-122,49-47-394</inkml:trace>
  <inkml:trace contextRef="#ctx0" brushRef="#br0" timeOffset="31155.782">17069 11324 1185,'0'0'313,"1"-2"-112,4 0-3,-1-3-69,7-2-72,11-5-33,6-3-13,10-2-10,1 4 0,-4-4-1,-5 8-45,-11 3-65,-9 2-67,-6 4-21,-10 4-9,-5-1 99,-5 5 44,-3 0 58,1 2 6,6-6 90,2 1 21,4-2-18,6 2-27,0 7-23,0 7 52,3 11 5,0 11 14,-3 7-15,7 1-15,-7-1-34,0-1-19,-7-3-4,-2-3-9,-2-4-4,-5 0-8,1-11 3,2-7-3,3-9 0,6-2 0,1-6 1,3-4 4,3 2-1,-1 0 10,-1-4 5,2 2 1,5-2-7,6-1-11,9-2-8,4-3 1,10-1 0,-2 1 0,0 3-1,-3 0-1,-2 2-24,3-4-38,0 0-35,-1-5-158,-6 0-248,35-49-270</inkml:trace>
  <inkml:trace contextRef="#ctx0" brushRef="#br0" timeOffset="31423.7973">17712 11120 1127,'2'2'595,"-2"2"-529,0 10-53,-4 10 70,-3 12 67,-5 12-44,2 4-32,-4 12-34,-6 8-13,3 12-13,-6 6 13,0 6-8,-4 4-13,8-6-4,-3 0 4,5-8-6,6-8-30,6-8-27,8-17-174,10-22-241,65-50-101</inkml:trace>
  <inkml:trace contextRef="#ctx0" brushRef="#br0" timeOffset="31783.8179">18052 11621 1318,'-14'-15'286,"-2"0"-68,-10-12-53,1 5-74,1 1-23,4 12-11,6 3-29,0 10-23,1 14-5,-3 12-11,-1 15 11,1 15-1,4 9 1,2-4 8,6 2-7,0-6-1,5-9-1,6-10 1,0-7-1,1-6 1,1-6 0,2-7-1,0-6-5,4-10 4,3-13-23,6-12-13,2-11-37,4-13-51,0-11-94,-4-12-55,31-166-273</inkml:trace>
  <inkml:trace contextRef="#ctx0" brushRef="#br0" timeOffset="31986.8295">18097 11226 980,'0'0'354,"0"0"-140,0 0-116,0 4-50,0 8-23,1 13 74,1 17 2,-1 16-37,1 11-13,-1 10-1,-1 6-1,-1 8-14,-4-3-4,1-8-14,-2-5-8,3-14-9,3-18-2,3-15-85,7-20-213,34-48-227</inkml:trace>
  <inkml:trace contextRef="#ctx0" brushRef="#br0" timeOffset="32154.8391">18303 11697 1290,'15'6'202,"3"-3"-107,17 2 47,10 3-8,0-2-49,2-5-23,-7-1-26,-1-4-17,-10 1-19,-3-5-43,-12 3-190,-15-24-271</inkml:trace>
  <inkml:trace contextRef="#ctx0" brushRef="#br0" timeOffset="32407.8536">18510 11403 1106,'0'6'520,"2"1"-486,-2 16 40,0 13 107,-2 17-10,0 10-48,-7 12-30,-2 10-18,7-2-22,-2-5-28,6-10-14,4-10-10,5-9 5,9-14-5,-2-9 5,3-10-6,-1-9-31,-3-7-49,4-7-29,-5-12-149,-1-76-546</inkml:trace>
  <inkml:trace contextRef="#ctx0" brushRef="#br0" timeOffset="33917.94">15553 10806 894,'0'0'381,"0"-2"-132,0 2-27,0-1-28,0-5-40,2-4-61,-1 2-46,2-4-16,-3 2 4,0 5-8,2 5-5,-2 0-5,0 0-16,0 0 7,0 0-8,0 0-1,1 0-5,2 2-9,4-2 3,13 1 12,11-2 12,13-1-3,-1-4 0,-1-1-2,-9-4-6,-5 3 1,-9 3 4,-5 0-5,-8 4 0,-5-2 1,-2 6 5,-1-3-1,0 0 6,1 1 12,-3 1-1,2-2-7,-1 0-7,-6 3-7,-5-2-1,-6 1-1,-6 2-9,-3 0-6,3-2 3,-2-2 11,3-2 1,2-2 1,2-2 0,4 0 0,6 1 0,3 3 13,5 0-8,0 2 1,6 0 1,-3-4-2,2 4-6,-1 0-15,2 0-10,5 0 4,10 0 15,9 0 6,7 0 7,9-1-6,-7-1 0,-3 1-1,-5 1 0,-5 0 0,-10 0 0,-7 1-1,-5-1-5,-2 2 6,-2-1 0,-1-1 0,-7 8 6,-13-1 9,-10 5-15,-13 6-11,-6-3 3,5-1-1,5-5 9,7-2 0,8-4 0,13-3 1,3 0 5,6 0-5,3 0 0,3-3 0,0 3-1,3 0 0,-2 0-6,1 0-3,4 0 2,10-4 2,10 1 5,14-2 8,6-5-7,3 2 7,-4 3-2,-6-1-1,-11 5-5,-8-2 0,-9 3 0,-5 0 0,-6 0 0,0 0 8,-1 3 1,-2-3 3,1 0 4,1 0-11,-3-3-5,1-4-90,1-4-129,16-34-845</inkml:trace>
  <inkml:trace contextRef="#ctx0" brushRef="#br0" timeOffset="35089.0069">13687 6870 885,'-4'-5'206,"2"1"-5,-3-4-75,2 8-83,-4 10-42,1 7 1,-11 13 11,-6 17 4,-6 18-4,-8 12 16,-8 13-2,-6 7-2,-23 58-1,-3 12-4,6 11-5,34-52-6,20-81-8,8-9 8,5-13-9,-7 28 1,18-19-1,7-7-1,9 2 1,5 5 0,8 1-1,1 6 0,-1-3 0,-8-2 1,-4-2-1,-7 4-5,-10 3 6,-1 12 0,-3 7 1,-6 10-1,3 6 6,-6 10-6,6 15-1,-9 80-5,-12 72 5,-28 46 1,16-127 1,5-18 0,9-26 1,7-16-1,8-7 8,3-54-1,1-7-7,1 2 7,2 44-8,-1 5 0,6 61-5,-8 42-208,-20-8-764</inkml:trace>
  <inkml:trace contextRef="#ctx0" brushRef="#br0" timeOffset="72018.1192">19672 7100 1150,'2'-19'483,"2"-3"-206,2-25-119,3 2-44,2 0-5,-4 9 2,-2 15-19,-5 9-17,0 10-33,-2 4-31,2-2-11,0 7-11,3-4-4,2 7 3,6 12 12,4 15 0,3 16 6,2 7-5,-2 11 8,1-1-7,-2 5-1,6 3 0,-2 1 0,3 5 0,1 3-1,-1 1 0,2-6 1,-4-9 0,-1-11-1,1-15 0,4-13 0,-4-8 0,4-9 21,8-11 8,9-15 28,15-26 0,53-74-21,38-91-17,6-39-5,-70 112-7,-18 18-7,-40 64-4,-3 2-59,-4 12-95,19-34-55,-9 18-103,-7-12-638</inkml:trace>
  <inkml:trace contextRef="#ctx0" brushRef="#br0" timeOffset="72756.1614">21513 7383 1760,'0'-10'294,"2"4"-160,-2-8-91,3 6-26,0 4-2,0 4-6,0 4-8,6 5 0,6 8 5,2 14 0,4 12 18,2 8 24,-2 14-5,-2 5-1,-1 9-12,-1 7-15,-1 1-7,-3-9-7,-1-7 5,-4-19-4,2-14-1,-4-14-1,4-13 1,-2-1 14,3-10 20,9-13 44,10-16-1,14-21-18,15-35-28,44-83-17,3-44-14,-6 14 5,-46 98-6,-34 62-12,-3 3-43,-4 8-38,13-30-47,-5 10-11,-8 20-52,7 1-443</inkml:trace>
  <inkml:trace contextRef="#ctx0" brushRef="#br0" timeOffset="73415.1991">23347 7181 1179,'-4'-14'150,"0"7"9,0-8-24,2 9 18,2 6-27,0 2-33,0 2-27,2 0-34,1 7-26,4 12 21,4 16 36,4 16-3,0 14-23,0 13-13,-3 6-12,2 6 2,-5-4 4,2-5-8,3-11-2,2-11 2,3-22 26,0-10-9,7-15-7,13-16 31,19-24 15,72-61-17,56-88-22,11-50-18,-73 75-9,-14 25-8,-16 28-29,-56 60-20,-5 5-38,-6 7-38,27-23-67,-19 18-285,-16 12-239</inkml:trace>
  <inkml:trace contextRef="#ctx0" brushRef="#br0" timeOffset="78379.483">4067 11728 102,'0'-3'626,"-2"0"-468,1 0-49,-2-2-47,1 2-34,2 2-28,2 2-179,2 6-3,1-4 7,-2 2 52,4 1 91,-4-2 32,-2-2 91,-1 0 112,0-2 14,-1-2 4,1 2-11,0-2-29,0 2-26,-3 0-41,3 2-18,0 0-11,-3 0-25,2 0 12,-2 3-15,-3 0-7,-4 0-16,-4 7-10,-2 11-15,-8 8-1,0 4-8,-3 5 1,4 2-1,2 3 0,1-6 0,4-4-1,2-2 1,5-7-17,3-4-26,1-9-34,5 1-119,0-7-56,4-3-51,6-11-208,44-72-161</inkml:trace>
  <inkml:trace contextRef="#ctx0" brushRef="#br0" timeOffset="78655.4988">4101 11669 1071,'-2'0'448,"-1"0"-181,2-3-53,-1 6-76,0-3-67,4 1-38,-2-1-23,0 1-10,2 1-1,2 0 0,4 8-4,5 2 5,4 12 13,5 9 5,2 7 15,0 4 0,-5 5-12,3-4-10,-9-2-10,1 1 7,-3-2-8,-2 2-7,1-7-48,-4-6-41,3-9-86,0-13-336,9-62-47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2:59:14.3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366 2143 1153,'-7'-4'194,"1"-2"-107,-9-3-56,5 3-5,3 2-8,3 2-17,1 0-1,0 2-9,3 0-234,3 4-305,-6-2-68</inkml:trace>
  <inkml:trace contextRef="#ctx0" brushRef="#br0" timeOffset="510.0292">5336 1880 1151,'-6'-1'266,"5"1"-118,-5-3-65,4 3-64,1 9-19,-2 8-1,-3 24 1,0 24 79,-2 21-31,2 77-25,15 14-7,5-129 11,1-11-4,22 34-4,12-21 43,14-23 5,10-19 20,51-29-40,19-54-34,8-55 17,-60 24-21,-13-10 0,-22-3-3,-15 1-1,-24 14-5,-18 65-9,-7 4 3,-7 5 5,-15-26-13,-16 16 5,-21 17 0,-11 17 9,-50 27 9,86-3-8,-37 19-1,8 5 6,11 2-5,16-6-1,18-5 0,12-8 0,7-9-8,7-4-26,2-1-64,1-1-100,3-3-70,0-7-186,30-51-31</inkml:trace>
  <inkml:trace contextRef="#ctx0" brushRef="#br0" timeOffset="706.0404">5768 1109 138,'-2'-4'1053,"0"3"-823,2-4-149,-3 6-62,3-1-10,0 0 2,0 2-10,0-2-1,3 0-5,-3 2-6,2 2-8,4 7-61,1 3-143,6 45-151</inkml:trace>
  <inkml:trace contextRef="#ctx0" brushRef="#br0" timeOffset="1147.0656">5589 1781 768,'-22'30'164,"5"8"-88,-19 40 4,-8 79-26,17 35 63,46-17-60,-2-141-23,9-15 4,-1-5 32,34 3 61,12-26 25,51-47-87,15-67-8,18-45-40,-65 36-13,-30 5-8,-35 7-27,-28 75-14,-10 8 25,-5 11 15,-24-23 1,-19 37 24,-68 50-3,-52 78-2,-18 62 4,99-47 1,32-1-6,55-29-12,23-67-6,14-8-11,7-9-42,35 14-119,80-31-152,130-103-380</inkml:trace>
  <inkml:trace contextRef="#ctx0" brushRef="#br0" timeOffset="1614.0923">7018 1474 1423,'-2'-4'265,"2"4"-95,-3-5-109,3 6-28,-1 2 6,-3 0-12,3 5-27,-3 11 6,2 9 6,-1 17 8,-1 16 8,-1 8 4,-4 10-17,-4 4-5,-2 10-1,-24 68-8,-9 25 5,-13 12 6,33-84-11,26-80 0,2-11-1,2-8-1,4 15-5,10-13 6,14-17 6,22-15 80,65-30-2,54-22-30,-2 12-11,-84 33-14,-54 18-7,-12 3-1,-2 1-12,19 0-8,-14 0-1,-11 1-1,-6 2 0,-3-3 1,-2-3 12,0 2 3,2-1-15,-1-1-33,4-6-75,2-3-93,3-2-358,7-37-340</inkml:trace>
  <inkml:trace contextRef="#ctx0" brushRef="#br0" timeOffset="1844.1055">8057 1994 1286,'0'-2'469,"2"0"-350,0 0-109,5 2 35,7 0 86,12 0-20,11-3-53,10-2-26,3 0-22,6-6-1,-2 1-7,-7 3-2,-8-3-7,-11 6-42,-11 8-145,-8 8-320,-54 60-94</inkml:trace>
  <inkml:trace contextRef="#ctx0" brushRef="#br0" timeOffset="2051.1173">7902 2586 1120,'2'-1'219,"-1"1"-138,5 0 118,9 0 115,11-3-67,15 3-98,13 0-64,6 0-38,4 4-28,2 0-11,-1 0-7,-5 2-1,-8-1-68,-7 1-59,-6-2-124,1-4-319,92-51-302</inkml:trace>
  <inkml:trace contextRef="#ctx0" brushRef="#br0" timeOffset="2718.1555">9934 1053 891,'-8'-13'345,"2"6"-111,-7-12-24,3 7-5,6 2-50,1 6-67,0 4-55,3 4-33,0 4-33,-2 18 2,1 24 20,1 28 11,3 70 1,3-97 1,14 43 4,7-16-5,9-24 8,3-23 24,8-27 24,6-23 18,8-23-43,8-23-13,-4-14-5,-1-10-14,-10-8-8,7-57-9,-58 106-16,5-44 20,-19 17 2,-13 17 4,-8 19-1,-4 17-1,-1 8 9,2 13 1,1 12-1,-6 12 1,-8 15 6,-3 13-1,-1 2-5,8-2 7,8-10-8,13-12-5,7-10-25,8-5-37,4-8-94,0-2-59,6-4-37,12-27-91</inkml:trace>
  <inkml:trace contextRef="#ctx0" brushRef="#br0" timeOffset="3196.1828">10175 426 1318,'-2'-3'342,"2"3"-128,-1-4-149,-1 6-64,1 2-1,2 11-40,1 19 40,5 25 7,2 77 37,2 48-10,-15 18-2,-3-72-11,-1-10-14,3-71 2,2-1-3,-3-7 0,-6 43-6,-6-9-55,-9-13-55,-4-15-116,-8-15-22,-2-15 92,-2-14 110,-1-9 46,4-4 9,-1 0-3,7 3 52,10 3 13,10 3 38,10 1-7,5 0-64,5 4-38,15 2 126,15 6 105,25-2-55,63-3-59,33-12-45,-6 1-32,-67-2-20,-55 8-13,-5-4-1,-1 2 2,19 0-7,-9-6 0,-13 0 10,-10-1-11,-3-8-11,-10-12-58,-4-14-54,-8-14-235,-58-162-563</inkml:trace>
  <inkml:trace contextRef="#ctx0" brushRef="#br0" timeOffset="3476.1988">9881 415 1150,'-14'-19'258,"4"5"-86,-9-15-61,8 13 14,7 8 29,2 5-47,2 3-86,4 4-21,7 3 0,10 3 12,18 6 24,16-1 3,9-1 4,13-4-17,50 5-14,15-13-3,9-2-9,-54-2-12,-56 4-63,-10 2-113,-5 3-100,22 10-162,-1 59-82</inkml:trace>
  <inkml:trace contextRef="#ctx0" brushRef="#br0" timeOffset="3880.2219">9102 2298 1038,'-4'-3'277,"8"3"-82,-3-3-79,5-1-20,8-3 34,17 2-16,15-2-12,16-1-12,12 4-30,58-2-19,28 6-16,37 8-8,-40-8-4,-7-8-1,1 7-3,-6-9-1,-17 5-7,-31 3 1,-63 0-1,-5 0-1,-5 0-49,21 0-23,-14 4-57,-13 0-225,-11 2-164,-42 10-90</inkml:trace>
  <inkml:trace contextRef="#ctx0" brushRef="#br0" timeOffset="4847.2772">9930 2731 1241,'-4'-6'346,"4"6"-127,-2-4-109,-1 4-29,3 0-3,3 0-11,-3 0-7,6-1-9,11-1-21,18-5 3,65-13-10,54-7-8,-2 4-9,-64 16-5,-60 4-1,-8 3-17,-8 0-27,16 0-28,-17 3-30,-10 0-18,-10 1-48,-15 4-6,-13 6 8,-17 5-5,-1 7 81,4-3 67,12-4 17,12 0 6,10-6 10,11 1 31,0 2-8,3 6 36,2 1 21,3 8-5,3 8 19,1 7 20,1 14 10,0 3-58,-2 7-1,-5 4-27,-5-16-9,-6 7-30,-3-13 6,-10-2-3,-7-5-4,-2-4 4,-6-7 0,-2-9-5,-1-8 4,0-10-4,0-5 2,7-5-3,5-3 2,11-3-7,5 3 8,10 3-9,5 0-1,8 2-28,15-2 29,24-8 12,62-10 30,38-2 3,4 9 8,-45 16-4,8-1 28,-15 6-16,-60 0-20,-4 4-30,-5 1-11,27 10-1,-18-5 1,-12 0 0,-15-10 0,-4-3 0,-8-4-12,-1-3-39,0 2-34,2-10-101,15-87-507</inkml:trace>
  <inkml:trace contextRef="#ctx0" brushRef="#br0" timeOffset="5076.2903">11952 2964 1752,'4'14'109,"-2"3"-98,4 13-11,-1 2-20,-5-4 20,-1-8 42,-3-3 0,1-4-7,-6 3 2,-4 0-7,-12 9-30,-12 1-207,-77 3-659</inkml:trace>
  <inkml:trace contextRef="#ctx0" brushRef="#br0" timeOffset="5961.341">14800 981 1267,'0'0'268,"-1"0"-164,1 0-84,0 4-20,0-3-1,3 1-1,5 2 2,9 0 32,3 2 11,7-2 11,-3-2-19,-6 0-16,-7-2-11,-9 1-8,-2-1 11,-1 3-1,0-3 1,1 0 11,-2 0 16,2-3 17,0 3-4,0 0-10,0-1-17,0-1-14,0-2-10,0 4-76,0-2-183,-7 8-441</inkml:trace>
  <inkml:trace contextRef="#ctx0" brushRef="#br0" timeOffset="6831.3907">14708 1627 532,'0'-12'256,"2"2"-70,2-16-19,3 0-46,-1-2 37,0 5-1,-4 7-5,0 6-32,-4 6-41,2 4-58,-2 4-21,2 12-70,2 13 19,0 26 33,-1 16 18,-6 11 12,-4-3 6,-3-2-3,-2-8-6,1-7 10,1-2 1,3-1-1,0-2-1,1 2-4,-2-2-2,4-2-5,3-6 4,-2-1-10,2-6 0,0-3 0,3-6 6,-2-9-5,1-3-1,1-6 5,0-2-5,-2-3 0,2-3 0,0 0 7,-2-2-7,2 4 1,0 1-2,0 10 1,0 2 0,0 8 0,-2 5-1,0-3-14,0-7-110,-2-11-89,-1-8-18,-2-16-101,-28-99-597</inkml:trace>
  <inkml:trace contextRef="#ctx0" brushRef="#br0" timeOffset="7020.4015">14331 2025 1162,'-1'0'234,"-1"2"-179,1 6-55,1-2-8,0 3 8,1 1 6,2 2 1,4 2 8,7 8-9,8 1-6,17 3-200,103 13-500</inkml:trace>
  <inkml:trace contextRef="#ctx0" brushRef="#br0" timeOffset="7183.4109">14879 2311 1421,'-2'3'199,"1"-3"-131,-1 0 13,1 1 57,1 3-38,0-2-71,3 7-29,1 8 0,2 6-45,6-1-141,3-6-131,48-18-337</inkml:trace>
  <inkml:trace contextRef="#ctx0" brushRef="#br0" timeOffset="7365.4213">15285 1886 1176,'8'-7'244,"3"-2"-79,13-4-100,8 3-26,10 0 34,10 0 49,6 4-52,2-4-41,5-1-16,-5-1-13,-3 3-48,-12-1-126,-12 4-156,-22-2-438</inkml:trace>
  <inkml:trace contextRef="#ctx0" brushRef="#br0" timeOffset="7569.4329">15399 1954 604,'-1'6'619,"-1"6"-566,-1 14-34,0 13 56,2 8 39,-1 8 6,0 1 11,-1 4-8,1-1-54,-4 1-35,-5-8-16,7-12-18,0-11-43,4-15-113,2-8-99,1-12-21,22-69-372</inkml:trace>
  <inkml:trace contextRef="#ctx0" brushRef="#br0" timeOffset="8340.477">15593 2016 891,'17'-7'285,"-1"0"-116,19-7-53,-6 6 17,-2 4 20,-3 0-15,-4 3-40,-1 1-40,3 1-37,-4 7-21,0 4 0,-3 12-21,-6 13-1,-9 12 22,-8 19 18,-14 12 45,-12 7-12,-14 6-27,-3-11 2,2-8-17,6-15-8,8-19 10,11-16-10,7-13-1,5-11-10,3-11-13,-3-16-41,3-14-70,3-20-77,3-14 34,5 0 112,5 4 65,2 14 2,7 12 80,-1 13-16,4 9-12,3 7 2,0 6-8,-1 8-21,-2 2-27,-5 8-17,-8 6-15,-8 5 1,-15 16-10,-21 10-121,-17 11-70,-14 1-309,3-5 253,15-12 168,18-16 120,17-14 213,10-9 13,5-1 64,4 0-64,3-1-89,14-3-38,6 0 22,11 1-44,7 1-47,2 4-18,-6 1-12,-7 6-15,-12 3-27,-11 1-57,-16 6-3,-19 2 80,-23 9-28,-59 25-61,-33 10-81,98-45 20,6-4 104,-30 14 61,19-11 7,22-11 163,14-8 154,11-4-29,9-1-125,9-9-68,10 2 2,12-5-17,12 6-19,4 0-13,3 6-22,-2-2-11,-5 7-6,5 3-8,-3 2-1,3-1-4,1-3-8,-6 2-35,-8-3-40,-8-3-54,-6 0-37,-7-7-95,32-31-307</inkml:trace>
  <inkml:trace contextRef="#ctx0" brushRef="#br0" timeOffset="8621.4931">16692 1285 1148,'2'0'291,"0"1"-176,7 3-98,2 14-4,9-1 32,4 12-1,0 3-28,-6-2-10,-5 1-6,-11 1-17,-10-1-93,-17 6-140,-111 56-216</inkml:trace>
  <inkml:trace contextRef="#ctx0" brushRef="#br0" timeOffset="9152.5235">16435 1636 1267,'0'11'124,"0"5"-116,2 13 7,-1 9 40,-1 7 71,-1 3 35,-5-4-55,-8 9-56,-1 2-20,-14 3-5,-2-1 1,-2-7-26,3-11-53,13-16-52,8-15 32,8-9 73,8-13 0,9-16-54,18-15-71,19-15 58,56-43 66,25 6 1,-7 33 1,-94 53 35,-5 5 43,-1 1 31,22 0-40,-10 6-29,-11 11-34,-9 2-7,-10 11-15,-4 7 15,-10 9 23,-9 14-5,-11 7-8,-13 7-9,-10 11-1,-12-1-35,-3-4-52,7-9 23,16-17 28,16-23 24,15-15 0,12-8 12,13-12 84,19-4 36,20-11-60,17-4-29,4-1-10,-5 6-20,-8 10 4,-11 4-5,-15 3 0,-13 6-6,-12 0-45,-10 4-45,-11 2-6,-8 2 27,-10 0-30,-17 5-143,-93-10-237</inkml:trace>
  <inkml:trace contextRef="#ctx0" brushRef="#br0" timeOffset="9893.5659">16386 2259 646,'1'2'460,"4"0"-443,1-1 77,4 4 76,-1-4 7,-3 1-21,2-2-57,-7 0-50,0 0-26,1 0-16,-2 0-7,0 2-7,0-2-15,2 2-68,0 2-2,3 0 31,2 4-8,2-4 19,0-2 23,2-2 20,-4-2 7,1 1 24,-3-2 14,0-1 19,-4-4-14,4 2-20,-2-2-16,0 1-7,0-2-18,-1 2-12,-2 5 20,0 1 2,0 1 8,3 0 13,7-4 5,9-1 38,7-7 34,11-1 4,5-5-22,-1-1-3,1-3-19,-6 5-23,-3-3-20,-7 4 1,-7 4-8,-8 6 1,-7 0-1,-2 6-34,-4 2-35,0 2-8,0 6 10,-5 6 52,-2 7-2,-5 13 17,0-1 18,-1 4 2,-3-4 7,5 3 0,-5 1 15,1 0 9,-1 4-18,-1-3-11,5-5-5,2-4-5,2-6-11,3-6 10,5-10-4,1-5 5,2-2 5,-1-4 1,2 0-2,2 0-16,5-4 0,10-1-3,13-5 3,10-1 8,10-2-7,-1 3 7,-5 1-7,-6 1 0,-14 0-1,-9 4-6,-11 2-36,-7 0-44,-10-4-296,-72-15-353</inkml:trace>
  <inkml:trace contextRef="#ctx0" brushRef="#br0" timeOffset="10269.5874">16585 2239 1472,'2'1'226,"-2"2"-226,0 11-24,0 13 24,-6 13 35,-4 12 107,-10 9-47,-9 7-41,-7 3-24,-5-4-14,4-8-7,6-14-9,11-12-1,11-17-58,7-10-50,6-6 7,6-12 18,13-8-92,8-7 65,11-1 111,3 3 6,1 15 45,-3 15 29,-1 8-16,11 13 2,8 7 108,53 22-24,-73-38-51,42 15-43,-7-9-32,-13-9-11,-11-7-4,-10-10-9,-2-7-10,-2-6-79,3-10-115,-1-10-102,50-99-445</inkml:trace>
  <inkml:trace contextRef="#ctx0" brushRef="#br0" timeOffset="10819.6188">17879 1769 1353,'3'-3'288,"1"0"-174,9-3-68,7 2 17,5 0 30,8-4-27,-1 2-36,2 4-21,1-2-9,-4 1-4,-6 3-95,-11 3-125,-8 1-146,-8 0-85,-10 10 195,-7 1 71,-4 1 189,1 2 30,1 1 144,4-3-10,0 9 7,3 5 16,0 6-14,4 7-46,4 7-4,6 3 12,0 6-4,3 2-56,0 6-12,-6-1-5,-4-5-32,-9 0-8,-5-12-5,-5-4 1,-2-11-7,2-13-6,7-8 13,4-10 1,0-4-2,4-2 5,7-7-3,0 0-6,5 1 2,2-4 7,7 1 3,12 3 4,12-2-1,20 1 0,11 5-1,10-2-2,7 4-11,-4 3-4,-5 0-5,-11 2-1,-17-1-24,-13 2-64,-18 0-95,-8-3-300,-7-3-235</inkml:trace>
  <inkml:trace contextRef="#ctx0" brushRef="#br0" timeOffset="11119.636">18589 2500 1080,'0'11'87,"1"1"-33,2 10 42,4-1 52,2-1 53,4-6-13,5-5-32,5-9-35,3-7-43,4-9-43,-5-4-22,-4-5 2,-8-4-3,-10-2-4,-7-1-8,-10 1 1,-5-1 0,-6 10 5,1 5 4,5 10 0,6 4-10,3 7-8,2 2 7,2 4-5,-2 3 4,-1 7-46,0 8-115,2 3-287,-29 43-392</inkml:trace>
  <inkml:trace contextRef="#ctx0" brushRef="#br0" timeOffset="12950.7407">14544 3589 1235,'-4'-19'161,"3"10"-107,-2-13-12,4 14-32,2 6-10,3 4 0,3 3 8,3 6 9,6 5 4,5 5 13,6 7 20,8 1-19,11 3 31,19-7 18,75 3 0,71-24-29,39-28-31,-68-9-9,1-11-1,-38-5-4,-15 5-8,-22 4-1,-23 10 0,-57 25 0,-15 5-1,-2 3 0,8-1-39,-12 12 12,-1 8 18,8 5 9,8 7 0,13 5 6,20-1 2,59 18-1,63-16 19,49-26 14,-89-13-5,-15-5-1,-12-2-13,-9 1-10,6-5-4,0-8-1,20-6 2,23-5-7,15-5 5,1-2-6,-20 1 0,-17 6-19,-33 14-2,-68 14 4,-12 2 2,-8 3 3,14 4-12,-14 5 3,-5 3 11,1 2 8,6 1 2,6-1 5,15-10 40,16-8 20,63-21-8,55-41-6,11-25-21,-83 33-9,-55 32-11,-11 3-2,-10 1-2,23-11-6,-19 4-14,-8 5-42,-7 1-95,1 6-317,1-18-174</inkml:trace>
  <inkml:trace contextRef="#ctx0" brushRef="#br0" timeOffset="14175.8108">11097 11760 621,'-2'-1'188,"1"1"-4,-1-1-1,2-2 0,0 2 2,0 1-17,0-3-50,-1 6-53,1-3-35,-4 1-23,3 2-7,0-1-24,-3 8 23,-3 9 1,-8 8 46,-11 12 1,-6 3-20,-4 3-11,0-7-7,8-6-8,6-8 7,7-6-8,6-2-43,2-6-89,4-3-99,6 0-89,8-11-182,46-48-23</inkml:trace>
  <inkml:trace contextRef="#ctx0" brushRef="#br0" timeOffset="14387.8229">11124 11785 863,'1'0'262,"4"2"-151,9 4 32,3 4 67,4 3-29,-1 5-20,-4 0-46,-2 7-40,-5 1-15,0 1-33,3 4-13,-3 5-8,2-1-6,0 0-17,2-3-74,0-6-191,2 7-273,27 30 84</inkml:trace>
  <inkml:trace contextRef="#ctx0" brushRef="#br0" timeOffset="18251.0439">14500 5045 775,'-2'-4'159,"1"4"0,-2-4-28,0 4-70,3 0-22,-3 3-9,1-2 3,2 2-9,0-3-7,-1 1-8,1 4 0,0-4 1,0 3 5,1 1 6,1 2 11,2 8 19,-1 1-12,2 5-9,-4 1 0,1 4-3,-4 7 7,1-2-5,-1 5-19,-1-1 4,3 4-2,-3-4 6,3 5-5,-1-5-4,-2 4 0,3 0 2,-2 1-1,2 5 5,-1 4 3,-1 13 2,1 8-1,-4 10-7,-2 6-1,1 6-4,-3 6 4,3-10-10,2-17 7,2-21-4,2-25-4,0-15-21,0-13 3,2 0-10,2-16-50,4-17-194,41-152-305</inkml:trace>
  <inkml:trace contextRef="#ctx0" brushRef="#br0" timeOffset="18868.0792">14574 5040 1095,'-3'-3'179,"3"3"-58,-1-1-107,5 2-14,3 3 0,18-1 42,21-3 72,18-7-35,61-2-26,11 2-25,-106 11-10,-6 4-13,22 4-5,-22 13-15,-9 5 13,-12 7 2,-15 12 14,-17 12 3,-24 7 1,-56 45-5,-27 2-4,99-88-7,6-6 10,-28 20-11,23-14 7,17-13-8,10-10 0,9-4 0,2-1-12,8-1-32,17-5 44,7-1 11,18-6-10,4 1 8,-1 3-7,-4 2-1,-7 6 0,-9 4 0,0 6 0,-2-1 13,2 1 13,1 5-8,-1 4-4,-2 6-6,-4 6-8,-7 5 8,-12 9 5,-8 8 10,-13 10 22,-20 10 31,-20 11-14,-58 63-23,-40 4-7,-1-34-13,66-60-5,54-39 4,8-6-8,4-8-4,-21 8 5,9-13-12,11-10-34,7-12-118,58-134-383</inkml:trace>
  <inkml:trace contextRef="#ctx0" brushRef="#br0" timeOffset="19317.1049">15852 5322 1027,'-15'2'263,"6"0"-110,-8 0-77,13 5-52,10-3-10,18 2 127,19-1 79,19-5-58,67-11-75,18-9-46,-109 16-20,-10 4-9,33 0-11,-14 1 0,-7 5-1,-8 1-8,-3 1-43,-5-2-58,-3-3-178,-2 4-88,2 3-239</inkml:trace>
  <inkml:trace contextRef="#ctx0" brushRef="#br0" timeOffset="19603.1212">15986 5960 565,'-5'3'168,"2"4"-42,-1-4-63,4 3-19,2-5 61,8 5 99,7-2 54,12 0-21,8 0-74,8 0-50,4 0-44,1 2-17,-1 1-23,-2 2-10,-3-2-5,-1-1-13,0-6 8,2-4 0,-2-5-9,2-3-18,0 1-3,-2-2-75,-4 1-64,-5 2-25,-7-3-91,-3 2-258,9-19-96</inkml:trace>
  <inkml:trace contextRef="#ctx0" brushRef="#br0" timeOffset="20044.1465">17430 5204 891,'-2'-8'258,"0"2"-57,4-10-81,6-1-30,12-8-2,14-5 1,11-2-7,10 2 2,2 8-28,0 8-16,-9 12-13,-8 14-20,-17 14-6,-1 10 6,-6 10 27,-2 3-13,-1 4-7,0-3-1,-3-5 1,4-4-7,-6 0-1,0-1-4,-8-1-1,-4-1 0,-12 3-1,-11 0-43,-13 4-142,-6 6-167,-89 58-578</inkml:trace>
  <inkml:trace contextRef="#ctx0" brushRef="#br0" timeOffset="20243.1578">17549 6392 992,'2'3'573,"0"-2"-525,2 3-36,2 0 115,8 0 68,-8 0-45,-2-1-69,2-2-40,4 5-28,0-3-5,-1 1-8,3-1-9,-1-1-104,4-6-266,20-46-551</inkml:trace>
  <inkml:trace contextRef="#ctx0" brushRef="#br0" timeOffset="35081.0065">21149 4686 1041,'-4'-10'219,"-3"3"-43,-6-9-85,-12 13-61,-14 10-22,-17 12-7,-58 33 14,75-29 0,-35 21-14,16-5 10,16-10-5,18-6-6,12 1-11,9 5 10,3 2 1,4 5-1,7 3 0,4 5 1,4-4 0,8-2 2,7-1-1,7-1 0,6-9 0,6-2 1,-3-1-1,-1-1 0,-8-1 0,-11 3-1,-8 1 1,-13-3-1,-9-1 12,-9 5 32,-16 3 20,-19 6-2,-13 5-32,-9-4-14,3-6-1,11-10-15,13-9-11,11-9-126,7-6-163,-33-42-346</inkml:trace>
  <inkml:trace contextRef="#ctx0" brushRef="#br0" timeOffset="35487.0297">20538 5437 917,'0'2'219,"-2"-2"-146,2 2-59,-3 1-13,-5 6-1,-6 8 24,-7 9 15,-5 7-16,4-1-14,6-4-9,10-7-6,6-3 5,4-5 0,2 5 1,12-3 0,6 1 6,9 0-5,9 0-1,5-2 1,0 3 1,-1-3-1,-6 8-1,-7-3 0,-12 4 0,-6 3 0,-13 0 12,-9 6 38,-14 3 46,-19 11-21,-13 7-30,-13 3-18,2-4-11,3-3-4,12-12-6,20-13-5,11-14-1,13-3-106,14-14-223,59-80-339</inkml:trace>
  <inkml:trace contextRef="#ctx0" brushRef="#br0" timeOffset="36042.0615">21453 4860 1136,'-5'-7'243,"2"7"-87,-3-3-12,4 0-47,4 3-46,5-1-16,20-5-16,19-5-7,57-16-6,-65 23-5,36-4-1,-18 13-1,-15 6-6,-14 11-5,-12 3 0,-6 8 12,-11 9 7,-8 4 7,-8 13 4,-11 6 6,-2 8 0,3 9-9,3 2 0,5 3 0,3-1-6,4-7 0,3-13-8,1-9 6,4-9-6,1-12 5,3-10-6,2-14-36,3-12-69,7-12-78,13-18-193,59-115-681</inkml:trace>
  <inkml:trace contextRef="#ctx0" brushRef="#br0" timeOffset="36253.0736">22050 5316 1083,'8'-4'218,"1"-2"-58,6-4 59,6 0 5,-5 3-77,8-1-68,-2 4-40,7 1-24,2 6-9,1 1-5,5 1-1,5 3-24,5-3-57,8-8-123,-1-7-102,1-9-215,48-68-234</inkml:trace>
  <inkml:trace contextRef="#ctx0" brushRef="#br0" timeOffset="36567.0915">22701 4851 700,'0'-1'324,"-2"1"-131,1-3-47,1 3-5,0 0-39,0 4-59,-3 8-37,-5 7 2,1 13 10,-6 11 4,7 8-5,-1 11 8,3 3 1,8 1-2,6-6-5,3-6-1,8-16 23,2-5 19,8-7-18,7-10 0,12-5-2,12-9-7,5-9-18,5-9-3,-9-1-4,-7 0-7,-15 2-1,-13-1-16,-12 4-50,-11-7-101,-10-3-116,-57-50-386</inkml:trace>
  <inkml:trace contextRef="#ctx0" brushRef="#br0" timeOffset="36801.1049">22922 4963 453,'0'0'798,"0"4"-724,0 9-64,-2 7 38,-1 9 74,0 9-2,-1 13-12,-2 10-11,-6 13 8,-2 12-16,-3 6-46,0-1-17,1-3-14,7-6-3,2-7-3,5-13-6,4-8-32,2-11-236,26 25-245</inkml:trace>
  <inkml:trace contextRef="#ctx0" brushRef="#br0" timeOffset="37380.138">24634 4474 1220,'-1'-4'313,"-1"4"-118,-1-3-121,2 3-49,-5 6 5,-3 3 15,-16 11 27,-15 13-27,-18 16-27,-56 42-3,-20 16-9,92-75 0,4-3-6,-30 24-14,15-9-82,18-10-99,15-10-24,10-10-81,13-12 83,7-10 91,65-59-191</inkml:trace>
  <inkml:trace contextRef="#ctx0" brushRef="#br0" timeOffset="37568.1488">24207 4867 177,'8'0'223,"-3"2"-17,8 3-23,-2 9-15,2 8 16,-1 8-22,0 11-42,1 12-9,-2 8-18,-5 5-9,-5 7 20,-2 5-44,-5-6-29,0-5-14,-3-10-7,4-15-10,1-16-1,4-13-143,7-13-63,7-19-51,56-112-365</inkml:trace>
  <inkml:trace contextRef="#ctx0" brushRef="#br0" timeOffset="37732.1582">24708 4892 800,'20'-8'291,"0"3"-180,22-11-32,7-3 10,5-3 23,0-2-5,-3-1-49,-7-1-32,-8 7-26,-14 6-14,-6 4-112,-16 5-87,-34-16-331</inkml:trace>
  <inkml:trace contextRef="#ctx0" brushRef="#br0" timeOffset="38137.1813">25012 4690 379,'-3'12'230,"-2"-2"-67,-4 19-4,-4 10 26,-6 10-7,-5 4-29,-8 5-29,-12 6-21,-3 8-35,-8 3-11,-1 0-19,5-7-16,8-9-1,13-22-17,16-15-1,4-10 0,10-11-34,3-4-10,10-7-24,14-19-33,14-17-52,16-17 67,9-13-3,2 4 36,0 13 54,-5 13 9,-12 15 52,-10 17 34,-11 11-5,-9 6-18,-5 11 19,-4 6 4,-6 10-23,-1 11-21,-12 8-3,-3 7-11,-10 7-8,-10 4-10,-6 1 10,-8-1-5,-3-2-12,3-11-2,0-14-10,11-13-45,6-17-94,8-12-49,7-21-122,12-119-289</inkml:trace>
  <inkml:trace contextRef="#ctx0" brushRef="#br0" timeOffset="38297.1905">24877 5183 105,'2'-6'712,"2"0"-388,0-1-114,0 7-114,1 6-24,3 3 44,5 2 8,1 3-19,2 3-52,4-3-32,-3 1-2,2-8-8,2 0-11,-1-10-87,10-8-143,65-65-309</inkml:trace>
  <inkml:trace contextRef="#ctx0" brushRef="#br0" timeOffset="38498.202">25351 4746 999,'0'7'252,"1"7"-214,4 10-29,0 13 12,-2 2 21,-3 0 4,0 0-8,-3 1-19,-1-6-4,-3-9-1,2-5-14,-1-8-6,3-6-56,5-12 2,4-13-322,43-94-432</inkml:trace>
  <inkml:trace contextRef="#ctx0" brushRef="#br0" timeOffset="38761.217">25582 4415 766,'0'0'529,"1"4"-440,1 7-88,-1 18-1,1 16 39,1 18 21,-2 19 28,-1 8-1,0 5-9,-1-4 45,1-2-51,0-1-10,0 2 1,0-2 4,-3 1-4,-3-7-21,-3-8-21,2-15-12,0-12 2,4-19-5,0-13 1,2-9 1,-4-9 7,-4-7-15,-5-20-57,-6-18-173,-25-191-452</inkml:trace>
  <inkml:trace contextRef="#ctx0" brushRef="#br0" timeOffset="39219.2432">26238 4451 1001,'3'0'241,"6"2"-166,6-2 35,6 4 22,1 2-24,4 5-39,-2 5-23,-2 9-14,-8 3-8,-9 8-8,-18 7 7,-15 11 5,-22 13-5,-11-5-16,-1-4 4,14-19-10,16-13-1,19-15-6,16-9 0,15-2 5,13-1 1,13 0 0,6-3 1,-2 4 0,-8 1 11,-5 7 12,-10 5 9,-4 3-4,-5 9-5,-7 6 6,-6 7 4,-7 7-7,-4 2 5,-5-2-11,-2 0-11,0-8-2,0-3-7,-5-1 8,-13-3-6,-14-1-3,-14-2-129,-54 4-382,-73-34-791</inkml:trace>
  <inkml:trace contextRef="#ctx0" brushRef="#br0" timeOffset="40195.299">20242 6908 202,'0'0'776,"0"0"-593,0 0-135,3 2-48,4 2 1,7 0 58,14 6 37,16-6 13,23 0-25,66-1-21,49-7-19,32-9-22,-52-3-7,35-7-3,28-10 14,28-12 19,44-9 12,-4 8 7,22-6-14,-8 4-5,16 0-8,-17 10-1,-14 2-13,-21 0-17,-7 4 0,-7 7 0,-13-8 2,18-9-7,-13 3-1,7-2 7,-10 2 1,-43 6-8,-19 5 1,-41 8 0,-41 10 0,-73 10-1,-5-3 6,-10 3-5,17 0 5,-13 3-5,-8-3-1,-5 1 0,-1-1 1,-4 0 0,0 0-1,-1 0-21,-2 0-75,-2-1-132,-17-21-413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3:11:26.8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84 3740 1097,'0'0'194,"0"3"-194,1 7-12,1 0 1,1 1 10,2 4 1,0-2 11,8 7 5,1 3 7,8 2-4,2 3 1,1-2-8,4-1-2,5-8 2,6-8 2,11-9 14,10-15 16,2-11-10,1-10-8,-7-9-5,-10 0-8,-11 0-2,-12 7 1,-8 11-3,-8 13-9,-5 8-1,-2 12-31,3 8 13,7 14 18,4 13 0,9 14 1,3 9 0,4-1 0,1-6 1,1-10 0,-2-12 0,-3-11 0,-3-16 8,7-10 5,11-14 11,56-40-4,62-50-9,37-22-10,-82 57-1,-33 34 0,-61 28 1,-7 4-1,-8 4 0,9-3-1,-11 5-7,-4-1 6,-2 0 1,-1 0 30,0 0 99,1-1 4,2 0-64,1 1-48,5-6-21,8 4-132,6 0-150,58 13-362</inkml:trace>
  <inkml:trace contextRef="#ctx0" brushRef="#br0" timeOffset="9203.5264">14559 8608 518,'-1'-3'201,"1"3"-47,-3-5-10,1 3 2,-1-3-23,1-5-15,0 0-26,1-3-25,0 4-9,1 3-4,-2 5-11,2 1-14,0 1-14,-2-1-5,2 2-10,0 4-7,4 8 8,-3 6 9,4 17 0,-4 16 33,-1 11 4,0 7-13,-3 8-12,0 1-3,0 8 0,-2 8-7,-1 55-1,3 16 7,2-124-8,2 4 1,0 39-1,4-13 0,0-14-41,0-18-46,-1-14-49,3-12-91,-3-12-104,8-58-254</inkml:trace>
  <inkml:trace contextRef="#ctx0" brushRef="#br0" timeOffset="9798.5604">14649 8456 950,'0'0'240,"0"0"-158,3 3-82,10-2 0,20-5 10,21-5 52,70-16 5,34-8-19,-114 28 0,-6 1-3,31 1-11,-22 13-34,-20 5-4,-17 8 4,-12 8 7,-21 13 32,-21 13-10,-20 18-10,-68 50-10,-26 1-1,22-29-7,106-75-1,11-6 1,8-8 1,-14 10-1,17-7-1,6-11-6,7 0-61,6 0-32,11 0 87,10-1 12,8-4 15,11-3-6,-2 5-8,2 3 5,-2 2 14,-4 3-2,-5 5-11,-5 1-7,-7 8-1,-4 2 1,-2 5 0,-6 5 0,-5 5 8,-7 0 20,-5 12 29,-10 1 17,-13 9 1,-17 3 4,-19 6-19,-55 31-31,72-70-7,-42 24-11,13-10-5,11-13 1,15-11 4,14-16-11,15-9-77,12-18-211,62-105-603</inkml:trace>
  <inkml:trace contextRef="#ctx0" brushRef="#br0" timeOffset="10056.5752">15693 8839 800,'0'-1'679,"0"1"-567,5-3-89,2 6-23,4-6 51,7 3 21,7-3-12,12-1-38,15-6-1,14-2-21,4-3 1,-4 7-2,-16 0-43,-17 8-115,-16 8-122,-25 14-169,-99 83-89</inkml:trace>
  <inkml:trace contextRef="#ctx0" brushRef="#br0" timeOffset="10256.5866">15498 9467 929,'3'0'487,"1"-2"-405,5 0-56,12-1 40,11-3 81,15-3 4,13-4-38,1-1-43,8 1-26,-5-5-26,7 1-18,1-9 1,3-6-2,-2 3-25,-6 2-116,-11 15-215,18 19-347</inkml:trace>
  <inkml:trace contextRef="#ctx0" brushRef="#br0" timeOffset="10945.626">17045 8541 784,'0'0'264,"0"4"-209,4 4-49,3 6 47,6 9 28,-3 9-9,-1 6 22,-3 14-13,-6 11-18,-6 8-12,-7 12-21,-10 6 9,-5 5-21,-4 6-1,-3 0-17,-1-3 6,10-19-6,2-14-59,13-20-136,5-17-66,3-14-45,6-30-72</inkml:trace>
  <inkml:trace contextRef="#ctx0" brushRef="#br0" timeOffset="11577.6622">17154 8615 13,'-3'-3'870,"1"1"-646,-2-3-116,1 5-33,1-4 21,2 4-14,0 4-45,2-4-37,-2 4-24,5 5 23,-3 5 1,3 7 0,-2 5 10,0 1 5,-4 6 8,-3 5 20,-3 5 44,-6 10-33,1 9-22,-1 5-13,5 2 13,2 5-22,6-8-2,6-16-8,4-11-19,2-15 19,0-13 1,9-11 14,3-19 36,9-20 1,7-22-20,3-16-16,-2-5-4,-9-9-12,-8 2-30,-6-2-16,-6 7 4,-8 12 0,-4 9 28,-3 18 14,0 16 0,-1 13 51,1 6-3,-1 10-48,1 0-2,3 6-29,-2 10 20,1 11 11,1 17 6,-3 14 1,6 11 26,-2 9 2,-1 1-4,2-5-7,1-1-4,-2-9-4,5-7-8,-2-4 2,2-3-3,0-9-7,5-3-6,-1-6-72,4-5-77,8-7-115,10-14-251,61-59-328</inkml:trace>
  <inkml:trace contextRef="#ctx0" brushRef="#br0" timeOffset="11876.6793">17772 9108 901,'-2'14'189,"1"3"-126,-2 21 95,3 3-62,2 1-15,5-8-29,6-8-13,1-7-16,6-9-5,-2-13 42,3-8 69,3-14-35,1-12-49,-2-11-28,-2-6-7,-12 5 5,-6 4-15,-9 13-3,-5 12 3,-2 9 42,4 7-28,-3 12-14,-6 9 2,0 8-2,-6 8-7,9 3-162,11-5-86,13-6-128,67-20-488</inkml:trace>
  <inkml:trace contextRef="#ctx0" brushRef="#br0" timeOffset="12756.7296">18404 8454 793,'3'2'139,"0"9"-125,6 5 62,-3 5 65,3 5-45,-5 5 33,1 4-30,-2 7-18,1-1-28,0 4-16,0 2-7,-2 2-6,-4 1 0,1-2-9,-6 4-1,1-8-4,2-7-8,1-15-1,1-9 10,2-6-4,0-7 4,2-3 11,-1 2 40,1-7 10,1-7-42,0-6-14,1-2 2,3-4-17,-4 5 13,-3 8-13,0 0 5,0 11-5,0 1-1,-2 2-6,2 0-8,-1 0 5,2 0 3,-1 0-4,0 0-8,2 0-23,-1 0-67,-1 0 8,3-1 14,-2 1 16,2 0 25,2 0 37,-2 0-4,1 0-42,0 1-15,-3-1-12,0 2 21,1-2-31,-2 2 38,0-2 32,-2 0 14,2 0 7,0 1 6,-1-2 30,2 2 33,-1-1-18,0 0-21,2-1-14,-2 1-16,0-4-30,3 3-120,-2-2 14,-5-8-208</inkml:trace>
  <inkml:trace contextRef="#ctx0" brushRef="#br0" timeOffset="14310.8185">18471 8649 465,'0'-2'195,"0"2"-112,2-2-29,-2 1 6,1 1 36,-1-3 27,-1 3-20,1 0-43,0 0-22,-2-2-7,2 2-5,-1 2-26,1-2-10,0 3-119,0-3-115,8-3-262</inkml:trace>
  <inkml:trace contextRef="#ctx0" brushRef="#br0" timeOffset="18690.069">18471 8605 180,'0'-4'82,"0"3"-61,0-3-7,2 4-7,-2 0 2,-2 0 2,2 0 5,0 0 53,-1 0 56,-1 0 43,2-2-15,-1-2-63,-2 0-45,0-3 9,2 1 6,-1 0-6,2 0 18,0 5-23,-1 1-29,1 0-20,0 1-5,0 5 0,1 0 5,1 2 1,-1 4 13,2 3-5,0 1 9,-2 4 10,1-3 4,-2 8 5,1 5 7,-2 4 13,-1 0-17,1 4-8,-1 3-1,-2-2-5,0 3-5,-4 3 9,0 1-8,-2 0-2,0-1-7,-3-4 4,2 3-5,0-7-3,2-8-8,-2-6 0,4-3 7,3-8-7,2-3 8,-1-5-9,3-3-10,0-1-17,0 0-16,-1-5-22,1-10-163,0-2-111,4-9 5,20-61-151</inkml:trace>
  <inkml:trace contextRef="#ctx0" brushRef="#br0" timeOffset="19400.1096">18473 8739 375,'-2'-7'283,"4"3"-92,-1-4-68,3 0-14,2 2-2,1-4-40,8-2-14,-3-1 7,8-2-20,-2 4-2,0 0-25,4 1 16,1 8-10,0-2-19,-2 8-6,-4 4 6,-3 3 5,-1 2 6,0 10-5,-2 1 4,-1 7 10,-7 6 16,0 4 6,-3 4 9,-4 6-9,-2 2 1,0-2 1,1 9-7,-1 2-4,0 2-1,-2 0-7,3 0-13,1-9 2,2-14-7,4-11-6,1-11-1,0-11 0,11-8-49,2-4 1,14-15-90,11-17-170,69-125-366</inkml:trace>
  <inkml:trace contextRef="#ctx0" brushRef="#br0" timeOffset="20054.147">19204 8463 1258,'0'-3'231,"1"2"-28,2-4-130,13-5-22,10-2 26,15-5 26,18-4-40,7-2-34,7 7-26,-8-1 4,-8 11-6,-14 2-1,-13 4-48,-12 4-117,-9-1-25,-9 2-131,-11 0-27,-11 9 210,-6 0-137,-8 3-38,3-1 313,9 0 133,7-6-14,8 2-37,5-1 1,3-3 16,1 8 12,3 1 24,1 9 45,3 3-39,-2 6-5,0 3-10,2 5-42,0-1-1,-3 0-20,2 8 10,-3-1-19,-3 6-19,-3 1-22,-4 1-2,-6 2-2,-1-7 0,-3-11-8,-4-9 5,2-12-6,-5-8-10,2-8 4,1-7 6,6-4 8,6-6-1,0-3-7,8 2-18,4-1 11,14 4 7,12-3 43,9-1-10,18 7 23,2 1-14,-3 7-8,-3 0-1,-6 3-4,-5 1-1,-3 3-4,-6-6-9,-1 1-9,-7-2-4,-6 0-2,-6-2 0,-4 2-50,-6 0-38,-9 0-86,-39-12-425</inkml:trace>
  <inkml:trace contextRef="#ctx0" brushRef="#br0" timeOffset="21586.2346">18503 8594 330,'-1'0'139,"2"0"-98,-2 4-35,1-2-5,1 3 0,-1-1 8,0-1 0,1 0 21,-1-2 29,0 5 7,0-6 19,0 4 25,0 0 4,0 4-11,0-2-4,0-3-18,0 0-9,0 0-15,0-3-12,-1 1 3,1-1 0,0-1-10,-1 1-11,1 1-15,-3-1-3,-1 7-9,0 7 9,-1 1-3,1 10 3,-2-1 17,1-6 8,1 2-11,1-11-8,0 0-3,2-5-5,-1-2-1,1 2 2,1 1-1,-3 5 4,-1 5-10,0 5 22,1 9 7,-3 5-8,0 3 4,0 3-7,0 1-2,-3 0-7,4-3-1,0-5-3,0-10-5,2 0 0,0-6 1,0-3-1,2-4 1,-1-1 4,2-8-5,0 2 7,0-6 8,2 2 5,0-2 6,2-6-25,2-11 11,7-11-2,2-16-11,4-10-21,2-2 7,-2-2-31,1 6 14,-3 4 10,0 10 10,-4 6 5,-2 5 6,-5 3 2,-3 7 4,0 2-5,1 5 11,1 0 0,-1 6 0,-2 4-12,1-2 0,1 4-11,0-5 11,2 4 2,0 2-1,1 0 5,-3 2-6,1 0-13,-2 5-7,0 1 5,2 3 15,-1 4 19,3 3-7,1-1-3,4 5 12,-2-3 8,4 3-13,-2-8-5,-1 1-4,-5-1 2,-2-1-8,0 0 6,-2 6 5,-4 4 8,-2 5 11,0 8 2,-2 11-1,-8 3-4,5 9-5,-1 0-8,3-6-8,3-6-6,2-4 0,2-4 7,0-5-1,0-7-6,2-1 0,-2-10-1,4 1 6,-1-5-6,-3 2 0,0-3 0,0-1 1,0-6-1,0-2 0,0-2 1,0 0-1,0-2 2,3 2 5,-3-2 4,0 2-1,0-4 4,-3-2-14,3-1-5,-4-6-13,1 0-13,0-3-19,-2 3-104,5-4-103,8-37-420</inkml:trace>
  <inkml:trace contextRef="#ctx0" brushRef="#br0" timeOffset="24108.3789">17910 9086 177,'-2'-1'211,"0"0"-14,-1-6 25,2 7-35,-1 0-20,1 0-37,1 0-25,0 0-52,0 0-33,0 4-20,1 1-14,2 9 14,6 15 21,-2 9 12,3 13 12,-2 6 3,4 0-27,-4-2-6,-2 0-9,2-10-5,-5-7 8,0-9-2,-1-10-5,-2-2-1,1-11 5,-1-2-5,0-2 5,0-2 3,3-2-2,-3-2-7,0-8-75,3-11-210,2-18 15,-3-16 0,-3-127-350</inkml:trace>
  <inkml:trace contextRef="#ctx0" brushRef="#br0" timeOffset="24357.3931">17937 9036 668,'0'0'225,"0"0"-97,0 2-101,3 4-18,0 9-8,3 3 62,0 15 2,2 6 26,0 6-5,-2 5-50,0-7-17,-3 5-11,-2-8 2,-2-3-4,-2-4 0,-1-7 3,-2-7 0,4-7-3,-3-8-4,-1-4-1,-1-6-1,-9-7-129,2-11-127,-3-15-47,-22-108-259</inkml:trace>
  <inkml:trace contextRef="#ctx0" brushRef="#br0" timeOffset="24596.4068">17778 9055 551,'-2'-1'233,"1"1"-76,-2 0-81,6 3-75,3 7 0,2 12 84,3 11 4,4 4-25,2 6 4,4 6-10,-1-3 2,0 2-28,-3-9-16,-8-5-1,-3-10-9,-2-11-4,-3-3 5,-1-8 2,0-2 3,0 0 3,0-4-15,-1-8-12,-1-7-144,-1-14-103,2-13 46,-10-107-78</inkml:trace>
  <inkml:trace contextRef="#ctx0" brushRef="#br0" timeOffset="24747.4154">17879 9032 602,'-3'0'202,"6"3"-115,-2 3-73,2 12 23,2 8 68,0 5 2,2 8-26,3 0-17,1-3-37,-1-5-10,3-5-17,3-3-80,-3-5-142,5 4-306</inkml:trace>
  <inkml:trace contextRef="#ctx0" brushRef="#br0" timeOffset="30302.7332">20805 8671 1083,'-3'-1'191,"1"1"-41,-1-3-81,3 3-35,0 0 25,0 0 40,1 0 1,-1-4-22,2 4-37,0 0-38,0-2-3,1 4-17,5 2 17,10-4 42,11 0 23,14-6-20,7-1-21,1 0-15,1-6-8,-2 1 8,0 0 3,-8 0 0,-2 1-12,-4 5-13,-6 0-30,-6 1-41,-3 2-149,-8 6 40,-4 4-70,-9 2-61,-43 29-388</inkml:trace>
  <inkml:trace contextRef="#ctx0" brushRef="#br0" timeOffset="30571.7486">20685 9370 831,'2'-7'688,"1"4"-557,9-7-97,7 1 11,14-8 72,9-1 24,7 2-33,8 3-37,4 1-25,1 7-22,3-2 0,-4 2-23,0-2 5,-1-2-5,-2-1 10,-3-1-11,-6-4-16,-7 2-101,-7 0-159,-9 6-200,4-24-189</inkml:trace>
  <inkml:trace contextRef="#ctx0" brushRef="#br0" timeOffset="31307.7907">22368 8441 1207,'0'-1'351,"0"2"-232,5 2-118,5 8-1,5 4 1,5 8 9,2 6 14,-3 6 14,-2 17 10,-2 10-42,-8 13 40,-10 17-13,-24 59-10,-29 30-13,-12 9 11,34-81-21,21-72-67,7-8-60,6-10-19,-7 17-68,7-24-89,13-63-32</inkml:trace>
  <inkml:trace contextRef="#ctx0" brushRef="#br0" timeOffset="31841.8212">22418 8355 1256,'0'-1'270,"0"1"-165,1 0-88,0 3-17,4 7-9,1 12 1,6 7 8,0 13 23,2 9 2,3 5 5,-3 9-7,-1 5 10,-1 5 9,-3-1 4,-3 7-7,0-4-16,0-2-2,0-8-15,6-9 1,-3-14-7,-2-14-2,0-17-4,-1-9 6,7-14 39,6-23 76,11-22-59,10-21-28,-1-18-14,13-58-14,-16-8 6,-12 7-2,-21 108-4,-2 8-15,2 3 15,-1-30-1,-4 15-5,-1 16 6,-1 15 29,4 11-23,0 10-6,0 10-35,3 13 13,1 15-4,2 21 26,-1 12 17,1 8-1,-1-3-2,-2 0-4,2-9 10,-3-6-10,2-8-4,7-8-5,2-3-1,6-7-74,8-8-108,6-8-140,67-28-412</inkml:trace>
  <inkml:trace contextRef="#ctx0" brushRef="#br0" timeOffset="32675.8689">23472 8363 1185,'0'0'282,"0"0"-203,3 7-79,0 3 7,0 12 53,3 12 39,-3 16 15,-2 13-34,-2 10-23,-2-1-21,-3 3-17,0-12-5,2-15-4,0-14-4,2-16-4,2-10-1,0-8 30,1-8 2,4-14-33,4-15-111,9-24 41,6-19 23,7-8-11,5-5 22,0 9 36,-5 21 0,-3 18 30,-9 18 18,-3 9-5,-9 14-8,0 4-23,-1 8-11,5 6 12,2 9-2,-1 11 7,3 13 0,0 13 48,-4 5-12,-3 6-12,-2-5-21,-1-4 1,-4-6-13,0-7-1,3-9-2,0-5-6,1-9-39,4-5-74,1-12-32,9-9-101,55-80-398</inkml:trace>
  <inkml:trace contextRef="#ctx0" brushRef="#br0" timeOffset="33259.9023">24432 8183 1218,'1'1'237,"2"-1"-173,7 0 1,6-1 107,15-5-19,16-1-61,16-8-50,8 2-24,3-4-11,-10 7-7,-17 3-48,-19 5-63,-12 2-57,-15 6-92,-12 4 8,-12 6 212,-15 1-178,-8 8-70,1 0 234,6-2 54,18-7 119,9 3-43,11 2-5,5 6 62,2 9 34,6 4 19,0-1-17,0 2-44,2 0-2,-4 4 12,-6-2-45,-4 5-6,-4 1-14,-4 3-28,-8 2-22,-4-2-7,-8 2-2,3-8 2,-1-8-11,12-16 3,4-11-4,7-8-1,3-6 22,0-8-8,-1 0-7,2-5-5,8 2 14,0-1-2,13 0-7,11 1-6,8 0-1,9 2 0,1 3 9,6 1-7,-4-2 8,-6 3 1,-6 1-5,-11 0-5,-13 2 3,-4 1-4,-11 3-39,-4 3-109,-8 8-212,-56 34-137</inkml:trace>
  <inkml:trace contextRef="#ctx0" brushRef="#br0" timeOffset="34080.9493">23104 9257 922,'13'10'117,"-1"2"-39,12 13 59,6-1-29,0 4 1,-1 3-40,-1 0-12,1-1-3,-2 2-9,-3-8-7,-1-3-1,-3-7 10,0-7-16,3-5 14,2-4-34,-2-5 7,-2-4 0,-3-7 6,-3-2 1,-3-3-25,-3-3 0,-2 3-1,-2 10 1,-4 4-11,3 12-17,2 3-16,2 7 20,4 8 15,2-3 9,2 2 10,-2-7 7,-1-4 26,0-8 16,-2-4 1,2-10-6,5-2-21,3-8-6,1-1-26,4 1-1,-2 3-45,4 2-156,-4 10-144,39-4-355</inkml:trace>
  <inkml:trace contextRef="#ctx0" brushRef="#br0" timeOffset="39555.2624">26823 8906 342,'0'4'346,"0"4"-250,0 6-60,2 2 33,-2 1 8,1-5 20,-2-2-4,-1-1-21,-4 6-13,-8 6-10,-6 4-22,-7 3-27,-3-3-15,2-5-115,-5-9-173</inkml:trace>
  <inkml:trace contextRef="#ctx0" brushRef="#br0" timeOffset="40267.3031">28834 7663 495,'2'-9'667,"-4"0"-497,4-1-11,-4 7-45,2 3-2,0 3-13,0-2-49,0 8-44,6 11 3,3 9 48,3 13-15,1 11-9,-3 5-8,-6 3-2,-4-6-8,-4-2-3,-5-2-5,-2-12 0,1-3-7,1-9-9,0-12 3,7-9-3,2-6 9,2-10 0,9-9-13,2-20-71,12-12 61,9-22 10,4-9 4,3-4-17,1 0 8,3 12 9,0 14 9,-2 15 0,-1 11 1,-10 11-1,-2 15 6,-7 8 5,-4 10-5,-1 8 4,-3 5 1,0 9 2,-2 7 5,-2 4 0,0 3 9,-4 10-4,-1 6-4,0-2-5,-2-5-7,-1-10-1,-3-8-4,0-8 5,-3-7-7,3-1-93,0-11-142,0 0-409</inkml:trace>
  <inkml:trace contextRef="#ctx0" brushRef="#br0" timeOffset="40463.3143">29871 7629 1400,'9'-11'220,"6"1"-151,12-12-7,12 1 100,6-4-26,8 3-67,0 4-51,-3 4-6,-1 5-12,-5 9-77,-7 6-127,-10 10-267,-21 50-98</inkml:trace>
  <inkml:trace contextRef="#ctx0" brushRef="#br0" timeOffset="40673.3263">29806 8118 807,'4'2'324,"5"2"-237,8 4 111,11-5 75,6 0-15,5-6-72,7 0-84,8-4-27,7 0-47,2-1-14,-5-1-4,-4-1-10,-12 8-37,-7-3-98,-5 5-340,22-11-479</inkml:trace>
  <inkml:trace contextRef="#ctx0" brushRef="#br0" timeOffset="42707.4427">31558 8404 822,'0'0'311,"-1"-2"-127,1 2-58,0 0 11,0-2 13,0 4-8,0-2-41,0 0-49,0 4-39,1 1-12,1 9-1,-1 5 13,1 14 7,-4 12 31,-2 12 3,-5 14-14,-2 7-4,-2 4-19,1-1-8,3-7-4,3-10-5,2-9-1,4-17 1,4-11 1,-1-13 8,0-10-9,0-6 9,3 0 2,9-10 26,6-10-2,11-8-5,3-6-20,-1 5-10,1 1 0,-3 5-61,2 3-61,-3 3-197,51-18-252</inkml:trace>
  <inkml:trace contextRef="#ctx0" brushRef="#br0" timeOffset="43343.4791">30948 7550 840,'-3'-3'223,"0"2"-92,-1-2-13,1 3 46,3 0-5,-3 0-26,3 1-29,3-1-37,-3 0-17,3 2-10,1-1 5,15-1 18,19 0 18,64-4-16,86-25-23,71-16-12,-92 17-14,-13 3-10,-19 4-4,-29 12 4,-68 3-5,-5 1 0,-6 3-1,26-4 0,-26 2-34,-9 4-50,-15 0-108,-15 4-117,-15 0-159,-127 4-529</inkml:trace>
  <inkml:trace contextRef="#ctx0" brushRef="#br0" timeOffset="43765.5032">31436 6024 1185,'-1'0'292,"1"0"-200,0 0-53,-2 1 58,2 2-16,-1 4-66,-1 15-7,-3 20-8,-3 26 33,-9 71 1,7-88-11,-7 47-7,-4-6-5,4-11-4,0-3-1,5-10-6,4-8-52,2-17-69,6-10-131,30-28-322</inkml:trace>
  <inkml:trace contextRef="#ctx0" brushRef="#br0" timeOffset="44216.529">31607 5970 1006,'0'0'213,"0"1"-150,0 1-39,0 1-13,0 10 4,1 6 58,5 10-2,0 5 4,4 7-8,2 0 14,2 12-13,1 10-8,-1 5-3,-3 11 4,2 0-2,-4 0-23,0-3-11,-1-6-5,3-7-13,5-17 8,0-12-3,2-14 14,-1-12 32,4-15 17,4-12-4,13-18-31,2-18-4,11-16-28,3-12 1,4-14-9,26-68 0,-15-18 0,-49 138-18,-10 5 4,19-37 5,-10 15 0,-3 20-4,-8 11-8,-3 15-30,-4 15-212,-4 18-519,-21 59-317</inkml:trace>
  <inkml:trace contextRef="#ctx0" brushRef="#br0" timeOffset="47064.6919">25337 8918 633,'0'-2'209,"0"0"-70,-4 0-23,1 0-11,1 1 12,1-3-29,-1 4-32,0-3-16,-2 3-4,1 0 3,0 0-4,-3 0 10,6 0-2,0 0-4,-3 0-6,3 0-7,0 0-5,0 0-8,-1 0 1,1 0-7,0 0 1,0 0-7,-4 3 1,4-2 4,-3 5-6,-3 7-1,-1 1 1,1 4 0,-4 2-2,6 3-4,4 3 6,3 3-1,1 0-1,3-1 2,3-2 0,2-1-1,2-3 1,-2-8-1,3-9-5,-1-5 6,2-10 11,-1-13 7,3-9 1,-5-5-5,1-5-14,-5 4 1,-3 0 7,-3 5-6,-3 7 7,-2 1-2,-2 2 2,-4 6 2,1-2-2,-2 7 3,0-1 1,0 6-2,-3 0-4,5 6-7,0-1 0,3 2 0,1 2-10,0-1-46,-1 3-53,1 5-31,3 0-92,3 36-136</inkml:trace>
  <inkml:trace contextRef="#ctx0" brushRef="#br0" timeOffset="49834.8504">14015 11393 639,'-2'0'169,"2"-3"-26,-7 3-23,7-3 18,-2 3 12,1 0 3,1 0-36,-3 0-24,3 0-24,0 0-23,0 0-17,0 0-14,0 0-5,0 3-2,0-3-7,0 0-1,0-3 0,0 3 1,0 3 1,0-6-2,0 6 0,0-6-64,6 6-167,4 6-74,36 12-76</inkml:trace>
  <inkml:trace contextRef="#ctx0" brushRef="#br0" timeOffset="50453.8858">13849 11040 530,'-4'-2'369,"1"2"-111,-3 0-150,4 4-82,4 5-20,-1 1-6,7 0 24,1 9 68,4 1 2,6 2-26,-1 2-19,5-1-17,-1-2-17,1 1-5,-2 1-1,1-4-9,2 0-9,7 6-145,8-9-200,90-14-413</inkml:trace>
  <inkml:trace contextRef="#ctx0" brushRef="#br0" timeOffset="50609.8947">14365 11179 994,'-19'-9'530,"3"3"-348,-19-4-83,0 7-59,-1 6-22,-3 2-12,-1 7-6,-1 13-10,2 9-154,-1 13-185,-63 79-241</inkml:trace>
  <inkml:trace contextRef="#ctx0" brushRef="#br0" timeOffset="50848.9084">13712 11422 1034,'0'3'257,"6"11"-218,4 14-21,5 11 75,8 9 30,-1 7-15,1-3-23,0-2-17,-3-1-32,-7-6-17,0-10-11,-5-5-2,-5-5 0,-2-10-6,-1-4-29,0-6-75,0-4-1,-2-10-42,-2-8-371,0-87-86</inkml:trace>
  <inkml:trace contextRef="#ctx0" brushRef="#br0" timeOffset="51497.9455">13880 11539 345,'-1'-15'304,"1"1"-59,0-9 14,3 7-47,1 3-38,4 5-74,8 3-52,16-5 30,11-1 12,15-1-30,11 3-1,4 0-26,2 2-18,0 7-3,-4 0-11,-10 6-1,-8 2 0,-12 6-11,-11 3 10,-11 0-1,-8 3-11,-9 2 12,-6 11 1,-11 8 30,-9 8 0,-11 7-9,-9 0 0,-4-1 3,1-10-4,4-8-10,4-10 2,3-6-6,4-6-6,6-7-1,2-4-50,3-4-51,3-10-47,-1-6-35,2-11 10,2-7-38,5-10 46,5 3 83,4 1 83,4 7 24,1 6 31,4 6 13,2 8-5,7 2 0,2 0 4,11 4-10,4-1-18,-3 6-22,-1 4-17,-6 6-18,-12 3-37,-9 10-4,-15 7 40,-19 12-73,-15 12-52,-14 4 6,0-3 63,11-13 60,12-14 15,20-11 104,8-11 77,11-4-92,7 2-70,9-1 83,9-1 44,14-1-19,6-5-13,2-5-39,-1-1-24,-7 1-18,-9 0-21,-12 4-12,-6 3-16,-11-2-54,-4-2-118,-9-7-118,-4-7-55,-56-56-432</inkml:trace>
  <inkml:trace contextRef="#ctx0" brushRef="#br0" timeOffset="51717.9581">14152 11528 742,'0'0'255,"1"4"-189,3 12-50,-2 16 115,5 14 56,-4 15-10,2 10-48,-3 5-28,5 6-8,-5 2-38,4-1-20,-2-2-22,1-7-5,-1-2-1,-1-11-1,0-4-6,-2-14-26,-5-8-70,-6-9-94,-4-9-101,-68-18-493</inkml:trace>
  <inkml:trace contextRef="#ctx0" brushRef="#br0" timeOffset="51926.97">13764 12216 1118,'0'-6'278,"2"0"-79,1-11-82,15 3-55,10-8 43,18-4 46,15 4-41,12-1-37,3 10-29,5 4-22,-5 7-11,-6 4-10,-2 5-1,-5-2-10,-1-5-82,-5-5-185,1-6-208,73-56-306</inkml:trace>
  <inkml:trace contextRef="#ctx0" brushRef="#br0" timeOffset="52161.9835">14876 11360 1211,'-2'-3'300,"1"3"-125,-1 3-134,2 13-40,-3 14 45,2 18 69,-1 16-16,2 11-37,2 3-19,1 6-11,1-5-19,-1-2-5,0-5-2,-3-3-5,-1-7 5,-2-3-6,0-12-15,1-9-87,2-16-148,2-11-89,5-60-188</inkml:trace>
  <inkml:trace contextRef="#ctx0" brushRef="#br0" timeOffset="52580.0074">14844 11212 1197,'0'-1'277,"3"1"-179,9-6-88,14 6 16,18-1 10,20-6 22,56-7-8,20-10 19,-98 16-27,-6 2-21,31-5-14,-13 7-1,-20 2-6,-10 4-1,-15 0-5,-8 2 0,-2 5 6,-4 5 27,-1 14 30,-4 10-19,-2 16-10,1 15-11,1 7 5,1 16 1,-3 62 4,5 18 0,5 5 27,4-64-14,4-10-23,-1-57-7,0-1-8,0-6-1,2 34 5,1-11-5,-1-13 5,-3-15-6,-2-16-6,1-8-33,-6-14 6,-1-13-28,-8-17-311,-6-22-232,-63-161-343</inkml:trace>
  <inkml:trace contextRef="#ctx0" brushRef="#br0" timeOffset="53226.0443">15035 11432 990,'2'4'302,"-2"2"-251,3 6-38,2 7-5,0-1-2,1 1 1,5-1 4,5-4-5,4-5-6,6-2-11,4-11-89,0-6-50,1-2 48,-5-5 13,-7 3 89,-8 3 29,-5 2 49,-6 8 76,-3 1 5,1 0-25,-1 1-50,-2 5 1,-6 6-32,-10 7-31,-8 7-10,-5 3-6,-4 1-4,-1-1-1,3-6 5,3-5-5,6-4 1,11-8 11,8-6 4,8-2-17,12-4 10,7-6-10,15-3 15,8-7 6,6 0 2,3 4-4,-7 5-5,-6 6-9,-11 4-5,-12 3-16,-8 3-11,-10 4 14,-7 10 12,-12 8-19,-13 9-32,-12 4-2,-6 5 6,3-2 9,3-7 15,7-11 18,15-6 6,10-9 1,13-8 18,8-3 23,12 2-41,8-6 76,14 0 5,8-6 11,4 1-31,-3-2-25,-4 2-20,-6 1-10,-10-2-7,-2 6 0,-12-2-99,-6-1-90,-7 1-42,-31-33-320</inkml:trace>
  <inkml:trace contextRef="#ctx0" brushRef="#br0" timeOffset="53676.0701">15267 11367 889,'0'0'165,"0"0"-116,0 4-14,-2 1 64,-4 9 87,0 15-9,-4 11-35,-8 19-22,-1 14-31,-4 6-31,-1 9-14,0-8-11,2 2-6,0-9-20,2-8-6,5-11 7,4-8-8,3-14-5,2-10-47,3-13-35,0-4-39,0-5-20,0-10-170,-3-6-132,3-11 137,5-4 176,6-6 135,7-1 147,8 6 45,2 6 2,2 7-10,-1 9-4,3 7-45,-3 5-1,5 6-25,0 2-28,2 5-12,-3-1-22,0 2-25,-5-4-8,-5 1-8,-3-4-5,-8-2-1,-4-3-22,-7-4-57,-5 6-94,-10 0-40,-65 19-359</inkml:trace>
  <inkml:trace contextRef="#ctx0" brushRef="#br0" timeOffset="54264.1037">15189 12142 747,'2'0'305,"-2"-4"-83,0 1-62,1 0-10,-2 3 9,1 0-51,0 0-64,0 0-43,0 0-1,2 3-24,7 0 14,-1 4 10,4-2 7,6 0 4,-3 4-10,3-6 1,1 1-1,-4-2 0,-2 2 0,-2 0 0,-7 2-1,-2-6-9,-2 8 1,0-3 8,-6 5 36,0 5 2,-9 4 4,0 2-20,-6-3-8,3-1-8,3-7-6,-1-1 0,4-7-17,-1-4-22,-1-7-27,3-2-15,1-8-28,-3-2-35,4-6 10,2 5 79,3 7 55,1 3 12,3 10 19,0 4-31,0 9-16,0-1 11,0 7 5,2 12 24,-1 1 3,3 0-3,0 2-1,2-4 7,0-1 6,3-2-3,0-5-6,1-3-6,-1-9-2,2 5-18,-1-10 1,-3-3-2,3-2 0,0-8-12,0-1-105,-1-5-150,-3-8-63,-18-52-495</inkml:trace>
  <inkml:trace contextRef="#ctx0" brushRef="#br0" timeOffset="54790.1338">14859 11965 850,'-1'0'177,"1"0"-97,0 0-70,1 8-8,2 2 2,2 12 61,2 5 26,1 11 2,1 2-30,-5 8-10,-1 3-14,-3 1 13,-1 6 4,-3 3-2,3 3-14,0 3-5,-2-3-11,6-5-6,-1-6-11,6-8 2,1-8 0,4-15-3,-1-3 0,8-9 3,5-10 2,14-10 79,12-13 10,14-12-40,4-7-33,-4 3 3,-3 2-28,-13 10 31,-6 7 0,-8 8-14,-10 4-8,-7 6-11,-6 2-5,-6 2 5,-3 1-2,-3-3-7,0 0 9,0 0 5,0-3 4,0 3-1,-2 0-7,2 3 7,-1-3-2,1 0-6,0 0 0,-3 0-27,3 0-50,-2 4-46,0-3-90,-5 3-81,-28-9-854</inkml:trace>
  <inkml:trace contextRef="#ctx0" brushRef="#br0" timeOffset="55974.2015">16053 11596 716,'0'0'222,"0"0"-126,0 0-62,-2 3-5,1 1 49,-2 9 18,0 11 31,-2 16-28,4 12-22,1 13-20,3 5-18,9 5-8,6-7-7,8-5-6,13-20 0,10-14 14,9-20 2,4-18-16,-1-20 12,-6-14-7,-5-16-8,-10-6 12,-12-9-24,-12-7-3,-14-3 0,-14-1-1,-8-1 7,-5 12-6,0 14 9,-3 19 0,4 19-1,1 15 8,3 8-5,-3 13-10,-2 12 8,-8 17-8,-10 15-1,-8 15 1,1 3 1,5-6-1,10-11 1,11-17-2,11-11-9,7-10-77,3-11-40,6-9-49,2-5-136,38-48-14</inkml:trace>
  <inkml:trace contextRef="#ctx0" brushRef="#br0" timeOffset="56454.229">16282 11235 1300,'0'3'245,"0"-3"-155,-4 10-72,1 7-9,-4 18-9,7 17 64,0 16 17,7 13-31,0 8-17,1 2-17,-6 9-1,-2-6-4,-8-5-5,-4-4-1,2-12-5,-5-8-16,-2-8-37,0-6-14,-4-14 14,-5-6-4,-1-11 17,-1-10 14,1-9 25,3-2 1,5-5 1,7-1 5,6 0 37,5 1 41,8 0-21,11-3-42,12-3 12,17 0 42,14 5-18,4 2 0,0 10 8,-5 0-13,-7 4-13,-10 0-24,-5 2-7,-8-3-7,-4-1 7,-10-4-7,-3-1 1,-7-4-2,-4-4-26,-2-9-20,-2-11-140,-6-13-56,-7-8-241,-53-99-562</inkml:trace>
  <inkml:trace contextRef="#ctx0" brushRef="#br0" timeOffset="56816.2497">16074 11215 919,'-3'-4'279,"1"4"-36,-2-6-83,2 6-50,1 0-20,1 4-5,0-4-34,1 0-28,-1 0-19,5 2-3,4 2-1,14 0 66,15-4 18,11-3-24,5-1-25,0-3-20,-7 2-7,-6 1-7,-7 2-1,6-2 0,0 4-13,4 0-76,3 4-86,3 6-88,-2 5-253,51 26-461</inkml:trace>
  <inkml:trace contextRef="#ctx0" brushRef="#br0" timeOffset="57087.2652">17133 11471 1360,'0'-2'322,"0"2"-154,-1-2-126,4 4-36,7 0-6,6 0 66,16 1 21,15-3-27,11 0-34,14-3-4,49-11-8,-83 9-14,33-7 0,-11 5-9,-14 0-119,-12 4-119,-10 6-127,-10 1-364</inkml:trace>
  <inkml:trace contextRef="#ctx0" brushRef="#br0" timeOffset="57387.2823">17157 12038 1143,'0'0'382,"2"-2"-262,2 2-120,11 0 14,14-1 92,13-4 77,17-1-30,9 1-76,8-2-35,-10 4-11,-7 3-14,-14 1-4,-6 1-5,-3-2-7,-6 0-1,-3 0 6,0-2-6,-7 1 0,-3-3-53,-4 3-92,-5-3-23,-5 1-90,-5 3 4,-23-17-306</inkml:trace>
  <inkml:trace contextRef="#ctx0" brushRef="#br0" timeOffset="64683.6997">18604 11290 357,'0'-3'252,"0"3"-25,0-4-52,0 8-64,0-4-55,0 3-34,3 4 7,3 6 50,4 5 2,1 4 2,0 3-29,-1 3-14,0 4-2,-2 4-10,-4 8 19,-8 7 10,-4 9-9,-7 5-9,-6 3-11,-6-2-2,-4-2-11,2-5-5,2-7-5,3-6-5,6-5-42,5-12-52,5-10-47,6-9-72,4-10-93,20-51-72</inkml:trace>
  <inkml:trace contextRef="#ctx0" brushRef="#br0" timeOffset="65360.7384">18684 11336 717,'-1'-6'174,"-2"2"-40,3-3-8,0 4 0,0 2 16,0 1-41,0 0-55,0 0-29,0 1-16,0-1 0,0 3 1,3-2 10,0 3 1,-1 2-4,-1 6 6,1-2 11,0 13 13,-4 3 30,0 5-3,1 10-36,1 1-12,3 8 0,3 6-5,3 0 1,8 2-1,1-6-13,3-7 8,3-10-8,0-8 7,-6-10-6,-2-9 8,-4-8 2,0-12 25,2-14 3,6-17-23,0-10 5,-1-11-20,-3-3 5,-1-6-6,-5 4 0,-2 2-1,-2 1-28,-3 9 28,0 8-7,-3 11 8,0 14 0,-1 7 9,-1 10 2,1 5 2,1 2-1,-2 0-10,2 4-2,0 3-29,0 9 17,0 14 12,0 9 5,0 6 1,0 8 3,0 3 3,0-1 8,-1 5-5,-1 2 0,1-3-5,-2 2 2,3-8 0,1-10-12,2-6 0,3-5 0,4-9 0,3-5-57,2-7-43,7-11-109,6-7-152,4-10-122,38-60-32</inkml:trace>
  <inkml:trace contextRef="#ctx0" brushRef="#br0" timeOffset="65535.7484">19246 11722 572,'-5'3'240,"3"-3"-103,-5 0 46,3 0-2,0-4-44,-1-6-74,-1 3-63,3-4-248,-3-21-408</inkml:trace>
  <inkml:trace contextRef="#ctx0" brushRef="#br0" timeOffset="66456.8011">19583 11387 898,'-2'0'360,"2"0"-240,0 7-86,-1 2-11,1 3 89,-2 8 10,2 3-29,0 6-35,2 5-25,-1 6-9,1 2-10,-2-3-5,0-1-3,-2 0 7,-1-12-5,2-6-7,-2-9 5,3-3 2,0-8 8,0-2 16,1-9 2,5-14-34,3-16-15,6-15 15,5-15-6,5-3-39,-3-1 8,0 14 20,-2 10 17,-4 18-6,-4 15 6,-2 10 19,-2 8-8,3 7-5,1 6-3,3 7 22,2 7-7,-3 6 5,0 9-4,0-2-5,-2 4 4,-2 5-2,1-1-2,0 4 17,-1-3-2,-6-2-17,1-8-6,-2-6-5,-2-7 7,2-7-8,0-8-42,2-7-104,5-4-140,4-9-238,45-76-500</inkml:trace>
  <inkml:trace contextRef="#ctx0" brushRef="#br0" timeOffset="67034.8341">20273 11205 1104,'6'-2'305,"5"-4"-200,9-4 6,11-6 61,9-1-16,3-7-30,-3 2-60,5 1-51,-5 1-14,-6 7-1,-8-1-18,-5 9-99,-10 2-91,-7 3 17,-4 0-29,-4 3-16,-4 2 31,-8 6 35,-2 1 59,2 2 111,3-1 59,3 3 38,3 3 29,1 7 47,1 8-11,4 6-27,1 2-21,4 10-8,4-1-5,-1-2-16,3-3-25,-1-1-4,-5-5-10,-4 0 11,-3-5-22,-11 1-14,-5 0-5,-11 5-2,-3-2-14,3-1 0,8-15-24,11-9-29,8-10 19,3-4 20,3-1-26,0-2-1,3 2 41,3-2 47,4-7 50,5 2-22,9-3-22,1-1-16,3 2-16,0 3-9,0 0-2,-4 1-9,1 2 5,-4 1-4,0-1-2,-5 1-5,2-2-43,-3-2-126,1 0-382,15-12-197</inkml:trace>
  <inkml:trace contextRef="#ctx0" brushRef="#br0" timeOffset="67371.8534">21024 11728 934,'1'8'86,"-1"1"70,3 10 22,2 2-40,4-2 9,3-3-73,3-2-14,9-3 15,-2-5-18,-1-6-38,-2-3 17,-4-13 51,-4-4-19,-2-7-46,-5-4-20,-8-5-2,-5-2 0,-5 3 0,-4 6 27,1 9 19,0 7 1,-1 10-23,3 4-24,-4 13 8,1 1-7,0 7 5,6 1-6,6-5-11,3 0-58,6-9-141,6-3-88,39-46-808</inkml:trace>
  <inkml:trace contextRef="#ctx0" brushRef="#br0" timeOffset="67521.862">21719 11420 1552,'-3'-1'210,"-1"-2"-208,-2-1-2,2 2-230,-2 1-26,3-2-217</inkml:trace>
  <inkml:trace contextRef="#ctx0" brushRef="#br0" timeOffset="68079.8939">22115 10867 1272,'-11'-8'273,"-2"0"-114,-10-1-81,-7 6-42,-7 3-3,0 5 5,1 5-11,3 9-11,5 7-14,6 7-2,5 12-1,7 3 1,4 4 7,6 1 1,6 0 5,6-6 1,10 2-13,6-8 0,13-1 8,13-7 3,4-7 21,1-3-22,-2-6-11,-12 4 1,-10 2 8,-7-2-9,-11 5 32,-7 0-5,-5 1-5,-6 2 7,-7-2 10,-8 5 3,-11-1-6,-7 2-14,-16-1-13,-8 0-9,-7-6-135,-93-7-448</inkml:trace>
  <inkml:trace contextRef="#ctx0" brushRef="#br0" timeOffset="82551.7217">13527 13695 1372,'0'0'250,"0"2"-169,1-2-81,7 14 0,-1 4 18,4 5 38,-2 10 11,-2 11 25,-4 13-11,-3 18-9,-3 14-21,-6 3-18,-1 1-11,-4-11-2,1-4-8,-1-12-12,2-8 14,5-15-14,4-14-29,0-11-101,3-14-151,6-53-223</inkml:trace>
  <inkml:trace contextRef="#ctx0" brushRef="#br0" timeOffset="82987.7466">13500 13662 1531,'0'0'249,"3"3"-219,3 1-30,0 4-1,1 8 1,8 10 46,5 13 19,5 10-7,5 24 22,3 5-17,-3 13-20,-5-2-4,0-2-7,-7-5 2,0-2-7,-4-3-9,-2-3-4,1-1 1,-1-15-9,0-14 0,-2-19-6,-2-11 2,-5-12 7,0-4 18,0-5 48,4-18-2,2-12-37,9-22-16,-3-17-10,7-62-8,-4-37-1,1-38 1,-5 107-2,-11 80-1,-3 11 1,0 7 1,3-7-1,-3 12-1,0 3-5,-3 3-9,3-3-21,0 0-24,-2 8-60,-5 12-99,-12 58-542</inkml:trace>
  <inkml:trace contextRef="#ctx0" brushRef="#br0" timeOffset="83649.7845">14368 13745 1405,'-8'-1'272,"3"-1"-71,-4 0-75,7 0-63,9 2-9,3-3 16,21-10-32,22-5-7,66-21-1,33-1-1,-3 10-7,-110 26-14,-12 3-1,-3-2-6,25-1-1,-19 4-1,-9 4-44,-6-1-61,-3-2-194,-5 3-350</inkml:trace>
  <inkml:trace contextRef="#ctx0" brushRef="#br0" timeOffset="84099.8102">14506 13759 1337,'-3'-1'252,"3"1"-75,-3-3-107,4 6-59,1-2-11,1 10 0,1 16 70,1 21 33,3 22-46,-6 64-24,-17 24-9,6-106-6,-1-1-1,-13 46 10,4-4-14,0-10-2,8-18-10,5-16 0,3-14 1,3-15-2,3-11 0,7-1 0,16-6 15,11-5 9,17-9-8,12-8 7,2-3 1,2 0-2,-9 7-4,-8 2 0,-10 9-6,-10 2 0,-6 3-12,-6 0 6,-2 0 0,-3-4-5,1 2 5,-6-2-5,-1 0 0,-1-5-1,-2-1-15,-1 0-39,-5-6-39,-2 4-140,-11-5-364,-60-32-413</inkml:trace>
  <inkml:trace contextRef="#ctx0" brushRef="#br0" timeOffset="84550.836">14694 14022 1108,'-2'2'345,"4"-2"-219,-2 2-96,0 2-21,3 8 40,-2 7 97,4 19-26,-1 9-32,-1 8-37,-1-4-27,-4-3-10,2-10-5,-2-7-2,2-11-7,0-6-73,2-7-70,-2-6-71,0-2-41,0-44-286</inkml:trace>
  <inkml:trace contextRef="#ctx0" brushRef="#br0" timeOffset="84873.8545">14716 14119 707,'0'-10'315,"5"-2"-116,2-14-119,8 1-1,1-1 37,5 3-23,-1 3-21,3 1-33,0 7-14,2 1-5,-1 7-2,-3 7-18,-6 5 0,-2 5 0,-2 7 31,-1 9 28,-1 5 14,-3 7-10,3 4-15,-5 0-16,3-8-14,-1-1-5,-2-8-4,3-1 3,-2-7-3,-2 1-7,0-1 9,-6-8-11,0-2-7,0-1-4,-4-5-11,-1-2-22,-1-4-70,-6-8-82,2-12-103,-10-75-424</inkml:trace>
  <inkml:trace contextRef="#ctx0" brushRef="#br0" timeOffset="85114.8683">14838 13703 1172,'0'0'287,"0"0"-205,0 0-68,3 0-13,0 4 19,5 14 59,5 9 35,2 14-27,0 15-25,-1 6-4,-5 6-13,-4 3-18,-3 1-10,-4-1-8,-1-5 6,-1-9-15,3-4-62,1-7-95,5-9-107,25 11-321</inkml:trace>
  <inkml:trace contextRef="#ctx0" brushRef="#br0" timeOffset="86155.9278">14953 13830 735,'-3'-1'246,"0"1"-54,0-3-36,3 2-32,0 1 14,0 0-19,0-3-17,0 6-32,0-3-34,0 1-36,0 5 0,-4 7 0,1 8 15,0 16 10,-2 9-1,-4 5-6,-2 9 5,-1 0-14,-2 0 3,5 2-5,2-9-7,4-4 0,4 0-44,10-10-112,11-5-196,92-17-301</inkml:trace>
  <inkml:trace contextRef="#ctx0" brushRef="#br0" timeOffset="86734.9609">16268 13577 1253,'0'3'328,"-2"-3"-224,1 7-85,-2 5 1,0 7 83,-3 12 8,1 13-16,3 5-38,-1 9-30,7 4-9,1 5-8,5 1 4,-1 3-13,2-8 7,2-4 2,2-7-9,2-9-1,6-11 0,5-11 8,11-14 14,15-12 2,11-13 9,10-11-6,4-12-6,-4-8-10,-7-4-2,-11 2-8,-9 1 7,-16 6-7,-4 13 0,-10 3 1,-8 8-2,-4 3-7,0-2-24,5-5-74,1-4-248,17-78-354</inkml:trace>
  <inkml:trace contextRef="#ctx0" brushRef="#br0" timeOffset="87028.9777">16702 13481 941,'-2'2'531,"2"-2"-447,0 4-84,0 13 6,-1 9 49,-1 20 91,-1 18 2,0 25-67,-6 73 21,-4 38-31,3-21-38,5-132-11,3-3 4,-5-5-14,-6 44-3,4-11-2,-3-8 4,1-12-11,5-16-78,6-15-204,8-14-186,62-84-157</inkml:trace>
  <inkml:trace contextRef="#ctx0" brushRef="#br0" timeOffset="87365.997">17751 13781 1129,'-5'2'576,"1"0"-446,-4 0-109,7 4-20,1-6-1,6 4 13,6 5 26,9-1 81,22-2-16,12-6-44,18-4-23,52-15-22,-84 15-6,39-8-7,-13 2 3,-13 9-5,-11 1-15,-7 4-48,-4 3-78,-9-1-138,-2 0-230,-16 5-449</inkml:trace>
  <inkml:trace contextRef="#ctx0" brushRef="#br0" timeOffset="87658.0137">17709 14586 1288,'6'0'255,"11"-1"-189,17-3-3,12-6 76,14 3 50,-1 2-48,1 2-51,-5 6-27,0 6-13,6 8-19,-3 1-13,7-2-3,3-6-3,3-13-1,0-4-2,2-12-9,-6 0-10,-18-2-41,-20 3-56,-23 0-169,-55-32-763</inkml:trace>
  <inkml:trace contextRef="#ctx0" brushRef="#br0" timeOffset="88530.0636">19644 13528 908,'0'-4'245,"0"4"-140,0 0-68,0 4-10,-3-4 59,3 0 17,0 2-28,3 4-31,1 6 32,2 9 37,-2 10-10,3 11-25,-4 13-1,-6 12-32,0 7-18,-3 4-18,0-4 0,0-4 1,0-8-9,3-8-1,-1-5-6,1-9-60,1-8-58,1-3-67,1-3-52,0-12-114,5-5-119</inkml:trace>
  <inkml:trace contextRef="#ctx0" brushRef="#br0" timeOffset="89009.091">19687 13577 976,'-1'-3'246,"1"3"-72,0-4-103,0 3-37,1 1 16,0 1 10,1-1-21,5 4-32,4 3 73,4 7-2,9 5-15,0 7-5,-2 3-16,1 5-12,0 7 6,1 8 15,-3 10 0,3 8-21,-3 0-4,1 1-10,-5 0-1,2-9 0,-4 2 2,1-12 4,-3-5 0,-2-8-12,-3-10-9,-2-12 0,-4-6 0,0-6 9,0-6 3,1-6 24,4-20 16,7-22-35,3-31-16,18-83 0,-7-21 9,5 17-10,-26 128-1,-2 7-5,0 7-1,2-25-8,-4 16-3,-5 14-3,-2 5-30,-6 10-32,-6 4-107,-9 8-281,-88 22-448</inkml:trace>
  <inkml:trace contextRef="#ctx0" brushRef="#br0" timeOffset="90280.1637">20696 13521 982,'-2'0'228,"2"3"-125,-3 1-67,0 3-21,-3 12 39,-5 20 54,-5 20-15,2 21-21,0 73-16,14 18-22,6-118-14,0-12-7,13 38-5,5-25 2,4-16-1,7-19-1,-1-14 16,5-14 22,5-17-25,0-16-12,0-27-9,15-69-16,-27-33 7,-31 13 7,-10 121 2,-2 4 6,-2 6 22,-15-21 53,-3 15-1,-7 17-28,-7 20-26,-8 8-16,-7 21-8,-1 10-1,7 7 0,11 0-1,11-5 0,13-6 0,9-8-6,2-7-54,8-2-91,6 0-124,5-9-183,32-20-188</inkml:trace>
  <inkml:trace contextRef="#ctx0" brushRef="#br0" timeOffset="90729.1894">20779 13422 1276,'0'2'270,"0"0"-230,2 7-40,2 6 1,2 11 64,0 18 34,4 13-9,1 21-26,-5 11-26,2 64-17,-12 21-6,-19-9-6,12-124 3,-2 3-12,-2 0-36,-15 43-2,2-9-65,1-11-92,4-22-24,4-26 39,4-15 118,-4-11-8,-1-5 44,-1-4 26,6 1 47,5-3 83,7 10 26,6-2-15,9 0-81,13 3-3,14 0 68,17-3-1,8-1-35,5 6-25,-1 0-10,-7 5-19,-9 2-8,-7 2-14,-11 0-5,-11 0-7,-11-4-1,-6 0 0,-5 0-25,-1 0-33,-1-14-16,2-17-398,-2-114-421</inkml:trace>
  <inkml:trace contextRef="#ctx0" brushRef="#br0" timeOffset="91000.2049">20611 13336 1265,'-2'0'260,"2"0"-167,0-1-72,0 1-12,6-4 7,6 8 14,11-1 93,15 1-1,10 3-49,6-4-23,-5-1-28,-3 0-4,-3-2-12,-1 0-4,0-2-2,3 0-3,-2 2-62,2 0-104,6 2-200,89-7-317</inkml:trace>
  <inkml:trace contextRef="#ctx0" brushRef="#br0" timeOffset="91273.2205">21721 13703 1403,'0'0'290,"4"1"-234,7 2-55,8 4-1,16 0 17,11-2 35,9-1-14,10-4-2,4-1-15,-3-3-15,-5 0 4,-13 1-8,-11-4-2,-7 6 0,-3-2-110,-4 3-85,-4-1-255,0-2-311</inkml:trace>
  <inkml:trace contextRef="#ctx0" brushRef="#br0" timeOffset="91518.2345">21857 14269 887,'7'1'164,"2"2"-52,12 0 64,0 1 4,8-1-27,-1 5-18,4-4-35,8 0-7,5 1-37,6-2-32,1 0-15,4 1 1,2-8-10,1-3-31,-2-5-169,-7-6-136,43-42-434</inkml:trace>
  <inkml:trace contextRef="#ctx0" brushRef="#br0" timeOffset="93522.3491">23444 13342 896,'0'0'259,"0"0"-154,2 0-105,-1 8 14,6 9 65,-2 13 71,1 19-7,-4 21 16,0 76-65,-16 48-19,-14 30-33,0-83-28,6-33-1,10-62-7,3-2-6,5-11-40,-4 31-112,7-20-40,5-21-55,7-27-109,30-104-321</inkml:trace>
  <inkml:trace contextRef="#ctx0" brushRef="#br0" timeOffset="93946.3734">23538 13528 947,'0'-7'268,"2"6"-149,-2-1-68,1 0-21,1 2 55,2 0 20,3 4-4,4 4-25,8 2-14,2 16 4,5 10 7,-3 19 4,1 12-4,-6 14-17,-1 6-17,-8 6-14,-5-2-2,2-15-13,-3-13-1,1-24-8,1-18-1,-2-14 0,1-6 9,-2-8 15,10-15 12,6-29-15,29-74-20,14-54 14,-8-4-9,-15 68-5,-22 64 8,1 7-3,-5 9 0,15-34 1,-12 19-1,-6 22-5,-4 15-1,-4 9-1,-1 4-14,0 0-36,3 2-64,2 7-145,1 11-14,16 53-545</inkml:trace>
  <inkml:trace contextRef="#ctx0" brushRef="#br0" timeOffset="94126.3837">24681 14161 1892,'-3'0'229,"3"0"-229,0 3-189,0-6-63,-2-3 123,0 0-94,-4-60-684</inkml:trace>
  <inkml:trace contextRef="#ctx0" brushRef="#br0" timeOffset="94752.4195">25237 13432 37,'0'3'1280,"0"-3"-1064,3 7-186,3 5-24,3 13 13,3 6 44,4 7-4,-2 9-1,-1 6-11,-1 10-8,-9 11-2,-6 7 17,-12 8-12,-9 8-16,-14-3-7,-11-4-7,1-10-12,-2-19-35,16-14-22,12-19-45,13-14-50,7-16 29,9-18-189,33-98-306</inkml:trace>
  <inkml:trace contextRef="#ctx0" brushRef="#br0" timeOffset="95288.4502">25290 13506 836,'0'-5'371,"0"1"-170,0-6-122,0 10-50,1 0 59,-1-4 85,0 4-41,0 4-74,0-4-43,0 0-15,0 4-33,2 15 20,1 13 13,0 17 52,1 12-13,0 12-6,-4 5-7,2 4-4,-2-2 4,1 4-14,4-11-6,-3-12 0,6-14-6,1-16 0,-2-15 1,3-2 17,-1-10-10,1-6-1,4-10 4,8-11-10,2-19 1,4-20-2,2-16-1,-8-12 0,13-56-5,-28 96-12,10-45-3,-6 7 14,-2 23 7,-3 13 8,-1 26-8,-2 11 26,-3 11-10,0 4-16,0 4-13,2 2-5,2 14 18,0 9 3,1 13 15,0 11-8,-4 0 2,0-1-3,-1 2 0,2-9-9,1-3-25,3-4-26,5-5-108,5-4-104,12-9-290,71-18 211</inkml:trace>
  <inkml:trace contextRef="#ctx0" brushRef="#br0" timeOffset="95819.4805">26170 13455 1228,'0'-1'273,"0"1"-190,0 0-73,0 1-10,3 8 11,2 2 8,3 13 73,7 9-7,0 11-11,-2 5-19,-4 0-17,-1 3 2,-7-3 25,-1 1-32,-3-9-15,-3-7-5,0-8-4,-1-7 2,0-12 1,5-3 4,2-5 1,-1-8 13,0-11-30,2-15-27,9-20-20,12-20-1,35-68-21,33-26 3,-58 120 18,-8 13 33,19-28 10,-14 29 5,-16 25 0,-8 14-15,1 12 15,0 6 51,3 16-5,1 7-16,-1 6-7,6 5-7,-2 5 4,-1 5 8,3 1-5,-6 7-10,-1-4-4,-7-2 9,-2-5-6,-5-9-10,-2-10-2,-1-13-8,2-7-83,5-19-196,14-13-187,49-98-277</inkml:trace>
  <inkml:trace contextRef="#ctx0" brushRef="#br0" timeOffset="96449.5166">27129 13255 1260,'2'0'256,"2"0"-178,6-3-55,5 3-5,14-4 49,7-2-8,5 6-25,4-4-19,1 4-9,-8 0-5,-10 0-1,-9 4-19,-10-4-77,-5 0-24,-6-4 34,0 0-19,-1 0 8,0 2 97,2 2 56,-1 0-29,2 6-27,0 5 0,0 4 35,-3 12 38,0 8 8,-4 3-1,-2 5-11,0 0-20,-2 10-11,-3 0-22,2 9 22,-4 5-19,2 4 1,-2 2-2,-3-1-8,0-9 5,1-4-13,-1-18 11,4-11 4,4-11-8,1-14 13,-2-9 4,2-3-14,-1-9-2,-1 3-9,6-1 23,5 8 23,2 1-1,4-2 7,10 0-23,9-6-18,17-2-5,15-5-5,8 4 8,10-3-8,1-2 11,-11 6-7,-16 6-4,-15-1-2,-17 6-2,-2 2-43,0 8-112,7 4-388,3-6 215,39-32-443</inkml:trace>
  <inkml:trace contextRef="#ctx0" brushRef="#br0" timeOffset="96767.5347">27917 13807 892,'-2'12'353,"-1"1"-265,0 17-59,3 8-7,2 4 55,2-5 43,4-3 9,2-9-71,-1-7-26,1-10-7,-6-4 32,5-16 71,-1-9-56,10-17-42,3-10-21,0-11-8,-3 3 1,-1 9-1,-10 15 5,-5 15 60,-6 11 12,-7 9-33,-8 2-24,-10 13-9,-13-1-10,3 8-1,6-6 6,12-6-7,13-7-3,6-2-39,7 0-102,7 5-141,84-4-387</inkml:trace>
  <inkml:trace contextRef="#ctx0" brushRef="#br0" timeOffset="97397.5708">29092 13130 1053,'-2'-4'315,"-1"0"-154,-5-2-47,2 4-23,-9-2 7,-3 1-25,-7 6-19,-6 6-21,-5 6-12,-3 10-6,-3 9-1,5 3-2,6 2-11,5 1 0,11 1 0,4 2 1,4 6 5,10-4-6,8 3 5,7-3-6,15 1 1,13 1-1,8-6 1,4 0 5,-3-3-5,-9-2 0,-7-1 15,-9 1 5,-8-5-1,-8-2 13,-10-2 16,-4-1 5,-6-3-9,-9 9-4,-15-1-23,-13 6-18,-13 0-6,-12-6-117,-150 13-499</inkml:trace>
  <inkml:trace contextRef="#ctx0" brushRef="#br0" timeOffset="98741.6477">13532 16071 1501,'0'0'300,"1"4"-238,6 7-62,7 12 0,4 4 12,0 9 37,-2 5 26,1 8 9,-4 5-30,-6 7-21,-7 14 3,-10-1-16,-13 9 14,-8 5-19,-8 2-3,-3 3-1,2 5-10,1-6 11,8-7-10,6-20 4,14-23-6,7-18 0,8-10-2,7-1 1,13-2 0,13-4 1,14-7 1,16-7 5,51-20 0,-78 19-5,36-13 15,-3 5-1,-12-2-6,-8 3 8,-7-1-2,-9 6-2,-7 2-11,-6 2 2,-11 6-3,-4-1-1,-6 1 0,-3 1 0,-1-1 0,-1 0 7,2 0 4,-1-1 2,1 1-13,-3-4-9,6 0-49,1-10-109,32-77-659</inkml:trace>
  <inkml:trace contextRef="#ctx0" brushRef="#br0" timeOffset="99033.6644">14619 16530 1599,'1'0'305,"-1"2"-260,3 0-45,4 2 0,3 0 0,9-1 54,11-3 30,14-5-5,9 1-19,10-2-28,3 0-11,-7 5-2,-5 1-11,-17 6-7,-8 1 5,-4 2-5,-4 1 0,1-3-1,-1-1-26,0-5-46,-3-2-94,-3-5-140,-3-24-331</inkml:trace>
  <inkml:trace contextRef="#ctx0" brushRef="#br0" timeOffset="99311.6803">14686 17079 1001,'-1'0'521,"2"0"-395,-1 5-94,3-4-31,3 3 16,4 0 47,9 3 92,9 0-19,15 1-49,14-8-28,56-15-3,36-23-22,-1-25-8,-55 22-12,-58 25-14,-5 6 11,-9 5-12,24-9-14,-15 8-61,-11 6-155,-1 0-260,3-29-378</inkml:trace>
  <inkml:trace contextRef="#ctx0" brushRef="#br0" timeOffset="99851.7112">16299 15532 1279,'0'0'353,"0"0"-239,0 0-89,2 0-19,-2 0-5,1 3 7,2-3-7,1 3-1,2 5 2,2 7-1,-1 9 5,0 17 22,1 10 23,-5 10 5,0 1-20,0-2-12,0-7-12,0-4-5,3-4-6,5-12 5,-1-2-5,5-12 9,0-4-2,12-7 5,4-5 61,9-6 10,6-9-23,4-5-26,5-7-4,2-5-11,-3 1 7,-8-1-8,-2-3-8,-11 9-2,-12 1-8,-1 8 8,-10 2-7,1 1-1,-1-3 0,1-3-1,0-5-15,-3-4-28,-2-7-41,-6-2-213,-30-65-643</inkml:trace>
  <inkml:trace contextRef="#ctx0" brushRef="#br0" timeOffset="100196.7309">16648 15580 1290,'0'0'319,"0"0"-152,0 0-164,1 7-3,2 6 0,-1 11 29,-1 7 27,-1 9-10,-1 3-11,-1 6-5,-5-2 10,-6 4 25,4 2-13,-3 6-17,0 6-4,1-1 14,3-3-21,3-8-15,2-8 3,0-7-6,3-13-4,0-4-1,0-13 0,-1 0 5,1-6-6,0-4-7,0 1-38,-2-6-68,-1-4-263,-6-42-538</inkml:trace>
  <inkml:trace contextRef="#ctx0" brushRef="#br0" timeOffset="100686.7589">15877 16600 1227,'0'1'310,"0"-1"-220,1 0-75,1 0-15,4 0 1,7 0 54,17 2 128,16-2-48,23-3-31,61-14-41,28-14-23,30-18-13,-48 8 21,14-10-4,-6 12-22,-20 6-5,-22 17 1,-23 7-11,-57 12-1,-7 3-5,-9-3 0,16 3-1,-16 2-13,-5-2-14,-5-4-12,0-2-72,-5 4-264,-44-17-462</inkml:trace>
  <inkml:trace contextRef="#ctx0" brushRef="#br0" timeOffset="102839.8821">16453 17123 861,'0'0'318,"0"1"-228,7 4-72,3 0 28,4-1 46,2 3 23,6-4-10,3-3-13,5 4-20,1-4-3,3 0-8,-4 4-4,-2-2-16,-2-2-11,-6 4-6,0-4-9,-2 0-5,-3 0-1,1-6-1,-1 2-8,-5 0-30,1-6-58,-5 1-23,-3 1-20,-9-3-40,-7 1 2,-2 6 100,-4 3 42,-5 3 25,0 4 2,5 2 5,3 0 31,2-1 18,6-1-8,2 3-7,1 2-4,4 7-2,-1 2 30,2 5 1,2 5-11,2 0-2,1 6-6,4 5 19,-2-2-20,2 9-4,-1-2 4,-4 5-16,2-3-2,-6 0-11,-2-6 1,-2-5-4,-3 3 3,-6-6-7,-1-4 7,-6-4-2,-7-7 1,-5 0-14,-8-8-15,1-4-5,6-7 12,6-3 7,7-2 2,9-3-1,9-1 1,2 7 17,2-4 5,5-3-5,8-6-18,4-5 9,7 0 6,8 4 3,2 0 3,3 10 10,1 0-2,1 6-8,0 2 1,1-2-10,2 0-1,-5-3-10,-1-4 5,-4 1-6,-2-2-8,-4 0-18,0-4-53,-2-3-124,2 3-325,33-27-750</inkml:trace>
  <inkml:trace contextRef="#ctx0" brushRef="#br0" timeOffset="103185.9019">17184 17607 1127,'-1'3'361,"1"-3"-202,-2 1-105,2 12-37,0 7 41,-2 10 92,2 15-36,4-2-57,3 2-33,4-7-13,3-5-2,5-14-2,-2-3 1,1-14 7,0-14 7,-4-5-1,2-13-7,-3-7-14,-5-7 11,-4 1-11,-7 2 11,-5 2-5,-3 11 12,-3 4 30,-2 9-17,-1 10-8,-5 5-17,4 4-6,-1 3 0,8-3 0,4 1-1,4 2-56,3 3-70,8 9-244,14 7-444</inkml:trace>
  <inkml:trace contextRef="#ctx0" brushRef="#br0" timeOffset="104101.9543">18443 16229 1167,'-6'-1'270,"0"1"-60,-1-3-87,4 6-64,3-2-29,1 2-11,5 5 7,4 6 26,12 4 16,9 7-8,13-6-14,14-5-16,7-5-12,4-12-4,2-1 1,-7-2-9,-2 1 1,-7 0 1,-3-1-8,-3 3 0,-4 3-63,-7 0-70,-4 3-53,-9 1-92,-12-1-104,-17 3-185</inkml:trace>
  <inkml:trace contextRef="#ctx0" brushRef="#br0" timeOffset="104430.9731">18538 16809 135,'-4'1'1305,"4"-1"-1051,-2 3-188,2-3-60,3 0-5,8 1 28,8-1 103,16 3 12,17 0-54,13 1-38,1-3-8,0 3-7,-5-2-2,-5-1-7,-3-1-7,-2-1-7,-1 1-5,7-2-3,-3 2 0,-1-4-6,-5 3 2,-9 0 8,-3-2-10,-6 6-1,-7-2-44,0 0-48,-7 6-117,0-3-273,2-4-359</inkml:trace>
  <inkml:trace contextRef="#ctx0" brushRef="#br0" timeOffset="105327.0243">20082 16005 1183,'-1'-2'211,"0"4"-59,-1-4-121,2 8-30,3 1-1,4 8 82,5 12 32,3 8-4,2 14-35,-2 8-8,0 6-16,-3 4 3,-5 4-7,-3 3-25,-4 4-7,-6-4-6,-4 7-1,-3-5-1,-1-7-7,4-8-34,0-16-59,5-13-99,5-19-66,1-13-116,13-79-294</inkml:trace>
  <inkml:trace contextRef="#ctx0" brushRef="#br0" timeOffset="105875.0557">20150 16100 1080,'0'0'259,"0"0"-149,1 0-71,-1 0 3,2 1 27,3 5-17,5 7 77,2 12-28,8 6-13,0 7-16,1 0-19,-3 5-23,0 1 16,-4 2-13,2 4 6,0 2-10,-1 1-7,0 0-4,0-1-12,-2-7-5,4-1 0,-1-10 1,-3-11-2,-1-4 0,-3-13-1,-6-5 1,-2-2 9,3-8 17,3-19 44,8-24-34,7-20-10,11-68-4,-6-31-21,7 2-1,-25 125 0,-3 6 0,-3 13 2,7-27 10,-5 23-12,-5 19 0,0 8 0,0 2-11,0 2-4,0-4-13,0 1 7,2-9 10,2-6-16,2-3-9,-2-1 21,1 4 9,-3 12 5,-2 4-21,-2 4-56,1 6-95,1 11 85,-2 11-109,0 86-316</inkml:trace>
  <inkml:trace contextRef="#ctx0" brushRef="#br0" timeOffset="106161.072">21013 16583 455,'0'2'1326,"0"-2"-1095,0 1-183,2 2-48,0-3-3,-1 1 3,3 2 23,4-1-1,1 4 35,-1 2-21,0-4-13,-5-1-17,-1-3 3,-4 0 3,1-1-2,1 1 2,-2-2-12,-1-2-39,-2-8-258,-22-51-739</inkml:trace>
  <inkml:trace contextRef="#ctx0" brushRef="#br0" timeOffset="106684.1019">21443 15990 1010,'-1'1'286,"2"1"-197,2 12-88,6 5 50,3 15 52,3 16 29,0 12-40,9 8-32,-5 4-21,1-1-6,-8-6-2,-7-4 10,-10-1-17,-9-2 3,-14 2-2,-11 3-25,0-8-3,-2-6-24,11-14-66,9-16-93,12-13-54,24-51-210</inkml:trace>
  <inkml:trace contextRef="#ctx0" brushRef="#br0" timeOffset="107277.1359">21536 16080 1202,'-2'-5'236,"2"4"-100,0-11-73,0 12-18,0 0 44,0 6-16,2-3-55,4 6-18,6 11 6,-2 4 9,5 10 9,-3 7 15,-5 6 15,2 7-5,-4 5-8,-2 5-11,1 0-2,-1 1-7,0-4-3,5-5-9,-3-11-3,2-7-5,0-14 1,-2-10 4,-1-11-5,0-5 7,7-13 8,9-16 4,9-21-7,6-15-6,-1-7-7,-9-12-1,-5 7-7,-7 5 8,-7 13 0,-6 16 1,-3 19 14,0 14 24,-1 5-2,2 7-16,2 0-16,0 0-5,2 3-11,-2 1 1,0 8-4,-2 14 14,1 15 1,-4 14 13,2 4-2,-1 3-2,1-2-1,0-8-3,1-3-5,2-5 5,2-9-5,2-4-1,1-6 0,5-3-21,2-4-33,2-2-43,5-5-143,3-7-125,50-27-274</inkml:trace>
  <inkml:trace contextRef="#ctx0" brushRef="#br0" timeOffset="107737.1622">22635 16487 1661,'0'0'285,"0"0"-210,0 2-36,0-4 16,0 0-14,2 2-41,-2-1-62,-2-8-215,-11-25-833</inkml:trace>
  <inkml:trace contextRef="#ctx0" brushRef="#br0" timeOffset="109004.2346">22790 16197 908,'0'0'320,"0"0"-154,0-2-91,0 4-25,0-2 13,5 2-2,6 2 47,3 6-19,1 5-23,2 7-9,0 9 7,-8 13 4,-5 3-14,-5 4-14,-5-4-13,-4 2-13,1-8-4,-1-6-10,6-1 1,-3-11 0,0-4 1,5-7-1,-2-8 7,4-4-7,3 0 10,-3-1-1,1-2-3,1-6-7,2-17-39,6-9-15,0-22 38,6-6 14,-3-4 1,1 3-9,2 5 4,-5 12 5,1 12 1,-2 11-8,-2 7 7,-4 6 0,2 4 1,-5 3 0,-1 4-6,2 0-2,-2-3-2,0 3 2,0 0 2,3 0 5,0-1 1,1-1 0,7-2 1,-2-2 5,0-1-5,0 1 0,5 0-1,-4-1 0,3 5 0,-2 2-7,2 2-2,-3 5 3,1 1 5,-1 3 0,4 2 1,-2 4 1,0 4 11,1-1-3,-2 3 6,-4 3 7,-1 3 5,-4 5 0,-4 3 6,-1 4-13,-4 4-10,-3 0-1,0-2-1,1-4 2,2-7-10,2-9 0,2-1-1,0-10-44,3-1-73,2-5-194,11-16-394</inkml:trace>
  <inkml:trace contextRef="#ctx0" brushRef="#br0" timeOffset="109186.2451">23477 16387 1267,'0'-2'453,"0"4"-358,-2-4-41,2 4 43,-1-2 44,-1 2-55,2 0-86,0-2-5,0 4-148,2 0-85,13-2-454</inkml:trace>
  <inkml:trace contextRef="#ctx0" brushRef="#br0" timeOffset="109718.2755">23944 15860 969,'0'-1'330,"0"1"-100,-3 0-104,-2 1-20,-7 3-26,-8 7-19,-12 4-8,-3 10-14,-5 2-8,-4 6-4,8-1 2,5-1 4,10-1-12,8-8-20,12 4 3,4 3-4,9 5 0,9 3 6,9-1-6,6-4 7,10-2-7,-3-5 1,2-2-1,-6-8 0,-3 3 0,-7-3 0,0 4 8,-7-4-8,-2 3 0,-6 1-9,-1 1 9,-7 9 0,-6 0 27,-6 5 3,-14 4 16,-13 9-17,-5-5-14,-8 3-6,-5-9-8,4-8-1,7-17-58,9-12-170,11-84-763</inkml:trace>
  <inkml:trace contextRef="#ctx0" brushRef="#br0" timeOffset="110398.3144">24681 16117 1172,'-3'0'357,"6"6"-273,1 0-78,4 0 0,4 4 27,11-5 74,7-1 34,15-6-32,15-5-34,8-3-37,-1-1-13,1 1-5,-12 3-13,-9 1-6,-11-2 4,-11 6-5,-9 1-46,-7 1-103,-3 0-197,-4-3-452</inkml:trace>
  <inkml:trace contextRef="#ctx0" brushRef="#br0" timeOffset="110694.3313">24748 16746 1365,'0'0'364,"1"2"-283,-1-2-80,3 2-1,1 0 33,12 0 63,11 2 49,16-4-64,12-4-43,8-5-17,4-6-15,-6-2 1,-4 1-6,-10 3-1,-8 3-13,-11 1-80,-4 4-141,-8 3-123,19-15-345</inkml:trace>
  <inkml:trace contextRef="#ctx0" brushRef="#br0" timeOffset="113092.4685">26127 16787 642,'-2'0'306,"2"0"-156,-2 3-76,2-2 37,0-1 13,0 0 10,0 0-11,-1 0-33,1 0-11,0 0-11,0-1-19,0 1-23,0 0-26,0-3-3,-1 3-132,-6 0-320,-18 0-420</inkml:trace>
  <inkml:trace contextRef="#ctx0" brushRef="#br0" timeOffset="115778.6221">26007 15836 460,'0'-6'177,"0"2"44,-1-3 35,1 5-22,0 2-54,-3 0-49,3 3-53,0 0-39,0 8-29,7 11 44,-1 12 36,2 17-24,-3 8-24,-1 9-7,-6 2-8,-6 6-6,-9 7-2,-9 4-2,-11 0-5,-5 2-3,-1-4-9,0-13-30,8-9-17,9-18-29,13-16-56,6-12-50,8-13-77,8-11-52,8-15 106,47-84-611</inkml:trace>
  <inkml:trace contextRef="#ctx0" brushRef="#br0" timeOffset="116797.6804">26083 15920 714,'0'-1'193,"0"1"-52,-3-3-46,3 2 17,0 1 52,0 0-22,0 0-40,0 0-28,0 1-17,0-1-3,0 0-12,-1 0-11,1 0-11,0 0-10,0 0-4,0-1-4,0 1-1,0 0-1,0 0 0,0 0-59,0 0-40,0 0 5,0 0 41,0 0 34,0 0 5,0 0-4,0 0 6,0 0 12,0 0 11,-5 8 23,5-8 7,-1 1-1,1-1-5,0 0-13,-4 6-13,4 6 14,-4 10 31,1 7-3,-3 9-9,0 6 6,0 1-2,-2 4-17,-3-5-7,2-5-5,6 0-7,-4-7-1,4-7 2,3 1-11,0-1 0,7-1 2,-3 1 4,2 1-5,1 0 1,-1-6 1,1-2-3,0-4 0,-1-6 0,-3 0 2,0-1 5,0-3-5,0-4-1,-3 0 0,4-1 1,10-6-1,5-5 8,13-11-3,7-12-5,3-4 0,-3-4 0,-1-2-1,-10 1 0,-3-2-9,-8 2 1,-4-3-1,-5 0 9,-5-2 1,-3-3-1,0-3-8,0 0 2,7 5-1,0 6-1,0 13-1,3 12 0,-4 9 0,-6 6-9,0 4-7,0 4 4,0-4 9,-3 3 1,3-2-2,-1 5-4,-1 0 17,-2 12 26,-2 5 11,2 7-1,-4 11 0,2 9 5,0 7-14,0 3-11,4 4-2,-3 3-4,2-5 7,0-2-8,1-5 4,2-9-13,0-8 1,2-9-1,1-3 1,0-9-1,3-2-26,1-4-41,4 1-80,5-5-89,11-3-38,56-14-314</inkml:trace>
  <inkml:trace contextRef="#ctx0" brushRef="#br0" timeOffset="117371.7132">27442 16307 1466,'-3'-4'258,"2"4"-166,-4 0-92,5 0-48,0 0 2,3 0-74,2 4-384,13-12-300</inkml:trace>
  <inkml:trace contextRef="#ctx0" brushRef="#br0" timeOffset="118706.7896">26765 16155 450,'0'0'91,"0"-1"-35,0-1-29,0 0-9,-1 2-12,1 0-6,1 2-53,-1 4 8,-1 15-67</inkml:trace>
  <inkml:trace contextRef="#ctx0" brushRef="#br0" timeOffset="119255.821">22000 16664 537,'15'-8'20,"-2"4"-20,54-18-258</inkml:trace>
  <inkml:trace contextRef="#ctx0" brushRef="#br0" timeOffset="129522.4082">26948 16214 237,'-2'-1'821,"2"1"-608,-2 0-116,-1 0-70,3 1-4,0-1 35,0 0 22,0 0-43,0 0-20,3 0-12,-3 0-5,0 0-1,0 0 1,2-1-1,-2 1-4,2 0-11,-2 0 2,0-3 13,0 0 1,-2-1 0,0-6-39,-1-2 6,1 3 32,1 6 1,-2 3-7,3 2-19,0-1-13,-2 6 20,0-1 19,1 6 12,-1-2 1,-1 0 1,2-2 2,1-5-2,0-3-1,1 0 1,0-3-14,1 3-9,-2-4-16,3 3-1,-1-3 21,0 1 5,1-3 7,-2 6 11,-1 0 17,-1 0 2,-2 0-10,3 0-10,0 3 2,-2-3 1,0 0-20,1 3 6,-3-2 2,-2 5 2,-1 2-4,-1-4-5,-1 3-1,3-4 0,5-1-136,12-2-479</inkml:trace>
  <inkml:trace contextRef="#ctx0" brushRef="#br0" timeOffset="130255.4501">26984 16228 261,'0'1'628,"-3"-1"-512,6 0-82,-6 1-28,3-1 36,3 0 72,-6 0-9,3 0-45,3 0-13,-3-1-11,0 1-8,2-1-13,-1 1-15,0-3-80,6-2-122,36-18-40</inkml:trace>
  <inkml:trace contextRef="#ctx0" brushRef="#br0" timeOffset="133702.6473">27585 16681 695,'-1'-2'794,"-1"2"-576,0-1-142,2 2-62,2-1 8,0 0 40,-2 0-13,1 0-28,1 4-13,1 4-7,2 15 56,1 9 10,-5 13-16,-2 10-15,-7 2-10,-3 8-8,-2-7-3,0 1-8,-1-6-1,5-6-4,2-6 7,1-7-9,2-5 0,-1-7 0,5-9-1,2-3 0,1-5-7,-1-5-8,0-1-5,4-3 21,9 0 3,10-2 16,11-3-5,3-13-14,-1-2-1,-3-4 1,-8-6 0,-5 5-7,-4-4-49,-4 3-61,-3-1-79,0-5-76,-5 2-249,-7-53-304</inkml:trace>
  <inkml:trace contextRef="#ctx0" brushRef="#br0" timeOffset="134237.6779">27044 16109 870,'-8'-6'189,"4"3"-39,-8-6-45,8 5 37,2 4-11,2 0-31,2 0-44,-1 3-13,4 0-8,8 7 22,11 0 40,7 3 2,18-1-28,8-4-16,15-6-13,55-10-13,17-12-11,6 0-6,-55 4-6,-15 6-5,-42 5 5,-5-2 2,-3 7 1,26-6-9,-9 4 0,-12 0-12,-11 0-16,-10 0-26,-7 0 7,-4 2-2,-9-4-17,-4-3-177,-7-8-275,-71-40-123</inkml:trace>
  <inkml:trace contextRef="#ctx0" brushRef="#br0" timeOffset="134650.7015">27448 14914 1178,'-1'-1'172,"1"1"-106,-2 0-48,2 1-9,0 1 24,3 6-12,4 8 9,4 13 32,3 12 2,-1 11-14,-4 8-20,-4 4-11,-3 5-8,-4-4-4,-1-5 1,-5-5-7,4-11-1,-1-10-38,-1-15-34,5-9-15,-4-10 12,-2-11-135,2-15-306,-3-89-65</inkml:trace>
  <inkml:trace contextRef="#ctx0" brushRef="#br0" timeOffset="135071.7256">27504 15035 256,'1'-22'231,"1"6"-49,1-16-7,0 13-49,0 11-3,-1 6-18,-2 2-25,0 2-17,0 0-20,2 4-22,4 9 83,7 5 14,2 12-41,3 3-17,3 8 4,-2 2-10,-4 4-9,3 2-12,-6 0-13,-1 4-7,-1-4 4,-2-2-7,0-10 1,-4-7-5,3-14 1,-4-9-5,-2-4 14,1-8 10,2-7 44,2-15 2,8-20-34,1-17-11,5-18-11,-3-2-16,2 6 8,-2 11-7,-4 16 0,-5 20 13,-2 13-8,-5 8-5,3 6-1,-4 2-1,0 0-16,0 0-19,0 0-30,2-2-61,1 4-100,0 0-40,5 3 56,14 24-243</inkml:trace>
  <inkml:trace contextRef="#ctx0" brushRef="#br0" timeOffset="135484.7492">28137 14814 887,'8'5'197,"1"0"-163,6 9 34,-2 3 23,-1 5 7,-3 4-17,-4 0-8,-2 0-25,-3-1-22,-2-2-14,-2-1-3,-2-5 4,-6 0-13,-2-1-9,-5 2-34,-5-4 7,-1 3 22,1-3 8,0 0 5,3-6 1,9 2-1,3-6 1,6 2-18,6-2-12,8 2 30,8 4 24,14 3 29,9-4 11,7-2 4,-1-6-5,-7 1 3,-9-2-29,-11 2-2,-7-2-34,-9 0-1,-5 0-3,0 0-76,0 0-53,0 0-138,6 0-327</inkml:trace>
  <inkml:trace contextRef="#ctx0" brushRef="#br0" timeOffset="135711.7622">28772 15901 1274,'0'-1'241,"0"1"-140,-2-3-101,4 3-20,-1-4-67,2 8-172,14-4-298</inkml:trace>
  <inkml:trace contextRef="#ctx0" brushRef="#br0" timeOffset="136218.7912">29092 15552 1185,'-7'-4'286,"-2"4"-143,-9-3-68,-6 6 9,-6 3 31,-11 8-16,-3-1-45,-1 9-10,2 0-20,8 1-9,5 4-14,4 1 0,8 4 0,5-2 0,2-2-1,9-1-1,9 5-17,1-1-3,6 1 13,9-2 8,5-1 0,11-6 12,3 0 9,5 2-20,-5-8 9,-6 5-4,-6-1 5,-9-3-11,-5-3-7,-7 1 7,-5 1-10,-2-4 9,-6 4 1,-7-1 14,-10 11 8,-16-1-8,-14 3-14,-10-3-105,-5-9-171,-53-17-393</inkml:trace>
  <inkml:trace contextRef="#ctx0" brushRef="#br0" timeOffset="139080.9549">27847 16611 667,'0'-2'123,"0"2"-60,0 0-44,0-2 11,0 2 57,0 0 18,0-4-19,1 4-20,-1 0-11,2 0 8,-2 0-12,-2 0-12,2 0-13,0 0 1,0 0-14,2 0 1,-2 0-4,1 0-4,3 0 0,-4 0 3,0 0-3,0 0-4,-4 0 13,4 4 3,-1-4 3,1 0 6,0 0 1,0 0-8,0 0 1,-2 0-8,4 0-5,-4 0-2,2 0-1,2 0-5,-2-4-24,1 4-51,3-2-124,1 1-347,15-6 78</inkml:trace>
  <inkml:trace contextRef="#ctx0" brushRef="#br0" timeOffset="139785.9953">27826 16540 220,'1'0'90,"2"0"-51,2 0 36,1 0 14,-2 0 29,1 0 8,2 2-12,-1-2-15,0 0-3,2 0 9,-2 0-19,1 3-14,2-2-9,-6 5-33,4-2 1,-1 0-14,-1 2-4,1 6-2,3-4-5,-1 7 1,-2 1 14,-1 5 5,-1-4 4,-2-1-8,-2-3 4,-2 0-11,-1 3 12,-7-2-14,-5 7 2,-3 0 3,-4-3-7,1 2-11,-1-4 1,5-4 8,1-1-7,4-3-2,2 0 0,4-2 2,4-3-2,2-2-16,4 5-19,5 3 35,3 7 8,8-2 2,2-4 5,7-3 33,2-5-18,3-4 8,-2-3-17,3-4 3,-4-1-12,-3 3-3,-9 1-9,-6 2 6,-5 2-5,-8 2 0,0-4-1,0 4-49,3 0-74,3-2-76,4 2-29,47-13-266</inkml:trace>
  <inkml:trace contextRef="#ctx0" brushRef="#br0" timeOffset="140546.0387">29464 15374 1076,'0'0'237,"0"0"-106,-4-3-92,4 6 6,0-2 57,4-1-21,-3 5-57,4 6-11,1 12 26,1 9 24,2 9-28,-5 7-8,0 1-8,-6 9 13,-4 1 2,-6 6-1,0-2-12,-4-3-3,3-3-6,-1 0-6,4-10 4,4-4-9,1-5 4,4-11-5,2-5 1,1-5-1,1-7 0,0-3 0,7-4 0,0 0-9,3-3 21,7-6 1,4-3-13,5-9-19,5-1-127,-1-9-61,38-37-353</inkml:trace>
  <inkml:trace contextRef="#ctx0" brushRef="#br0" timeOffset="142046.1245">24746 18064 1216,'-5'-4'230,"2"2"-8,-3-6-107,6 8-67,0 0-18,3 0 20,0 0-2,11 2-5,7 0 32,15 0-16,9 0-8,8-4-18,4-4-15,4 1-9,-1-2 0,-3-4-8,-2 4 6,-6 1-7,-5-1-29,-6 0-25,-2 2-73,-12 5-97,-6 0 1,-14 2-94,-8 10-28,-62 41 29</inkml:trace>
  <inkml:trace contextRef="#ctx0" brushRef="#br0" timeOffset="142303.1392">24746 18546 1295,'0'0'256,"0"6"-215,9 6-41,9 5 0,19-3 72,16-8 60,60-13-6,48-31-35,-1-15-26,-70 29-13,-52 15-25,-5 5-15,-7 4-5,22 0-7,-16 6-26,-11 3-88,-7-1-70,0-4-185,32-41-457</inkml:trace>
  <inkml:trace contextRef="#ctx0" brushRef="#br0" timeOffset="143053.1821">26272 17838 936,'0'0'323,"0"2"-224,0-1-88,2 3-10,2-1 37,7 4 67,1 4-10,4 2-16,6 5-8,-3 5-28,0 3 14,-2 7-3,-5 5 3,-1 13-3,-5 1-3,-6 7-18,-3 2 0,-10 6-9,-4 1-6,-6 5-6,-5-1-12,-4 1-36,-3-8-41,3-10-67,6-12-39,3-12 2,10-11-70,2-10-83,-7-30-263</inkml:trace>
  <inkml:trace contextRef="#ctx0" brushRef="#br0" timeOffset="143714.2199">26394 17893 957,'-1'-3'209,"-2"3"-106,-1 0-37,4 0-22,0 0 26,0 0-2,0 3-28,0-3-22,0 1-3,0-1-7,0 0-1,0 3 1,-2 10 5,1 3 26,1 13 20,-3 6-20,3 10-9,0 4 1,0 6 4,3 3 2,0 3-17,5-6-9,1 1-11,7-8-1,-2-7-7,6-8-1,-2-11 8,-3-9 2,1-5 0,-2-8-1,1-10 39,6-7-25,-2-16-13,5-11-1,-3-11-13,-2-3 0,-6-8 13,-2-1-12,-5-4-12,-1 3 7,-4 4 0,0 12 17,1 19 7,-4 16 26,2 10-21,-1 13-12,1-5-15,0 4 9,0 4 6,0 11 17,3 8 5,-1 9-1,2 8 6,1 4-9,0 5 14,0 4 1,-1 3-8,-2-3-2,1 1-11,0-4-11,3-4 0,0-4-1,0-10-51,4-4-105,9-9-39,7-10 83,69-36-536</inkml:trace>
  <inkml:trace contextRef="#ctx0" brushRef="#br0" timeOffset="144548.2677">27295 18038 1202,'0'0'285,"0"0"-204,0 1-66,0-1 26,0 3-8,3 7-26,6 13 28,-2 7 2,1 10-16,-2 2 12,-3 5 3,-3-3 18,-1-1-7,-4-2-14,-1-3-3,-2-4-11,4-2-4,-5-4-7,3-5-7,3-10 10,1-5-11,2-6-5,0-4-18,3-6 5,3-9 8,7-17-32,4-18 12,5-9 18,4-5 7,0 5 4,-2 6 1,3 16 0,-1 4 5,-4 7 15,3 4-1,-3 1 25,1 1 4,-4 3 10,-2 7-2,-4 8-34,-4 5-22,-1 5-4,5 6 4,-2 8 30,3 3-2,2 5-11,0-2-5,-4 3-3,3 0-8,-6 3 12,-2 1-7,-1 12 5,-6 0 4,-3 13 1,0 3-4,-4 4-1,4-1-5,0-6-5,0-11-1,6-6-16,0-16-34,0-9-25,1-8-75,-1-8-66,3-8 86,-3-10-37,2-11-143,8-81-242</inkml:trace>
  <inkml:trace contextRef="#ctx0" brushRef="#br0" timeOffset="144936.2898">27999 17739 183,'0'0'1283,"0"0"-1034,4-3-228,7 7 1,5 0 10,5 4 26,5 5-4,-6 3-33,3 3-9,-6 4-12,-3-1 2,-5 1 2,-4 2-4,-8 1-18,-5 0-3,-12 7 20,-5 0-35,-5-4-12,2 0 15,6-8 13,7-6 8,6-7 12,9-1 0,3 0 7,4 5 29,5 1-3,4 3-6,3-5-16,6-3 5,-1 0-1,2-4-15,2-4-93,0-2-15,48-20-227</inkml:trace>
  <inkml:trace contextRef="#ctx0" brushRef="#br0" timeOffset="146161.3599">28705 17886 1232,'0'3'262,"1"-3"-217,2 0-33,-1 1 53,4 5 62,3 5 2,8 5-36,4 6-13,3 1-34,-2 3-16,2 7-6,-1 9 30,1 6-9,-1 7-13,-5 2-14,-1 5 0,-8 2 1,0 2-4,-2-6-6,-1-7 2,-2-8-10,1-11 5,-2-12-6,0-9 0,-1-6 0,-1-7 0,1-3 6,1 1-4,6-7 20,1-13 52,14-18-34,10-16-13,8-16-12,7-13-3,34-56-3,6-26-8,-16 9 5,-54 120-5,-5 9-1,-4 10 7,7-25-7,-7 18-9,-7 11-19,-2 5-1,-1 2-7,2 4-33,-2 4-46,1 3-268,8 17-767</inkml:trace>
  <inkml:trace contextRef="#ctx0" brushRef="#br0" timeOffset="152769.7379">4156 9296 686,'0'-6'235,"-1"3"-65,-1-5-53,-1 4-24,-2-4 7,0 1-31,2-2 17,-2-1-10,4 1-22,-1 3-15,0 2 2,2 4-16,0 0-4,-1 0-4,1 0 1,-1 0 0,-1 0-6,2 0-12,-2 0 1,2 0 1,-1 0 4,1 0-6,0 0-1,0 0 1,-1-4 0,-1-2-50,-2-4 16,-2 1 1,1-3-5,4 2 32,-1 6 5,2 4 1,0 0-12,0 3-8,0-2 1,0 7 2,0 2 16,0 6 0,2 9 1,-1 8 0,-1 9 0,3 7 0,-3 7 20,-3 7 5,-2 6-1,1 3 2,0 13-10,-5 55-1,9-92-6,-3 52-7,2-14-1,1-11 5,1-7-3,2-11-2,1-8 0,-1-12-1,0-7 0,0-8 0,0-1-9,0 1-27,0-3-9,2 4-5,-2 1-4,1 1 3,-1-3 6,-3 5-6,0-3-13,0 0-13,0-1-44,0-5-88,0 11-131</inkml:trace>
  <inkml:trace contextRef="#ctx0" brushRef="#br0" timeOffset="153958.8059">10989 9593 635,'-4'-9'108,"1"2"-15,-6-5-46,6 4-25,0-3 1,0 4 2,-2-4 32,4 1 3,1 4 17,0 0-7,0 4-40,1 2-19,-1 0-11,0 0 1,-1 2-1,-1 1-1,2 4-10,0 15 11,-3 10 36,-1 16 18,-3 15-11,-1 13-5,0 5 4,1 9-11,1 4 1,5 8-5,1-5-11,0 0-5,1-7-10,-1-9 0,-1-3 1,1 9-1,0 1 0,0-2 8,0-8-8,-3-11-1,0-12-21,-3-12-3,0-11-6,1-13-18,-4-3-2,1-3 23,2-4-9,2 2 6,-3 3 6,3-2 2,1 3-8,1-1 6,1-2-17,1-2 16,0-6-13,0 0-2,1-3 5,1-2 35,-2 0 0,7-6-19,-3-9-238,13-57-203</inkml:trace>
  <inkml:trace contextRef="#ctx0" brushRef="#br0" timeOffset="154422.8324">10934 9600 165,'2'14'97,"1"8"-5,1 27 25,2 20 3,-2 15-36,-2 72-29,-8 27-10,-6 13-13,11-80-16,-4-9-8,0-7-7,4-57-1,-1-7-81,-8 95-6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3:14:19.3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85 1069 1186,'0'1'282,"-1"1"-177,-1 0-76,2 0 25,-1 0 48,1-2-2,0 3-26,0-2 22,0 2-38,3 7-29,0 3 10,1 10 4,2 12-5,-2 10-13,0 8-4,-4 13-3,-2 16-7,-10 67-2,-8 25-8,-8-9 16,9-53-16,-5-4 10,3-3-4,13-60-1,-1-7-5,4-6 0,-4 26 5,4-19-5,7-12-1,4-9-1,5-4 1,5-6 6,10-3 15,10-12 26,12-9 4,15-10-18,8-8-9,7-2-14,-7 3 5,-9 9-7,-17 5-8,-13 11 0,-9 4 0,-11 6-6,-5-2 0,-1 4 0,-2-2 4,-4-2 2,1 0 1,0 0-1,4-2-18,7-2-57,7-8-51,12-11-136,75-85-361</inkml:trace>
  <inkml:trace contextRef="#ctx0" brushRef="#br0" timeOffset="249.0142">10475 1666 1671,'1'0'264,"4"-2"-196,6-3-46,7-3 44,9-2 26,8 0-14,10-3-27,8 0-21,2 0-11,2 2-7,-1 6-3,-11 5-9,-3 4 1,-11 4-1,-2 2-24,-7 0-43,-4 3-55,-6-1-133,-2 6-120,-14 1-243,-66 44 27</inkml:trace>
  <inkml:trace contextRef="#ctx0" brushRef="#br0" timeOffset="474.0271">10424 2227 840,'8'4'702,"2"0"-626,19 1 92,19-4 62,11-2-46,14-6-41,52-11-26,-83 13-45,41-3-29,-7 2-22,-6 2-12,-13 4-7,-15 3-2,-10 0-5,-16 1-88,-5 0-55,-1 0-34,0 0-362,27-6-352</inkml:trace>
  <inkml:trace contextRef="#ctx0" brushRef="#br0" timeOffset="1074.0614">12075 1250 1318,'2'0'286,"-2"0"-161,2 0-97,2 4-26,3 5 29,6 7 11,1 13 12,2 13-9,4 22-1,-8 24 23,-4 70-10,-14-103-22,-4 53-16,-34 45-5,23-105 7,-24 44-6,0-10-15,1-16-50,12-19-31,11-21-63,6-12-4,11-22 89,4-11-220,24-109-337</inkml:trace>
  <inkml:trace contextRef="#ctx0" brushRef="#br0" timeOffset="1653.0946">12172 1456 464,'3'-17'684,"-1"3"-483,4-12-64,0 7-55,0 8 49,-2-1 65,-2 11-52,-2 1-72,0 0-45,-2 1-27,2 6-21,0 8-7,2 11 28,0 12 21,0 21 6,1 13 4,-1 9-5,2-3 2,0 0-8,2-10-5,4-7-6,-3-15-8,3-11 5,-2-9-4,-2-8 7,0-11-8,1-5 14,-1-4 3,6-9 11,12-7 1,7-17-17,10-16-11,3-8-1,-3-9 6,-2-11-7,14-64-22,-35 92 0,12-45 10,-11 15 2,-5 25 9,-10 20 1,-4 19-1,-3 9 1,3 5-1,-1 6 1,1 0-15,-2 7-12,1 12 14,-1 19 13,-2 14 12,1 15 3,0 7 5,-3 6-5,0-5 0,-2-6-5,-2-9-8,6-4 4,0-8 1,6-10-7,2-9-9,8-7-39,0-9-39,6-5-66,7-9-178,57-49-544</inkml:trace>
  <inkml:trace contextRef="#ctx0" brushRef="#br0" timeOffset="2336.1336">13260 1324 959,'0'-4'500,"0"0"-309,3-3-44,-3 6-33,1 2-8,-1 2-43,2 5-48,7 13 6,3 10 23,4 13 10,-2 14-30,-4 9-15,-7 7 4,-6 3 11,-9-5-1,0-5-2,-8-8-12,6-9-2,1-19-5,7-12-1,1-14 10,4-5 7,2-5 18,4-13 9,0-13-33,6-20-12,13-20-17,4-22-17,30-64-7,-38 115 23,16-42 12,-4 29 5,-2 21-5,-6 11 4,-3 11 1,-2 8-11,-2 4 11,-2 6 1,1 12 0,-1 10 0,7 10 12,-5 13-10,4 11 5,-2 12-6,-1 0 22,-2 0-10,-5-2-1,-4-8 5,-4-3 2,-4-6-10,-3-8-1,0-12-2,1-7 0,0-12 0,2-9 0,1-2-6,0-10-17,1-2-44,4-9-58,2-19-331,32-117-273</inkml:trace>
  <inkml:trace contextRef="#ctx0" brushRef="#br0" timeOffset="2688.1538">14015 980 1088,'4'-6'590,"2"1"-501,5-7-64,6 5 16,1 4 58,0 3-39,2 8-42,-4 6-12,-2 9-6,-7 10-18,-5 11 12,-8 10 4,-14 8 2,-10 7 41,-4 1-41,1-9-70,12-15 17,8-20 41,11-13 6,0-7 6,4-3 33,0-3 42,2-3-11,1 3-8,14 0 7,5-2-5,9 2-16,6 2-21,4 1-13,-4 2-8,-2 3-18,1 2-67,-1 2-269,46 7-387</inkml:trace>
  <inkml:trace contextRef="#ctx0" brushRef="#br0" timeOffset="3663.2095">14800 1140 1423,'2'0'316,"-2"0"-133,0 0-108,2 3-36,-2 1-13,6 9-16,7 12 67,7 14 2,8 16-20,-1 11-19,2 5-22,-5 12 8,-4 3-13,-1 3-1,-8-4 2,-2-7-13,-6-3 10,-1-5-1,-2-7-4,-2-10-4,2-8-1,0-14 10,-1-7-5,1-12 4,0-7 8,1-5 21,1-1 33,0-3 17,3-4-4,7-20-31,10-15-37,13-23-17,12-20 1,49-75 0,38-61-1,5 2-6,-106 171-3,-6 14 8,-7 9 1,18-23 0,-19 20 6,-11 12-5,-5 12 0,-3 3-1,0 2-6,-2 2-9,2-2-11,2 2-31,-4-2-51,4 2-27,-1 3-7,4 2 38,-1 5-49,-1 8-184,-3-1-225,-30 30-126</inkml:trace>
  <inkml:trace contextRef="#ctx0" brushRef="#br0" timeOffset="5144.2942">14721 2441 1144,'-5'0'312,"5"0"-144,-3 0-28,3 0-23,0 6-36,0-6-65,1 2-16,1 4-33,9 5 33,8 5 35,11 2 43,16 1-11,9-11-13,15-4-22,47-8-5,12-8-15,-1-1 0,-94 11-12,-2 4 1,-7-2 5,25 3-6,-14 4-1,-8 0-13,-9 0-32,-8 1-68,-5 3-62,-3 1-62,-9 1-53,-46 33-192</inkml:trace>
  <inkml:trace contextRef="#ctx0" brushRef="#br0" timeOffset="5466.3127">14607 3025 1265,'1'0'197,"3"4"-196,5 0-1,13 0 113,18 2 106,19-2-53,12-1-61,51-3-25,-83 1-32,40-1-15,-10-1 0,-11-2-12,-6-3-6,-8 1-3,-6 2-11,-8 0 7,-6 2-7,-5 1 0,-4 0-1,3 1 0,-4 2-36,0-2-38,2 2-89,-3 1-116,-4-2-96,6-5-264</inkml:trace>
  <inkml:trace contextRef="#ctx0" brushRef="#br0" timeOffset="6976.399">10227 3831 619,'-6'-10'970,"3"4"-786,-3-9-89,6 13-95,5 4-35,2 2 35,6 4 2,10 1 37,7 5 19,5 14-16,8 9 5,1 16-14,-1 13-3,-6 5-9,-5 6 4,-6 3-10,-6 4 6,-2-7-13,-5 0-7,-1-9 10,0-9-1,-4-2-9,2-14 17,-4-10-6,0-11-6,-1-13-5,-2-6 23,4-8 36,4-19 14,13-24-41,15-26-14,43-77-11,20-31-7,1 3-1,-39 65 1,-40 65 1,0 8-2,-9 4-6,19-34 0,-11 24 0,-10 15 0,-7 11 4,-5 12-8,-1 3 1,1 6-9,-1 0-32,-1 0-44,1 1-121,1 7-313,3 20-155</inkml:trace>
  <inkml:trace contextRef="#ctx0" brushRef="#br0" timeOffset="7201.4119">11602 4108 999,'8'0'266,"2"4"-182,16-4 1,4 0 44,3 0 2,-1-6-32,0 2-32,-4 0-34,2 0-12,-2-4-9,-1 1-12,5-5-37,5-4-161,91-39-345</inkml:trace>
  <inkml:trace contextRef="#ctx0" brushRef="#br0" timeOffset="7424.4247">11592 4481 1239,'4'1'181,"2"3"-152,8 5 17,16-2 133,14 3 11,13-7-49,10 0-51,0-3-49,-4 1-26,-11 1-5,-12 3-10,-10 0-28,-9 1-130,3-2-202,37-40-399</inkml:trace>
  <inkml:trace contextRef="#ctx0" brushRef="#br0" timeOffset="7795.4459">12987 3710 1402,'-29'2'255,"0"1"-143,-30 3-28,3 7-4,8 6-19,10 1-21,18 3-40,6 7-24,10 7 12,6 9 12,7 2-6,5 7 6,9-2 13,6-4-11,9-2-2,7-6-5,4-3-4,0 2 9,0-1-2,-12 1 1,-11-3-13,-14 0 14,-9-6 3,-13 1 20,-10 0 13,-17 0-2,-13 2-13,-14 0-9,-4-5-12,-1-10-7,17-13-139,15-12-175,22-72-795</inkml:trace>
  <inkml:trace contextRef="#ctx0" brushRef="#br0" timeOffset="7983.4566">13355 4315 1192,'0'0'277,"0"0"-194,0-1-14,-1 2 76,-3-1-41,1 0-44,1-1-38,-2 1-22,0 0-27,3 0-337,8-25-440</inkml:trace>
  <inkml:trace contextRef="#ctx0" brushRef="#br0" timeOffset="8358.4781">13927 3667 1377,'0'-1'317,"0"1"-139,1 0-148,1 4-30,1 11-43,3 6 43,0 13 55,-2 11-2,1 5-22,-4 7 8,-2 8 2,-4-1-4,-4 6-16,-4 4 0,-4 2 12,1 4-16,-1-3-5,6-8-12,5-6 9,7-18-8,5-14 10,6-13-4,11-14 17,10-12 11,13-16-11,9-12-9,1-5-8,-3-1-6,-13 5-1,-13 5-58,-11 10-109,-40-13-603</inkml:trace>
  <inkml:trace contextRef="#ctx0" brushRef="#br0" timeOffset="9081.5194">13393 4009 1141,'3'19'88,"0"3"-31,4 16 0,2 5-1,1-7-2,-1-11 9,-5-5-11,0-8-1,-1-7-18,0-5 6,-2-1 3,1-8 9,5-4-13,-1-11-26,2-8-2,2-2-8,-8 2-2,-1 13 0,-2 7 1,-1 9-2,-1 6-14,2 1-18,-2 4 20,-2 3 12,1 3 1,2 2-60,2-1-136,11 21-331</inkml:trace>
  <inkml:trace contextRef="#ctx0" brushRef="#br0" timeOffset="12395.709">4029 6605 532,'0'1'572,"6"-1"-506,5 6-31,8-2 85,3 4 15,1 6-15,-4 1-23,0 5-5,-2 8-13,-2 9-7,-3 8 12,-9 11-4,-6 11-26,-11 8-3,-8 7-17,-11 8-8,-6-2-2,-2 0-18,2 1-6,8-8-10,8-13-35,11-23-36,8-18-53,4-19-22,2-10 32,3-8 43,1-20-294,27-118-322</inkml:trace>
  <inkml:trace contextRef="#ctx0" brushRef="#br0" timeOffset="12674.725">4242 6620 973,'-3'0'310,"2"0"-124,-3 0-66,2 0 29,-2 2 1,4-2-63,0 2-68,0 2-19,-2 2-24,1 5 23,-2 4-5,0 2-26,0-4-14,0-1-8,2-2 12,-1-7-17,0-2-43,4-1 18,0-4 6,2-10-217,22-43-467</inkml:trace>
  <inkml:trace contextRef="#ctx0" brushRef="#br0" timeOffset="13201.7551">4234 6574 625,'-6'0'153,"3"1"-21,-2-1 12,1 2 6,2 1-51,1 6-39,0 3 15,1 13 21,0 2-17,1 6 4,2-1-8,0-3 18,0 7-18,0 1-14,-3 10-11,-1 4-7,-4 8 2,2 0-21,1 1-1,7-5-17,2-7 3,9-12-8,0-10 10,10-4-10,1-15 19,8-8 4,4-14-2,3-14-5,0-15-7,0-8-9,-5-11 7,-4-5-8,-9-10-12,2-9-22,-1-1-20,-5 0 13,-1 7 31,-3 20 10,-7 22 1,-4 13 10,-4 12 2,-1 11 7,-1 3-20,1 3-18,-3 8-9,0 11 27,-4 11 30,1 8 18,-5 12-16,2 4 7,1 4-6,2-5-15,-1 1-2,0 2-7,5-4-1,-3-8-2,4-4-5,2-9-1,5-11-36,2-1-69,1-1-138,6-9-351,39-1-230</inkml:trace>
  <inkml:trace contextRef="#ctx0" brushRef="#br0" timeOffset="13794.789">3204 6656 1045,'0'0'307,"0"1"-194,-1 2-95,1 4-8,0 9 14,3 9 111,0 14 21,1 13-57,2 9-40,-5 7-16,-2-2-16,-6 3-12,1-3 5,0-9-20,-2-8-48,1-7-108,4-13-138,0-9-231,0-30-202</inkml:trace>
  <inkml:trace contextRef="#ctx0" brushRef="#br0" timeOffset="14265.816">2980 6594 1160,'-10'0'242,"-3"4"-161,-7 6-54,-2 12-5,1 9 34,0 16 8,5 18 1,2 15-13,7 73 10,13 31-19,13 10 7,8-76-22,6-12-8,-11-67-20,1-6 0,0-7 0,26 22 16,4-25-1,2-20 6,2-27 3,5-22-15,4-28 9,45-72-16,-6-29 5,-18-32-5,-44 50-1,-14 6 5,-18 22-6,-18 19 1,0 68 5,-2 6-5,-4 0 41,-15-35 13,-7 14-25,-7 8 32,-9 18-37,-10 11-14,-3 17-11,1 16 0,5 15-1,5 14 0,4 10-5,6 5-3,5 2-22,-1 4-53,7 5-80,2 7-103,-25 132-380</inkml:trace>
  <inkml:trace contextRef="#ctx0" brushRef="#br0" timeOffset="15421.8821">3038 8895 738,'0'-2'161,"0"2"-29,0 0-27,2 0-2,7 0-25,7-2-19,15 4 23,8 0 26,11 5-34,-4 3-11,-6 10-21,-8-3-8,-8 5-13,-14 3-10,-7 5 10,-13 10 21,-14 16-9,-17 11-5,-8 11-11,-2 8-11,8-17 3,19-14-9,8-22-11,16-11-16,4-8 11,8 3 16,5-3 0,10 2 19,16-7 5,8-2 5,8-7-10,3-7-10,-3-2 6,-8-7-13,-12 4-2,-9-5-93,-8-6-44,-15-11-97,-8-9-342,-51-112-141</inkml:trace>
  <inkml:trace contextRef="#ctx0" brushRef="#br0" timeOffset="15938.9117">3011 8694 838,'-19'2'189,"1"4"-115,-23 7-16,3 7 68,1 8 3,3 8-24,0 7-45,9 10-18,2 7-22,6 17-1,-4 58 11,14 59 69,7 18 2,6-89-38,6-1-39,6-18 0,-5-55-9,6-8-6,1-7-9,25 32 0,14-17 6,54-7 26,40-50-22,29-49 25,-67-8-10,-9-11-8,-71 36-8,-5 1 7,-3-2-5,24-42 2,-9-1-4,-14-8-3,-2-61 5,-38-19 1,-41 8 6,24 116-17,-3 3 6,-5 8-7,-79-75 0,-22 37 0,8 34 0,90 35 2,6 1-2,0 8 1,-32-1-1,8 10 0,4 12-2,3 7-7,4 14 0,6 14-13,10 11-49,6 13-37,4 63-70,32 28-74,37-6-280,0-106-60</inkml:trace>
  <inkml:trace contextRef="#ctx0" brushRef="#br0" timeOffset="16075.9195">4113 10010 1494,'-14'0'0,"-31"6"-349</inkml:trace>
  <inkml:trace contextRef="#ctx0" brushRef="#br0" timeOffset="17711.013">4807 8698 735,'0'0'186,"0"-2"-65,-2 2-32,1 0 5,0 2-16,-1 2-19,4 9-37,2 13 59,0 17 87,1 17-7,-5 18-47,-3 10-35,-5 8-35,-7 55-7,-2 8-17,10-110-2,3-10-17,-7 40 16,5-18-17,4-14-8,2-12-35,1-12-17,0-12-23,1-5-14,0-9 23,0-5-35,6-15-158,2-18-255,28-122 46</inkml:trace>
  <inkml:trace contextRef="#ctx0" brushRef="#br0" timeOffset="18111.0359">4873 8838 919,'-1'-10'303,"1"0"-47,0-3-112,0 6-36,0 4 12,1 3-24,3 3-51,4 1-28,6 9-8,10 10 24,3 9-2,5 16 1,0 17-4,-2 11 7,-7 10-4,-1 10-10,3 53 9,-20-104-13,9 36 1,-4-20-2,-2-16-14,1-19 5,-1-9 5,-2-11 6,0-7 33,7-12 33,7-18-19,10-22-37,7-25-14,18-72-7,-15-28 2,-3 10-8,-25 118-1,-6 10 8,1 1-8,4-29 0,-7 15 0,-2 14 0,-4 15-9,0 11-20,0 3-49,2 10-57,2 16-330,-2 11-15,-26 105-260</inkml:trace>
  <inkml:trace contextRef="#ctx0" brushRef="#br0" timeOffset="19043.0892">3171 11230 723,'-1'-2'696,"-1"2"-487,0-2-146,4 2-56,-2 2 1,8 4 7,3 8 45,11 3 52,11 8-17,4 1-40,1 0-28,-6 2-19,-11-8-7,-11 0-1,-7 2-23,-12 11 19,-12 6 4,-18 15 38,-10 2-38,-9 1-45,6-3 32,12-15 6,13-13 6,15-12 1,9-7-23,4-7-2,5 1 11,10 2 14,4-3 18,15-4 8,8-3-8,0 0 0,-1 0 3,-4 6 0,-8 1-11,-10 1 13,-4 2-4,-2 1-4,-6-4-1,-5 3-14,0 0 0,1 0 0,-1 6 0,1 1 0,4 13 12,-1 8 2,-4 6-14,-3 7 28,-7 1-14,-4 0-8,-1 2 4,-6-2-1,-1-6 5,-7-4-7,-4-1 13,-9-4-13,-2-6 4,-1-3-1,-2-10-10,5-9-17,1-12-46,4-12-37,3-19-173,-41-145-420</inkml:trace>
  <inkml:trace contextRef="#ctx0" brushRef="#br0" timeOffset="19505.1156">2740 11061 1221,'-7'0'198,"-3"3"-135,-10 4-34,-2 15 4,-5 15 18,-3 26 25,-15 76 8,17 71-9,28 52 3,16-86-1,17 2-38,10 16-12,4-14-8,15-29-2,-29-110-10,7-7 0,82 43-6,22-81 6,-43-44 12,4-15 5,-4-38-6,-1-47 3,-15-11-9,-34 1-1,-15 1-2,-19-12-3,-15-11 3,-20 19-8,-13 31-1,-14 28 1,12 63 0,-4 10 15,-6 5 1,-83-43 5,-14 41-1,6 29-6,101 7-7,5 1-8,-1 5-1,-23 16 1,7 15-6,5 9 0,7 14-18,12 5-83,10 11-34,22 7-201,82 149-246</inkml:trace>
  <inkml:trace contextRef="#ctx0" brushRef="#br0" timeOffset="19674.1253">3861 12535 1689,'-3'0'319,"3"0"-278,0 3-41,0-3-47,-3 7-101,-4-3 91,-4 3-125,-22-4-485</inkml:trace>
  <inkml:trace contextRef="#ctx0" brushRef="#br0" timeOffset="20536.1746">4924 11376 1043,'-9'-6'291,"-1"-3"-56,-7-2-74,-8 6-28,-5 5-53,-16 5-23,-9 9 0,-5 9-18,-4 5-11,6 3-5,9 0-8,11 4-9,9-5-6,11-3 0,9-1-11,5 5 4,0 6 6,10 6 0,9 6 0,11-1 1,17-2 9,16-5 1,54 11-4,-71-40 5,35 14-10,-7-1-1,-13 0 0,-11 3 0,-11 4-6,-9 0 5,-8 0 1,-4 1-1,-9-2-1,-8 1 2,-6-5 27,-10 5 3,-6-5 3,-14 3-6,-16-2-18,-16 0 4,-56 5-12,82-30-1,-35-1-27,13-7-20,22-8-34,22-3-127,45-65-373</inkml:trace>
  <inkml:trace contextRef="#ctx0" brushRef="#br0" timeOffset="20762.1875">5521 11909 1907,'4'7'195,"1"7"-166,6 12-13,1 8-15,-1 4 27,-2 1 1,-1-1-13,0-7-7,-3-2-1,-2-7-8,-6 0-7,-2-10-70,-3-1-134,-13-40-348</inkml:trace>
  <inkml:trace contextRef="#ctx0" brushRef="#br0" timeOffset="21656.2387">5560 12010 1031,'0'2'168,"0"5"-149,4 2-8,-1 1 38,3 2 35,2-4 6,0-1-7,2-2-20,-3-5-14,0 0 14,1-5-13,-4-2 28,1-1-5,-5 0-17,-3-8-28,-3 0-8,-2 3-10,1 3 5,1 6 11,3 1-7,3 3-19,0 3-15,3 1-10,2 3 23,2 5-16,5 1-25,3 0-2,0 1-44,3-1-104,-2 4-185,20 1-531</inkml:trace>
  <inkml:trace contextRef="#ctx0" brushRef="#br0" timeOffset="22098.264">6491 11451 349,'-2'-1'917,"1"1"-678,-2-4-137,0 7-68,3-1 2,-2 14 35,-4 7 97,1 15-20,-3 10-68,2 8-37,2 3-8,4 5-11,4 1 3,-1 4-14,2 2 2,-4 4-1,-1 4-14,-3 10 8,-3 3-8,-1 4 0,1 0 6,0-16-5,4-17 1,2-23 4,3-27 4,0-13-8,8-6 23,12-19-7,11-16-6,19-18-1,2-6-11,-4 4-15,-5 12-54,-12 16-72,-2 10-183,29-7-464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3:16:49.30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30327 6840 1216,'-4'-1'266,"-1"0"-55,-3-3-22,-3-1-31,4 0-49,0 1-34,1 2-33,3 0-15,1 2-10,1 0-8,1 0-3,0 2-5,0-4-1,0 4 1,1-4 5,-1 2-5,-1-2 1,-2 0 7,-7-2-8,-1 1-1,-3 0 1,-4 3-1,5 0 1,-2 4-1,2 2 0,-1-2-1,1 4 1,-5 6-2,5-5 2,-4 7-2,1-2 1,-2 8-5,-4 7 6,2 0 0,-4 5 0,6-3-1,-2 4 1,5 0-1,1 5 0,2 5-5,2 4 5,1 2 0,3 0 0,1 4 0,1-6 0,-1 2 0,5 2 1,3-5-1,1 3 1,3 1-1,0-3 1,2 1 0,5 3 0,0 2 0,6 0 1,3-2 8,3-1-8,6-1 5,3-2 0,1-3-4,1-2 4,4-4-5,0-2 0,1-9 0,0-7 8,-1-1-3,4-7-5,3-4 7,3-6-7,6-4 10,5-6-4,-1 0-5,1-4 5,-9-1-6,-4-7 0,-5 1 5,-2-5-6,1-5 1,-1-7 5,2 2 2,3-7-1,0 0 7,4-4-7,2 0 7,-2-4-7,0-2 2,-3-6 5,-7-2-4,-7-4-2,-4-1-1,-4-2 2,-5-2-3,-6-2-4,0-1 4,-6 8 1,-3 2 2,-4 8 2,-2 6-2,-2 2 3,-1 2-5,-1-2-6,-3 1-1,-3 3 1,-2 0 1,0 2 5,-6 1-6,-1 0 7,-1 0-7,-3 1 6,3-1-1,1 3-5,-2 2 0,-1-1-1,5 7 1,-2 1 0,4 2 0,-2 6 0,2 1 8,-1 1-7,-2 2 5,0-2-5,-1 3-1,-1-4 5,-5 3-4,1-2 4,-5 2-6,6 2 0,0 3 0,0-2 0,-1 6 0,6-4 0,-3 3 0,2 1 0,1 1 0,0 1-1,0 2 1,0-2 0,2 1 0,4 0 0,-3 0-1,-4 0 0,1 0 1,1 1 0,-1 1 0,4 0-1,0-1 0,-3 2 1,0 1-1,1-4 1,2 4 0,5-1 0,0 1-2,-5 1 1,1 1-1,-3 1-4,-3 3 6,0 4-1,-3-4 1,2 5 0,0-5 0,4-4 0,2 4 0,0-2 0,2-4 1,2 0-1,1-1 0,2 0 0,2 0 0,1-1 0,-1 0 0,-1 3 0,0 0-1,-4 1 0,2 1 1,-1-2-1,-1 2 1,0 3 0,0-5 0,-4 2 0,6-3 0,0 2 0,-2 1 0,4-2-1,2 0-1,-2 4-4,-2 0 5,-2 5 0,-2-4 1,3 6-1,-3-7 1,0 9-1,-4-6 1,2 6 0,-2-7 0,4 1 1,4-2-1,1-3 0,1-2-1,-1 1 1,4-2 1,-2-3-1,3 3 0,-2 1 1,-2-4 0,2 1 0,1 0 0,0 0-1,-1 0 0,0 2-1,-2-3 1,4 2-1,-4 4-5,1 0 5,0 1 1,-1 1-1,4-3 0,-2-2-7,4 0-22,0 2-45,0-6-45,4 1-37,2 1-124,4 2-310,24-14-209</inkml:trace>
  <inkml:trace contextRef="#ctx0" brushRef="#br0" timeOffset="3762.2152">29183 5060 591,'-14'3'254,"0"-3"-29,-11 1-15,-2-2-29,9 1-19,-1-3-40,5 3-65,-2 4-35,3 2-7,-6 6 0,-6 8 3,-5 8 0,-10 3 2,-5 9 7,-6 4 36,1 0-14,4 2-16,10-5-21,8 1-10,8-3-1,1 4 5,5 1-5,1 7 5,1 1 2,-3 9-1,3 5 4,1 5 2,-2 6-4,0 2-8,2 4 11,1 10-10,-2 6 11,2-8-5,2 2-7,3-8 0,4-2-1,-2 11 0,-3 61 1,-1 23 1,-2 6-1,3-69 0,-15 25-1,-6 7 1,9 6 0,11-25-1,11-22 0,9-2 6,-2 0 15,-2-53 3,0 0-14,24 111 5,-1 5-4,1-47-2,-7 2-2,8-5-5,2 8-1,2 4-1,-3-22 0,0 3 1,-14-61 0,-6-11 0,3 0 5,17 36-6,-3-7 0,3 2 1,-1-5 0,3 1-1,-1 2 1,1-1 0,-2 4 0,-3-8 0,1-7 0,-3-4 0,-3-10 0,1-4-1,1-6 1,-5-2 0,4-6-1,-6-8 1,8 3-1,5-2 1,7 2 5,7-3-6,5-3 0,11-2 1,8 2 17,56 5 12,9-5-16,-7-8-8,-92-4-6,0-3 1,0-4 5,34-1 0,0-4-6,-1-3 0,-1 3 0,5-8 0,50-3 0,30-4 1,32 8 7,-67 8-7,-2-1 0,-5 3-1,-13 1 1,-7-6-1,-56 10 0,-1-2 1,3 0 0,38-10 0,43-17-1,4-19 0,-86 27-23,2-5 14,37-30 9,-5-5-8,-3-5 1,-9-5 5,-1 1 1,-10-1 0,-2-5 1,0 2 0,-4-1 0,-2 0 1,1-10 1,3-3-1,8-6-1,-1 2 0,-7 3 1,1 3 7,-7 0-7,-4 1 5,16-64-5,-7-25-1,0-29 1,-26 79 1,-6 25-1,-10 57 0,3-9 0,-5 6 1,2-50-1,-3-4 0,0 9 1,-4-3 4,-6-51-6,-2-23 9,6-29-7,2 57-2,-2 20 0,4 75 1,-2 11-1,-1 4 0,-5-38 1,-5 9 0,-3-4-1,-2-4 0,-2 0 1,-3-5 0,-1-5-1,-8-13 1,-21-59 1,2-18-2,34 124 1,-5-5-1,-17-38 0,-5 7 1,-2 7-1,-2 4 0,-3 0 0,-1 1 0,0 4 0,2 3 0,3 4 0,-1-7 1,4 3-1,-2-4 1,1 5-1,3 9 0,0 7-1,0 0 1,0 8-8,1 5 8,3 6-1,2 5 1,-1 9-1,1 2-6,-8 0 6,-2 2 0,4 5 1,-2 3-6,3-1 6,-2-2-1,-2-4 1,-1 3 0,3-1-1,7 3 1,4 0 0,4-3 0,4 5 0,-5-5 0,0 3-1,0 1-5,-1 0 5,-1 2 0,4 2 0,2-2 1,-3 0 0,-2 0-1,-2 2 0,-4 1 0,-2 3 0,-6 1 0,-1-1 0,3 0 0,-3-3 0,5-1 0,4-2 1,3-2-1,6 0 1,1 2 0,3-1 1,-2 1-1,-4 1 0,-4 1-1,-5 2 1,-6 4 0,-5 1 0,0 1-1,-2 1 1,7-1-1,7-3 1,4-1 0,10 4 0,5-6-1,3 0 1,7 3-1,-4-5 1,0 4-1,-2 4 1,1-2-1,-9 0 1,-6 10-1,-5-3 1,-4 3 0,0-5 0,3 1 0,2-2 0,0 1 0,7-3-1,0 2 1,2 1 0,2-2 0,-1 1-1,0 5-5,-4 2 6,-2 6 0,-3 1 0,1 2 0,0 0-1,1-3 1,0 0 0,-4-2 1,4-2-1,4-6 0,6-4-1,6-1 1,-1-3 1,-1 3-1,1 1 0,-1-1 0,3 1 0,-3 0 0,-2 2 0,-5 1 0,1-2 0,-2 2 0,3 0 0,1-6 1,9 0-1,-1-1 0,4-3 0,7-2 0,-1 0-6,2-1-6,2 3-45,4 8-6,8 7-27,12 7-187,17 2-247,110-7-249</inkml:trace>
  <inkml:trace contextRef="#ctx0" brushRef="#br0" timeOffset="7409.4238">30461 7389 563,'-5'-3'225,"0"1"-15,-5 1 50,1-3 8,5 2 20,-1-2-82,3 4-88,2 0-62,2 0-31,-2 0-10,0 0-4,0 0-2,0 2-8,-2 0 0,1-2-1,1 2-2,0-1-7,1 3 3,1 2 6,0-1-1,1 5 1,0-4-1,3-2 1,-2-3 0,0 1-18,-1-4-13,2 1 13,-2-3 17,0-2 1,2-5 1,-2-4 5,0-3-5,-2 6 0,-1 2 0,-1 2 10,-1 8 7,-2 4 4,-1-1-11,1 2-11,-6 2-1,2 0 0,0 7-1,4-5-7,4 0 2,0-3 5,3 4 1,-2-7 0,2 1 0,-3-4 0,0 0 1,0 0 0,-1 0 1,1 3 7,0-3-2,0 0-5,0 0 5,0 0-6,-2 0 0,2 0-1,2 1-5,-2-2-3,0 1-60,1 0-112,4 1-98,-1 1-173,16-15-374</inkml:trace>
  <inkml:trace contextRef="#ctx0" brushRef="#br0" timeOffset="8382.4795">30380 7156 878,'-4'4'164,"1"-4"-62,-5 3 37,2 1 34,1-1-40,-2 1-62,3 3-43,-2 1-13,3 3-1,-2 1 1,1 4 3,1 5 4,-4 1 17,-1 3 9,0 3 0,2 2 2,-2 0-14,2-2-8,3 1-10,0-1-6,3-1-4,1 2-7,4 0 5,1 3-6,4 0 6,2 0-4,3-2 4,-3-6-5,0-3 0,3-10 7,-3-3-8,2-2 0,1-6 1,0-3 5,0-3-4,3-1 4,-3-5-5,6-4 5,-4-3-5,2-3 0,1-3 0,-4 0 0,2-1-1,-3 0 6,-2-2-6,-3-1 0,-4 0 2,-4-1 5,-1-2-1,-4-3-5,-3-2 1,0-1 7,-2 0-8,0 2 5,-2 6-6,3 3 1,-3 6 27,1-2-2,-1 8-5,2-1-3,-4 3 4,0 4 1,-1 5-4,0 1-13,-7 3-5,2 7-1,-3 1 0,2 1-1,-1 3-1,6 0 1,3-1 0,3-2-5,4 2-19,-3 0-16,4 3-29,6 4-77,4 5-143,4-3-195,35 25-159</inkml:trace>
  <inkml:trace contextRef="#ctx0" brushRef="#br0" timeOffset="9094.5202">30853 7130 1221,'1'0'336,"1"-1"-150,4-6-52,7-3-53,4-3-33,11-1-29,0-1-11,-1 5-8,-6 5 0,-6 3 0,-6 2-1,-3 0-8,-2 2-72,-4 0-46,-4 0-16,1-1 1,-3 6 70,0-4 0,-3 4-78,0 0 39,0-5 49,5 1 51,-1-2 11,2 1 37,-4 2 23,3 0 17,0 4 10,1 2-5,1 6 5,2 6 3,0 7 15,4 1-9,-1 2-19,3 0-23,1 1-11,-3 4-14,1-6-10,-2 1 1,2-1-10,-5-5 1,-2-1-10,-1-5 7,-1 2-1,-4 2-5,-2-1 8,-2-1 4,-6-2-4,4-5 1,-6-1 1,6-9-3,1-1 1,2-6-2,1 2-7,5-2 14,4 0 12,4 2-12,0-2 8,3 1 5,6-6-17,9 1-5,9 0 1,3-1-6,2-3 0,-5 6-1,0 2 0,-2 4-1,-2 6 0,-4-1 1,-9 0 0,-3-2-1,-6-1 0,-4-4 1,0 2 1,0-4-1,-3 2 0,2-4-14,-4-1-34,-3-6-243,-26-45-633</inkml:trace>
  <inkml:trace contextRef="#ctx0" brushRef="#br0" timeOffset="10572.6047">29749 3480 779,'0'0'306,"0"2"-194,0 0-70,0 0 9,1 2 38,4 2 2,7 4 7,1 5-14,6 7-20,3 4-20,1 3-10,1 7-11,1 6-5,-2 6-6,1-2-2,-1 5-8,1-5 7,-5-1-9,2-12 2,-1-5 5,-3-11 1,-4-5-7,-4-5-1,-1-4-63,-4-9-67,-1-4-59,-3-10-272,-15-64-444</inkml:trace>
  <inkml:trace contextRef="#ctx0" brushRef="#br0" timeOffset="10820.6189">30059 3402 779,'-1'0'217,"-1"4"-119,-5 8-19,-2 5 86,-2 5-10,1 9-35,-5 0-42,2 7-30,-1-3-20,-2 4-10,-4 3-4,-5 3-2,-3-3-3,0 2-9,4-8-30,9-10-107,9-6-97,3-8-130,16-21-328</inkml:trace>
  <inkml:trace contextRef="#ctx0" brushRef="#br0" timeOffset="11465.6558">29553 3195 682,'-8'-3'251,"2"3"-73,-5-4-34,3 4 2,3 0 50,2 2-83,-2 4-70,-4 10-31,0 12-10,-4 8 10,-3 12 0,5 7 18,2 9-5,3 12-7,6 14 5,8 56-10,2-96-7,12 51-5,11-5 5,15-14 2,10-9-7,9-12 0,5-14 20,49 0 43,-81-44-34,42-3-9,-6-10 2,-1-21-10,-9-14-1,-4-14 0,-8-9-3,-12-14-1,-11-7-2,-13-5-5,-12 0 6,-10-2 1,-4 8-7,-10 5 0,-6 12 0,-7 7 5,-8 5 0,-10 7 13,-8 7-7,-5 1-11,0 12 5,6 11-5,0 6 0,6 6 0,3 8 0,1 5-1,6 7-1,7 3-9,9-1-22,6 1-44,9 1-52,3 8-142,5 18-58,10 92-215</inkml:trace>
  <inkml:trace contextRef="#ctx0" brushRef="#br0" timeOffset="12210.6984">30807 3082 1202,'-2'-4'263,"4"0"-100,1-4-25,5-1-13,8-7-31,15 2-47,12-3-19,14 3-27,4 6 13,0-2-14,-6 8 2,-12 2-2,-13 4-11,-11 1-10,-8 0-50,-8 0-55,-3-4-7,-5 1 49,-9 2 51,-5-2 25,-3 2 8,3 0 1,4 2 0,3 0 5,5 3 0,-4 11 11,-2 9 16,3 14 13,-2 11 14,4 8 5,4-1-2,4 1-17,4-5-19,4 2 3,2 0 12,-2-3 9,5-8-24,-6-2-10,-4-11-16,-2-9 5,-3-10 3,-7-1 2,-8-4 4,-9-1-8,-1 0-1,3-7 3,11-3-1,6-3 2,9 3 10,1 0 11,0 0-31,5 0 9,8-4-9,8 0 41,11 0-1,1-1-11,2-4-29,-5 4 15,-3 0 2,1 2-16,-4-3 6,-4 5-7,-3-1-1,-7 4-35,-2-2-24,-5 1-35,-1 5-124,-5 0-357,-25 7-147</inkml:trace>
  <inkml:trace contextRef="#ctx0" brushRef="#br1" timeOffset="26275.5029">29650 6089 595,'-6'-5'106,"-1"4"-11,-3-5-23,2 5 4,3 0-8,-2 1-31,1 0-20,-1 2-16,-2 4 1,-3 0 5,4 3 7,-2-2 43,-2 0-21,2 5-9,0-1-5,-1-2 1,0 0-2,2 3-3,-1 0 0,-2 3 3,-3 3 7,2 7-2,-1 5 2,-2 1 2,6 9 2,-4-3-2,5-4-8,-2-1 4,3-7-5,0-2-5,2-1-5,0 1 14,-4 6 5,2 3-16,2 4 4,-1 7 0,0 4 6,0 4-6,1 2-3,2-1-3,-2 2-3,-1-5-3,2 2 4,-1-5 7,2-4-1,1-2-7,-2-4 0,3 0 5,2 3-8,2-1-5,3 2-1,-2 1 1,4 4 5,-4-3-4,2-1-2,0-5 0,-1-2 0,0-6 6,0-1-6,1-1 1,-2 8-1,0 7 54,4 9-27,2 7-15,3-4-11,4 3 0,-3 0 9,0-1 4,-1-7-8,1-6-5,-2-3 5,-1-6-5,2-2 0,-4-7 5,2-2-5,2-3 8,-2-3-3,1 4 1,0-4 4,2 7-5,0 2 4,2 4-8,2-2 4,-1 3-5,-2 0 4,2-4-4,-3 3-1,0-1 0,3-3 1,-2-1-1,0-3 1,7 1 6,-1 3-6,8-1 0,0 1-1,-1 1 1,4-1-1,-6-1 0,-1-3 0,1 5 0,-3-2-1,3 3 1,-1-3 0,6-2 0,1 1 0,8-4 6,4-7-5,2 2 30,5-6-8,-8-4-7,0-3-7,0 2-7,-3-2 6,1 1-7,1-2 0,0-2 4,-2-2-4,2 0 0,-4-1 0,0-3 0,-5 1 0,3-2-1,-4-3 1,-1 3 0,3-2-1,1-4-1,6-2-5,1-3-3,-1 2 2,-3-1 5,0 1 1,-8 0 0,-2 1 0,1-1 1,-3-3 0,5-3 1,2-1-1,-1-3 0,5 0-5,5-2-3,1 0 1,6 1-2,3 1-2,-4-1 5,-6 3 6,-11 6 0,-8 3 0,-8 5 0,-6 2 6,1 2 18,-1-3-9,2-5-7,8-3-7,4-9 0,8-5-1,-2-6 1,5-4-1,-1 2 6,-3 0-6,-6 2 1,-1 0-1,-4 4 2,-8 3 5,3 1-6,-3-2-1,-1 3 1,2-6 0,0-3 0,2-9 6,-2-1-5,0-2-1,-1-5 0,-1 8-1,-2-1 2,-3 2-1,-1 2 0,-2 3 0,1 1 11,-2 1-3,0 1-3,0 1 5,0 2 5,-2 3-4,2 2-6,0-5-4,2 3-1,-2-5 0,0 0 0,0-1-1,-2-3 1,1-3-1,-2 0 0,0-1 0,-1-2 0,-3 5 0,3 5 0,-5 1 0,1 3 1,-2 4 1,-1 1-1,-2 3 1,0-2-1,0-3 0,-3 1 0,4-1-1,0-2 0,-6 0 0,4-3 1,-1-2-1,-3 0 0,5 4 1,-4 1-1,0 6 0,3 5 0,0 1 0,-4 3 0,1-2 1,-5 2 0,2-1-1,-1 0 0,2 1 0,-4 2 0,2-7 1,-3 1-1,-1-1 1,-3 1-1,1-2 0,-3 5-1,0 0 1,3 4 0,-3 1 0,3 5-1,-3-1-1,6 2 2,0 0-1,5 2 1,0 2-1,4 1 1,5-1-1,-4 1 0,-1 0 1,2-3 0,-7 2-1,5-2 1,-4 2-1,-3-2 0,1-1 0,-6 1 0,-3 1 0,0-2 1,1 0-1,2 0 0,0 1 0,6 2 0,0 2-6,2 1 5,2 1 1,-2-3 0,0 3 0,-4 0 0,-1 0 0,2 3 0,1-2-1,2 1 1,-5 0-8,-2 0 3,-2 0 5,-3 2-7,1-2 1,-4 6 1,-4-1-2,-1 0-4,-5 5-1,5 1-4,0-3 4,3-3 2,9 0 1,3-5 8,8 0 1,3-2-8,2 1-10,-1 2-7,0-2 10,-6 5 5,2-2 2,-13 4 8,-12 3-7,-5 1-8,-8 6 10,0-6 6,8 2-1,10-8 2,8-1-1,12-2 0,6-3 0,6 1 0,4-1-1,0 0 1,0 0-1,0 0 0,0 2 1,-2-2 0,0 0-1,-3 4 1,-5-2 0,1 1 0,-4 0 0,5 1 0,0 0 0,0-4 0,2 4 0,-2 2 0,2-4 0,-2 4-1,0 3 1,-1-2-1,-3 4 0,1-1 0,2-1 0,0-1 1,2-2 1,2-2-1,2 0-1,-4 0 1,5 0-1,-2 2 1,1 2-1,-2 1-1,-1 1 1,1 0-1,-1-2 1,1 4-5,4-4 0,-2 5 5,1-1-6,2-2 5,0 0-5,2-1 6,-2-1 0,1-4 0,-1-3 0,0 1-5,0-1-27,2 3-39,-2 2-39,3 6-63,3 3-99,4 3-195,8 19-281</inkml:trace>
  <inkml:trace contextRef="#ctx0" brushRef="#br1" timeOffset="29686.698">31178 5518 1048,'0'0'201,"-1"-2"-79,1 0-34,-2 2 17,2-2 3,0 2-7,0-2-13,-1 0 17,-1 0-18,1 2-18,-1-1-16,0 2-19,1-1-5,0 0-5,1 0-3,-2 0-5,0 0-4,1 0-3,0 0-8,-1 0 1,-1 0 4,-1 0-6,1 0 0,-3 2 0,0 2 0,-5 0 1,-3 5-1,-2 1 2,-5 1-1,-7 0 0,-3-3 5,-3 1-5,-4 0 6,0-1-7,0 3-1,0 2 0,0 3 1,7-2-1,7 2 1,5-3-6,10 1 4,7 0-4,4 6-3,8 2 8,10 1 0,8 2-5,6 5 0,2-5 6,0-1 0,-3 1 1,-6 1 0,-4-2 0,-3 1-1,-5-4 0,-2-1-1,-5-3-41,-1-1-37,1-4-107,5-8-188,24-22-399</inkml:trace>
  <inkml:trace contextRef="#ctx0" brushRef="#br1" timeOffset="35815.0485">30925 8486 486,'0'0'210,"0"0"-120,-3 0-3,3 0 83,0-1 22,-3 1-65,2-2-38,-3-2-25,2 4 7,2-2-11,-3 2-20,2 2-23,1-2-11,0 4-6,1 2-2,-1 5 2,0 5 8,0 3 5,0 2 1,0 0 1,0-2 4,-1 0 22,-3 0 11,4 0-14,-2 1-11,-2 3-14,4 1 1,0 2-2,0 3-5,4 2-1,-2 2-5,3 1 5,-2 3 1,-1-2-6,0 4-1,1-1 8,0 0-7,-3 1 1,4-4-1,-2 1 4,2-1-4,2 5-2,-5-1 2,2-1 0,-3 0 0,3 1 1,-2-3-1,1-2 0,0-3 1,-2 1-2,0-7 1,0 1 0,1 0 0,0 0-1,3 0 0,-3-6 1,3 3 0,-3-2-1,2-1 1,-3-2 0,3 4-1,-3-5 1,1 3 0,2 0-1,-3 3 0,0-1 1,3 0-1,-2-5 1,1-1 0,1-1 0,-2 1-1,1-2 0,1-5 1,-3 0-1,2-2 1,-2 3-1,1 0 0,-1 0 0,2 1 1,-2 3 0,1-2-1,1 2 0,-1 2 0,2-1 1,-3 2-1,0-4 1,0-2-1,0-3 0,0 0 1,0 1-1,0 1 1,0-1-1,-3-2 1,3 3-1,0 3 0,0-3 0,0 6 0,3-4 1,-2 4-1,-1-6-1,2-3 1,-2-2 0,1 1 0,1-1 0,-2 1 0,3 6 0,-3 7 0,0-5 0,0 5 0,0-9 0,0-5 0,0-1 0,-2-4 1,2 0-1,0 0 7,0 0-1,0 0-5,0 0 0,0 0 0,0 0-1,0 1 0,0-1 0,0 0-12,0-1-30,0 1-12,2-4-16,0 1-29,-1-9-155,13-62-287</inkml:trace>
  <inkml:trace contextRef="#ctx0" brushRef="#br1" timeOffset="37052.1193">30956 8434 223,'-2'-5'177,"2"-2"-28,-2-5-53,0 4 31,0 0-16,-1 3 8,0 1 19,-1 3-5,1-3-7,3 4-33,0 4-37,-3-1-28,-1 6-14,1 11-2,-3 8 12,1 7 16,3 4-13,-1 0 0,3 2 2,0 2 7,3 0 6,-3 1-12,0-1-6,4-4-2,-4 2-4,2 1 12,0 1 2,0 1-8,1 2-9,0 1 1,1 5-5,-1 0-1,0 1-8,1 4 4,-1 1-5,-2-2-1,3-6 1,-2-1 1,3-7-1,-1-4-1,0 0 5,0 5-4,-1-2 4,-3 6-4,0-6 0,0 1 0,0-3-1,0 5 1,0-5 0,0 1 1,-3 7-2,2-7 1,-2 0 8,3-10-9,3-8 1,-2-8 0,2 3-1,-1 0 1,-1 2-1,2 1 0,0-3 1,0-1-1,2-3 1,-4-1 0,1-4-1,-2 1 1,0-4-1,1-1 1,-1 3 0,0-1 0,-1 2-1,1-2 0,-2 7 0,1-4 1,1 2-1,-2 1 0,2 0 0,0 0 0,0-1 0,0-2 0,0-2 0,0 3 0,0-2 1,2-4 0,-2 1 0,0-3-1,0 1 0,0-2 1,0-1 0,0-1 0,0 1 0,0 0 5,1 0-6,-1 0 6,0 0 0,0-3-4,2 3-2,-2-2 7,0 1 2,0-2 3,0-2-1,0 0-10,0-5 5,0-4-6,1-2 0,2-4-44,4-4-98,1-2-338,19-49-568</inkml:trace>
  <inkml:trace contextRef="#ctx0" brushRef="#br1" timeOffset="39334.2498">24802 8534 334,'0'-4'140,"0"0"-62,-2 0-29,2-3-16,0 0-13,-1 3 16,-1 2 0,1 2-9,-3-2 4,2 2-5,-2 0 5,3 0 17,0 0-15,-1-1-7,2 1-1,0 0-1,0 0-3,0 0-10,0 0-5,0 0 4,2 0 17,-4 0 21,2-3 35,0 3-2,-3 0-11,2-2 1,-2 2-10,3-1-1,-2 2-18,2-1-21,0 0-9,0 2-4,-1-2 2,1 0 10,-2 0 49,0 0 40,-2-2-13,-4 1-42,4-2-6,-2 2-9,2 1 2,4-3-20,0 3-3,4 0-12,-4-1-6,0 1-1,2 0-5,-2 1 6,1-1-1,2 3 0,-1-2 1,0 2 2,2-2 3,-3 1-4,2 2 0,-1-2 4,-1 0-4,0-1-1,3 2 1,-1 0 5,0-2-5,-2 2 0,2-3 5,-1 0 5,-1 0-10,0 1 11,3-1-12,-2 2 2,3 2 6,4-4-7,0 3 4,2 1-4,2-3-1,1 3 0,0-3 0,3 2 0,-1-3 0,4 0 1,0-4 1,3 2 4,-1-4-5,-3 2-1,1 4 1,-8-4-1,0 4 1,1 4-1,-2-4 1,2 4-1,0-1 0,5 0 0,-2 0 1,8-3 5,-1 0-6,0-1 1,-2-3-1,-1 3 1,-4-2 0,-2 2-1,-4 1-1,-6 0 0,2 1 1,-3-1 0,0 0 1,7 0 4,4-4-4,9 0-1,12-3 1,5-5-1,4 2 0,-2 0 1,-9 4-1,-11 4-5,-8 4 5,-5 4 1,-6-2-1,-2-2-1,1 2 0,1 0 1,0-3 0,1 4 0,7-2 0,-4-1 0,4-1 6,-1 2-6,-1-3 0,-1 0 1,-4 0-1,-2 0 1,-2 0-1,0 0 0,0 0 0,0 0-1,7 0 0,3-3 1,8 2 2,5-1-2,5-1 0,-1-2 1,0 4 0,-8-2-1,-7 2 0,-8 1 0,-7 0 1,2 0 1,-4 0 8,-6 0 8,-3-4-1,-4 2-10,2-2 1,3-2-1,7 4-6,1 1 0,3 1 0,2 0-1,0 0 0,0 0-10,-1 0-32,-4-3-39,-8 6-116,-5 0-161,-64 1-339</inkml:trace>
  <inkml:trace contextRef="#ctx0" brushRef="#br1" timeOffset="40670.3262">24839 8467 448,'-6'-4'129,"2"8"-36,-6-4 0,1 0 16,-1 0 31,2 0-8,1 0-21,1 0-24,-1 3-14,-1-2-14,0 1-29,4 2-6,0-4-3,2 2-6,2-2-9,0 2-5,0 0-1,2 1-2,-2 4 1,4-1 1,-1 0 9,3 4 39,5-3 22,3-3 17,10 0-12,6-4-3,15-5-25,15-5-13,7-3-11,9 1-7,-4 3-4,-9 1-11,-9 6-1,-15 4 1,-9 4 0,-8-2-1,-9-1 1,-7 1-1,-3-1 1,-5-3-1,2 1 1,-1-1 5,-1 0 0,-1 0 6,-5-1-12,-8 1 4,-8 0-4,-7 0-7,-9-3-2,0 6-8,-10-2-1,-4 4-3,-7 4 3,-2 5 9,2-4 9,5 2-2,8-7 2,14-3 0,10-4 1,8-2 10,9-3-2,4 3 13,-1 0 4,4 0-4,4 4-2,-1-1-20,14-2-2,14-4 2,18-4-1,15 3 1,10 1 0,50-3 2,-80 8 4,40-5-6,-1 4 6,-7-1-5,-6 4-1,-11 4 8,-11 0-8,-14 4 1,-9-1-1,-7 0-1,-7-4 1,-8 0-1,0-2 1,-3 1 0,-3-2 5,3-2-4,-3 1 5,-8-2 3,-5-3-9,-8 1-1,-13-1-17,-9-3 11,-12 6 5,-6-1-5,-7 4-1,-7 4-1,-1-4 8,5 4 1,8-4 0,12 0 0,15-4 0,13 0 0,12 4 2,4-4-1,8 4 0,2-3-1,0 3 0,2 0-1,1 0-8,4 0-12,7 4 9,15-1 11,20 1 1,67-4 8,43-8 4,-5 4-11,-70 4 5,-49 4-6,-5-3 2,-6 2 3,23 4-4,-12 2-1,-10-5 1,-13-1-1,-6 0 0,-5-3 1,-2 0 11,-2 0 1,-3-3-5,-10 0-8,-8 1-7,-6 0-4,-4 0-1,-3 2-6,-3 0-10,0 2-14,0 0-8,4 0-14,2 0-28,4-1-26,5 2-80,-3 1-140,-46 19-269</inkml:trace>
  <inkml:trace contextRef="#ctx0" brushRef="#br1" timeOffset="43344.4792">24738 8573 166,'0'-3'228,"0"0"-81,0-3-31,3 0-16,-2-2-25,3-1-3,-2 1-4,-2 4 13,1 0 6,-1 4-45,0 3-33,0-2-9,0 3-12,3 4 11,-1 3 1,2 0 1,-1 2 7,2-3 7,-3 0 24,2-3 6,-3-2-12,1 0 13,1 0 13,1 2-8,-4-1-11,3 7 7,0 2 2,-1 6-11,0 0-7,0 5-5,0 0-1,1-1-2,0-2-14,1-3-2,0 0 13,-1-4 10,-1-1 3,-1-1-9,-1-2-3,2-1-3,-2 5-2,1 1-1,-1 1-3,2 2-3,-2 3-1,2 3-1,-2 3 1,0 0-7,0-1 5,0 1-4,1 1 5,-1-1-5,0-3-1,0-1 1,0-5-1,0-1 0,0 3 1,0 1-1,0 2 7,-1 2-8,-1 2 1,-1 1-1,1 1 1,-2 2 1,-2-1-1,-3 6 6,0 0 68,3-1-39,-4-7-25,5-11-11,4-1 0,-1-6 6,-1 3-5,3-1-1,0 0 0,3-1 0,-3 1 1,2 4-1,-2-6 0,1 3 0,0 1 1,-1 6 0,-1 6 0,0-2 5,-1-3-6,-1-3 0,3 0-1,0-6 1,0 6 1,0-5-1,-1-1 1,1 0 0,-2 2 0,2-3 0,-2 2 0,2 2-1,0-2 2,2 1-2,1 6 0,2 3 0,-3 6 0,2 5 1,-1-5-1,1-8 0,-1-1 0,-3-8 0,2 2-2,-2-1 2,1 2 0,0-1 0,1 10-1,1 3 1,2 0-1,-2-2 0,0-2 1,1 3 0,0 1 0,-2 7 0,-1-9 0,-1 2 1,-1-5-1,1-3 0,-2-5 0,1 3 0,1-1 0,0 2 0,0 5 0,1 1 0,2 4 0,0 0 0,2 2 0,-2 2 1,-1-6-1,-1-4 1,1-4-1,-1-5 0,-1-1 1,2-2 4,-2 2-5,1-2-1,1 1 0,-1 7 1,3 2-1,1 5 1,-1 6 0,-2 2 1,0 5 0,-2-3-1,-2-2 1,-3-3 0,4-6 1,-1-3-2,2-5 0,0 0 0,0 1 0,3-4 0,0 7 0,-1-3 0,0 7 1,0 4-1,0 6-1,0 3 1,-2 5 0,0-7 0,-4-7 0,3-1 1,-2-7-1,-2-3 0,4-3 1,-2-4-1,1-1 0,2 3 0,-1-3-1,-2 3-5,3-2 5,-1 4 1,-1 2 0,-1 7-1,2 1 0,1 5 1,-2 4-1,2-3 0,-1-5 1,2-2-1,-1-6 1,2-2-1,-1 0 1,-1 0 0,2 0 0,-2 0 0,1-1 2,-2 4-2,1-1 0,-3 3 0,0-3 0,0-3 0,-2 4 5,2-1-5,0 3 0,0-1-1,0-5 1,3 6 1,-3-4-1,2-3 0,1 3 0,0-5 0,0-4 0,-2 6 1,2-3-1,0 5 0,-1-2-1,1 1 0,-2 1 1,2 2-1,-1-3-11,1 3-18,0-1 9,1 4 12,1 1-5,-1 5 7,-1-7 7,0-1 0,0-3 1,0-3-1,0-3 0,-1 2 0,1 0-1,-2 2 1,2-4 0,0 1-1,0-4 1,0 2-6,0 2 5,2-1-1,-1 4 1,2 7 0,0 8 0,-3 5 0,0-2 0,-3 2 0,2-3 1,-1 1 2,1-1-1,-1-8-1,1-3 1,1-9 0,0-1 0,0 4-1,0-1 0,1 4 1,-1-4-1,0 6 1,2-5-1,-2 4-1,1-4 1,1 0-5,-2-3 5,0-2 1,0-2 0,-2 1 0,2 0-1,0 0 0,-1-1 0,1 2 0,-2-1 0,2 3-2,0-3 2,0 2 0,0 1 0,-1-2-1,-1-3 1,0 2 0,1-2 1,0 3-1,-3-1 0,2 4 6,0-1-5,-2 1-1,-1 1 0,4-4 0,-1 3 0,2-3 1,-2 2-1,4 1 0,-2-2 0,2 3 0,-1-5 0,-1-1 0,2-2 0,-2-5 0,0 2 0,0-1-1,0 2 1,0-1 1,0 12-1,0 9 0,0 2 0,0 0 0,0-11 0,0-6-1,3 2 1,-3-7 0,0-1 0,1-3-52,-1-3-62,-1-12-117,-13-78-777</inkml:trace>
  <inkml:trace contextRef="#ctx0" brushRef="#br1" timeOffset="44510.5459">24770 13958 256,'-2'0'270,"2"2"-88,-1-2-34,1 0 7,0 1-5,-1-1-5,1 3-40,0 0-25,0 1-19,1 0-14,2 2 4,5-4 21,2 5 12,4 0 6,5 0-30,0-4-20,0 3-11,1 0-10,1-1-7,0 2-1,4 4-4,2-8 1,4 1-1,4-7 4,4-7-10,5-2 5,-2-2-4,-1 1 8,-4 2-9,-9 6 0,-7 5 0,-3 2 1,-6 2-1,0 6 0,-4-3 0,3-1-1,4 0 8,-1-3-7,5-2 0,1-2 7,4-4-7,0 0 7,3 1-8,-6 3 0,-1-3 0,-6 4 1,-2 0-1,2-3 0,-4 3 1,-1-6 0,2 1 1,1 0 4,-1-1-5,0-4 6,-2 5-5,2 0-1,-1 2-1,-3 0 1,2 0-1,2 3 0,-1 0 0,-1 0 0,-2 0 0,2 0 0,-3 0 1,-3 0-1,-3 0 0,0 0 1,0 0 0,-1 0 0,1 3 5,-2-3 0,2 0-4,0 0 5,0 3-7,0-3 0,0 0 0,0 0-10,0-3-71,0 3-170,0-38-312</inkml:trace>
  <inkml:trace contextRef="#ctx0" brushRef="#br1" timeOffset="46552.6627">25725 8583 584,'-2'-4'170,"1"2"-29,0-5-35,-1 4 7,2-3-7,0 5-43,2-2-33,-1 3-6,-1 0-9,1 3-14,3-2 0,-3 1 0,3 5 5,2-2-6,-3 3 21,2 2 26,1 2 8,-3 1 1,3 7 11,-2-1-16,1 7-10,-2 3 10,0 5-14,-2 6-13,-1 6-7,-1-1 7,-2 10 6,0-3-12,-2 2 1,1-2 4,3-4-10,1 0 2,4 1 0,-1-1 2,0-3-5,1 2-3,2 0-3,-1 2-5,0 0 5,-4-3 2,2 0-7,-3 1 5,1-4-5,-1 4 1,2-6 4,1-1-6,0-3 1,0-3 1,0-3-1,2 1 0,-3 8 7,-2 5 37,0 5-23,-2 2-16,-2 6 3,-2-1-7,-3 2 4,-1 1-1,-1-9-5,4 0-1,0-6 1,2 6 0,1-2 0,-1 2 0,2-6 0,-2 4 0,-1-5 1,4 4 0,-1-3 0,3 7-1,0 3 1,0-6-1,1 1 1,1-10 0,0-4-1,1 2 1,0 5 0,0 0-1,-1 1 1,1 2 0,-3-5 0,1 5 0,-1-1 5,0 0-6,0 0 1,0-7-1,4 10 0,0 1 0,1 4 1,0 4 0,0-4-1,-4 0 0,1-1-1,-2-7 0,-2-5 1,2 4-1,0-2 0,0 3 1,0 4 0,0 2-1,3 5 2,3 11-2,-1 1 1,1 1 0,-2-10 0,1-7 0,-4-3 0,1-4 1,-2 3-1,-2-9 0,2-2 0,0-3 0,2-5 1,1-2 6,3 8-7,0-3 0,4-1 1,-4 1-1,0-9 0,-2-6-1,-2-2 1,0-4 0,-2-2-1,3 4 1,-3-2 1,-3-1 0,3 6 0,-2-1 0,1 4-1,-2 10 0,0-1 0,-1 1 0,0 2 0,2-9-1,-2-1 1,-3-1-1,1-3 0,0 2 1,0-2 0,0 0 0,0-3-1,2 6 1,-3-2-1,4 3 1,-1-1-1,1 5 1,0-6 0,-1 1 0,2 12 0,1-1-1,-1 0 1,2 1 0,0-13-1,2 3 1,-1 0 0,1-2 5,-1 5-5,2-2-2,-3-2 2,0-3-1,-3 6 1,3 1 0,0-5 6,-1 2-6,1-11-1,-2 1 0,2 1 1,0-4 0,0-2 1,0-3-1,0-5 1,0-2 1,0-1-2,0-12-32,-1-15-197,-1-25-279,-12-215-432</inkml:trace>
  <inkml:trace contextRef="#ctx0" brushRef="#br1" timeOffset="47307.7059">25430 8644 1,'1'-3'531,"-1"1"-366,3 1-24,-3-5 6,0 2 72,-1 4-45,-1 2-81,-2 6-41,-7 7-13,-2 12 45,-9 15 6,-7 9-19,-2 8-8,-7 0-27,0 1-18,-4 3-11,3-4-1,3 0-5,2-5 5,9-8-5,4-7-1,7-10-8,4-5-43,1-7-42,6-5-73,6-8-85,13-5 1,16-10 37,124-83-63</inkml:trace>
  <inkml:trace contextRef="#ctx0" brushRef="#br1" timeOffset="47513.7176">25630 9005 457,'-1'1'196,"-3"3"-37,-5 8-7,-12 6 26,-10 13 29,-11 20-64,-8 4-41,6 6-41,4 1-25,6 5-19,3 4-16,1 0 7,3 3-8,3 2-16,3-13-140,12-8-118,10-21-10,13-20 43,74-50-291</inkml:trace>
  <inkml:trace contextRef="#ctx0" brushRef="#br1" timeOffset="47707.7287">25719 9596 721,'-12'8'172,"-9"6"-50,-10 9 16,-9 13 37,-2 5-22,0 4-54,-1 10-40,-3 14-31,-2 5-13,-5 14-15,-3 8-6,-2-5 6,13-6-141,17-21-143,26-24-35,73-14-1</inkml:trace>
  <inkml:trace contextRef="#ctx0" brushRef="#br1" timeOffset="47918.7408">25600 10503 695,'-3'9'136,"-2"4"55,-7 11 23,-10 10-16,-10 7-31,-16 14-47,-12 15-53,-51 58-41,-13 23-14,93-112-11,1-6 7,-18 30-8,20-17-28,24-10-137,23-11-119,93 10-264</inkml:trace>
  <inkml:trace contextRef="#ctx0" brushRef="#br1" timeOffset="48105.7515">25406 11477 1169,'-15'14'195,"5"1"-96,-17 14-48,7 1-6,-1 9 6,-2 11-26,-4 7-16,7 15-9,1 8-24,7 5-216,10-9-43,41 50-279</inkml:trace>
  <inkml:trace contextRef="#ctx0" brushRef="#br1" timeOffset="48283.7617">25478 12197 458,'-6'13'326,"-1"9"-167,-10 15-2,-7 13-31,-5 2 5,-1-1-20,2-2-62,6-4-31,3-5-16,8-6-2,3-8-29,1-8-121,3-4-120,12 2-94</inkml:trace>
  <inkml:trace contextRef="#ctx0" brushRef="#br1" timeOffset="48504.7743">25809 12444 826,'-14'16'190,"-5"7"-127,-19 19-34,-13 8 38,-3 3 104,-4-1-43,-1-4-70,5-1-31,6-2-13,8-4-13,11-5 0,9-5-1,10-4-71,4-7-117,6 2-82,7-6-37,37-7-308</inkml:trace>
  <inkml:trace contextRef="#ctx0" brushRef="#br1" timeOffset="48692.7851">25600 13067 763,'-14'20'199,"-6"3"-85,-16 19-4,-6 6-13,-4 0 20,4-9-6,2 2-48,5-2-33,9-5-13,7 0-11,2-2-6,8-4-6,1 1-180,7 24-318</inkml:trace>
  <inkml:trace contextRef="#ctx0" brushRef="#br1" timeOffset="48923.7983">25540 13403 1323,'-3'3'222,"-2"5"-150,-5 6-57,-8 7-2,-2 3 10,-6 2 49,-2 3-30,-1 2-30,1 0-5,0-7-1,2-3 0,3-8-6,4-6-1,1-10-91,1-5-112,0-11-169,-14-71-221</inkml:trace>
  <inkml:trace contextRef="#ctx0" brushRef="#br1" timeOffset="49195.8139">25492 11618 866,'-16'0'255,"4"7"-123,-14 7-57,-3 17-31,-6 18 22,-2 15 21,-9 13-6,-5 11-38,-9 6-23,2-1-19,-1-8 0,7-10 7,14-18-8,16-15-59,12-16-166,14-12-156,41-28-392</inkml:trace>
  <inkml:trace contextRef="#ctx0" brushRef="#br1" timeOffset="49397.8254">25538 12097 933,'-14'9'205,"-3"9"-106,-18 22-7,-16 14 16,-8 19-2,-10 13-23,-51 62-38,83-103-23,-35 41-13,11-14-4,22-20-5,18-12-87,18-10-181,15-7-49,66 13-243</inkml:trace>
  <inkml:trace contextRef="#ctx0" brushRef="#br1" timeOffset="49617.838">25513 12987 968,'-7'8'292,"-1"3"-191,-12 15-65,0 8 13,-10 7 43,-7 7-1,-5 3-29,-8 4-35,-1 6-15,-6-3-6,3-6-6,15-13-8,15-19-73,22-8-206,22-12-52,100-51-420</inkml:trace>
  <inkml:trace contextRef="#ctx0" brushRef="#br1" timeOffset="49811.8491">25618 13324 716,'-27'12'770,"2"4"-643,-25 15-71,2 6-29,4 2 45,1-1 27,8-7-36,10-4-41,7-5-16,6-2-6,6-7-17,1-5-86,4-1-53,1-7-60,0-30-105</inkml:trace>
  <inkml:trace contextRef="#ctx0" brushRef="#br1" timeOffset="50304.8773">25360 9816 794,'-2'2'140,"-2"2"-73,-1 4-47,-3 10 1,0 4 72,-9 16 25,-6 5-29,-9 12-28,-11 14-22,-14 4-22,-9 7-10,2-5-1,10-12-5,16-14-1,19-15-64,16-17-182,50-35-97</inkml:trace>
  <inkml:trace contextRef="#ctx0" brushRef="#br1" timeOffset="50537.8906">25606 9954 1038,'-12'6'190,"0"5"-118,-18 5-36,-3 13 0,-2 1 39,-1-1-12,-3 1-34,0 3-16,2-2-12,-3 4-1,10-3-53,12-5-100,6-10-94,12-8-58,37-49-332</inkml:trace>
  <inkml:trace contextRef="#ctx0" brushRef="#br1" timeOffset="50785.9048">25431 9179 877,'-15'6'145,"0"2"-67,-19 15-39,-6 17 5,-7 19 8,-8 13-7,-6 8-19,-1-3-11,2-7-8,12-17 2,12-10-7,17-17-2,11-11-53,11-11-130,9-5 43,12-15-28,84-68-292</inkml:trace>
  <inkml:trace contextRef="#ctx0" brushRef="#br1" timeOffset="50980.916">25431 9163 749,'-17'8'174,"-6"6"0,-22 10-41,-8 12-5,-4 9-26,-6 6-29,6 1-35,-1 0-22,14-10-15,15-7 1,11-9-2,14-9-95,11-5-116,13-5-28,79-26-70</inkml:trace>
  <inkml:trace contextRef="#ctx0" brushRef="#br1" timeOffset="51220.9297">25297 8775 451,'-14'5'354,"-6"6"-264,-13 16-67,-12 10-14,-3 13 6,-1 2 3,5-7-3,11-9-8,16-14-6,8-15 7,11-7-8,11-10-69,11-9-132,82-75-303</inkml:trace>
  <inkml:trace contextRef="#ctx0" brushRef="#br1" timeOffset="51379.9388">25368 8656 737,'-16'4'102,"3"3"-63,-17 1 13,4 0 41,2 2-19,5-1-35,0 4-24,3 0-15,2 8-90,-19 46-143</inkml:trace>
  <inkml:trace contextRef="#ctx0" brushRef="#br1" timeOffset="55045.1484">25713 10142 609,'-4'0'457,"2"3"-354,-2 2-61,-7 9-25,-1 3 19,-8 12 52,-10 5-19,-6 9-34,-8 2-20,-5 7-5,-1-6-2,-1 4-2,-3-8-5,7-4 0,5-5-1,8-6-6,8-8-102,8-6-85,15 0-127</inkml:trace>
  <inkml:trace contextRef="#ctx0" brushRef="#br1" timeOffset="55297.1628">25707 10522 1059,'-30'6'172,"0"4"-76,-34 11-48,-3 7 0,-3 5 3,0 4-22,1 7-16,4 4-4,3 0-3,10-3-6,9-6-26,16-2-78,17-9-55,14-4-105,20-5-58,100-25-228</inkml:trace>
  <inkml:trace contextRef="#ctx0" brushRef="#br1" timeOffset="55497.1743">25734 10873 674,'-4'7'202,"-5"4"-121,-9 10-39,-18 13 26,-8 11-2,-15 4 13,-5 1-16,-8 2-19,-2 2-19,3-2-8,3-6-10,13-5-6,13-9 0,16-9-1,19-7-81,16 0-189,67 4-227</inkml:trace>
  <inkml:trace contextRef="#ctx0" brushRef="#br1" timeOffset="55730.1876">25738 11319 1045,'-23'11'148,"-5"4"-103,-23 13-31,-9 8-7,-6 1 16,0 4 40,-4 4-9,3 3-27,-7 8-15,7 3-11,1 1 8,8-3-8,16-5-1,19-9-64,27-16-210,27-16-11,126-11 36</inkml:trace>
  <inkml:trace contextRef="#ctx0" brushRef="#br1" timeOffset="55939.1996">25649 11785 756,'0'2'103,"-2"0"-71,-2 2-17,-8 6 28,-7 7 29,-13 12 11,-14 7-25,-10 7-29,-6 6-19,0-4-4,5 0-4,9-7 7,11-7-9,10-6 0,12-10-6,11-4-129,11-1-74,53-8-255</inkml:trace>
  <inkml:trace contextRef="#ctx0" brushRef="#br1" timeOffset="56141.2111">25723 12312 857,'-4'4'200,"-6"8"-109,-19 11-56,-15 13-19,-17 9 2,-12 4 83,-1 0-40,-2 0-31,11-12-16,1-2-8,5-7 0,7-2-6,8-3 0,9 1-39,13-5-149,14-7-80,25 15-65</inkml:trace>
  <inkml:trace contextRef="#ctx0" brushRef="#br1" timeOffset="56360.2236">25569 12805 957,'-29'15'135,"-1"7"-93,-29 12-27,-7 6 0,-2 2 27,-4-3 45,-6 2 2,5 4-43,7-2-29,11-3-10,19-3-7,14-12 0,20-4-156,16-11-141,114-14 95</inkml:trace>
  <inkml:trace contextRef="#ctx0" brushRef="#br1" timeOffset="56554.2347">25570 13110 1020,'-23'10'179,"-2"4"-140,-29 12-32,-4 4-1,-1 0 0,1-1 36,8-4 3,7-9-16,10 3-17,11-4-12,7-3-12,10 1-136,12-6-95,15 1-30,81-22-312</inkml:trace>
  <inkml:trace contextRef="#ctx0" brushRef="#br1" timeOffset="56722.2443">25744 13314 628,'-23'12'306,"-7"7"-208,-25 15-71,-8 3-14,-4 1 26,6-9 71,4-5-23,14-3-33,15-7-54,10-8-12,16 0-291,30 7-179</inkml:trace>
  <inkml:trace contextRef="#ctx0" brushRef="#br1" timeOffset="56891.254">25595 13554 975,'-42'22'133,"2"2"-89,-37 22-29,1 5-8,3-4 1,11-10 32,17-14-17,20-8-23,31-15-294</inkml:trace>
  <inkml:trace contextRef="#ctx0" brushRef="#br1" timeOffset="86313.9369">25625 8884 381,'-10'15'258,"-2"0"-68,-6 15-64,-1 3 6,5-1-3,0-5-37,2 0-20,-1-1-17,0 0-11,-6 4 16,-10 6-12,-11 9-9,-14 12 28,-8 10-28,-10 7-24,4 1-13,4-5 4,8-7-6,18-14-1,21-4-127,18-11-176,92 2-77</inkml:trace>
  <inkml:trace contextRef="#ctx0" brushRef="#br1" timeOffset="86546.9502">25666 9663 936,'-17'3'285,"-1"1"-120,-16 6-39,-7 6 0,-5 6-21,-9 11-21,-16 15-25,-56 47-17,-30 31-26,0 8-5,123-101-5,10 0-5,14-7-1,-12 24-90,28-11-152,24-9-65,22-8-47,132-13-304</inkml:trace>
  <inkml:trace contextRef="#ctx0" brushRef="#br1" timeOffset="86734.961">25526 10167 908,'-4'0'300,"0"4"-109,-12 6-85,-14 13-62,-15 15-1,-22 15 28,-57 39-22,-17 11-29,98-68-10,9-1-8,-27 23-2,27-13 0,28-11-213,28-16-165,109-3 0</inkml:trace>
  <inkml:trace contextRef="#ctx0" brushRef="#br1" timeOffset="86926.972">25549 10877 849,'-19'22'217,"-7"7"-106,-26 32 32,-9 7-71,-5 3-20,-4-2-7,3-1-27,7 3-13,17-4-5,24-5-117,22-9-261,77 29-181</inkml:trace>
  <inkml:trace contextRef="#ctx0" brushRef="#br1" timeOffset="87114.9827">25552 11693 773,'-26'29'135,"-5"7"2,-30 28 16,-8 8-87,-5-1 1,6-4-25,12-6-28,19-8-14,23-2-70,20-4-158,17 0 18,75 37-310</inkml:trace>
  <inkml:trace contextRef="#ctx0" brushRef="#br1" timeOffset="87286.9925">25630 12385 640,'-11'19'230,"-5"11"-134,-18 33-15,-17 15 46,-16 7-1,-51 42-57,-15 0-22,93-93-20,5-5-12,-26 32-10,17-14-5,19-12-117,34 16-340</inkml:trace>
  <inkml:trace contextRef="#ctx0" brushRef="#br1" timeOffset="87482.0037">25686 13181 1036,'-19'23'175,"-5"3"-118,-28 27 41,-17 9 19,-50 35-23,-21 5 7,7-10-58,97-66-28,12-8-15,9-3-30,-9 12-222,59-11-432</inkml:trace>
  <inkml:trace contextRef="#ctx0" brushRef="#br1" timeOffset="99469.6894">25692 9181 838,'-22'8'153,"-1"5"-97,-24 13-16,2 6 25,0 2 10,5 2-6,1-3-23,2 5-10,3 0-12,-3 0-9,1-5-7,-5-1-7,-3-4 7,-2 1-8,2-2 0,0 1-61,4-5-20,10-4 14,13-7-199,20-9-196,68-27 98</inkml:trace>
  <inkml:trace contextRef="#ctx0" brushRef="#br1" timeOffset="99888.7133">25425 9732 462,'0'2'112,"-1"4"-41,-3 8 86,-4 5-41,-7 10-14,-11 11 24,-15 12 58,-12 11-91,-21 8-58,-59 47-22,-28-4-2,16-20-10,109-75 7,1 2-7,11-7 0,-17 10-1,24-14-115,31-11-200,24-8 167,17-7-49,17-6-55,1-1 9,4 6 170,-8-5 73,-4 5 52,-9 5 49,-11 2 1,-7 1 13,-11 2 11,-13 7-9,-8 0-36,-5 3 14,-5-2 71,-4 9-26,-11 8-56,-17 12-20,-20 11-31,-48 38-19,65-49-7,-33 30-5,19-9-1,19-6-1,25-13-142,22-12-56,22-5-24,123-33-123</inkml:trace>
  <inkml:trace contextRef="#ctx0" brushRef="#br1" timeOffset="100055.7229">25364 10642 499,'-4'0'316,"-4"6"-131,-3 2-118,-7 7 4,-9 7 25,-6 1 36,1 6-44,-2-3-56,4-2-20,11-7-12,3 3-17,12-6-160,10 5-106,62 19-11</inkml:trace>
  <inkml:trace contextRef="#ctx0" brushRef="#br1" timeOffset="100219.7323">25534 10973 852,'-27'18'206,"-2"2"-80,-24 20-23,-4-1-31,-1-1-28,7-3-23,7-4-12,8 1-9,12 2-143,11 3-128,23 49-212</inkml:trace>
  <inkml:trace contextRef="#ctx0" brushRef="#br1" timeOffset="100384.7417">25526 11497 1018,'-22'15'200,"-4"8"-113,-24 19-35,-13 13-17,-6 0-19,3-2-5,9-10-11,21-7-44,30 32-406</inkml:trace>
  <inkml:trace contextRef="#ctx0" brushRef="#br1" timeOffset="151887.6875">12954 9200 482,'-17'-7'0,"9"3"-197,-10-6 23,10 4 110,8 4 41,24-6 23,-6 4 37,6-4-13,3-2-24,129-23-34</inkml:trace>
  <inkml:trace contextRef="#ctx0" brushRef="#br1" timeOffset="152161.7032">13788 9129 31,'246'10'83,"-55"0"32,11-6 65,5-4-61,24-5 37,35-14-38,2 0-32,19 21-11,-28-20-9,14 14 37,-20 0-26,-3 3-7,13 15-4,-27-13 3,2 11-7,-17 10-8,-33-8 0,-17 8 13,-32 2-16,-22-6-18,-78-8 9,-9 0-24,-1-1-9,20 7-9,-17 0 0,-19-6-11,-8-6 10,-5-1-15,-11-6-25,-15-1-182,-118-28-451</inkml:trace>
  <inkml:trace contextRef="#ctx0" brushRef="#br1" timeOffset="173487.923">15064 10765 908,'-2'-6'180,"1"2"17,-1 1-86,1 3-62,1 2-16,-2-2 2,2 1 1,-1 1-18,1 0-6,3 10-11,1 7 23,5 15 12,2 15-10,-4 24 1,-4 13 31,-3 14 14,-9 77-4,-12 49-1,1 43-20,10-61-14,0-2-12,0 25-8,-4 10-12,-7-37 7,9 17-7,-7 12 0,2-11-1,6 5 9,2 18-8,1-13 0,2-42-1,2 1 0,4-8 1,2-17 0,-2-15 0,-2-6 6,-6-3-7,-2-8-2,1-21-13,3-76-81,1-15-103,4-11-79,-4 0 31,-1-165-327</inkml:trace>
  <inkml:trace contextRef="#ctx0" brushRef="#br1" timeOffset="175268.0248">15089 10750 838,'-1'-1'299,"-1"1"-139,0 0-103,2 0-34,0 1-1,4-1-8,3 2-13,11 1 76,9 1 41,18-2-26,16 2-26,7-10-33,11 1-9,50-10-8,16-15 11,-11 1-1,-94 26-7,-3 1-19,4 2 12,79-10-10,24 1 14,8-2-1,-52 5 3,-5-5-3,-3 1-15,-5 2 5,-5-1-5,-43 5 13,0 1-12,-7 2 6,31-2-7,-8 0 0,-7 3 0,-3 0 1,2-4-1,7-2-1,2-6 1,6 3-2,-1 1-13,-12-2 15,-20 7 0,-9 2-13,-14 2-8,-8 2 9,1 1-1,-2-1-10,-1 1 23,3 3 2,-1 7 23,-1 9-17,2 2-7,-2 9 0,3 7-1,-1 11 9,1 6-9,1 9 0,6 7 0,0 0 14,-1 2 0,-2 0 5,1-1 1,0 6 10,0 8-9,9 62 9,4 27-9,-2 4-9,-5-66 1,-4-3-11,-4 12 4,-3-1-6,-1 14 0,-5-3 0,-2-32 0,2-55 6,0 1 3,-4 116-3,5 2 0,6-50 5,-1 11 1,5-18-11,4 13 8,-9 19-8,4 3 0,-4 13 0,-4-21-1,1-23 1,-6 3-1,4-10 9,1-5-9,4-59 0,-1-2 2,2 4-2,-1 43 1,2-4-1,3 6 0,0-1-1,0 7 0,2 64 0,-7 21 1,-11-4 0,7-128 0,1-11 0,-1 1 0,-1 32 2,-1-13-2,2-9 0,0-14 1,1-8 0,0-6-1,2-4 1,-1-4 0,-3 6-1,2-2 1,0-3-1,-2-3 0,1-2 6,0-8-4,3 3 5,-1-4 2,-1 0 24,-7-2 17,-11-1-22,-17-10-16,-10 1-11,-9-5 8,-2-1-9,-1 2 0,-4 9 0,-11 5-1,-53 7 1,-22 6 0,4-4 0,49-14 0,1-4 0,-3-6 1,-10-1 0,-7-7 8,7 6-1,6 4 1,0 8 1,-12 5-8,-3 8-1,-1 5 0,10 5-1,13-1 1,7-2 0,56-9 1,2-1-1,-1-3 8,-27 1-1,8-2-1,6-3 2,9-2 3,7-1-1,5 1 5,9 2 4,7 2-7,1 1-1,7 1-11,0-3-1,3 1-7,-2 2-2,2-2-9,-3 2 0,2-2-12,-1 2-26,2-1-11,-3 2-8,0-1-3,0 0-17,0 0-43,0 0-72,6 0-154,37-33-188</inkml:trace>
  <inkml:trace contextRef="#ctx0" brushRef="#br1" timeOffset="175779.054">14906 15524 42,'-2'-4'210,"-1"0"-24,-1-5 9,0 9-23,3-2-28,-3 2 3,2 2-27,2-2-42,-1 0-39,-1 9-21,2 6 12,-1 8 27,2 16 15,2 10 5,3 9-16,0 4 5,2 0-24,-4 4-16,-4 3 4,-3 3 7,-3 2-1,-4-11-13,1-14-17,4-12 1,-1-15-1,5-7-4,-1-9-1,2-4 9,2-4-10,1 0-117,4-8-264,44-55-609</inkml:trace>
  <inkml:trace contextRef="#ctx0" brushRef="#br1" timeOffset="176627.1025">14515 16797 961,'-2'-4'243,"2"4"-65,0-3-110,0 3-43,3-3-2,4 2-1,1-2 34,11-5-8,11 2-33,5-3-15,5 3 8,-1 4-8,-5 8-7,-3 5-13,-5 3 19,-7 4 2,-2 4 6,-8 0-7,-4 4 1,-5 2 0,-7 2 9,-5 3 2,-9 1-1,0 0 1,-7 1-3,-4-4 0,0-3 0,-1-4-3,-4-10-6,2-8-37,3-10-71,-1-5-89,7-14-55,7-9-66,4-78-30</inkml:trace>
  <inkml:trace contextRef="#ctx0" brushRef="#br1" timeOffset="177062.1274">14486 16801 154,'2'-14'147,"2"6"41,-1-9-4,2 7-31,-1 8-61,2 4-35,4 8 7,-1 7 28,2 7 43,-3 9-51,1 12-27,-8 14 0,-4 8-3,-7 1-8,-4 5-8,-4-4-8,0-8-5,-4-9-4,1-4-9,-2-9-6,3-6-4,-3-4-2,10-9-29,5-10-26,3-10 23,4-8-61,2-10-121,5-11 91,4-5 76,10-3 40,0-1 7,7 4 27,-3 8 34,0 9 2,-2 14-7,2 10 8,0 11 19,4 7 4,0 2-9,-2 6-9,2-3-24,-4 0-20,-3-3-5,1-2-7,-5 2-4,2-6-3,-4-2-5,-5-1 7,1 1-8,-2 1-24,-6 5-156,-2 1-199,-8 26-460</inkml:trace>
  <inkml:trace contextRef="#ctx0" brushRef="#br1" timeOffset="177290.1404">15105 17454 1363,'0'4'225,"0"3"-168,0 11-43,2 8-7,-1 10 10,1 3 28,-2 6-9,3 0-9,-2-2-12,1-5-14,1-6 8,0-9-9,-3-4-71,7-8-188,8-21-440</inkml:trace>
  <inkml:trace contextRef="#ctx0" brushRef="#br1" timeOffset="178053.1841">17951 16727 1172,'4'-7'174,"-2"1"26,4-5-100,-6 9-46,0-2 78,0 2 30,-2 2-52,4-2-46,-2 0-41,4 1-23,8-2-35,9-1 35,17-5 0,11-7 0,9 4-6,-1 4-13,-7 1 13,-14 14 0,-17 1-24,-7 6-20,-7 1 5,-5-3 14,-1 8 29,-3-1 2,-5 7 20,-2 2-19,-6 5 30,-2 4-19,-8 6-11,-2 3-1,-7 6 0,-6 5 13,-5-2-13,-1-3-53,0-14-127,6-12-45,10-22-14,8-26-143,3-121-264</inkml:trace>
  <inkml:trace contextRef="#ctx0" brushRef="#br1" timeOffset="178473.2081">17940 16613 1172,'0'3'294,"3"4"-243,-2 11-43,2 12 10,-1 12 40,-2 10 20,0 7-6,-2 10 18,-1 7-31,-1 7-23,0 6-17,-3 0 4,-4-2 1,-5-13-8,-3-7-7,0-11-1,-2-8-2,9-19-6,3-13-15,2-9-4,7-14 18,-3-15-187,3-11-89,6-18 83,8-4-14,6 4 146,4 14 49,-3 18 13,-1 14 24,-8 13 18,-1 8 91,6 6 1,-3 3-10,1 2-34,6-1 53,-4 1-23,4-2-38,-5-6-50,2-3-17,-6-7-2,0-1-2,0-1-11,2-5-87,-1-2-110,-1-6 38,6-7-141,29-22-230</inkml:trace>
  <inkml:trace contextRef="#ctx0" brushRef="#br1" timeOffset="178782.2258">18393 17380 824,'17'0'221,"0"4"-68,20-2 6,2 3-6,2 4-32,0-6-13,-7-1-25,-7 2-49,-9-3-34,-9 6-6,-5 0-39,-10 8 45,-12 11 23,-9 12-16,-9 5-7,2 5-15,0-10 14,15-4 1,4-9-9,13-9-6,4 0-2,2-5 2,7-1 11,2-3 4,9-6 19,4-8 20,6-6-16,1 0-20,-1 1-3,-4 0 0,-10 2-84,-2-6-136,-6-36-269</inkml:trace>
  <inkml:trace contextRef="#ctx0" brushRef="#br1" timeOffset="180746.3381">15763 10791 9,'2'4'16,"1"-2"1,1 2-16,-1-2-1,2-2-6,-2-2-5,-1-2 11,-2-2 15,-2 2 34,-1-4-8,0 0 10,-2 2-24,1-2-2,1 3 11,1 3-7,0 1 7,2 1-14,0-3-13,2 3-9,-2 0-8,2 0 8,-1 0 0,1 3 27,-1-2 16,1 3-17,-1 1-14,1 5-5,-1-2-7,-1 2-1,0 2 1,-1 1-6,-2 3 14,1-2 16,-1 5-2,2 0 4,1 1-5,0 5-6,3 5 7,-2 4-2,4 3-4,-2 3-1,0-2 3,0 0 2,1 1-17,-4-4-2,3 5-1,-3 0 14,-3 6-13,1-5 0,-3 8 7,0-6-8,1-2 1,-1 4-1,-1-6 6,0 3-6,-1 1 0,1-2 2,6 10-2,3 10 78,3 1-17,-1 5-43,1 2-9,1 1 21,-3 0 32,-1-2-10,-1 2-2,-2-7-38,-2 2 37,2-4-25,-3-12-1,0-1 10,0-3-3,-2-7-9,3-7 6,-2-3-14,1-1-4,3-2-3,-2 9-4,2 3-2,0 7 1,0 5 0,0 6 7,0 2-7,0 3-1,0 0 2,2-2-2,1-5 0,1 2 2,2-1-1,-2 3-1,-1-4 6,0 4-6,-3 6 0,-1 7 0,-2 9 1,0 3-1,0 8 0,-1 3 0,3-9 0,2-8 6,1-7-6,1-12 6,0-2-5,-1-6 8,1-3 3,0 2-11,2 3 9,3 2 1,-2 6 17,0-1-8,0 8-19,3 8 16,-3 1 7,0-1-8,-1-7-14,-1-5 4,-2-1-5,1-2 20,0-4-20,-3-2 1,1-8-1,-1 2 11,0-2 3,0-3-14,-1 6 6,-2 5 8,0 2 3,0 2-6,-2-2 2,1-4-5,2-2 7,2-8-14,2-6-1,-1-9 0,2-1 0,-1-4 1,-1-1 8,2 0 11,0 2-7,-1-8-13,1 0 1,-3-1 4,1-6-5,-1-3 0,0-1 0,0 0 6,0-2-1,0 3 2,-1-4 2,1-4-5,1 4-5,-1-5-69,0-4-129,7-72-599</inkml:trace>
  <inkml:trace contextRef="#ctx0" brushRef="#br1" timeOffset="181784.3975">16299 10797 310,'0'0'177,"0"0"-94,0 0 14,0-2 49,0 2 25,0 0-20,0 2-55,0-2-57,0 6-30,0 7-8,3 13 26,3 5 32,0 16-8,0 13-14,-2 2-11,2 10-5,1-1-2,0 1-7,-3 13-3,-1-2-7,2 10 5,-2 64-5,-5 33 22,4 16 9,-2-41-18,-3 6-3,3-8-3,0-19 1,1-34 1,4 1-1,-2-1-4,5 7 8,-1 8-7,2 1 5,-3-11-1,4-3 4,-4 7-3,0-3-2,-2-5 2,7 8 5,-5-10-8,-3-71 7,0 7-2,0-2-1,6 43-5,-1 3 5,2-4 7,-4 6-8,0 3 0,1-3 1,-3-2 5,2-12-7,0 1-4,0-5-6,1-1 13,0-3-7,-1-6 1,-3-1-1,0 7-5,-2 2 7,-1 4-8,-3 3 8,0-10-8,-2-7 0,-1-16 1,1-15 7,2-11-2,1-8-7,1-7 0,1-3-34,0-2-15,0 1-53,0-5-120,-2-16-44,-5-123-439</inkml:trace>
  <inkml:trace contextRef="#ctx0" brushRef="#br1" timeOffset="182221.4225">16129 11256 597,'-4'1'349,"4"-1"-203,-1 7-112,-3 4-25,4 4 26,-6 11 43,-1 10-15,-3 15 12,-12 15-21,-8 16-11,-32 67-19,-9 10-15,51-114-7,5 0 4,-15 38-6,12-21-69,18-20-132,19-23-88,84-32 70</inkml:trace>
  <inkml:trace contextRef="#ctx0" brushRef="#br1" timeOffset="182432.4346">16247 12148 225,'0'7'246,"0"9"-72,-1 13-47,-7 17 58,-4 12-41,-16 13-20,-11 14-20,-10 6-43,-5-4-40,1-5-3,4-12-11,15-10-7,10-10-27,18-10-90,15-6-78,12-8-18,12-1 58,12-6-22,82 12-205</inkml:trace>
  <inkml:trace contextRef="#ctx0" brushRef="#br1" timeOffset="182579.443">16229 13116 214,'6'10'90,"-3"0"63,2 18-10,-16 11 37,-13 10 69,-12 15-72,-16 10-50,-1 5-47,-7 0-20,-1-1-17,14-4-25,10-10-18,16-14-15,18-19-153,15-10-93,15-4 48,79 7-57</inkml:trace>
  <inkml:trace contextRef="#ctx0" brushRef="#br1" timeOffset="182741.4522">16305 14068 465,'-19'22'288,"-1"8"-31,-24 26-110,-12 10-45,0 5-29,-1-9-34,11 1-19,8-8-4,14-12-16,14-11-94,10-9-191,34 15-190</inkml:trace>
  <inkml:trace contextRef="#ctx0" brushRef="#br1" timeOffset="182917.4623">16320 14719 1020,'-6'5'264,"-3"7"-193,-12 20-46,-11 9 2,-13 12 18,-8 9 24,-4 1-45,7-5-9,12-6-15,16-17-61,21-9-221,56-29-238</inkml:trace>
  <inkml:trace contextRef="#ctx0" brushRef="#br1" timeOffset="183088.4721">16386 15171 936,'-2'13'176,"-2"-4"-56,-3 20-27,-4 10-17,-6 7-13,-10 3 2,-6 2-29,-6 0-14,-5-2-22,2 3-108,2-12-342,-36-13-165</inkml:trace>
  <inkml:trace contextRef="#ctx0" brushRef="#br1" timeOffset="184127.5315">15374 10055 717,'0'-9'216,"2"1"-18,2-14-60,1 6-39,1 3-13,2-1-5,1 1-27,2 4-20,1-1-2,0 1-4,6 3-11,1 5-5,-1 1-5,6 3-1,-1 3-6,1 8 0,-1-2-10,-2 8-2,-2 6-6,-5 9 8,-5 4 4,-1 9 6,-10 11 21,-6 5-8,-2 13 4,-5 1-7,3-3-8,3-14 8,4-18-10,3-20 0,2-16 9,4-12 25,-1-11 118,3-22-77,6-19-42,1-26-9,2-11-12,3 4-12,-6 12 6,3 17-6,-3 17-2,-5 10 2,0 9 0,-1 8 0,-1 1-21,4 8-12,1 0-63,5 2-76,9 5-58,6 1-139,52-4-579</inkml:trace>
  <inkml:trace contextRef="#ctx0" brushRef="#br1" timeOffset="184498.5527">16152 10173 642,'0'0'218,"2"-2"-31,-2 0-32,0 2-23,-2 0 0,2 0-29,0-2-56,0 2-47,0 2-152,2-6-296</inkml:trace>
  <inkml:trace contextRef="#ctx0" brushRef="#br1" timeOffset="185118.5882">16320 9812 894,'1'0'293,"-1"0"-143,0-1-81,2 1-11,2-3-5,6-1 16,7-1-21,7 0-18,3 4-11,0 2-13,-8 7-5,-1 6-1,-6 4 0,-3 7 2,-2 3 16,-3 15 3,-4 6 15,-2 10-5,-7 5-4,0 3-12,-1-4-4,2-14-5,1-15-5,4-13 1,3-16-1,0-5 37,3-5 52,1-13 7,0-16-85,6-15-12,2-21-27,5-5-3,2 1-35,-3 11-4,0 11 62,-5 16 7,-4 16-1,-1 3-52,3 11-40,4 0-66,7 6-47,56 18-259</inkml:trace>
  <inkml:trace contextRef="#ctx0" brushRef="#br1" timeOffset="185323.5999">16918 9942 709,'6'3'127,"3"-3"7,6 3 35,7-3-55,8-6-31,8-2-47,8-4-6,2-9-21,-1 7-9,-6-3-87,-10 6-149,3-23-320</inkml:trace>
  <inkml:trace contextRef="#ctx0" brushRef="#br1" timeOffset="185547.6127">17078 9561 1055,'0'4'189,"1"4"-159,-1 15-3,0 16 48,-1 13 9,-2 12-13,-2 7-8,-3 8-30,1 4-20,1-7-1,2-11-12,11-13-144,8-13-175,50-1-353</inkml:trace>
  <inkml:trace contextRef="#ctx0" brushRef="#br1" timeOffset="185844.6297">17649 9781 1029,'-10'-15'231,"-2"4"-96,-12-12-50,0 9-35,-1 10-26,1 8-9,0 14-10,3 12-5,2 12-11,5 11 11,4 11 0,2-2 0,4-3-5,0-8 5,4-13-2,2-9-4,2-13-21,5-2-1,2-13 28,7-6-12,9-12-39,6-8-120,0-11-146,44-80-49</inkml:trace>
  <inkml:trace contextRef="#ctx0" brushRef="#br1" timeOffset="186089.6437">17762 9318 509,'-8'27'129,"6"1"-27,-6 31-25,2 4 14,0-1 35,2-1-10,3 1-31,-1-1-2,0 9-28,-3 0-25,-1-2-16,0-1-8,0-8 3,1-13-9,1-10-11,11-13-154,-1-8-185,30-33-198</inkml:trace>
  <inkml:trace contextRef="#ctx0" brushRef="#br1" timeOffset="186486.6664">18007 9766 724,'2'0'305,"0"0"-176,6 0-83,7 5 7,2 9 11,-1 5-20,1 5-29,-3 9-14,-2 6 32,-4 9-32,-5 0 7,-9 5 13,-6 3-20,-6 0 26,-3-8-9,0-13-17,5-10 5,6-14-5,4-10 23,6-9-12,0-8-12,6-13-114,4-9 58,4-10-26,3-1-46,7-3 55,2 1 49,6 3 22,6 0 2,7 3 14,1 0 20,-2 4 32,-4 0 21,-7 6-12,-4 3-13,-9 5-19,-5 8-23,-5 5-20,-9 9-68,-25 5-310</inkml:trace>
  <inkml:trace contextRef="#ctx0" brushRef="#br1" timeOffset="188225.7659">14267 13171 581,'-1'-4'626,"1"3"-378,-2-5-104,2 5-78,2-2-6,0 3 39,0 0-8,0 0-40,3 3-30,3 4 5,1 7-14,0 6 3,3 12 13,-9 17 7,-3 12 4,-8 13-9,-7 13 0,-10 59-21,2 12-3,21-109-6,0-5 6,2 37-6,6-13 0,1-18 0,4-14 1,-1-13 5,1-6-6,-1-12-1,7-10 1,5-15 17,11-16 4,10-15-11,4-13-3,0-5-7,-1 14-9,-8 5-33,-1 17-85,-12 13-250,1 13-549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3:18:23.13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299 3892 1029,'-4'-3'226,"4"-1"-86,-7-2-95,6 4-29,1 2-10,1 0-6,-1 0-32,4 2-205,2 1-81,4 0-340</inkml:trace>
  <inkml:trace contextRef="#ctx0" brushRef="#br0" timeOffset="1637.0937">3838 4139 34,'0'0'45,"0"1"-22,5 2-23</inkml:trace>
  <inkml:trace contextRef="#ctx0" brushRef="#br0" timeOffset="14189.8117">4398 4071 857,'-10'-4'219,"2"2"-39,-12-6-108,-2 4 8,-4 1 20,0-1 11,-4 4-37,-2 1-2,-2 5-17,-5 6-19,-5 7-13,-4 3-8,0 7 0,2 3-8,0 3-5,1 6-1,1 11 7,-3 12-7,-2 12-1,-24 66 1,1 48 0,4-2-1,32-73 0,7 27 6,16-9-5,3 10 5,7 0-5,-2-7 0,11-2 10,0 22-10,0 16 0,3 9 13,13-38-4,6 10 5,4 1-3,13 0-3,-4-8-1,12 0 2,14-2-2,7 2 2,10 5-8,4 0 8,10-27 2,4-28 15,3 0-1,1-2-5,7-12 1,21-2-2,19-9-5,-5-11 1,6-14-1,7-13-3,5-8-1,-5-12-1,-19-11-1,1-17-7,5-17-2,-7-15 6,-18-4 3,-3-6 3,4 2 3,0-12-1,-2 3-1,-21-5-2,-12 0-5,-50 29-5,-2 2 5,-3-1 0,32-54-4,22-65 4,-9-32-6,-6 11 2,-39 67-1,-8 2 0,1 4 1,-5-13 4,0 5-6,-5-5 6,-2 2-4,-5 1-1,-5-9 0,-8-47 0,-2 14-1,-2 10 1,1 12-1,-3 19 1,0 3 0,-3 5 0,-3-3-1,8 61 0,5 2-1,-5 4 1,-2-45 0,-3 2-1,-6 5 1,1-1 0,-4-5 0,-1-3 0,-5 8 0,-6 11 0,-4 5 0,-2 6 0,-2 3 0,-1 4 0,3 7 1,-4-1-1,0 5-2,-1 2 1,-2-3 0,3 11-5,-6-1 0,-2 4-5,-4-3 4,-7-3 6,1 2-7,0 0-2,1 5 4,5 5 4,1 1 1,1 3 1,4-1 0,2-1 0,2 3 0,5-2 1,-3 2 0,4-3 0,0 2 0,2-1 0,-3 2 0,1 6 0,-1-1 0,1 7 0,-5 0-1,4 4 1,-7 0-1,10 4 0,4 0 0,3 4 1,8-1-1,-3-2 0,-3 1-1,-3 1 1,-5-2 0,-3 1 0,-1-4 0,-2 4 0,-4 2-1,-2 2-7,-3 4 8,8 2-1,5-1 1,5 0-2,2 0-4,4-1 6,4-1-1,-3-1 1,2-2 0,-5-1-1,-3 1 2,-4-5-1,-6 2 0,-2-2 0,-5 1 0,3 2 0,0 0 0,10 2-1,6 0-10,9 0 10,-1 1-8,4 2-6,-2 1 3,-4 6 6,-2 2 4,5-2-4,-3 5 0,-2-2 0,1 1 5,4-1-8,5-6 3,7-5-2,1 0-4,3-1 0,1-1 2,-2-1-2,2 3 1,-2 3 4,0-3 6,-2 6-1,-2 1 2,-9 1 0,1 1-1,0-4 1,0 2 0,4-5-1,0 3-8,3-4 9,2-2-1,2 1-9,-1-2-1,2 0-1,0 4 3,0-3 2,2-1 6,-3 3-5,5-4 0,-2-1 6,1-1-1,-2-2 0,3 3-5,-1-2 6,3-2 1,-1 4-1,1-8-1,1 8-14,-1-4-33,0 4-164,0 6-113,-8 24-158</inkml:trace>
  <inkml:trace contextRef="#ctx0" brushRef="#br0" timeOffset="15660.8958">4888 5036 460,'-3'-2'177,"2"1"-3,-3-3-1,1 3 19,-1-2-23,2-1-31,-2 2-39,0-3-19,1 1-4,2 2-26,-1 0-37,2 2-13,0 2-47,0 2-143,0 6 7,0 5-123,0 34-77</inkml:trace>
  <inkml:trace contextRef="#ctx0" brushRef="#br0" timeOffset="15850.9067">4759 5130 637,'-6'-1'169,"2"1"-17,-7-3-17,6 3 22,1 0-47,0 0-52,2 3-38,-1-2-20,-1 9-30,-2 5-74,-5 9-124,-19 50-93</inkml:trace>
  <inkml:trace contextRef="#ctx0" brushRef="#br0" timeOffset="16038.9174">4648 5386 138,'0'4'574,"-4"1"-478,-1 6-56,-2 1-2,3 1 28,-2 0-8,4 4-29,2 2-13,2 3-5,2 4-10,2-7 5,1 8-6,-2-1-27,-1 6-125,-24 48-399</inkml:trace>
  <inkml:trace contextRef="#ctx0" brushRef="#br0" timeOffset="16232.9285">4538 6094 807,'0'4'250,"0"-3"-206,0 2-37,0 3 11,2-2 38,-2 4-17,5 7-18,1 7-12,3 11-3,5 6-6,-2 6-14,3 3-61,3-7-57,1 2-4,0-10-29,35 32-86</inkml:trace>
  <inkml:trace contextRef="#ctx0" brushRef="#br0" timeOffset="16412.9388">4917 6722 355,'1'12'140,"2"-5"-4,0 7-31,1 2-9,0-7-12,2-2 9,3 1-45,6-1-21,5-1-27,7 6-48,3 7-129,1 2 68,67 29-28</inkml:trace>
  <inkml:trace contextRef="#ctx0" brushRef="#br0" timeOffset="16569.9478">5456 6996 273,'4'3'265,"-1"-2"-164,4 5-50,-1 0 46,0 0-11,2 1-29,1-1-20,3-1-16,2 0-13,10-1 1,4-5-9,12-2-105,84-13-345</inkml:trace>
  <inkml:trace contextRef="#ctx0" brushRef="#br0" timeOffset="16745.9579">6080 6947 1003,'0'0'280,"0"0"-196,0 0-72,1 0-10,3 4-1,10 0 0,2 0-1,10 0-13,1-2-101,3-4-39,2-2-38,53-11-92</inkml:trace>
  <inkml:trace contextRef="#ctx0" brushRef="#br0" timeOffset="16908.9672">6576 6692 532,'0'-6'584,"3"-1"-420,0-9-67,3 6 29,0-4 59,7-3-85,-1 0-100,5-4-22,8-3-124,3-1-118,41-47-285</inkml:trace>
  <inkml:trace contextRef="#ctx0" brushRef="#br0" timeOffset="17088.9775">6882 6090 985,'-1'-10'225,"1"1"-87,-3-13-25,1 1 11,1 5-11,1-4-35,3 3-53,0-1-25,4 0-43,3-2-86,4-4-138,5-4-108,23-56-302</inkml:trace>
  <inkml:trace contextRef="#ctx0" brushRef="#br0" timeOffset="17261.9874">6889 5498 614,'-9'-12'377,"0"2"-181,-9-13-52,4 9-27,2-5 3,0 1-40,0 0-16,3 1-29,2-1-26,2-2-9,2 3-79,1-5-101,1 6-194,-16-37-287</inkml:trace>
  <inkml:trace contextRef="#ctx0" brushRef="#br0" timeOffset="17435.9973">6589 5036 849,'-6'-8'214,"0"-1"-97,-5-12 12,0 3-4,3 3-16,-1-5-35,5 8-40,0 1-23,2-3-11,-4 2-46,-1 0-71,-2 2-126,-28-13-300</inkml:trace>
  <inkml:trace contextRef="#ctx0" brushRef="#br0" timeOffset="17622.008">6209 4734 765,'-9'-13'168,"5"7"-36,-8-15-2,-2 6 10,4-4-1,2 5-52,-2-1 5,2 6-61,4 3-22,2 5-9,-1-2-8,-1 3-49,-2 3-60,-1 2-174,-41 1-321</inkml:trace>
  <inkml:trace contextRef="#ctx0" brushRef="#br0" timeOffset="17797.018">5708 4612 1004,'-9'-7'221,"0"-2"-97,-9-7-17,3 0 34,1-1-32,4 0-31,1 5-46,2 2-32,5 6-36,-1 4-132,-2 4-137,-3 9-74,-38 30-202</inkml:trace>
  <inkml:trace contextRef="#ctx0" brushRef="#br0" timeOffset="18036.0317">4921 4857 696,'-3'3'143,"0"0"-83,-2 4-5,-1 2 59,3-4 33,-1 2-13,2-6-34,0 2-41,0-2-32,2 1-14,-1 2-12,-1-1-1,1 0-27,-2 3-147,-4 2-178,-17-8-457</inkml:trace>
  <inkml:trace contextRef="#ctx0" brushRef="#br0" timeOffset="18945.0836">3661 1966 873,'-3'-2'245,"2"2"-76,-3-4-65,1 1-29,1 3-32,-1 0-11,-1-3-20,3 3-12,-2 0-16,1 3-44,-2 3-65,-4 7-80,-36 48-259</inkml:trace>
  <inkml:trace contextRef="#ctx0" brushRef="#br0" timeOffset="19145.0951">3187 2266 1115,'-10'-3'163,"3"1"-59,-8-4-11,2 1-29,3 2-19,-4 3-28,4 0-17,0 3 0,-3 6-75,1 4-60,-3 7-17,-3 7-40,2 1-49,-29 54-221</inkml:trace>
  <inkml:trace contextRef="#ctx0" brushRef="#br0" timeOffset="19321.1052">2769 2641 661,'-3'0'141,"3"2"-93,-2 0-33,0-2 29,2 2 67,-7 1-23,0 4-56,-2 9-23,-3 5-9,-5 9-69,0 3-99,2 0-33,-2 4-42,-34 54-95</inkml:trace>
  <inkml:trace contextRef="#ctx0" brushRef="#br0" timeOffset="19493.115">2406 3224 304,'-10'19'182,"-1"-5"-41,-8 19-21,-1-1-60,4-4 6,0-2-3,5 3-42,3 0-11,3 3-4,0 11-6,-4 9-25,-2 16-74,-6 9-76,-44 145-29</inkml:trace>
  <inkml:trace contextRef="#ctx0" brushRef="#br0" timeOffset="19644.1236">2103 4404 216,'-6'26'148,"2"1"-20,-4 24-28,0-2-8,1 0-43,3 2-16,-1 0-18,2 5-7,3-4-8,0-1 0,3 0-21,2 4-63,13 94-91</inkml:trace>
  <inkml:trace contextRef="#ctx0" brushRef="#br0" timeOffset="19806.1329">2058 5704 294,'2'8'157,"1"2"-5,1 4-67,7 5-35,-2 0-2,1 5-17,-1 4-19,6 6-12,-3 14-16,3 7-109,0 16-37,22 111-37</inkml:trace>
  <inkml:trace contextRef="#ctx0" brushRef="#br0" timeOffset="19973.1424">2439 6735 339,'6'11'193,"1"3"-56,8 16-43,0 2-28,2 7-12,-1 0-25,-4 5-19,9 11-1,-5-1-9,5 1-48,-1 7-180,35 70-108</inkml:trace>
  <inkml:trace contextRef="#ctx0" brushRef="#br0" timeOffset="20148.1525">2772 7655 249,'7'12'174,"-1"10"-102,9 17 1,0 4 28,1 11-35,-1-4 1,2 3-20,-1-2-25,0-4-1,4 0-10,-2-10-2,4 3-9,3 4-28,5-3-71,53 49-121</inkml:trace>
  <inkml:trace contextRef="#ctx0" brushRef="#br0" timeOffset="20321.1624">3223 8593 348,'5'7'189,"0"8"-114,7 11-53,4 4-14,-1 4-7,3 0 0,1-2 5,2 3-6,2 3 0,0 1-1,1 0 1,-3-2-7,2 0-52,31 63-178</inkml:trace>
  <inkml:trace contextRef="#ctx0" brushRef="#br0" timeOffset="20493.1722">3725 9432 532,'4'10'105,"4"2"-48,5 11-36,5 0 7,3 2 44,3-4-39,1 2-25,5-1-1,0-1-1,0 7-6,-2 5-110,41 67 11</inkml:trace>
  <inkml:trace contextRef="#ctx0" brushRef="#br0" timeOffset="20663.1819">4368 10004 506,'7'5'105,"4"4"-59,12 12-11,-3 0-5,4-1 3,-4 1 15,2-4 7,-3-3-38,1 0-4,4-3-4,6 3-9,69 15-129</inkml:trace>
  <inkml:trace contextRef="#ctx0" brushRef="#br0" timeOffset="20806.1901">5694 10432 1745,'2'-2'73,"4"8"-73,13-1-509,44 20-559</inkml:trace>
  <inkml:trace contextRef="#ctx0" brushRef="#br0" timeOffset="21765.2449">3751 2009 175,'-1'-1'95,"1"-2"-70,0-4-11,0 3 35,0 2 35,0 2-12,0 0-40,1 0-17,3-2 7,2 0 19,11-6 61,6-1-32,18-5-22,5-2-37,10 2-11,5 7-83,98-2-134</inkml:trace>
  <inkml:trace contextRef="#ctx0" brushRef="#br0" timeOffset="21961.2562">4873 1702 679,'12'-10'67,"-1"0"-26,13-8-28,-3 9 5,-2 1 0,-4 8-18,-1 7 0,-2 2 9,5 4 5,9 3-8,10-2-6,16-5-11,55-5-31,44-8-219,-5-15-194</inkml:trace>
  <inkml:trace contextRef="#ctx0" brushRef="#br0" timeOffset="22098.264">6134 1749 579,'15'2'84,"0"2"-57,19 5-27,3 9-7,2 2-86,3 4-36,64 35-75</inkml:trace>
  <inkml:trace contextRef="#ctx0" brushRef="#br0" timeOffset="22277.2742">7144 1985 354,'9'9'96,"0"2"-57,6 9 4,5 8 17,-1-1 2,11 2-4,9-2 2,7-2-13,6-2-25,0 2-6,-4 1-16,-3 5-132,41 43-249</inkml:trace>
  <inkml:trace contextRef="#ctx0" brushRef="#br0" timeOffset="22460.2847">7985 2715 535,'8'16'101,"0"0"-68,11 19-15,5 1 6,-5 5 7,0 2-10,-2 14-10,-3 8-4,4 7-1,-1 13-5,2-3 0,0-4-1,0 2-38,11 126-181</inkml:trace>
  <inkml:trace contextRef="#ctx0" brushRef="#br0" timeOffset="22667.2965">8526 4795 805,'4'15'94,"-2"4"-56,1 17-11,-6 7-8,-5 8-8,-6 11 1,-6 13-5,2 10-7,3 8-1,4 2-38,3-3 5,3-6 14,2 3-92,-2-3-59,-26 142-309</inkml:trace>
  <inkml:trace contextRef="#ctx0" brushRef="#br0" timeOffset="22813.3049">8281 6891 534,'0'19'193,"2"7"-16,-2 19-40,0 2-16,-2-8-11,-4 2-62,-2 7-48,-9 22-17,-19 75-245,-49 124-213</inkml:trace>
  <inkml:trace contextRef="#ctx0" brushRef="#br0" timeOffset="23001.3156">7977 8675 863,'0'2'267,"-3"1"-182,-3 10-61,-12 9-24,-10 12-67,-11 8-76,-9 11 23,-5 5 6,0 3 26,6 1 20,-1-3 13,-1-5 22,1-3 15,-64 43-104</inkml:trace>
  <inkml:trace contextRef="#ctx0" brushRef="#br0" timeOffset="23210.3276">7129 9644 700,'-8'-4'187,"0"3"2,-10-6-42,2 3-60,-4-2-33,-3 6-22,-1 4-32,-6 10-14,-2 11-112,-1 9-54,1 3 11,-2 4 44,4-6 20,-4 1 15,-1-7-121,-60 20-58</inkml:trace>
  <inkml:trace contextRef="#ctx0" brushRef="#br0" timeOffset="23410.339">6382 9965 681,'-3'2'241,"0"2"-82,-3-2-81,1 2 39,-1-1 44,2 0 5,-2-2-23,-3 2-50,-1-3-56,-1 7-35,-8 3-2,3-2-75,-7 6-54,4 2-72,-5-1-68,3 5-35,-35 12-34</inkml:trace>
  <inkml:trace contextRef="#ctx0" brushRef="#br0" timeOffset="23721.3568">5708 10293 696,'-9'0'257,"-5"2"-61,-16 2-77,-4 7-37,-8 4 4,2 0-7,1 4-41,4-1-29,2 5-9,5-1-71,6-2-17,5-2-16,8-8 26,4-3 14,5-7-26,0 0 15,2 0 33,1-4 34,-1 2 8,0-2 9,2 3 27,-3-5 41,2 1 28,-3 1 18,3-6-39,1 1-84,5-5-83,40-53-215</inkml:trace>
  <inkml:trace contextRef="#ctx0" brushRef="#br0" timeOffset="24410.3962">8601 792 1041,'4'-8'150,"3"0"-109,13-4-41,8-2 14,14 7 4,10-1-2,11-2 28,7 5-11,-1 1-18,-2 2 13,-11 4 5,-12 2-12,-13 7-21,-12 5-6,-6 6-15,-13 11 17,-13 12 4,-16 10 55,-20 9-7,-14 7-19,-51 37-17,77-78-12,-30 22 6,9-13-20,15-17-64,5-16-81,7-14-117,2-15-37,-11-105-205</inkml:trace>
  <inkml:trace contextRef="#ctx0" brushRef="#br0" timeOffset="24650.41">8575 643 948,'0'2'353,"0"0"-229,0 8-124,3 18-9,-2 12-3,3 23 12,-1 10 45,0 3-10,-2 1-14,1 1-6,-5-6 10,-3 7 11,-6 2-21,-3 9-14,-19 59 19,17-102-2,-8 47-18,0-10-41,6-18-118,7-15-25,8-23-16,4-12 62,10-25 131,44-100-146</inkml:trace>
  <inkml:trace contextRef="#ctx0" brushRef="#br0" timeOffset="24831.4203">8774 1386 677,'0'2'308,"1"8"-262,5 8-19,3 16 42,6 15 44,0 11-25,0 2-1,0-5 9,1-5 3,-1-13-51,3-12-27,-4-5-15,-3-9 11,-3 1-17,-1-2-32,-4-2-110,0 3-220,0 9-184</inkml:trace>
  <inkml:trace contextRef="#ctx0" brushRef="#br0" timeOffset="25146.4383">9537 1394 1122,'32'-9'160,"0"-1"-77,33-9 23,-5 8-8,-7 5-26,-19 6-39,-9 8-33,-12 6-17,-9 15-25,-10 12 22,-18 20 20,-16 19 0,-17 12-7,-1-3-59,9-19 25,19-23 40,20-21-18,13-14 18,10-8 1,8-1 75,9-3 30,12-3-42,0 2-35,10-1-20,-6 4-8,-1 2-27,-5 4-109,-6 0-130,10 32-227</inkml:trace>
  <inkml:trace contextRef="#ctx0" brushRef="#br0" timeOffset="26067.491">5860 4961 55,'-3'-6'657,"0"4"-482,-3-6 7,3 4 2,0 4-29,3 0-43,3 0-40,3 0-60,13-1 6,11 0 0,10-2-4,7 0-13,0-1 0,-7 4 0,-10 2-1,-10 6 1,-6 0-1,-7 8 0,0 1 0,-7 5 0,0 5 2,-10-1-1,-2 1 7,-6-1-2,-5 0 1,-2-1 1,-8-1-8,-3 1-22,-3-7-99,2 1-82,-1-7-100,-41-22-45</inkml:trace>
  <inkml:trace contextRef="#ctx0" brushRef="#br0" timeOffset="26496.5156">5800 4895 843,'0'-4'228,"2"4"-52,2-3-133,0 7-41,4 5 16,1 5 33,1 12 73,-1 9-16,-4 10-39,-4 1-21,-4 9-16,-3 2-8,-5-2-12,-1 1 1,-2-1 2,-4-5-9,-4 5 2,-2 0-8,3-9-20,4-12-43,7-13-3,7-13 1,3-12 47,3-11-6,8-17-207,10-23-73,11-12 94,1-3 66,2 7 144,-7 22 103,-9 24 5,-3 17-60,-5 10 15,3 9 56,2 2 7,-3 5-3,-3 1-6,4 3-36,-4-5-33,4 1-15,-2-9-14,3 5-10,0-7-7,-3-3 4,1-2-6,-1 0-30,1 4-159,25 21-336</inkml:trace>
  <inkml:trace contextRef="#ctx0" brushRef="#br0" timeOffset="26708.5277">6303 5363 1057,'0'4'339,"0"4"-279,0 7-39,1 10 19,-1 1 40,-4 3 2,1-1 2,-1 3-34,0-7-26,-2 3-14,1-7 2,1-5-12,0 1-106,4-7-194,14-13-444</inkml:trace>
  <inkml:trace contextRef="#ctx0" brushRef="#br0" timeOffset="28140.6096">11914 2163 873,'2'0'297,"4"-3"-187,14-7-83,13-7 52,22-7 10,14-11-10,53-19 2,9 5-28,-93 38-22,-9 5-19,20 1-12,-21 9-14,-15 15 14,-12 17 9,-12 13 27,-17 24-6,-18 12-2,-16 11-8,-7 2 1,-4-9-6,9-12-2,6-21-4,18-16-1,13-21-2,7-14 7,10-10-13,-5-10-76,2-17-266,3-15-171,-4-143-315</inkml:trace>
  <inkml:trace contextRef="#ctx0" brushRef="#br0" timeOffset="28501.6302">11928 2070 780,'0'4'324,"3"10"-279,5 16-36,1 21 50,1 13 32,-4 9-1,2 3-9,-8 2 20,0 3-22,-8-2-37,-4 3-15,-8 0-15,-4 0-1,-6-8-11,0-12-36,9-24-68,11-18 16,7-23 70,9-25-158,8-23-151,14-18 83,6-9 187,8 4 57,-5 19 153,-6 24 57,-1 20-93,-1 22-2,2 9 10,3 13-16,5 10-26,-1 6 38,-1 4-11,-4 2-22,-8-9-46,-2-2-19,-9-8-13,-5-13-9,-3-8-1,0-5-137,3-6-107,39-36-234</inkml:trace>
  <inkml:trace contextRef="#ctx0" brushRef="#br0" timeOffset="28684.6407">12754 2739 1319,'3'8'131,"0"10"-101,0 13 6,3 12 49,-2 2 46,-4 6-47,2-1-45,-4-1-18,1-1-9,1-9-11,1-7-1,4-15-135,5-9-96,59-81-322</inkml:trace>
  <inkml:trace contextRef="#ctx0" brushRef="#br0" timeOffset="29003.659">13666 1940 1451,'-2'0'241,"-2"0"-140,-13 7-77,-16 15-23,-17 17-1,-16 14 2,1 17-2,2 8 0,15 1-1,15-8-15,17-11-13,13-13 8,10-11 6,17-3 15,1-1 32,14 1 48,6-3 4,10-3 13,2-4-17,-3-1-37,-5-6-29,-4 1-14,-11-5 1,-6-2 0,-11-3-1,-4-2-3,-7-4-48,-1-2-77,2-11-89,41-74-382</inkml:trace>
  <inkml:trace contextRef="#ctx0" brushRef="#br0" timeOffset="29635.6951">14215 2109 1123,'0'-1'345,"4"-2"-285,5-4-42,1 3 9,4 2 86,1 2-11,1 0-48,7 2-29,4 0-2,1 4 16,-7-3-5,-3 1-26,-9-3 4,-5 1 0,-4-2-3,-3-2-8,3 4 16,0-4-17,-1 4-9,1-2-147,0 0-89,0 2-13,1 4 63,2 4 45,-3 0 53,0 1 46,0 3 37,0-3 14,0 5 0,0 1 18,0 3 39,3 6 0,0 7-10,-3 6 17,0 4 11,0 6 32,-3 1-44,0 2-6,-1 1-2,1-8-16,0-13-15,0-4 2,0-17-2,2-7 39,-3-3 3,1 2 27,0-3 1,-3 0-28,-1 0-31,-1 0-13,-2-4 14,6-4 11,-1-11-37,13-18-10,11-19 0,17-26-9,40-69 2,-45 102 4,30-47 3,-7 14 5,-8 21-5,-10 13-3,-11 15 3,-8 11 5,-6 9-5,-3 7-94,1 8-173,0 10 42,12 3-123,61 20-193</inkml:trace>
  <inkml:trace contextRef="#ctx0" brushRef="#br0" timeOffset="29967.7141">15665 1905 842,'-2'-3'318,"0"1"-72,-7 0-39,-2 0-59,-13 4-91,-9 8-46,-16 8-10,-9 13 0,-2 10 0,6 4-1,20-2-9,10-4 0,16-1 0,6-9-3,6-2-24,8-3 36,11 5 0,11 1 57,3 4 5,16 6-23,3 5-9,5-2-8,7-3-4,0 1-17,-7-11-1,-7-9 13,-12-6-11,-9-14-2,-9-5 0,-4-18-96,7-14-485,61-132-480</inkml:trace>
  <inkml:trace contextRef="#ctx0" brushRef="#br0" timeOffset="30287.7324">16396 1596 1633,'13'-8'147,"11"0"-147,20-7 0,14-3 30,9 4 2,0 0 8,-4 7-20,-10 5-20,-5 7 0,-11 7-12,-10 1-26,-13 4-10,-11 2 30,-8 10 6,-7 9 12,-14 15 12,-6 8 0,-11 5-6,-3 1 5,-4-3 2,2-6-4,2-10 8,1-12-17,-2-11 6,-14-7-6,-5-10-129,-3-8-139,16-11 31,20-16 43,36-106-334</inkml:trace>
  <inkml:trace contextRef="#ctx0" brushRef="#br0" timeOffset="30687.7553">16320 1565 992,'0'1'281,"3"5"-240,4 14-41,7 19 0,-1 12 44,3 18 83,1 7-26,-2 9-14,-6 5-5,-2 2-26,-5 2-16,-8-2-5,-3-2 14,-9-5-20,-7-13-10,2-7-10,-1-14 0,8-14-9,4-12-60,7-14-123,9-15 72,6-18-92,1-18-422,41-132-49,-30 106 674,-14 46 206,-2 4 293,-1 6-175,6-9-27,1 8-107,5 15-113,4 10 4,10 8 19,7 11-41,1 13 31,2-1-23,-5 5-50,-3-4-17,-10-1 0,-2-10 0,-8-3 0,-2-13-2,-2-3-73,5-5-136,8-14-121,70-73-683</inkml:trace>
  <inkml:trace contextRef="#ctx0" brushRef="#br0" timeOffset="30964.7711">17201 2434 726,'13'-5'809,"3"-1"-671,11-5-77,1 7 44,-7 4-9,-6 1-96,-8 11-4,-7 2-28,-7 11 9,-6 11 23,-10 11 32,-6 8-8,-1 4-11,5-5-4,11-11-9,8-13-19,12-12 17,3-6 2,8-8 81,9-6 27,8-4-48,4-6-30,8-4-28,-9 1-2,1 2-26,2 6-76,-3 3-114,-3 8-91,4 51-232</inkml:trace>
  <inkml:trace contextRef="#ctx0" brushRef="#br0" timeOffset="31712.8139">12587 4451 780,'-2'-11'299,"2"6"-2,-1-4-128,4 17-140,4 15-28,4 16 71,7 28 84,4 75-47,-8 45-31,-14-3-22,-6-52-28,-3 5-10,-1-13-9,-4 13-1,-16 7-2,3-31-6,9-9-20,14-69-72,5-13-77,2-11-140,6 4-180,40-116-41</inkml:trace>
  <inkml:trace contextRef="#ctx0" brushRef="#br0" timeOffset="32195.8415">12766 4522 1083,'-3'-18'246,"2"10"-58,1-15-77,7 17-103,8 9-7,12 1 19,15 8 14,14 6-7,6 8-10,-1 11-8,-5 11-9,-18 10 0,-14 6-1,-22 4 1,-20 3 8,-22 3 10,-66 46-2,-38 14-16,12-22-7,99-89-2,14-12 0,6-8 9,-11 11 6,11-18 9,13-6-15,13-8-3,11-9-13,14-2 7,19-1 9,6 7 0,1 18 14,-3 10-5,-6 18 4,-2 12 13,-10 12 1,-4 12-9,-7 4-5,-6 9 10,-15-2 16,-11-2-9,-13-6 13,-17-4 14,-14-2-12,-13 0-12,-15-5-18,-1-5-7,3-13-7,7-13-1,14-19-29,9-13-44,12-21-136,12-15-169,35-135-577</inkml:trace>
  <inkml:trace contextRef="#ctx0" brushRef="#br0" timeOffset="32416.8542">13961 4992 1486,'15'0'180,"4"-2"-135,25 1-15,17-7 67,51-6 23,-72 6-55,38-10-32,-5 8-21,-11 1-12,-5 5-6,-15 8-60,-11 5-119,-12 4-119,-16 10-47,-69 61 55</inkml:trace>
  <inkml:trace contextRef="#ctx0" brushRef="#br0" timeOffset="32669.8687">13725 5576 1031,'0'1'303,"2"2"-235,2 6-67,10 2 84,16 3 80,20-3 67,64-5-58,47-12-78,7 3-40,-71-5-25,-58 9-20,-7 2-5,-6 1 2,24-4-8,-12 7 0,-11-5-1,-6-1-13,-4 2-43,-1-3-61,2 0-223,25-27-201</inkml:trace>
  <inkml:trace contextRef="#ctx0" brushRef="#br0" timeOffset="35477.0292">15683 6020 850,'0'0'204,"7"-1"-124,2-3-34,6 1 68,11-4 5,5 3-19,5 8-20,3 6-40,-5 12-16,-6 8-9,-5 9 3,-9 2 20,-6 8 20,-10 2-25,-9 4-12,-13 2-3,-10-4-12,-16 2-5,-8-6 5,1-4-6,5-5-20,7-10 11,12-5 3,11-8 6,10-6 0,5-3-8,9 1-14,12-5 20,11-3 2,14-1 59,9-8-10,5-4-2,0-3-2,-1-3-17,-6 6-16,-4-5-1,0 5-11,1-6 0,-3 4 0,2-3-43,1 1-68,1-9-74,-1-1-121,49-71-273</inkml:trace>
  <inkml:trace contextRef="#ctx0" brushRef="#br0" timeOffset="36123.0662">16363 6008 1011,'5'-3'219,"7"-4"-106,10-5-26,9-1 43,3-3 37,4 0-37,1 3-46,2 4-37,2 2-26,0 3-13,1 0-7,-3 4 4,-7 4-5,-7 0 0,-10 3-53,-7-2-47,-7 5-35,-5 1-26,-6 1 62,-12 10 71,-13 4 19,-11 10 7,-6 0 1,-2 11 0,4 3 1,2 11 1,2 9 50,-3 5 14,1 1 32,-1-4-25,5-8-19,8-10-13,6-10-14,10-12-12,9-11-13,6-14-2,9-6-17,18-11-124,12-16 94,23-18-36,10-21-63,4-10-23,-9-1 70,-13 5 83,-14 9 17,-16 20 107,-15 17 82,-7 13 4,-5 8-8,0 5-97,-5 9-57,-5 14-31,1 17 0,-2 14 12,4 5 12,7 0 5,10-1 26,7-2-5,1-3 1,8-2-15,4-13-12,-1-4 7,4-7-11,4-8-1,6-14-8,4-8-1,2-16 8,2-11-10,-3-7-8,-5 1-47,-7-1-20,-3-2-77,-10 0-233,3-85-753</inkml:trace>
  <inkml:trace contextRef="#ctx0" brushRef="#br0" timeOffset="37962.1714">17473 6102 681,'0'-3'262,"2"-5"-44,3-3-70,8-8-62,0-1 28,8-6-3,0 1 6,-2 6-33,-3 5-21,-6 6-30,4 8-17,-2 4-15,3 3 10,3 8 2,0 4 5,-1 7 21,2 5 8,-4 7-22,4 7-10,-5 1-1,4 9-2,-2 5-11,-6-2 13,-1-3-13,-1 0 9,-8-3 4,-7 0-13,-1 5 15,-6-1 4,-10-1-13,6-6-5,-5-4 7,8-11 0,0-10-8,6-9-1,3-5 1,3-8 10,1-2-10,1-4 16,-1-4 2,-1-7-12,-2-12-7,6-21-6,9-21-4,22-62 9,-14 80-11,20-47 1,1 2 11,0 17-2,-1 5 2,2 13 1,-2 14-1,-5 10 9,3 5 2,-4 7 1,-6 3-12,-3 7 1,-5 3-1,1 6-1,-1-1 1,0 3 1,-2 2-1,-1 2-6,-2 0 0,-5 1-12,-5 0-20,-2 3-25,-1-1-42,-1 4-54,-7 6-13,-6 8-112,-59 35-507</inkml:trace>
  <inkml:trace contextRef="#ctx0" brushRef="#br0" timeOffset="39816.2774">15480 5563 738,'-12'-12'137,"5"7"41,-11-10-46,10 4 24,4 5-6,2 2 0,2 2-43,3 2-74,12 2-32,13-2 23,17 0 34,15 0-8,3 0-8,4 0-11,-6-2 1,-3 2-7,-1-2-4,-4 2-4,3-1-4,9-2 4,6 3 1,48-2-8,8 2-4,11 2 8,-33-4-5,5 0-3,0 2 4,-2-2-1,-14 6-1,-7-4-1,1 2-5,-2-4-1,10 4 0,-1-6 0,2 2 0,-7 0 1,1-2 4,-3 2-5,-49 2 0,-5 0 0,0 2-1,36-2 1,-6 0 0,-1-2 0,-4 0 5,-3-1-5,-8-1 0,-2-2-1,-12 2 0,-6 0 0,-9 2 0,-5 2 0,-8 0 0,-2 0 0,-3 2-1,0-2 1,4 0-1,1 2 0,9-2 1,0 0 1,6-2 1,-1 0 4,-5 0 0,-2-2-6,-8 4 0,-4 0 1,-1 0 0,0 0 1,0 0-1,4 0-1,6 0 1,15-7 7,13-2 4,8-4 0,-3 0-3,-5 0-8,-13 5 5,-10 4 0,-11 4-5,-4-1 7,-1 2-1,1-1 1,-2 0-1,2 0 2,2 0-9,-2 0 0,0 0-6,1 0-5,-1 1 4,4-1 7,-3 3-1,0-2 1,1 2-21,-2 0-38,0-2-25,-3-1-61,-8 4-89,-16 5 43,-113 0-546</inkml:trace>
  <inkml:trace contextRef="#ctx0" brushRef="#br0" timeOffset="40471.3149">16187 4157 957,'0'0'222,"0"0"-144,1 0-77,3 10 0,3 2 26,4 11 15,2 11 24,-6 19 9,-2 18 7,-14 71-10,-34 48-21,-26 9-18,8-88-7,4-9-16,33-57-10,5-11-30,6-9-72,-8 17-18,11-18-129,13-24-28,33-85-74</inkml:trace>
  <inkml:trace contextRef="#ctx0" brushRef="#br0" timeOffset="41018.3462">16157 4302 765,'3'-7'178,"-2"3"-25,3-6-34,-1 8-29,-3 2-3,-2 1-38,4 7-49,2 2 0,2 13 21,1 11-9,-4 11 2,-3 15 25,-3 10 18,-4 8-12,3 6-15,-2-5-12,6-14-2,3-9-5,1-15-2,2-13 0,3-9-2,2-7 1,6-9-8,11-13 56,10-12 7,8-19-32,8-16-16,-7-18-9,-9-10 5,5-60-11,-33 97 8,7-49-8,-8 10-2,-3 10 2,-12 22 8,2 12 5,-1 21 4,2 9 20,0 9-37,3 8-1,2 12-47,-1 11 40,5 14 7,-1 14 1,3 7 1,-3 5 14,-4 7 6,1 3 10,-4 6-5,-1 5-7,-4-6-2,0-3-7,1-13-9,1-12 1,2-9-1,4-6-1,6-10-19,6-5-170,10-9-82,74-27-309</inkml:trace>
  <inkml:trace contextRef="#ctx0" brushRef="#br0" timeOffset="42024.4037">17491 4060 864,'-6'-10'314,"1"3"-61,-2-15-49,9 10-18,6-1-72,9 3-70,13 3 7,9-1-14,14 3-10,4 3-9,2 2-7,-8 2-10,-9 3-1,-9 0 1,-9-1-1,-9 2-10,-3-3-79,-6 0-80,-4-1-62,-7 2 31,-10 3 22,-5 3 34,-3-1 78,0 6 49,4-3 17,3 4 8,6 1 23,4 4 44,-8 8 50,10 6-4,0 8-10,2 8 8,4 1-10,3 9-29,1 4-17,5 6-2,-3 6-25,-1 3-13,-1-3 20,-1-7-20,-5-12-11,-4-17-5,-2-9-1,-4-5 0,-10-6 8,-4-6-4,-6 0-2,-1-10-2,2-2-5,5-6 10,5-2-5,4-1 0,8 1 3,5-1-9,4 2-6,12-2 0,13-3 6,14-7 25,12 0 4,8 0-8,-4 8-2,-1 3-1,-4 2 6,-3 3-9,-5 0 8,3 3-7,-2-2 1,-2 1-16,1-2 10,-6 2-11,-8-2 0,-7 2 0,-9-2 0,-6 1-6,-4-1-14,-4 0-29,-6-1-32,-8-1-96,-90-13-684</inkml:trace>
  <inkml:trace contextRef="#ctx0" brushRef="#br0" timeOffset="48288.762">15189 5402 770,'-3'-4'267,"0"1"-95,-2-2 2,2 4-42,0-2-10,3 3-13,0 3-38,-2-3-38,4 0-33,1 2-14,5 2 10,9 3 4,3-1 12,10 2 21,5-2 7,1 3-4,4-3-13,4-2 13,10-2-5,9-4 1,7-4-8,6-4-6,-3 3-9,-4 1-8,-4 2 7,-11 2-7,-3 4 0,-11-2-1,-7 4 1,-5-4 0,-5 3-1,-7-3 2,-5 0-1,-1 0 0,-4 0 8,-1 0-7,-3 0 4,-1-3-5,-1 3 8,0 0-3,-1 0 0,1 0 3,-2 0-8,0 0-1,-4-6-57,0 1-79,-7-1-140,-19-14-402</inkml:trace>
  <inkml:trace contextRef="#ctx0" brushRef="#br0" timeOffset="52745.0169">19795 5126 1185,'-5'-1'265,"5"1"-107,-4-3-85,4 3-28,0 0 27,4 0 15,5 0-39,18 0-3,25-1 20,70-12-4,23 3-34,-105 10-15,-2 0-4,33 2-8,-8 4-7,-9 3-55,-9 2-62,-9 8-130,-13 3-204,-30 64-97</inkml:trace>
  <inkml:trace contextRef="#ctx0" brushRef="#br0" timeOffset="52979.0303">19722 5898 1192,'1'0'238,"5"2"-175,6-4-52,19-1 113,17-8 77,22-10-30,60-16-67,16-3-49,-106 33-19,-1-2-21,37-2-9,-9 5-6,-7 6-1,-6 6-60,0 2-158,2 8-119,13 5-344,112 28 43</inkml:trace>
  <inkml:trace contextRef="#ctx0" brushRef="#br0" timeOffset="72606.1529">20018 5028 216,'-23'2'775,"3"9"-676,-20 22-69,12 22-29,8 20-1,17 66 0,36 22 32,-12-110-4,3-9 13,25 41-5,7-16 13,0-20 2,0-18 2,-5-10-13,3-14-32,-4-14 37,0-14-8,-1-18-5,2-21-11,-7-19-8,11-66-13,-35-18 2,-24 112-1,-5 16 13,-5-32 17,-6 28 65,-9 33 3,-14 32-87,-15 34-12,-51 88-1,-2 63 1,58-3-1,55-90-7,12-73 2,10-11-7,0-15-28,32 24 41,12-34 8,9-28 8,49-54 7,11-58-14,-4-37 0,-66 34-9,-18-19-27,-28-4 7,-33 24 7,-8 88 13,-8 10 55,-6 3-10,-80-46-10,-71 55-11,-44 50-8,83 18-5,17 2-2,93-27-9,19-1 0,10 2-15,-6 30-9,33 7-87,27 12-45,58 40-37,90 11-332</inkml:trace>
  <inkml:trace contextRef="#ctx0" brushRef="#br0" timeOffset="73937.229">10880 8877 1143,'-16'-4'204,"0"1"-51,-17 3-36,0 7-51,3 11-29,-1 12-10,1 11-4,2 25-4,-2 61 11,28 59-6,28 23-7,11-108 4,-12-62-8,2-11-5,1-6-1,30 19 5,-1-24-11,0-23 29,3-20 3,2-19-21,5-23 6,-3-20-17,23-75-1,-20-41-36,-43 8-27,-30 147 22,-7 8 32,-5 11 9,-18-32 11,-20 25 23,-10 19 10,-54 20 1,-16 42-5,-2 37-13,107-45 3,2 1-13,6 3-16,-19 37-1,20 4-1,11 6-1,14 3-4,11-6-9,6-8-85,4-15-82,4-20-13,1-15-63,-1-17-57,41-48-63</inkml:trace>
  <inkml:trace contextRef="#ctx0" brushRef="#br0" timeOffset="74408.256">10955 8263 1435,'-2'14'189,"2"14"-159,2 30-21,2 84 4,7 46 11,2 12 3,-2-64-7,-8 0-13,-9 5-1,-9-1-5,-6-17 0,-11-22-1,15-57-58,1 1-80,-4-5-93,-18 36-59,-6-6 34,2-15-16,-3-10 61,1-13 173,4-15 38,-2-10 132,4-6 39,13-4 29,8 1 61,14-1 55,3 2-95,17-2-196,14-3 53,20-1 80,18-5-13,53-3-34,9 14-57,6 27-21,-47 0-18,-1 8 2,-54-18 23,-7-2-26,-4-6-7,23 6-6,-15-6 5,-8-9 2,-5-12-1,-4-11-7,-7-13-43,-5-14-79,-11-22-193,-65-178-343</inkml:trace>
  <inkml:trace contextRef="#ctx0" brushRef="#br0" timeOffset="74710.2732">10476 8463 1088,'-12'-16'171,"3"1"24,-6-11-55,8 13 13,6 7-26,1 4-70,6 6-56,8 0 12,15 5 8,12 4-4,9-2 1,11-3 28,11-2 17,55-10-25,12-10-19,-97 14-10,-4-6-9,38 1-1,-9 2-7,-9-1-43,-11 4-90,-7 4-165,-8 6-270,-6 23-357</inkml:trace>
  <inkml:trace contextRef="#ctx0" brushRef="#br0" timeOffset="75321.3082">12099 8973 966,'-3'-3'238,"0"2"4,-3-3-76,4 4-23,2 0-17,0 0-33,0 1-36,5-1-38,15-1 10,13-3-4,27-8 14,65-8-13,26-13 4,-110 24-14,2 2-4,32-4-3,-8 3-3,-10 7 2,-8 4-7,-7 0-1,-5 1-1,-12 3-53,-7-1-93,-8-2-82,-5 5-29,-10 1-113,-63 29-10</inkml:trace>
  <inkml:trace contextRef="#ctx0" brushRef="#br0" timeOffset="75604.3244">11919 9834 786,'-3'-4'316,"1"4"-32,1-5-124,6 2-86,19-4 7,16-15 82,70-27 11,60-14-51,18 27-42,-90 35-36,-6 2-10,-54 2-10,-4 3-8,-4 3-17,28 5 1,-13 2-1,-7-1 6,-12-5-4,-2-3-2,-9-4-27,4 1-48,-1-2-27,-1-2-117,-2 2-327,6-16 31</inkml:trace>
  <inkml:trace contextRef="#ctx0" brushRef="#br0" timeOffset="98771.6495">14501 8184 1139,'-10'-19'150,"-4"0"45,-8-19 8,5 3-50,0 1-32,2-4-14,4-3-26,-2 3-33,4 0-14,1 9-4,0 6 2,2 9-11,-3 7 0,-3 2-8,-3 10-13,-9 6-1,-3 18 0,-6 10-8,-1 15 8,4-4-3,6 5 4,6-2 0,3 2 0,6 4 0,2 2 0,2 7 1,5 2-1,3 1 0,2 4 0,-1 3 1,2 3 0,-3 4-1,-3 1 0,0 6-1,-3 2 1,2 0-1,1 12 0,0-4 0,1-4 1,5 2 6,2-7-6,-1 4 0,7 64 0,-6 17 0,-10 5 2,-7-64-1,1-71 7,2-1-8,-3-2 6,-4 41 2,-3-2-1,-4 4 5,-2 2-10,-2-5 17,-2-2-2,-6-13-5,-1-10-3,-6-5-2,-4-8 4,-11-7-10,-6-15 8,-5-11-7,-4-18 4,1-19-6,6-25-39,7-14-49,13-17-44,23-14-402,28-152-446</inkml:trace>
  <inkml:trace contextRef="#ctx0" brushRef="#br0" timeOffset="99416.6864">14485 10456 462,'-8'-5'618,"1"2"-359,-5-5-91,6 6-21,3 2 6,5 0-21,-2 0-57,4 0-42,9 2-16,17-1 7,16-1 0,17 0-5,7-1-11,-1-1-2,-9 2 0,-14 2-6,-15 0 0,-13 7 0,-7 0-1,-8 11-6,-9 8 5,-11 19 2,-13 10 0,-13 14 0,-14 11 1,2-1 7,0-2-7,4-9-1,9-20 8,12-12-8,7-18 2,2-9-2,4-11-22,1-10-71,0-5-141,2-17-75,5-16-258,-7-143-70</inkml:trace>
  <inkml:trace contextRef="#ctx0" brushRef="#br0" timeOffset="99830.71">14479 10426 525,'4'-10'234,"-1"9"40,5-6-160,-4 15-24,-1 12 128,-1 10 11,-1 12-98,-2 9-28,-4 6-32,-1 6-23,-4 4-18,1 7 12,-2 12-12,0 4-3,-2 4-14,-3-1 2,0-3-7,-5-3-2,2-5-5,-3-12 5,5-18-5,6-23-1,7-18-7,4-12-17,1-21-64,7-17-444,8-22 82,10-11 279,6-2 100,-2 16 55,2 11 16,-1 14 5,1 7 95,3 6 85,4 5-10,1 7-26,0 8-13,2 8-5,-6 10 1,-2 1-3,-4 11-41,-6 1-38,-2 5-22,-8 2-13,1-1-15,-5-2-31,1-3-121,4-2-190,51-14-288</inkml:trace>
  <inkml:trace contextRef="#ctx0" brushRef="#br0" timeOffset="100033.7217">15293 11261 1332,'-1'3'324,"1"0"-192,-2 13-81,0 9 78,-3 9 1,-4 17-32,-3 6-41,-4 8-30,-2-3-15,4-4-12,4-16 0,3-9-81,2-15-116,5-14-160,12-88-264</inkml:trace>
  <inkml:trace contextRef="#ctx0" brushRef="#br0" timeOffset="100520.7495">14752 7980 765,'3'-1'174,"1"-3"-48,5-10-32,6 3 19,6-5 26,7-2-37,7 2-39,2 5-25,-1 5-20,-2 2 0,-2 6-8,-9 7-8,-7 9 7,-6 5 27,-9 13 12,-7 13-2,-15 12 5,-13 8-4,-11 3-11,-7 1-14,4-9-11,8-13-10,6-13-1,4-12-60,8-13-79,6-19-65,0-75-377</inkml:trace>
  <inkml:trace contextRef="#ctx0" brushRef="#br0" timeOffset="100744.7623">14661 7973 864,'0'2'255,"1"3"-198,1 5-56,-1 10 35,2 9 101,-1 9-2,-2 9-21,0 9-20,-3 6-25,-3 6-27,-2-1-7,-7 0-7,-2 1-11,0-5-7,-4-6-4,2-3-6,0-5-69,10-13-152,4-12-241,24-42-49</inkml:trace>
  <inkml:trace contextRef="#ctx0" brushRef="#br0" timeOffset="100933.7731">14727 8371 640,'8'-4'248,"-3"4"-46,7-4-110,1 18 62,1 13 56,2 7-28,-3 11-71,1 2-18,-1 2-24,-2-4-30,2-2-21,1-9-9,-2-7 1,0-6-10,-3-7-45,-3-2-152,-5-3-155,-13 2-469</inkml:trace>
  <inkml:trace contextRef="#ctx0" brushRef="#br0" timeOffset="101260.7918">15293 8441 964,'2'-1'302,"2"-1"-146,4 0 10,1 6-4,4 5-64,-2 2-47,-1 14-9,1 5-6,-1 11-23,-7 8-13,-9 7-37,-15 7-85,-5-1-91,-3-7-117,0-12 104,7-17 167,6-10 50,8-10 9,5-3 92,2-3 82,1 0 36,3 0-27,1-3-32,11 0-59,9-4-34,12-1 10,6 0-26,5-2-26,0 1-10,-1 6-6,-4 5-150,4 5-321,52 9-201</inkml:trace>
  <inkml:trace contextRef="#ctx0" brushRef="#br0" timeOffset="101961.8319">16372 9055 975,'0'0'291,"-2"0"-83,2 2-136,-2 1-54,2 10-17,0 14 73,0 21 76,0 16-69,0 28-27,-5 69-21,-5 22-6,-8 1-3,4-63-9,3-19-3,9-56-11,-1-6 1,3-8 4,0 31-6,3-19-63,1-15-72,0-17-75,3-18-64,2-13 13,25-104-193</inkml:trace>
  <inkml:trace contextRef="#ctx0" brushRef="#br0" timeOffset="102481.8617">16393 9099 1027,'0'-5'221,"2"5"-40,8-4-139,16 0-1,13 2 8,18-5 5,8 3-22,-1 8-17,-4 3-5,-8 3-8,-13 6-1,-19 6 0,-8 6 0,-17 11 42,-15 11 14,-21 11-16,-18 16-22,-13-4-13,-2-5 3,7-13-7,19-22-1,18-13-1,18-12-6,14-4-49,17-4-43,18-3 58,19-2 11,18-3 19,2 2 9,-8 5-1,-9 8 2,-14 2 0,-11 11 7,-9 4 20,-7 9 6,-12 3 53,-8 6-1,-9 7-10,-7-4-18,-11 0-16,-4-1 2,-8-5-16,-5-2-9,-7-5-10,1-1 2,-5-8-9,4-9-1,2 0-43,6-10-73,14 0-104,13-8-113,33-28-397</inkml:trace>
  <inkml:trace contextRef="#ctx0" brushRef="#br0" timeOffset="102735.8762">17193 9706 936,'0'0'452,"0"0"-316,0 0-70,0 4-25,3 4 19,-2 6 87,3 8-23,-2-3-50,-2 7-31,0-3-14,-2-6-16,2 0 1,-8-8-5,5 1-8,-6-6-1,-2-2-18,-4-2-99,-2-6-194,-19-41-441</inkml:trace>
  <inkml:trace contextRef="#ctx0" brushRef="#br0" timeOffset="103833.939">17263 9728 784,'-3'8'157,"-1"0"-118,-1 11-21,3-1 9,0 0 38,2-2-23,4-6-15,-1-5 7,3-1 11,-3-3 15,3-4 38,4-4-26,5-10-42,5-6-20,-1-5-4,-6-1-5,-1 7 5,-8 9 6,-8 7 38,-3 4 64,-2 4-66,-6 5-36,-7 7-12,-6 4 0,2 5 1,8-9-1,6-4-1,8-3-8,4-7-3,4 0 2,5 1-35,7 3-62,7 0-107,61-4-290</inkml:trace>
  <inkml:trace contextRef="#ctx0" brushRef="#br0" timeOffset="104051.9515">17815 9477 316,'-7'-6'1105,"5"2"-880,-4-8-108,2 11-68,6-2-31,0 3-18,0-1-7,3 1-224,3 1-301,13-2-231</inkml:trace>
  <inkml:trace contextRef="#ctx0" brushRef="#br0" timeOffset="104792.9939">17900 9051 712,'-3'-6'348,"1"5"-39,0-2-144,0 3-79,2 3-16,2 2-17,-1 6-31,4 13 5,4 14 77,2 13-19,0 20-23,-5 11-23,-2 59-8,-8-90-2,-5 53-7,-15 54 1,-4 10 1,20-120-6,5-3-12,-3 38 3,6-20-8,8-18 0,2-20 1,3-12 4,1-6 4,7-4 22,-1-10 11,3-3-11,2-5-14,-4-1-5,1-6-2,-2 2-11,4-5-1,1-1-22,3-1-62,2 2-49,-7 7-182,1 2-167,17-43-238</inkml:trace>
  <inkml:trace contextRef="#ctx0" brushRef="#br0" timeOffset="104985.0048">18502 9722 1106,'-3'0'493,"-1"0"-275,4 0-82,0 0-26,-3 3-19,3-2-41,0 1-38,3 4-12,4 9-1,0 3-61,2 11-224,31 39-388</inkml:trace>
  <inkml:trace contextRef="#ctx0" brushRef="#br0" timeOffset="105362.0264">19031 9491 1188,'-9'-28'201,"2"3"-10,-10-29-83,2 9-35,0 2 16,-5 10 26,4 14-67,-5 7-24,-2 15-17,-7 18-7,-6 16-1,-5 19-7,4 17 7,10 11-7,4 9 8,9 1 0,11 0 0,6 0 1,3-8 0,3-8 0,3-18 0,4-17-1,2-18-1,-3-11 0,3-17-31,6-12 14,3-19 18,6-20-17,4-11-13,-8-12-27,-1-9-66,-3-10-82,26-201-257</inkml:trace>
  <inkml:trace contextRef="#ctx0" brushRef="#br0" timeOffset="105589.0394">19099 8535 968,'0'12'223,"-3"4"-175,0 22-28,-7 28 64,0 18 30,-9 79 7,-6 52-16,-3 57-15,16-90-34,-1-39 8,17-35 44,5-75-63,0-4-30,2-3-3,8 19-12,3-7-12,1-11-132,0-5-150,36-7-380</inkml:trace>
  <inkml:trace contextRef="#ctx0" brushRef="#br0" timeOffset="106286.0793">19359 9448 563,'0'-13'350,"0"2"-35,0-12-98,4 1-47,2 0-26,5 4-29,5-3-38,8 7-38,6 4-12,7 10-3,-4 15-3,-3 14-11,-3 12-8,-9 12 17,3 2-2,-7-2-5,-3 0 0,2-5 0,-9 4 0,3 6 4,-7-1 4,-7 5 2,-1 0-8,-11 2-5,-2 0 1,-8-4-9,2-7 0,6-16-1,8-15 0,8-12 6,2-16 11,6-14-5,5-23-12,7-20-14,12-23 1,27-63-1,-38 102 2,23-43-3,-5 13 9,-7 12 0,-3 13 6,-3 10 0,-2 5 0,2 4 0,0 6-1,3 6 1,-4 10-9,-2 5-7,-1 9-52,-4 4-50,1 3-53,-5 4-38,-6 3-91,-12 32-281</inkml:trace>
  <inkml:trace contextRef="#ctx0" brushRef="#br0" timeOffset="108592.2112">20691 9375 812,'-1'-8'267,"1"1"3,-2-7-59,1 9 14,-1 2-30,1 4-70,-1 1-62,2-2-38,2 3-17,4-1-8,16 1 1,17-3 23,21-3 7,54-11-11,-73 6-10,34-6-9,-8 1 0,-9 3 0,-11 3-1,-5 2-8,-7 1-54,-5 4-70,-8 6-196,-9 4-194,-26 49-50</inkml:trace>
  <inkml:trace contextRef="#ctx0" brushRef="#br0" timeOffset="108877.2275">20682 10061 922,'2'0'291,"4"0"-147,10-4 24,13 0 9,14-3-31,6 0-1,3 0-44,2 3-40,-6 4-14,-1 7-29,-2-1-5,1-2 2,2-3-6,0-1-8,-2-4 1,3 0-1,-4-6-1,-8 4-17,-7-1-37,-13 1-34,-8 3-88,-6 3-127,-32 29-316</inkml:trace>
  <inkml:trace contextRef="#ctx0" brushRef="#br0" timeOffset="110424.316">22840 10459 859,'6'-3'240,"9"2"-106,10-3-17,8 4 16,4 0-14,2 5-17,-5 3-45,-6 9-24,-8 8-20,-7 11 22,-13 9 29,-14 17-31,-18 15-12,-41 61-12,-26 19-8,69-117 0,2-8 0,-19 31 0,14-25-1,14-13-1,11-16 0,7-5 1,5-4-18,9 2 18,16-2 9,11-4 21,12-1 13,9-4-19,1-2-9,-4 0-4,0 2-11,-6-5 0,1 2-13,1-2-176,-4-5-102,69-40-350</inkml:trace>
  <inkml:trace contextRef="#ctx0" brushRef="#br0" timeOffset="110828.3391">23568 10415 1199,'0'-7'306,"3"5"-59,6-8-61,6 3-105,16-2-31,15 0-25,15 4-23,11 2 4,1 1-5,-9-2 1,-14 4-1,-15 2-1,-11 2-29,-12-2-61,-5-1-87,-7 0 5,-5 2 10,-6-2 72,-7 5-27,-2 4 57,-5 2 48,0 4 12,-3 5 21,-3 9 75,-4 10 22,-4 10 34,-8 12-4,2 10-23,-1-1-40,8 0-20,10-8-31,4-10-7,7-6-25,5-7-1,12-9-1,6-4-48,7-5-93,10-7-115,15-9-275,87-57-358</inkml:trace>
  <inkml:trace contextRef="#ctx0" brushRef="#br0" timeOffset="111046.3515">24020 10767 1122,'-8'23'175,"-2"7"-34,-8 27-28,-1 15 23,-2 0-11,9-16-40,9-8-41,6-17-13,9-4 10,15-10 10,10-2-9,6-11-22,8-7-20,-2-2-71,-3-9-59,-7 4-89,-7-7-65,-12 2-192,-9-40-199</inkml:trace>
  <inkml:trace contextRef="#ctx0" brushRef="#br0" timeOffset="111416.3727">22255 9987 1181,'0'-4'218,"2"0"-86,2-10-81,18 3-5,20-9 59,75-20 29,84-16-32,40 11-44,-75 19-32,6 3-13,-8 4-2,-22 0-1,-14 9-10,-9 3 0,-7 5 0,-24 0-1,-51-3-39,-9-2-68,-3 4-77,21-4-2,-19-2-82,-42-23-95</inkml:trace>
  <inkml:trace contextRef="#ctx0" brushRef="#br0" timeOffset="111821.3959">22585 8502 990,'-2'0'218,"4"2"-115,1 5-95,4 11-7,7 10 26,0 20 69,0 10-6,-1 14-36,-6 8 4,-6 7-13,-9 10 3,-13 57-16,-15 13-13,-17 17-2,34-138 1,-3-5-18,5-7-2,-15 30-65,10-21-38,13-20-80,9-21-5,27-82-353</inkml:trace>
  <inkml:trace contextRef="#ctx0" brushRef="#br0" timeOffset="112412.4297">22622 8677 826,'-6'-6'225,"5"-2"-8,-2 1-92,1 4-31,2 3-47,0 3-47,3 8-13,2 6 13,4 15 0,1 9 6,0 12 22,-3 10 2,-3 4 20,-8 11 1,-3 3-14,0-1-1,2-5-21,5-11-9,2-12-4,4-20 4,4-12-6,-2-10 1,5-18 20,12-14 55,10-19-34,9-20-16,3-14-17,-2-9 0,-7 2-9,-8 0 0,-5 0-16,-6 5-8,-4 9 12,-9 5 2,-5 20 9,-4 0 2,0 19 4,0 4 7,0 12 5,2 6-17,1 2-3,0 2-32,0 5-4,1 7 29,0 10 10,3 8 0,-2 9 2,2 2-1,-3 4 8,0 2 30,-2-1-4,0 4-2,-3 5-9,0 2-6,1 3-6,-3 2-5,2-1-5,4 1 4,1-7-5,4-2 1,5-7-2,2-12-8,9-12-85,8-15-81,10-22-280,78-117-626</inkml:trace>
  <inkml:trace contextRef="#ctx0" brushRef="#br0" timeOffset="113148.4718">23487 8615 1057,'0'-3'342,"2"0"-131,7-5-104,3 0-38,12-6 13,7-4-13,6 4-36,5-1-15,-2 5-13,-1 4-5,-6 5-29,-6 4-94,-5 5-39,-11 4-42,-4-1-36,-10 0 51,-3 2 65,-3-2 83,1-1 41,-6-3 3,8 4 41,-3 1 41,-2 3 46,4 0-7,-4 8-19,7 2-10,1 8-2,3 1 33,5 2-42,1 3-14,2 8-5,-2 1-23,-2 6-2,-4 2-13,-5 1-7,-6 2-2,-4-2-6,-4-4-3,-3-8-3,-1-9 4,1-8-2,-1-7 5,3-11-7,2-7 0,0-6 6,6-7 0,4-1-4,4 4-1,4-1-7,6 2-26,7-6 22,16-3 4,13-5 19,14-2 2,10 1-12,4 1 2,-6 6-5,-7 0 4,-3 7 1,-4 1-2,-8 0-2,-6 5-1,-9 2-6,-4 5-7,-2-3 1,2 2-39,2-1-41,8-3-221,73 2-311</inkml:trace>
  <inkml:trace contextRef="#ctx0" brushRef="#br0" timeOffset="113420.4873">25273 9867 1176,'0'0'256,"0"3"-197,-3-2-31,3-1 76,0-1 113,0 1-32,0-3-80,0 1-54,0 2-30,3-1-21,-3 1-18,1 0-80,2 0-197,0 0-558</inkml:trace>
  <inkml:trace contextRef="#ctx0" brushRef="#br0" timeOffset="114154.5293">25427 8696 1027,'0'0'279,"0"0"-85,0-2-140,4 13-54,4 8 21,8 17 47,-1 19-7,-1 17 25,0 70 5,-17 41-22,-16 37-19,7-83-5,-1-26-6,7 3-12,0-9-2,6-56-8,6-7-8,0-6-2,8 35-1,10-18 2,9-22-1,11-17-5,11-22 17,4-15-5,5-21-14,-5-7 0,-10-6-56,-3-1-115,-13 3-296,31-108-450</inkml:trace>
  <inkml:trace contextRef="#ctx0" brushRef="#br0" timeOffset="114576.5535">26280 9341 1309,'6'9'153,"1"8"-116,6 12 13,3 13 37,-3 4 3,-3 5-14,-9 5-20,-6 1-7,-5 9-1,-9 1-9,-1 0-19,-1-15-5,8-11-6,2-18-8,5-12 5,6-11 13,6-8 2,6-8-21,15-20-114,18-26-59,13-21 64,10-10-37,0-7 61,-5 10 85,-7 18 15,-11 17 69,-12 19 33,-15 21-21,-8 15-45,0 13-24,0 15 42,0 23 30,0 8-35,1 13-13,-5 2-27,0-3-10,-6 1-5,-3-6-6,3-6-3,-3-10-56,1-14-100,2-7-133,20-22-401</inkml:trace>
  <inkml:trace contextRef="#ctx0" brushRef="#br0" timeOffset="115047.5804">27335 8387 1066,'0'-2'252,"9"-6"-125,15-2-95,20-3 26,68-26 25,41-3-23,-1 13 15,-52 7-47,-12 8-16,-54 8 14,-10 4-10,-9 4-16,16-2-27,-18 10 18,-12 10 9,-12 15 9,-10 16 0,-12 20 4,-13 13 7,-7 10-2,-3 2 0,-1-4 0,1-8-17,2-13 10,4-10-11,2-10-16,6-16-35,9-15-30,8-16-22,8-15-38,4-18-116,0-12-208,-1-120-10</inkml:trace>
  <inkml:trace contextRef="#ctx0" brushRef="#br0" timeOffset="115408.601">27550 8338 938,'4'2'243,"5"5"-188,-1 13-26,5 12 71,-1 18 38,-5 13-4,-7 15-16,-7 12-29,-7 5-7,-8 3-35,-5-2-26,-5-2-8,-1-6-2,4-9-5,6-19-6,7-20-86,9-21-61,7-22 54,7-19-108,7-19-263,11-20 170,11-5 98,2 9 196,-1 13 154,-3 21 53,-6 17-15,-2 12-42,4 13 0,3 7-6,1 9-21,1 2-12,-5 0-31,0-1-22,-5-4-26,-5-6-16,-5-2-8,-3-8-8,-3-1-111,-3-6-128,20-12-340</inkml:trace>
  <inkml:trace contextRef="#ctx0" brushRef="#br0" timeOffset="115648.6148">28227 8912 1286,'0'2'234,"1"2"-204,1 10 0,1 5 63,2 13 48,-4 7-10,-2 16-40,-4 9-35,-1 17-22,-3 3 2,0 3-21,0-11-4,-3-17-11,6-17-5,2-16-61,2-12-98,2-6-127,3-4-160,15-36-454</inkml:trace>
  <inkml:trace contextRef="#ctx0" brushRef="#br0" timeOffset="116263.6499">28124 8909 1004,'0'-3'279,"0"-1"-63,0-3-36,4-4-25,7 0-23,7 1-51,6 1-36,6 6-24,1 12-11,-1 4-9,1 14 1,-8 8-2,-4 7 1,-7 10 1,-6 4-1,-11 7 1,-5 4-1,-8 5 5,-13 8 0,-15-2 2,-8-7-7,-11-10-1,2-16-1,12-18 0,18-10 1,17-12 5,14-5 15,8-6 37,16-5-20,11-11-10,14 0 11,4 2-10,3 3-7,-3 5-11,-5 5-10,-10 3 0,-3 5-1,-2 5 1,1-2-9,-7 4-30,-1 3-41,-5 4-34,-4 2-192,-9 3-219,-36 25-115</inkml:trace>
  <inkml:trace contextRef="#ctx0" brushRef="#br0" timeOffset="116595.6689">26939 9984 1176,'-9'0'174,"4"0"-101,-6 0-29,13 0 46,15 3 28,25-7 80,81-8-4,98-24-82,35-5-64,-86 18-30,-22 8-9,8-2 5,16 0 1,9 1 6,-14 12-11,-8 2-4,-17 4-6,-22 2-1,-34 12 0,-59-10-36,-10 0-26,-6-2-84,8 6-144,-23-7-17,-24 2 127,-141-2-841</inkml:trace>
  <inkml:trace contextRef="#ctx0" brushRef="#br0" timeOffset="116925.6878">27717 10225 1153,'14'-4'245,"3"-1"-185,22-2-42,13-3-6,8 1 1,-3 6-4,-1 3 0,-9 12 3,-9 1-4,-8 7-8,-16 8-1,-10 3 1,-12 6 20,-15 8 4,-13 10 7,-16 7-1,-11-1-9,-1-4-9,6-9-6,14-14-6,14-14-13,11-12-20,6-14-35,-1-16-50,7-8-107,1-15-41,3-14 47,9-134-162</inkml:trace>
  <inkml:trace contextRef="#ctx0" brushRef="#br0" timeOffset="117295.709">27744 10210 485,'1'-7'249,"2"3"-26,0-8-68,2 19-113,2 8 1,3 15 40,-2 15 40,-3 15-2,-7 11 7,-10 8-20,-6 8-5,-9 5-38,-22 56 2,-12 11-2,37-114-38,2-9-14,-16 29-5,4-20-7,15-19-1,8-14-1,10-12-61,1-13 49,6-13-188,7-19-45,11-23 64,15-9 58,6 6 85,5 16 39,-5 22 49,-4 22 65,-5 13-11,-1 14-2,-2 10-10,1 14 13,-1 2 56,-2 3-52,-1 2-70,-2-8-23,-4-6-6,-3-7-3,-1-4 7,-1-10-13,-7-1-46,-2 1-143,2-5-124,7 29-317</inkml:trace>
  <inkml:trace contextRef="#ctx0" brushRef="#br0" timeOffset="117490.7201">28393 11136 1500,'0'4'315,"3"5"-288,0 8-20,0 7 4,0 6 52,-6 6 45,-2 4-14,-2 9-53,-4 0-16,2 2-19,2-6 2,1-7-8,1-2-96,1-9-141,-3 24-297</inkml:trace>
  <inkml:trace contextRef="#ctx0" brushRef="#br0" timeOffset="120790.9089">9514 13852 891,'-3'-10'165,"1"2"37,0-4-34,-1 9-37,2 4-65,-2 13-48,-4 19 7,-2 35 55,-13 100 22,-7 54-41,6 5-26,10-82-13,-2-6-4,4-9 0,2-16 5,-5 3-4,2-13-13,2 5 0,2-6-5,5-64 1,3-7-2,0-9 1,4 25 0,1-22-1,6-12 1,14-16 12,18-21 65,69-44-25,58-51-19,23 13-7,-95 59-12,-64 35 0,-5 4-4,-6 4-5,17-3-5,-10 8-1,-10 3-1,-6 0 0,-8-4 0,-5-1-13,-1-1 8,0-2-3,0 1-12,2 2-34,-1-3-125,8-3-403,31-47-548</inkml:trace>
  <inkml:trace contextRef="#ctx0" brushRef="#br0" timeOffset="121081.9255">10740 14515 1055,'0'-4'657,"1"4"-488,7-4-154,11 10-6,15-3 6,12-3 78,15-3 11,10-7-43,0-4-32,0-1-11,-7 3-11,-10 5-5,-9 0-2,-7 7 0,-6 0 0,-8 4-38,-3-1-34,-7 3-81,-5-1-105,-6 0-82,-22 24-142</inkml:trace>
  <inkml:trace contextRef="#ctx0" brushRef="#br0" timeOffset="121378.9425">10767 15360 997,'-2'0'353,"2"0"-229,0 0-70,8 0 5,7-4 77,15 0 68,18-10-48,23-5-63,69-17-7,29-11-31,-12 1-25,-60 20-3,-12 7-6,-50 10-15,-3 3 2,-4 2-7,31-3 0,-11 2 0,-10-2-1,-9 7-30,-9 0-43,-8 0-23,-2-3-104,-1 3-309,12-15-298</inkml:trace>
  <inkml:trace contextRef="#ctx0" brushRef="#br0" timeOffset="123346.055">13100 13279 1230,'-9'2'174,"-1"7"-111,-12 15-46,1 20-10,0 22 17,4 16 29,8 12 11,14 61-11,5-107-23,16 40-9,10-15 4,14-24 25,11-27 29,7-26-23,7-22-22,0-24-8,-6-16-8,-8-9-8,-10-9-2,-15 6-2,-14 0-5,-18 1 9,-17 2-8,-8 3-2,-12 7 1,-3 10 0,-1 15 0,1 16 1,0 10 8,-2 14 1,-4 12-4,-1 14-7,-2 14-1,-1 15 0,-1 5 1,2 4 0,7-4-1,5-11 1,14-12-6,10-11-62,7-8-73,8-7-51,8-7-85,54-25-192</inkml:trace>
  <inkml:trace contextRef="#ctx0" brushRef="#br0" timeOffset="123608.07">13269 12835 1011,'-3'0'342,"3"1"-154,0 5-155,7 19-24,1 14 58,8 16 35,-1 14-19,8 15-20,-1 2-9,-1 11-26,-2-3-14,-3 2-7,-1-6 1,-11-1-7,-7 3-1,-13-1 0,-25 57-15,-24 9-112,39-112-88,0-6-140,-109 126-149</inkml:trace>
  <inkml:trace contextRef="#ctx0" brushRef="#br0" timeOffset="123857.0843">12881 14365 747,'-4'-6'278,"1"2"8,-1-6-8,9 5-97,17-5-113,16-6 2,26-5 61,59-26-17,21-6-35,3 5-32,-48 22-22,-5 12-8,-10-1-10,-47 12-6,-9 3 0,-3 0 0,20 0 0,-12 3-1,-12 0 0,-9 1-33,-7-2-30,-5-2 2,-4 0-5,-3-8-44,-11 0-230,-47-65-474</inkml:trace>
  <inkml:trace contextRef="#ctx0" brushRef="#br0" timeOffset="124308.1101">12927 12813 1017,'-7'-12'216,"2"1"-39,-5-10-68,5 2 25,4 4 74,-1 4-52,2 7-67,0 3-63,3 4-26,9 3 0,6 8 0,12-2 6,9 5-5,13-7 20,15-10 20,65-14-5,29-31-18,21-7-6,-69 24-12,-25 0 6,-61 21-6,-6 7 0,-5 2 0,12 0-1,-12 6-7,-9-1-1,-7 5-21,-5-2-4,-2 0 2,-5 7-31,-6-1-124,2 7-190,-31 28-389</inkml:trace>
  <inkml:trace contextRef="#ctx0" brushRef="#br0" timeOffset="124803.1384">12572 14845 884,'-13'-9'208,"7"4"20,-10-6-18,12 4-19,10-1-10,14-14-74,23-9-62,73-41-15,77-17 16,46 24-8,-90 46-16,-6 9-8,15 2-13,9 8 10,-22-3 2,1 6 1,0 1-8,-10-4 3,-8-7-8,-20-9 6,-2-2-6,-12 2-1,-57 10 0,-7 2-39,-8 0-62,17-1-142,-20 3-78,-49 6-164</inkml:trace>
  <inkml:trace contextRef="#ctx0" brushRef="#br0" timeOffset="126191.2178">13240 15301 635,'-1'-1'279,"1"1"-33,-3 0-108,3 0-39,0 1 18,0-1 20,0 0-28,9 0-38,12-1 5,18-2 14,19-1-21,57-4-34,17-9-16,-91 13-11,-7 1-7,29 2 1,-14 1-2,-15 5-46,-14 5-79,-7 0-92,-10 2-26,-9 5 25,-10 3-46,-68 29-301</inkml:trace>
  <inkml:trace contextRef="#ctx0" brushRef="#br0" timeOffset="126612.2419">13609 15390 581,'-3'0'250,"3"0"-107,3 1-98,0 8-33,4 0 111,1 10 51,8 8-27,-4 13-17,2 7-19,-2 11-19,-8 7 8,-1 0-25,-1-2-28,-2-1-23,-5-4-12,-1 0-2,-9-3-4,-6 2 2,-5-2-2,-9 2 0,-4-6-5,-4-6 0,4-10-1,2-13 0,9-8 0,8-10 1,10-8 0,7-3 10,6-8-10,9-8-2,10-9-4,14-5 5,10-4 18,8 6 5,8 5 7,3 8 1,-1 9 2,-4 7-6,-9 5-3,1 4-10,-7 4-5,-4 0-8,-1 5 0,1-1 0,0-1 0,-5-5-1,-3-5-67,-3-5-68,-2-7-216,39-64-332</inkml:trace>
  <inkml:trace contextRef="#ctx0" brushRef="#br0" timeOffset="126950.2612">15503 14442 1605,'-2'-2'298,"-1"2"-139,1-2-108,2 4-30,0 0 20,2 0 7,12 2-21,9-4 3,17 4 0,18-8-6,8-2-6,10-6-9,45-8-3,6 1-6,-88 15 1,-4 2-1,33 0-2,-7 2-19,-16 4-45,-11 4-34,-18 0-128,-13 8-90,-13 5-12,-87 58-362</inkml:trace>
  <inkml:trace contextRef="#ctx0" brushRef="#br0" timeOffset="127182.2745">15498 15210 759,'0'0'555,"0"-3"-373,5 0-89,8 0 39,11-1-11,11 0 43,13-3-29,6 1-54,3-3-21,2 6-23,4-1-14,10 2-8,51-2-9,30-8-6,17 4-7,-32 0-113,29 0-402,3-37-771</inkml:trace>
  <inkml:trace contextRef="#ctx0" brushRef="#br0" timeOffset="127941.3179">17902 15074 1081,'1'-8'284,"6"7"-113,7-6-125,15 8-31,4 5 8,9 6 26,3 12 8,-6 11-22,-5 10-10,-8 8 2,-13 6 9,-13 16 20,-21 11-19,-52 81-17,-47 31-20,-12-30-20,99-120-15,8-7-14,6-8 17,-18 30 20,18-22 11,14-18-12,13-11 13,15-12 85,14-6 17,16-6-15,8-11-24,9-3-19,-2-3-8,1-3-14,-5-2-11,2-2-10,-7 0-1,-2 1-30,2 4-126,7 2-176,110-64-219</inkml:trace>
  <inkml:trace contextRef="#ctx0" brushRef="#br0" timeOffset="128300.3384">18632 15246 1165,'2'-1'450,"9"-3"-330,17-5-91,22-1-14,12-5 18,9-3-3,5-1-11,-9 4-10,-3 1-9,-13 5-18,-10 1-69,-12 4-6,-13 4-36,-12 9-147,-13 8 114,-14 14 134,-8 12 28,-11 12 79,-3 8 44,0 13 24,1 17-3,-26 62 36,46-103-18,-27 53-54,-1-5-51,1-10-28,5-8-19,9-11-10,13-19-10,15-22-113,10-22-108,13-21-20,16-23 82,91-143-330</inkml:trace>
  <inkml:trace contextRef="#ctx0" brushRef="#br0" timeOffset="128503.35">19096 15521 1298,'-1'15'254,"-1"11"-188,-8 25-50,0 13 13,0 11 53,1-8 26,11-9-6,11-5-25,11 0-25,14-6-7,15-6 3,11-7-13,8-10-35,6-17-2,-3-17-56,-1-23-125,-7-18-83,51-120-303</inkml:trace>
  <inkml:trace contextRef="#ctx0" brushRef="#br0" timeOffset="128842.3694">17486 14646 216,'2'-22'1111,"1"9"-883,5-19-79,14 15-104,14 7-11,22-8 61,67-12 1,79-15-17,94-19-23,-64 14-23,13 0 4,-10 7-20,-30 7-5,-28 1-11,-36 19 5,-52 0-5,-66 12-1,-6 4-30,-11-3-71,11 3-112,-16 0 3,-25-6-271,-98-31-512</inkml:trace>
  <inkml:trace contextRef="#ctx0" brushRef="#br0" timeOffset="129201.3899">18154 12897 1083,'11'0'215,"1"6"-148,11 9-40,7 16 23,-1 19 38,-3 18 19,-4 20-13,4 66-20,-26 18-14,-19 8-20,0-54-10,-6 7-13,0-3-5,0-12-5,15-82 1,2-8-8,0-2-70,-9 15-37,8-19-13,-5-17-15,8-15-70,4-105-529</inkml:trace>
  <inkml:trace contextRef="#ctx0" brushRef="#br0" timeOffset="129743.4209">18387 13100 630,'-4'-11'633,"2"3"-448,-2-11-67,0 9-34,-2 3 23,2 6 34,3-1-60,0 2-68,1 6-13,1 8-36,0 17 29,3 24 7,2 13 6,-2 16 9,-4 3-1,3-9-4,3-8 1,0-12-4,6-15-1,0-10 0,0-9-4,3-13 5,2-8 10,2-10 19,6-12 10,3-10-17,4-16-16,2-10-13,2-14 0,0-8-33,-3-15-27,25-63-74,-47 100 37,9-40 61,-11 21 36,-12 22 31,-8 28 25,-1 13-4,-2 8-11,0 6-19,-4 8-2,6 10-19,-2 15 1,10 14 4,0 16 6,6 8 9,2 5 12,8-3-3,-5 1-5,-1-6-11,1-7-4,-4-5-4,4-1-4,-1-12-1,6-5-1,4-4-21,5-7-107,6-4-182,62-3-564</inkml:trace>
  <inkml:trace contextRef="#ctx0" brushRef="#br0" timeOffset="130455.4617">20433 13383 1367,'0'0'318,"-1"7"-249,-3 13-69,-3 19 0,-5 22 14,-16 73 22,-3 51 7,11 35 1,14-68-1,6-43 1,3-60 2,0-11-5,3 0-4,8 30-11,4-12-10,2-15-8,7-7-7,6-10 7,7-11-7,14-19-2,9-14-136,7-18 44,3-17-166,-10-8 83,-12-7-29,-13-5-52,8-120-62</inkml:trace>
  <inkml:trace contextRef="#ctx0" brushRef="#br0" timeOffset="130855.4846">20975 13979 611,'1'4'169,"2"3"-41,5 10 67,1 7-2,0 13-16,-5 1-22,-2 5-5,-4-5-18,-4 3-36,-1-8-44,0 1-14,-1-4-25,2-7-2,4-9-10,-1-6-1,6-8-19,3-5-49,5-12 8,10-14-24,1-16 39,5-22 18,-2-13-4,-5 1 22,0 8 9,-4 24 8,-3 19 18,-3 15-5,0 15-21,4 10-12,0 6 12,10 16 27,2 6 18,0 14 21,2 9-14,-4 1-1,-2-1-6,-5-6-19,-5-14-11,-6-4-9,-6-4 1,0-11-1,-2-9-6,2-6-31,3-7-71,4-4-80,10-10-301,92-111-339</inkml:trace>
  <inkml:trace contextRef="#ctx0" brushRef="#br0" timeOffset="131206.5046">22152 12938 1449,'1'-3'202,"6"-2"-187,7-5 9,10 4-24,11-2 24,6-1 26,6-1 5,9-1-14,0 4-16,0 2-24,-9 5 2,-9 5-3,-13 7-39,-9 11 38,-13 9 1,-8 9 8,-13 14 14,-9 10 7,-11 5-7,-7 5-7,-3-7-6,-3-2 0,3-11 0,4-13-8,2-14-1,2-13-27,4-10-79,6-12-83,6-16-48,12-14-131,1-130-218</inkml:trace>
  <inkml:trace contextRef="#ctx0" brushRef="#br0" timeOffset="131573.5256">22089 13004 9,'0'-4'744,"0"3"-441,0-1-206,0 11-97,9 15 13,-3 12 85,5 18 40,-1 15-27,1 3-9,-1 15 7,-7-4-38,-8 0 19,-9 3-42,-7 7-2,-31 56 11,31-100-30,-18 43-15,12-21-12,12-28-31,10-24-50,8-21 27,10-27-47,10-21-151,12-29 38,9-15-88,0 3 202,-3 17 100,0 29 154,-7 23 2,-3 22-49,1 14-23,-3 11 27,2 3-3,-3 7-5,0 3-49,-4 2-21,4 6 15,-5 1-24,-5-4-16,-5-2-8,-10 0-8,-9 2-167,-6 0-308,-34 23-363</inkml:trace>
  <inkml:trace contextRef="#ctx0" brushRef="#br0" timeOffset="131897.5442">22789 13735 361,'17'-10'928,"-1"6"-754,23-10-38,-3 17-13,-1 5-42,-7 6-54,-9 12-6,-7 5-10,-17 10-10,-12 12 15,-14 10-8,-12 11-8,-2-3-17,8-10 4,10-16 11,11-21 2,8-9-11,10-7-8,5-2 19,14-2 73,9 0 5,9-3-21,8-1-33,5-5-16,1 3 4,1 0-12,-2 0-2,-13 0-64,-17 2-100,-13 0-61,-20 4-152,-106 23-96</inkml:trace>
  <inkml:trace contextRef="#ctx0" brushRef="#br0" timeOffset="132138.5579">21878 14665 768,'11'-7'365,"0"1"-127,17-4-64,8-1-30,8 6-3,16 1 6,57-5-16,77-15-25,84-19-47,-103 12-29,-9 9-21,-24 4-8,-32 13-1,-71 5-28,-12 1-29,-8 8-57,14 0-145,-30 9-46,-104 46-197</inkml:trace>
  <inkml:trace contextRef="#ctx0" brushRef="#br0" timeOffset="132431.5747">22407 14836 1059,'21'-12'171,"12"-2"-105,31-13-8,9 3 1,3 7 19,-5 7 1,-15 8-1,-13 10-37,-15 6-28,-16 10-5,-10 9 52,-10 4 10,-14 10-5,-9 6-14,-16 4-15,-14 2-18,-9-2-8,-3-10-10,3-6-8,12-12-62,10-13-52,14-13-41,8-16-86,0-84-313</inkml:trace>
  <inkml:trace contextRef="#ctx0" brushRef="#br0" timeOffset="132808.5963">22462 14750 1104,'7'15'185,"3"3"-121,3 19 49,0 12-14,-7 2 15,-6 3 0,-7 2-23,-6 3-8,-9 4-34,-7 5-17,-8 2-10,-2 1-8,3-8-5,8-12-9,8-19-37,10-11-64,4-17-23,3-15 46,9-15-300,4-19-102,8-5 363,6-4 117,1 15 141,-1 13 110,-1 14-44,2 12-69,2 14-2,4 8-2,8 3-11,4 6-3,10 8-42,-3-7-5,3 4-14,0-7-38,-5-2-8,-9-6-6,-7-5-7,-8-1-14,-6 4-109,2 7-219,22 48-300</inkml:trace>
  <inkml:trace contextRef="#ctx0" brushRef="#br0" timeOffset="133026.6087">23274 15459 1368,'2'12'192,"2"1"-153,3 13-3,-1 10 75,-3 5 59,-3 10-19,-3 4-29,-1 0-47,-2-3-38,-1-6-10,5-7-15,-2-9-4,6-7-8,0-6-90,4-7-173,19-4-500</inkml:trace>
  <inkml:trace contextRef="#ctx0" brushRef="#br0" timeOffset="178431.2057">17806 10564 1260,'0'0'198,"1"0"-162,-1 1-36,4 1 0,0 4 6,3 0 23,2 2 19,0 5 3,3 3 13,2 7 2,-4-1-10,0 4-14,-1 2-11,2-1-7,-4-4-13,-1-1-10,2-5 5,-2 0 0,1-3-4,6-5-2,-5-3 0,4-6 0,7-11 4,5-13 50,11-12-27,-1-11-25,-1 2 8,-5 6 2,-9 11-5,-12 16-7,-3 9-30,-6 7-16,2 7 25,2 11 21,-1 9 1,3 6 7,0 3-8,5-3 1,1-4 0,1-7 5,2-8 0,-4-9-6,0-5 0,-3-4 0,-2 0 2,3-8 28,5-6 0,4-2-15,3-8-14,-2-1 0,0 4-1,-4 1-26,4 3-65,-5 0-196,24-21-229</inkml:trace>
  <inkml:trace contextRef="#ctx0" brushRef="#br0" timeOffset="180013.2962">24145 9710 474,'0'-2'92,"0"2"-23,2-4-15,-2 0 18,0-2 28,0 1-2,0-3-5,0 4-11,0-3-7,3 2-3,-3 1 0,0 0-13,-3 2-5,3 2-12,0 0-21,0 0-14,0 0-7,3 0-6,0 2 3,5-2 3,0 0 21,9-2 8,-2 1 5,5-4-2,-2 4-17,1-2-5,-3 3-9,-3 0 1,0 0 4,-1-1-5,0-2 0,-4 2 5,1-3-6,-2 4 0,-3 0-21,-1 3-57,2-2-30,3 4-93,18 9-284</inkml:trace>
  <inkml:trace contextRef="#ctx0" brushRef="#br0" timeOffset="180222.3082">24832 9773 1165,'0'0'209,"0"0"-187,-2-2-22,4 2-99,-2-1-9,1-6-102</inkml:trace>
  <inkml:trace contextRef="#ctx0" brushRef="#br0" timeOffset="181230.3658">24981 8838 369,'0'0'312,"0"3"-230,-2 7-43,2 8 51,0 9 95,-2 9-26,2-3-26,0 2-56,-1-3-17,-2-5 13,1-2-8,1-10-14,0 2-6,-1 1 10,-5 7 7,4 5-4,-2 3-4,2 2-19,-1 4-8,0 3-12,0-3-9,1 4 1,-5 6 2,3-4 2,-1 1-1,-2-4-9,1-3 0,0 1 0,-1 1 1,4 0-1,-2 2 0,3 4 1,-2-4-1,4 0 1,-2-9-1,3-3-1,0-9 0,0-3 1,0-7 0,0 0-1,0-8 1,0 0 0,0-2 0,0-2-1,0 0 1,0 0 0,0 0 0,0 0 0,0 0 6,0-2 2,0 2 5,0 0-4,0 0-2,0 0-2,0 0-6,0 0 1,0 0 0,0 0 0,0 0-1,0 0 1,0 0-1,0 0 0,0 0-1,-4 7 1,2-1 0,2 1 0,-2 1-1,1-3 1,0 1 1,1 2-1,-2 0 0,2 1 0,0-2 1,0-1-1,0-3 0,2 1 0,-2-1 0,0-3-1,0 1 1,1-1-1,-1 0 1,0 2-1,1-4 1,-1 2 0,0 0 0,2-1-6,1-6-15,3-2 21,9-7-2,8-7 2,4-7-58,2-3-101,1 3-131,-5 8 5,-6 5-34,-13-18-521</inkml:trace>
  <inkml:trace contextRef="#ctx0" brushRef="#br0" timeOffset="181673.3912">25155 9706 1146,'0'0'224,"1"2"-193,1 1-29,1 4-2,3 3 18,0 2 6,6 3 6,-1-4-9,-2 0-11,-1-4-1,-3-4-1,-2-1 1,0-2 6,-3-4 37,3-1 47,0-12-55,-2-1-31,1-2-12,-2 1 12,0 6 1,-3 7 8,0 4 14,1 4-9,1 2-27,-2 5-6,-2 9 6,2-4 0,-1 5 0,1-10 1,3-2-1,0-3 1,3-2 0,-3-2-1,1-2-9,-1 1-84,2 1-78,-9-11-171</inkml:trace>
  <inkml:trace contextRef="#ctx0" brushRef="#br0" timeOffset="182171.4197">24638 9600 639,'0'0'162,"0"0"-62,0 0-41,0 2-28,1 2-1,1 6 90,2 6 0,-1 0-30,4 2-21,-2 1-24,-1-8-9,2-1-13,0-6-11,0-3 6,0-1-3,0-5-3,0-5 46,2-9-31,2-3-7,-3-7-19,-4 2 11,-6-2 14,0 10 28,-5 10 24,6 6-11,-2 4-31,2 3-18,-4 3-6,-2 7-11,-3 1-1,0 1 0,5 2 0,2 0-1,4-2-112,3 2-151,26 30-294</inkml:trace>
  <inkml:trace contextRef="#ctx0" brushRef="#br0" timeOffset="183264.4822">19340 12716 707,'-2'-6'289,"2"2"-13,-3-5-84,2 6-27,1 3-52,0 3-40,0-3-22,0 4-25,1-1-11,2 3-2,-1 6 13,0 8 11,4 5 5,-1 5-1,-1 4-4,-1 4-5,-1 7-11,-2 11-5,-3 10 1,-4 12-2,1 5-6,-5 1-2,3-4-5,1-9 4,1-12-6,3-8 1,2-17 0,1-10 0,1-10-1,0-7 0,1-6 1,1-1-1,2 0 0,7-4 16,4-1 24,9-9-7,5-5-16,2-6-11,-6 2-6,1 4-9,-6-3-42,-1 7-37,-1 4-61,-2 0-136,0 9-172,18 4-180</inkml:trace>
  <inkml:trace contextRef="#ctx0" brushRef="#br0" timeOffset="184140.5323">19981 14335 919,'-6'-5'327,"6"5"-110,-2-4-55,0 3-34,4 1-43,0 0-55,1 0-30,2 4-10,1 5 5,0 5 5,0 0 9,2-3-9,-3 1 0,-4-8 1,2-2 10,-3-4-2,0 2-2,2-2-1,-2 2 5,-2 0 5,2-2 2,-3 0-10,-1 0-2,2-3 0,1 2-6,-2 3-6,3-2-39,3 1-93,0-3-221,14-18-549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3:23:48.426"/>
    </inkml:context>
    <inkml:brush xml:id="br0">
      <inkml:brushProperty name="width" value="0.05292" units="cm"/>
      <inkml:brushProperty name="height" value="0.05292" units="cm"/>
    </inkml:brush>
    <inkml:context xml:id="ctx1">
      <inkml:inkSource xml:id="inkSrc18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11-15T03:25:01.906"/>
    </inkml:context>
  </inkml:definitions>
  <inkml:trace contextRef="#ctx0" brushRef="#br0">15193 7316 553,'-7'-4'183,"1"0"-30,-7-4 66,5 4-9,-2 2-21,7 0-18,1 2-53,2-2-16,0 2-28,2 0-37,-2 0-37,3 6 9,10 6-9,8 8 51,9 9 24,7 13-36,5 6-6,0 10-10,0 6-11,-1-1-6,-2-1-6,0-5 2,-3-12-1,0-11 7,-1-11 1,-4-13-9,3-6 7,-6-16-7,4-11-12,6-15 4,-1-9 8,1 0-7,-7 10 7,-10 14-6,-8 18-6,-6 10-7,1 12 4,3 6 15,0 11 1,1 7 0,1 3 1,0 4 5,2-5-5,4-5 11,2-9-5,2-13 1,6-10 0,4-8 4,12-14-7,4-6 2,-1-13-2,0-2-5,-8 5 0,-10 9 0,-3 11-1,-11 11-9,0 6-3,-8 7 1,2 2 10,3 3 1,-3-4 2,0-3 8,6-1 19,7-5-11,5-10 30,0-8 0,-5 4-26,-2-5-14,-12 11-8,-9 2-62,4 2-154,25-10-706</inkml:trace>
  <inkml:trace contextRef="#ctx0" brushRef="#br0" timeOffset="895.0511">21478 6243 1393,'-12'-11'252,"-1"7"-66,-6-10-90,9 10 1,1 4 5,7 2-46,4 4-46,5 5-8,5 5 17,14 9 25,25 1 25,63 0-11,65-43-29,21-37-5,-82 15-12,-33 0-12,-55 29-23,-10 0-97,-10 8-111,17-2-381,-30 27-246</inkml:trace>
  <inkml:trace contextRef="#ctx0" brushRef="#br0" timeOffset="1253.0716">22057 6274 1458,'-2'0'333,"2"0"-170,-3 2-128,1 5-35,-4 15 0,-10 14 58,-14 22 17,-12 16-37,-10 4-25,-7 2-5,-7 7-2,-7 0-6,9-9-11,5-16-12,20-20 9,19-23 14,11-11 1,9-8 1,4-4-2,4 0 18,13-6 1,12-5 5,22-1 29,13 1-5,51 1-6,-77 13 9,40-2-12,-7 6-18,-11-2-6,-7 2-15,-12-2 2,-11-1 5,-11-1-7,-11-3-44,-10-2-32,-4-9-61,-10-7-414,-71-72-429</inkml:trace>
  <inkml:trace contextRef="#ctx0" brushRef="#br0" timeOffset="1681.0961">21809 6694 1067,'1'-2'368,"1"0"-185,9-4-122,21-1 38,17-9 107,65-11-38,32-2-41,2 20-50,-50 9-8,-59 5 0,-6 6-30,-9-1-23,23 17-15,-15 4-1,-16 9 1,-16 11 6,-15 6 2,-16 7 6,-19 11-15,-15 8-24,-65 44-13,-22-6-8,13-25 0,102-75 9,8-8 21,7-6 13,-20 8 2,14-11 0,15-7 1,8 2 23,7-3 1,12-3-19,21-8-4,22-3 23,68-15 8,24 5-4,-4 7-11,-50 13 6,-4 4 7,-49 4-2,-12 0-19,-5 0-8,20 3-1,-18-3 1,-11-3-2,-1 3-92,4-7-52,12-12-67,103-106-461</inkml:trace>
  <inkml:trace contextRef="#ctx0" brushRef="#br0" timeOffset="1924.11">23325 5935 1930,'10'0'236,"10"-4"-209,29-5-18,73-15-2,58-21 47,16 11 17,-89 17-19,-13 13-17,-54 4-22,-6 2-5,-4 2-7,31 0-1,-18 6-55,-18-6-65,-12 4-128,-21-1-373,-103 11 17</inkml:trace>
  <inkml:trace contextRef="#ctx0" brushRef="#br0" timeOffset="2178.1245">23410 5883 1342,'0'12'170,"1"5"-145,4 21-7,-1 18 27,5 21 111,-2 69 45,-3 37 2,-13-16-116,-2-66-53,-2 17-7,-1-20-12,4-49-3,4-3-4,0-8-7,-7 33 1,7-20-2,3-23-53,3-17-29,0-9-19,3-17-28,4-23-401,31-157-419</inkml:trace>
  <inkml:trace contextRef="#ctx0" brushRef="#br0" timeOffset="2339.1337">23474 6439 1241,'17'-7'271,"7"-3"-112,23-13 53,17-9-34,51-29-62,15-6-46,-97 47-38,-5 7-20,24-10-12,-18 9-71,-17 18-435,-40 42-514</inkml:trace>
  <inkml:trace contextRef="#ctx0" brushRef="#br0" timeOffset="2740.1567">23771 6671 1830,'2'0'249,"0"2"-211,3 4-37,-2-2 6,4 3 23,-3-3-1,2 3-16,0-2-2,4 1-1,1-6 1,-3 0-11,4-10 0,4-6-23,6-9-8,-3 3 13,-1-1 6,-8 12 11,-1 6-17,3 10-1,1 6 1,3 7 4,0 4 14,2 11 12,-2 3 6,-2 8 27,-6-1-8,-2-8-11,-3-2-10,-4-7 7,-2-7 13,-8-8 18,-8-2 3,-12-4-20,-13-10-25,-12-5-4,-12-17-8,-6-11-15,4-14-29,6-20-10,-4-66-52,55-36-107,64-46-326,-8 47-413</inkml:trace>
  <inkml:trace contextRef="#ctx0" brushRef="#br0" timeOffset="2982.1705">24109 5260 1358,'4'16'160,"3"8"-148,10 29-11,10 22 24,38 80 172,35 58 61,20 89-117,-43-63-62,-4-38-28,-15-21-4,-7-3-25,-1-31-13,1-27 0,-28-74-1,2-5-8,-4-8-30,22 22-81,-6-22-165,33-75-326</inkml:trace>
  <inkml:trace contextRef="#ctx0" brushRef="#br0" timeOffset="3185.1821">24728 6334 1953,'-16'33'211,"2"10"-173,-39 92-29,-22 40 1,-26-3-8,68-125-2,11-9 9,5-10-7,-18 24-2,15-23 2,8-15 7,4-20-9,3-21-76,3-26-200,45-223-242</inkml:trace>
  <inkml:trace contextRef="#ctx0" brushRef="#br0" timeOffset="3364.1924">24658 5457 1669,'0'10'240,"2"6"-226,-1 11 2,4 6 19,-2-2-8,2-5 18,2-4-17,0 0-17,-1 4-1,-6 10-10,-9 15-78,-25 21-166,-160 215-280</inkml:trace>
  <inkml:trace contextRef="#ctx0" brushRef="#br0" timeOffset="3622.2071">23783 7032 1657,'0'0'260,"0"4"-260,-2 5-17,-2 19 17,-5 11 16,-12 19 73,-7 17-46,-8 9 28,-25 70-40,41-105-19,-14 48-10,9-16 4,10-24-6,10-22-47,10-19-93,12-16-40,14-18-45,18-22-237,113-143-331</inkml:trace>
  <inkml:trace contextRef="#ctx0" brushRef="#br0" timeOffset="3958.2263">23968 7389 859,'0'3'359,"0"7"-268,0 16-1,0 17 38,4 14 25,9 6 64,16 3-16,13-5-90,17-9-36,16-14 17,53-8-35,23-39-17,-8-35-23,-108 19-7,-8-1-10,-7 0-58,18-25-39,-18-1-47,-18 1-90,-18 5-29,-16 7 29,-11 9 83,-9 6 151,1 3 6,4 10 82,6 3 23,9 8-1,6 5 22,4 10-26,2 10-43,3 5 0,4 10-42,7 1-16,12-2-5,14-3-101,15-10-89,21-17-68,58-19-117,57-47-170</inkml:trace>
  <inkml:trace contextRef="#ctx0" brushRef="#br0" timeOffset="4095.2342">24877 7560 253,'7'9'293,"0"6"-53,6 15 225,-4 15-145,-2 6 2,7 6-106,3 5-94,3-5-58,6-12 17,1-9-46,-5-19-13,0-11-22,-12-2-13,-6-5-220,-68-25-378</inkml:trace>
  <inkml:trace contextRef="#ctx0" brushRef="#br0" timeOffset="8215.4698">7086 10118 1204,'-10'-6'171,"4"4"-8,-8-3-100,13 10-63,7 6-9,3 9 9,6 4 0,2 1 0,4 1 1,5 4 1,4 5 11,5 9 7,2 4 4,6 7 6,-2 6-5,4-8-4,-3-1-9,1-12-6,2-10 3,-5-11-7,0-15 13,-5-16 1,-5-18 10,2-19 4,3-19-12,-1-12-8,0-14-1,-2 0-9,-8 14 0,-8 24 0,-4 29 0,-8 17-6,2 24-35,5 10 29,7 18 12,2 11 0,0 7 9,1-1 18,-4-7-15,-1-11 4,2-9-1,1-9-6,8-11 6,12-11 30,21-18 8,57-41 5,32-49-4,-13-8-28,-103 83-14,-9 3-11,-8 8 6,14-13-5,-18 14-2,-10 8-23,-10 12-159,-53 20-586</inkml:trace>
  <inkml:trace contextRef="#ctx0" brushRef="#br0" timeOffset="22002.2584">12727 11025 340,'-1'-7'153,"-1"3"0,-2-4-9,2 5-13,2 0-20,0 6-21,0-3-29,0 1-20,0 1-23,0 2-9,6 7 15,4 8 70,7 5 5,2 6-30,3-2-22,1 1-16,1-1 1,-3-4-4,2-2-8,0-2-8,1-8-3,0 1-8,0-6 16,8-9-4,9-9 7,2-11-5,5-8-8,-3-3-4,-6 2 5,-8 3-1,-9 11-7,-8 8-12,-7 9-7,-1 9 11,3 3 8,3 5 6,2 10-4,-3-1 8,1 1-1,4-4 0,1-1-3,7 0-4,4-8 16,8 1-5,1-3-1,1 0-11,-3-2 10,-4 0-4,-5-2-6,1-1 1,-9-3-1,2-2-1,-1-5 0,5-7 10,-3-2 1,3-10-1,-1 1-9,0-1 15,-6 4-8,-3 8-8,-5 4-21,-3 8-121,1 7-77,2 10-243,5 32-448</inkml:trace>
  <inkml:trace contextRef="#ctx0" brushRef="#br0" timeOffset="23106.3216">15398 10936 605,'0'-1'165,"0"1"-45,0-3-34,-2 3-41,4 0-20,-1 4-16,5 4 20,8 5 61,-1 3 4,9 8-20,-1 7-23,2 2-5,1-4-5,2-1-17,0-4-6,2-3-3,2-5-2,-1-6-2,3-9-10,5-8 31,5-9-26,6-6 1,0-8-1,3-8 9,-7-3-6,-5 5-3,-9 9-6,-11 13-10,-5 16-14,-5 10 24,3 11 0,2 13 0,3 5 6,4 4 3,1 0 0,6-4 0,2-3-8,0-10 5,-3-5-6,0-7 12,-9-5-12,-6-3 6,1-4-5,-5 0 5,4-5-6,7-4 41,10-6 7,9-11-15,10-2-20,0-7 23,-3 4-25,-11 6 2,-12 8-13,-10 3 0,-10 9-22,-2 1 4,0 1-30,-2 5-57,4-4-20,5 6-62,8-2-149,51-6-508</inkml:trace>
  <inkml:trace contextRef="#ctx0" brushRef="#br0" timeOffset="23535.3461">17473 11283 905,'0'0'255,"0"4"-171,0-4-56,0 0 20,0 0 116,0-4 1,2 4-68,-1 0-59,2-2-38,1 0-90,3 0-124,2 0-35,34-8-247</inkml:trace>
  <inkml:trace contextRef="#ctx1" brushRef="#br0">7474 6251,'0'0,"0"0,34 0,-1 0,33 0,0 0,-33 0,33 0,-33 0,-33 0,33 0,0 0,0 0,-33 0,34 0,-1 0,0 0,-33 0,33 0,33 0,-66 0,33 0,33 0,-33 33</inkml:trace>
  <inkml:trace contextRef="#ctx0" brushRef="#br0" timeOffset="80443.6011">27184 10190 1283,'-4'-13'274,"4"9"-44,-7-12-68,6 13-33,-2 3-36,3 0-32,-3 3-44,2 4-17,5 6-21,-1 19 13,9 20 8,0 22 21,0 21-9,3 71-6,-18 37 0,-18 30-6,-1-101 1,-2-9 6,-6-7-7,17-68 0,5-8-24,2-7-13,-5 26-37,9-20-128,9-19-82,7-22-241,41-128 56</inkml:trace>
  <inkml:trace contextRef="#ctx0" brushRef="#br0" timeOffset="80983.6319">27308 10339 1045,'0'-7'259,"0"1"-14,-1-5-77,1 11-96,1 6-72,5 5-3,8 18 3,9 18 70,4 22-23,5 19 29,13 75-41,-6 41-2,2 2 9,-7-96-26,-23-71-2,2-4-6,2-7-7,7 23-2,-1-24-13,-9-13 14,0-21 33,3-25 69,9-29-52,27-84-37,6-71-13,-8-55-10,-24 116-19,2 16 2,-15 35-1,-8 69 16,-4 6 12,0 9 5,0-14 23,-3 13 8,2 15-1,-1 6-35,2 6-17,3 8-20,6 17 28,2 20 9,6 16 12,6 15-5,1 11 10,-1 5-4,12 68 5,-8 20-16,-8-7-1,-17-146 8,0 3-3,0-3 2,3 25-8,0-9 1,-2-11-1,2-13 1,-2-5-1,0-10-38,-1-3-10,-1-6-39,0-1-55,1-1-155,8-29-214</inkml:trace>
  <inkml:trace contextRef="#ctx0" brushRef="#br0" timeOffset="81247.647">28532 11097 1412,'0'0'285,"0"3"-207,0 0-66,0 2 35,0 5 40,3 6-12,2 9-24,1 6-18,2 7-3,-2 1-11,1 3-5,-4-2-14,-4 1 2,-1 1-2,-3-7-36,-3-1-101,0-7-118,-17 9-478</inkml:trace>
  <inkml:trace contextRef="#ctx0" brushRef="#br0" timeOffset="81593.6668">28864 10896 1412,'11'-2'224,"2"-5"-142,18 0 44,8 4 33,6 3-57,-2 10-60,-4 12-30,-11 8-4,-4 8-8,-11 7-15,-10 10 4,-11 8 11,-10 6 0,-11 1-9,0-1-4,6-14-7,7-13 5,7-16-3,6-14-1,3-4 8,0 0 11,7-6 0,1 1 0,8-1 12,5-2 6,7-3-3,7-5 0,7-10-14,8-4-1,11-5-43,10-7-235,95-70-441</inkml:trace>
  <inkml:trace contextRef="#ctx0" brushRef="#br0" timeOffset="81834.6806">29967 10459 1668,'4'-4'259,"5"0"-187,8-7-55,12-3-11,6 3 13,4-1 1,5 2-13,4 2-6,0 3 5,-6 2-6,-8-1-50,-7 8-139,-5-1-132,-3 17-445</inkml:trace>
  <inkml:trace contextRef="#ctx0" brushRef="#br0" timeOffset="82042.6925">29743 11275 1494,'0'0'290,"3"0"-245,6-2-17,12-7 76,19-4 20,17-6-62,57-13-35,29 3-20,-10 13-5,-106 15-2,-4-2-13,-3 1-53,20 1-138,1-7-126,77-32-230</inkml:trace>
  <inkml:trace contextRef="#ctx0" brushRef="#br0" timeOffset="82311.7079">31036 9939 1704,'0'0'176,"2"3"-176,1 9-92,-1 14 80,-2 20 12,-5 29 68,-8 78 11,-13 53-32,-25 28-25,11-73-11,-2-1-4,14-37-5,22-82 5,5-5-7,1-9-51,0 24-90,7-24-66,6-23-58,48-103-243</inkml:trace>
  <inkml:trace contextRef="#ctx0" brushRef="#br0" timeOffset="82817.7369">31087 10004 1424,'0'-14'216,"0"8"-151,0-7-65,2 13-2,6 12-26,2 15 28,13 20 15,4 31 24,15 71-14,-12 33 7,-22 32 31,-2-66 4,-1-3-37,-1-18-9,-2-82 6,2-9-13,-2-6 2,4 26 1,0-18-5,0-19-6,-2-13 12,4-21 25,8-25 32,13-31-54,22-95-21,-7-68-18,-6-10-52,-15 100-20,3 32 19,-16 69 40,-2 3 29,-1 13 2,6-29 29,-5 20 35,-2 18-17,-1 13-44,2 10-3,8 13-12,7 15 12,9 16 7,2 18 19,-6 17 1,-6 9 18,5 62-12,-12 16-6,-1 14-3,-15-53-18,-1-24 3,-2-65-2,2-4-1,-1-3 1,-2 37-7,2-18-48,-1-4-97,4-15-235,16-28-477</inkml:trace>
  <inkml:trace contextRef="#ctx0" brushRef="#br0" timeOffset="83124.7544">32121 11057 1318,'6'-6'298,"10"0"-239,6-3-43,6 5 16,5 7 14,-6 6-5,2 11-19,-2 5 5,-5 4-7,-6 7-10,-12 3-4,-11 6-4,-16 7 8,-10 7-4,-2-2-5,2 1 5,4-12-6,14-10 0,4-13-9,9-15 8,5-4-2,12 2 3,10-6 76,14 0-16,16-4-33,6-2-18,0 2-9,2-4-39,0 1-157,99-12-398</inkml:trace>
  <inkml:trace contextRef="#ctx0" brushRef="#br0" timeOffset="83349.7673">32993 10873 1242,'0'0'627,"0"7"-620,-2 13-7,1 24 0,-6 21 50,-2 15 35,-4 12 1,0 4-17,-13 55-35,-4 12-16,6-3-7,14-56-11,2-59-5,4 0-35,-2-7-160,-26 162-323</inkml:trace>
  <inkml:trace contextRef="#ctx0" brushRef="#br0" timeOffset="83942.8012">26657 12903 898,'-7'-8'183,"4"7"-113,-2-12 28,4 12-20,4-2 3,1 3-50,14 3-5,23 0 55,72 5 67,109-12-43,124-24-10,-29-3-25,27-10-1,49 9-15,16 29-22,0 9-31,16 17 0,-10 9 6,-2-7-7,-4 2-1,-56 5 1,-35 1-8,-67-1 8,-34-11 0,-25 9 0,-37-7 0,-20 0 5,-11-1-4,-6-6 4,-14-10-5,-2-12 0,-64 2-25,0-2-37,-11 0-83,21-9-77,-22 1-153,-74-51-612</inkml:trace>
  <inkml:trace contextRef="#ctx0" brushRef="#br0" timeOffset="84858.8536">29743 10335 488,'-3'0'222,"1"-3"-111,-2 3 60,3 0 95,-1 0-23,1 0-33,-1-4-9,2 4-86,0 0-58,2 4-34,-2-4-23,1 3-3,1 1-20,3 2 11,3 6 3,7 2 2,10 4 7,18-8 61,23-3-17,64-5 7,40-2-5,-11-4-1,-118 6-25,-5-2-11,-2 0-2,33 2-5,-4-4 4,-8 2-6,-6-2 6,-7 1 1,-12-2-6,-8 2-1,-11 1 2,-7-3-1,-2 3 5,-1 0-4,-1 0-1,-1 0-1,1 0-11,-2 3-14,2-3-11,-3 1-27,-1 2-86,-10 2-341,-92 3-658</inkml:trace>
  <inkml:trace contextRef="#ctx0" brushRef="#br0" timeOffset="88904.085">29051 13410 1423,'0'3'328,"-2"-3"-209,2 1-77,-3 1 22,2 2 11,1 0-33,0 10-19,1 12 22,2 9 19,-3 10-26,-3 10-14,-3 8 4,-4 13-2,-14 63-16,-19 45-1,-15 23-7,28-95-1,6-6 5,20-63-5,2-10-1,0-5-24,2 24-42,6-17-21,2-19-51,2-12-148,8-18-166,43-109-164</inkml:trace>
  <inkml:trace contextRef="#ctx0" brushRef="#br0" timeOffset="89513.1198">29175 13570 1155,'-3'-5'226,"1"1"-8,-1-5-86,0 9 7,3 0-4,0 2-51,3 3-55,0 3-29,8 8 0,5 14 20,8 12 10,6 13 2,4 12-2,0 12 1,-1 17-4,12 53-1,-36-101-5,17 47-9,-9-10-11,0-19 10,-3-13-10,0-15 5,-1-13-6,0-14 8,3-7-8,6-14 1,11-17 25,10-20-11,9-24-5,5-20-2,30-86-7,-4-55-1,-2 13-1,-41 102-7,-25 69 8,-3 10 1,-5 5 0,10-27-1,-10 23 17,-4 15 25,-3 12 9,0 8-27,3 4-24,-3-2-13,3 10-15,8 12 20,5 17 8,12 22 26,7 17-13,2 8-4,11 61 8,-8 23 4,-2 33 18,-21-58-24,-1-23 13,-6 11 5,-3-5-16,-1-11-7,-6-13-4,0-57 2,0-10-1,3-11 1,-1 26-8,2-26-6,-2-14-57,-2-12-30,2-10-37,-2-13-52,-8-137-800</inkml:trace>
  <inkml:trace contextRef="#ctx0" brushRef="#br0" timeOffset="90639.1842">28209 15259 1465,'3'9'201,"3"10"-170,8 20-1,5 12 32,2 8 67,10 6-5,-1 3-38,3 3-44,7 2-9,5-9-9,4-1-9,3-10-8,8-1 1,7-7-1,6-9-5,49 0 7,20-38-8,24-55 7,-41-8-8,0-7 8,-14 7-8,-20 16 0,-63 33-1,-9 6 0,-9 7 0,12-7-10,-11 11-5,-7 14 7,2 8 9,8 10 14,6 8 2,7 8-4,16-4 5,16-3 7,8-7 0,9-6-6,2-7-6,-5-10-5,-8-10 1,-5-12-1,-5-12 4,0-11-5,3-12-5,7-10-1,5-10-33,3-5-48,-5 5-53,-10 8-386,-10-15-609</inkml:trace>
  <inkml:trace contextRef="#ctx0" brushRef="#br0" timeOffset="92709.3026">24609 13836 1218,'-4'0'225,"2"-2"-89,-1 2-70,2 0-3,1 0 35,0 0-11,0 0-47,1 0-22,-1 0-12,0-2-4,1 2-1,-1 0 1,0-2 8,2 2 2,-2 0 0,-2 0-3,2 0 2,0 0-11,0 0 1,0 0-1,0 0 0,0 0-62,2 0-80,1 2-23,0 2 34,6 0-32,3 1-152,22-12-226</inkml:trace>
  <inkml:trace contextRef="#ctx0" brushRef="#br0" timeOffset="93501.3479">24515 13793 607,'-4'-4'339,"1"2"-171,-3-4-37,4 2-25,-1 4 11,2 0-13,-2-2-31,3 2-37,0 0-22,3 0-8,-3-1-5,0 1 8,0 0-7,0 0-2,1 0-79,5-4-179,20-21-402</inkml:trace>
  <inkml:trace contextRef="#ctx0" brushRef="#br0" timeOffset="94113.3829">24469 13883 261,'1'8'0</inkml:trace>
  <inkml:trace contextRef="#ctx0" brushRef="#br0" timeOffset="94565.4088">24385 13897 28,'-6'-4'903,"-1"4"-687,0-3-124,0 3-22,7 0 58,-3 0 10,6 0-54,-1 0-77,9 7 1,12 3 16,13 5 60,15 1 22,11 1-28,2-7-27,4-1-9,-5-8-15,-7-2-13,-7-6-5,-11 4-8,-9-1-1,-8 2-13,-9-1-70,-4 0-79,-2-3-22,0-5-2,-5-2-185,-16-40-320</inkml:trace>
  <inkml:trace contextRef="#ctx0" brushRef="#br0" timeOffset="94968.4318">24605 14116 810,'-2'3'293,"2"-3"-169,-2 1-76,2-1 12,0 2 39,0 1-16,0 10-28,-2 13 38,-9 7 5,-2 8-29,-15 12-23,-4 0-8,-8 3-20,-3-4 0,5-7-11,9-10-1,6-11-4,9-5-1,3-9 5,2-4-5,5 0 1,2-3-2,2-3 0,2 0-1,-1 0-20,6 3-8,10 1 29,12 2 38,16-6 8,12-2 7,9-6-7,5-4-14,-4 4-11,-6-4-14,-8 6-5,-13 1-2,-9 4-11,-8-3-57,-11 1-89,-5-7-67,-9-3-86,-41-55-532</inkml:trace>
  <inkml:trace contextRef="#ctx0" brushRef="#br0" timeOffset="95510.4628">24553 14330 1148,'0'-1'243,"4"1"-201,6-3-42,2 2 75,12-8 74,6 0 29,7-5-56,5 1-50,0 3-24,-2 8-17,-4 3-14,-5 6-11,-5 12-5,-6 2-1,-6 8 1,-4 11-1,-10 5 17,-10 5-8,-4 2 4,-12 2-5,-1 2-2,-12-1 0,-6 4-5,-7 4 10,-3-6-11,-1-4-6,5-12-6,6-12 11,6-12 0,6-7 1,4-7 0,10-6 6,6 2-4,10-3 8,3 2-4,0-4-4,11-3 5,8-4 7,15-4 2,14-5 8,12 2 6,13 4 6,6 3-3,4 7 0,-5 6-10,-1 3-5,-10 4-9,-3 2-8,-10 1 1,-6-1 5,-8-4 4,-14-3-11,-11-2 0,-11-2-10,-2 0-20,0 0-6,-1-5-22,2-15-50,11-12-237,46-123-373</inkml:trace>
  <inkml:trace contextRef="#ctx0" brushRef="#br0" timeOffset="95792.479">25512 13815 1491,'0'0'327,"-2"0"-228,2 0-68,3 0-4,12 5 44,9 4 38,16 0-35,17 5-34,10-7-19,8-2-7,-1-2-8,-2-4-6,-6-1 0,-7-6-40,-7 1-40,-11-6-56,-12 3-143,-18 0 39,-56-13-224</inkml:trace>
  <inkml:trace contextRef="#ctx0" brushRef="#br0" timeOffset="96045.4934">25555 13922 807,'-2'0'382,"2"3"-271,-1 2-100,4 11 13,1 13 117,6 15 45,1 16 54,0 10-86,1 2-62,-2 6-28,-7-7-31,-4 1-18,-8-1-3,-2-5-11,-1-7 6,-1-10-7,1-8-33,6-13-38,3-13-62,3-10-133,1-10-25,21-69-300</inkml:trace>
  <inkml:trace contextRef="#ctx0" brushRef="#br0" timeOffset="96241.5046">25697 14297 947,'18'-4'210,"1"1"-75,18-10-15,4 5 6,-2-2 13,2-3-28,-7 3-31,1 2-17,-3-3-20,-9 7-2,-2-3-20,-5 4-11,-10 1-10,-3 0-48,-8 0-130,-36-2-650</inkml:trace>
  <inkml:trace contextRef="#ctx0" brushRef="#br0" timeOffset="96660.5286">25810 14452 1181,'-2'6'168,"0"-2"-126,-4 8-13,1 4 29,0-3 31,1-3-19,4-7-20,-1 0-10,2-3 32,-1-3 24,2 2-24,1-7-42,7-6-19,4 1 0,10-8-10,5 0-1,1 7 1,1 7-1,-1 7 0,-4 4-6,-4 5 5,-2 1 1,-4 2 0,-6 0-6,-4 5 6,-4-1 9,-8 6 12,-6 4 19,-11 0 5,-3 0-6,-6-3-15,-2-5-7,0-10-8,2-8-9,1-16-33,4-17-86,11-19-193,8-23-222,10-189-420</inkml:trace>
  <inkml:trace contextRef="#ctx0" brushRef="#br0" timeOffset="96853.5397">25858 13413 1111,'10'19'120,"0"13"-73,14 25 4,6 32 27,18 72 19,1 45 2,7 18-7,-14-122-43,-20-60-29,3 2-8,-1-7-2,25 30-5,2-8-5,-8-21-86,-4-15-61,-2-14-303,18-52-276</inkml:trace>
  <inkml:trace contextRef="#ctx0" brushRef="#br0" timeOffset="97063.5517">26373 14355 205,'-24'7'1178,"0"5"-1016,-24 11-105,3 10 21,1 8 57,3 4 5,5 1-37,8-3-49,4-3-30,9-6-18,2-8 0,7-11-4,4-7-2,2-8-16,0-6-23,-3-9-173,2-17-271,5-130-82</inkml:trace>
  <inkml:trace contextRef="#ctx0" brushRef="#br0" timeOffset="97239.5617">26272 13397 1302,'0'4'181,"0"1"-145,-1 11-21,0 7 9,-4 5-3,2 6-9,-5 13-12,-6 12-31,-4 15-257,-67 146-404</inkml:trace>
  <inkml:trace contextRef="#ctx0" brushRef="#br0" timeOffset="97503.5768">25716 14966 1375,'0'-1'383,"0"1"-296,-1 1-87,-1 7 12,-4 15-2,-14 15 68,-4 18-33,-6 13-30,-6 7-9,3 2 0,7-9-6,10-14-6,7-21-92,9-19-128,9-17-23,7-12-77,67-101-243</inkml:trace>
  <inkml:trace contextRef="#ctx0" brushRef="#br0" timeOffset="97703.5883">25815 15066 926,'3'2'328,"4"1"-272,7 10 7,2 0 9,7 7 36,1 4 15,3 3 6,5-2-5,0-3-41,0-8-31,4-7-20,-2-9-16,-1-8-1,-5-10-4,0-4-11,-4-8-101,-7 4-94,-7-1-87,-5 0-264,-17-33 12</inkml:trace>
  <inkml:trace contextRef="#ctx0" brushRef="#br0" timeOffset="97813.5946">26180 14980 492,'-1'1'304,"0"-1"-103,-3 6-48,3 2-55,-1 4 10,4 11-17,3 2-53,3-3-38,10-2-81,48 2-297</inkml:trace>
  <inkml:trace contextRef="#ctx0" brushRef="#br0" timeOffset="97993.6049">26628 15061 936,'4'10'201,"-2"4"-39,5 8-34,-2 0-23,-1-6-20,0-2-25,2-3-1,-1 0-29,0-6-30,-4-1-38,2-1-179,1-19-461</inkml:trace>
  <inkml:trace contextRef="#ctx0" brushRef="#br0" timeOffset="98222.618">27298 13125 1396,'-6'24'143,"-2"4"-98,-8 27-5,-5 13 16,-3 7-10,-3-1-19,-3 5-12,-4 6-15,-27 54-48,37-94-92,-15 49-402,-25 61-73</inkml:trace>
  <inkml:trace contextRef="#ctx0" brushRef="#br0" timeOffset="98651.6425">27251 13842 761,'3'10'96,"-3"-6"-57,0 15 29,-3 3 41,-7 1 20,-5 6-66,-3 1-40,6 0-14,2-4-9,7-5-6,3 2 5,3-3-6,0-3-4,4-2 4,4-4-1,5-4 2,5-2-18,1 2 5,4 1-10,1 3 29,-7 6 32,-5 0-15,-12 4-16,-10 3 15,-19 2 12,-17 14-13,-13 1-3,-13 3 0,0 1 15,5-7 17,16-9 34,14-9 16,19-10 29,13-7-27,11-3-84,12-7 54,17-3 35,16-8-61,10-9-40,6-7-24,-3-4-130,0-3-59,-3 1-107,78-62 58</inkml:trace>
  <inkml:trace contextRef="#ctx0" brushRef="#br0" timeOffset="99519.6922">27569 14019 761,'-3'7'555,"2"9"-495,-4 13-13,-1 10 56,2 6 73,4 10-49,0 4-8,4-2 2,5 6-70,-3-4-28,-3-7-16,-2 0 1,-3-7-1,-6-4-1,-5-8-6,-4-7-7,-9-4-26,-4-6-38,-9-6-98,-6-7-85,2-6-22,0-12-75,6-5 63,8-4-1,8-2 149,4 4 140,9 0 78,6 3 69,2-1 12,3 3 29,4 5-22,2 2 19,4 2-41,-3 4-17,2 2-32,-2 7-20,3 4 18,-2 5-2,0 3-14,2 7-10,-2 9-13,-3 5-19,-2 7-4,-1 2-5,-2 7 7,-2 5 13,1-4-13,-4 1-10,2 0 17,-1-1-8,-2-1-4,-1-9-4,-1-9-1,3-10-11,0-9-3,0-7 0,1-10 4,1-2 8,-2-1 2,-4-11-23,0-8-18,-9-15-53,3-16-16,4-11-57,1-16-147,7-7-202,2 8 217,-2 12 126,0 16 114,-3 17 36,-3 17 69,3 8 91,0 5 26,1 6-66,1 9-79,-5 7 59,-6 15 53,-5 8-28,0 5-50,-6-5-27,1-2-20,-2-1-13,7-5-4,3-14-11,6-3-55,8-12-107,15-6-32,9-13 113,19-7 27,9-10 54,4-1 23,-3 8 55,-3 5 28,-6 14 29,0 12-13,-5 8-34,-5 5-13,-3 7-4,-6-1-40,-1 1-17,-9-10-8,-1 1-6,-8-9 0,-3-4-22,-2-3-70,-1-2-166,-13-37-314</inkml:trace>
  <inkml:trace contextRef="#ctx0" brushRef="#br0" timeOffset="99943.7164">27830 13431 667,'0'1'1102,"2"9"-994,2 6-94,4 9-4,3 12-1,0 7 11,6-5-4,2 0-1,2-4-15,-1-2-21,6-11-99,1-10-96,7-12 8,87-67-575</inkml:trace>
  <inkml:trace contextRef="#ctx0" brushRef="#br0" timeOffset="100219.7322">28228 13542 1136,'-11'6'282,"-1"5"-206,-17 7-25,-6 9 11,-6 7-10,-10 1-20,-4 2-16,-3 2-16,3-5-13,9-2-47,10-13-12,15-4 36,15-12 21,12-3-24,8 0 39,14-6 124,12 0 11,9 0 2,2 2-35,3 3-35,-2 1-19,-3-3-18,-4-1-15,-5-2-12,-8-4-3,-7-3-70,-13-6-226,-17-49-367</inkml:trace>
  <inkml:trace contextRef="#ctx0" brushRef="#br0" timeOffset="100464.7462">27996 13422 136,'1'14'823,"1"5"-703,2 23 37,4 15-53,1 17 28,1 16-11,8 72 106,0 37-134,-13-9-50,-5-89-16,-1-60-10,1 0-10,-2-10 5,-2 31-12,2-17-33,-1-19-46,1-13-56,-4-16 4,-10-59-432</inkml:trace>
  <inkml:trace contextRef="#ctx0" brushRef="#br0" timeOffset="100708.7602">28030 14014 1088,'-1'-1'452,"1"1"-322,-8 1-52,-2 15-6,-11 14-7,-11 23-5,-3 10-18,2 5-17,9-5-10,13-9-3,11-12-12,11-9 9,11-8 0,13-12 18,11-7 8,6-12-34,4-6 16,-9-2-17,-6-2-41,-7 3-167,-13-2-61,-5 6-82,-37-9-267</inkml:trace>
  <inkml:trace contextRef="#ctx0" brushRef="#br0" timeOffset="100879.7699">28026 14475 363,'-19'18'327,"3"4"-63,-12 22-32,6 4-52,5 5-30,9 1-19,7 3-22,6-6-8,8 3-22,6-1-13,6-8-27,5-6-15,3-12-24,4-8-28,1-12-96,3-12-167,0-20-84,48-101-560</inkml:trace>
  <inkml:trace contextRef="#ctx0" brushRef="#br0" timeOffset="101031.7786">28194 14683 966,'-21'14'300,"2"2"-191,-20 19-20,2 4 43,1 5 9,2-2-57,1-5-51,3-1-33,0-6-26,-2-6-169,6-8-295,-29-19-245</inkml:trace>
  <inkml:trace contextRef="#ctx0" brushRef="#br0" timeOffset="101179.7871">27823 14852 747,'9'-6'377,"-2"2"-173,12-6 16,2 7 13,2-1-61,8 8-71,-1-4-53,6 0-23,5-4-11,3-7-14,6-12-27,3-12-152,5-16-295,70-138-604</inkml:trace>
  <inkml:trace contextRef="#ctx0" brushRef="#br0" timeOffset="101563.8091">28443 13580 1508,'-8'17'177,"-1"7"-147,-11 25-6,-4 21 63,-3 16-21,-11 65-33,11 17-10,22-128-14,1-9-2,2 30-7,4-24 0,10-19-18,6-10-20,10-13-28,6-9-30,5-7-12,-6-2 44,-3 10 16,-8 3 33,-8 10 10,-1 14 5,-9 3 42,-4 19 41,-7 12 52,-9 12-3,-5 4-24,-3 5-5,-1-5-8,1-4-31,-2-4-8,-2-8-22,4-3-16,-3-11-10,7-6-8,0-11-20,4-5-47,4-9-58,1-16-209,9-87-424</inkml:trace>
  <inkml:trace contextRef="#ctx0" brushRef="#br0" timeOffset="101715.8178">28330 14383 1291,'5'4'472,"3"6"-471,12 17 115,8 20 58,5 20-22,0 15-64,4 7-41,-3-5-28,7-1-8,-2-7-11,4-2-90,1-7-174,55 60-45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3:26:29.825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53 3982 69,'-10'-7'674,"2"3"-490,-10-10 4,1 7 17,5 0-11,-3-5 38,6 7-56,5 1-41,0 2-50,4 1-40,2 1-29,0 0-16,1 0-18,3 3-6,10 5 24,7 8 12,16 4-6,5 8-6,4 2 0,-2 3 0,3 4 1,-5-7-1,6-1-6,-2-2 6,3-5 6,8 1-6,-6-8-8,-2-4 8,-5 1 7,-6-8-7,3-6 0,1-4 6,2-10-6,8-2-1,0-5-16,-3 0 17,-10 5-8,-12 3 8,-9 9 0,-10 9-10,-2 4-1,2 7 4,2 1 0,3 4 7,5 7 1,-1-7 0,5 3-1,0-6 0,3-5-4,3-7 4,-1-4 1,7-7 10,7-9-11,10-10 6,15-11-2,53-30-4,-78 45-9,35-13 9,-15 9-1,-18 13-25,-18 11 4,-13 4-23,-8 4-2,-4-2 7,-2 4 5,0-4-10,0-2-4,4 0-62,2-1-131,10 1 67,60 2-392</inkml:trace>
  <inkml:trace contextRef="#ctx0" brushRef="#br0" timeOffset="192998.0388">28269 4037 1339,'-3'2'339,"3"-2"-180,-2 2-74,0 0-29,2 5-19,-2 14 26,0 10 12,1 14-12,-1 14-27,0 11-4,0 9-2,1 7-2,-2 8-14,-5 57-2,-4 2-11,5-108 10,1 2-10,-5 43 0,-2-5 0,4-8 0,1-10 0,4-12 0,0-17-1,2-12 1,1-11-1,1-9 1,0-5-1,0-2 0,1-3-35,-1-7-11,4-11-58,-1-9-29,2-8-80,1 1-81,0 1-226,10-46-44</inkml:trace>
  <inkml:trace contextRef="#ctx0" brushRef="#br0" timeOffset="199194.3932">28241 4091 717,'1'-7'314,"-1"2"-113,2-7-56,-1-2-4,4 7-25,-2-2 8,2 0-40,-3 5-27,-2 1-45,0 7-12,3 0-30,0 4 2,3 0 28,1-2 18,-4 0 2,1-3 2,-4-3-1,0-3-10,0 3-11,0 0-174,-5 22-593</inkml:trace>
  <inkml:trace contextRef="#ctx0" brushRef="#br0" timeOffset="200193.4504">28379 4045 884,'-2'-16'178,"-2"7"14,0-9-42,-1 8-10,1 7-4,1 3-26,0 0-61,1 1-28,-2 1-16,3 0-5,1 0-11,-4 4 5,3 4 6,0 7 1,-4 4 0,2 3 24,-4 4-1,3-5 6,-1 9 11,0-1-1,2 0-7,-1 7 11,2 1 1,-5 6-12,1 12-11,1 12-2,-8 15 1,-1 77-8,-14 41 13,-12-1-25,17-69 11,-3-8-11,3-9 7,14-76-7,5-13-1,0-4-1,-1 17 0,3-19 0,2-12-14,0-7-16,0-1-8,2-4-27,-1 2-44,3-8-112,6-7-315,22-51-60</inkml:trace>
  <inkml:trace contextRef="#ctx0" brushRef="#br1" timeOffset="206227.7955">28505 3989 649,'-5'-5'200,"1"1"-73,-5-1-11,3 1 10,0-1 15,2 2-15,1-3-33,1 2-11,0 1-7,2 3-10,0 3-31,0 1-34,0 5-15,0 15 15,-4 20 87,-5 13-3,-4 9-27,-2 6-16,-2-5-11,1-3-9,-1 5 9,2 2-12,-1 13 0,-9 63-5,17-98-2,-8 50 1,2-11-12,-1-10 8,6-8-7,1-14 0,2-5 0,3-9 0,-2-10 0,2-6 0,3-9 1,-2-10-1,2-4-1,0-3 0,2 0-20,-2-3-13,0 2-16,0-1-8,2-2-39,-2-9-114,7-8-98,7-17-29,72-117 2</inkml:trace>
  <inkml:trace contextRef="#ctx0" brushRef="#br1" timeOffset="206995.8394">28596 3941 730,'-5'-10'210,"4"5"-17,-2-3-64,1 5-40,2 3-22,0 0-19,0 3-24,2-1-16,-1 8 7,7 9 43,0 8 47,2 9 2,3 9-17,-4 3-11,1 4-14,4 1-4,-2 7 4,5 10-26,0 12-5,8 59-8,1 24-5,-19-113-2,-1-3-11,6 41 4,0-13-6,-3-16-5,0-20 1,-3-17 4,-3-14 1,1-8-1,2-7 20,3-18 17,5-19-22,7-24-15,23-75-6,-3-49 1,-3-13-1,-21 94-9,-9 60-1,-1 10-5,-1-3-5,13-40 13,-5 12-8,-1 6 13,-5 12 1,-2 7 1,-4 10-1,0 9 1,-2 5 0,1 12 0,-1 7-6,0 2-11,0 6-8,0 6 1,3 11 9,3 15 15,1 14 16,3 13 5,-1 4 2,-3 11-8,2-4 0,0 9 7,1 5-8,-1 3-1,6 66 2,0 17 21,4-15 8,-5-33-19,-4-16-4,-7-66 9,4-5-13,0 3-10,1 31-1,-1-11-5,-4-17 8,0-19-9,-2-15 0,-2-9 1,2-4 25,-2-6 1,-8-10-27,-5-15-78,0-14-96,0-17-71,3-139-569</inkml:trace>
  <inkml:trace contextRef="#ctx0" brushRef="#br1" timeOffset="207639.8763">29606 4296 1087,'-2'2'486,"2"-4"-319,0 2-89,0 0 7,0 0 43,0 2-23,0-2-38,6 4-35,3-4-14,12 0 18,18 0 15,10-6-6,11 2-9,7 1-26,-6-5-2,0 3-1,-6-1-7,-6 1 2,-4-3 4,-2-4-5,-4 3 5,-6 2-5,-9-3 0,-7 3-1,-9 3-6,-5 2-15,-1 1-24,-2 1-37,0 1-58,-2 3-367,-17 36-372</inkml:trace>
  <inkml:trace contextRef="#ctx0" brushRef="#br1" timeOffset="207961.8947">29805 4929 1220,'-1'2'373,"1"-2"-272,0 4-88,2 2-13,2 3 89,2 2 35,6 1 2,9-4-15,12 1-34,16-4 1,10-5-6,9-6-24,-1-3-12,-3-1-17,-9 1-2,-7 1-10,-11-4 1,-5 6-7,-9-1 0,-1-2 5,-8 4-5,-6 1 0,-4 2-1,1-1-25,-4 0-71,8-1-81,3-6-488,42-32-629</inkml:trace>
  <inkml:trace contextRef="#ctx0" brushRef="#br1" timeOffset="209425.9784">31648 2547 854,'-3'-10'252,"3"7"-11,-4-7 32,1 10-67,-1 2-143,-2 7-63,-4 16 34,-4 15 14,-5 27 12,-11 23-7,-22 89-7,-10 45-13,53-166-12,3-19-21,2 49-14,15-38 14,16-14 22,20-20 35,20-20 24,68-33-30,26-44-25,-5-32-13,-68 22-2,-54 44 1,-3 0-5,-6-4 1,24-43-7,-15 3 5,-14 11-6,-18 6 0,-14 12-14,-12 5 2,-15 5-2,-10 9 14,-9 8 1,-5 13-1,-3 16-2,-4 16 1,1 12 1,12 16-8,6 10 1,12 1 5,5 10-11,5 5-2,6 2-32,1-2 2,6-8-27,8-10-25,5-16-118,7-11-56,6-14-61,37-61-181</inkml:trace>
  <inkml:trace contextRef="#ctx0" brushRef="#br1" timeOffset="209939.0078">31899 2043 843,'-2'2'228,"2"0"-198,-4 12 69,-3 9 93,0 9-6,1 13 12,0 9-54,2 15-25,0 13-32,4 63-14,4 24-26,0 31-28,-4-55 2,-4 16-12,-12-16-1,12-37-1,0-65-6,2 0 1,-5-3-2,-3 38-31,-4-3-47,-7-12-68,-4-14-83,-5-13-53,-2-22-200,5-23 257,-2-17 137,5-17 88,-1 0 46,-1 2 56,3 7 113,2 9 20,4 7-7,10 13 6,5 3-87,2 2-108,6 3-27,11 6-6,14 2 74,23 2 11,55 6-8,20-16-20,-89-3-32,-3 0-8,37-2-13,-7 1-1,-10-3-3,-13-3-4,-13 2-1,-13-4-1,-8 0-20,-8-6-49,-4-4-81,-10-11-314,-62-85-345</inkml:trace>
  <inkml:trace contextRef="#ctx0" brushRef="#br1" timeOffset="210270.0267">31275 2112 971,'-7'-4'249,"7"1"-93,-3-4 17,3 3 20,1 2-59,1 2-50,18-2-62,12-2 56,29-3 20,69-12-13,31 0-29,18 2-19,-53 2-11,-13 14-5,-19-2-12,-59 6-8,-9 1-1,-2 3-2,19 9-55,-8 3-64,-8 11-166,-1 7-343,22 71-499</inkml:trace>
  <inkml:trace contextRef="#ctx0" brushRef="#br1" timeOffset="210734.0533">32408 3160 777,'0'-3'735,"0"3"-596,4 3-109,6 3-18,6 6 74,16 0 82,13 6-56,6 0-58,4 5-24,-6 1-13,-15-1-16,-11 1 1,-17 5 7,-12 4 4,-15 9 22,-14 8-16,-10 7-1,-3 1-16,2-4-1,11-7 0,13-12-1,11-19 0,8-6-1,6-10 0,10-1 1,6-8 16,15 1 6,6-6-4,6-1-9,-4 3-8,-8 4 0,-8 0-1,-4 5 0,-7-3 0,2 2-72,-7-4-33,0-6-150,2-48-429</inkml:trace>
  <inkml:trace contextRef="#ctx0" brushRef="#br1" timeOffset="211017.0694">33016 2964 1414,'0'0'458,"0"2"-372,0 1-34,-1 2 4,1 11-7,-2 15 40,-2 15-16,2 18-19,2 13-7,2 1-14,-2 5-12,0-5-6,-5 4-6,1-1-9,-3 1 0,0-7 8,4-8-8,-1-12-41,1-14-43,3-11-64,3-11-306,-3-28-360</inkml:trace>
  <inkml:trace contextRef="#ctx0" brushRef="#br1" timeOffset="211402.0915">31284 4404 745,'-9'0'281,"6"-2"-158,-5 2-3,4 0 64,4 0 35,0 0-16,2 0-85,1-2-83,4 4-22,16 2 10,27-4 97,88-10 3,130-45-27,116-21-26,-104 23-25,-14 15-12,-53 15-33,-60 18 1,-39 2-1,-26 7 1,-58 6-1,-9 0-44,2-4-16,14 5-25,-11-4-65,-12-3-428,-51-15-160</inkml:trace>
  <inkml:trace contextRef="#ctx0" brushRef="#br1" timeOffset="212222.1384">31776 4867 1370,'3'0'455,"11"0"-449,13-2 28,16-2 65,12-4 30,7 1-21,-4-3-39,6 3-27,-6-4-16,-1 3-20,-4-4-1,-5 2-5,-2-4-40,-5-3-56,-12 6-138,-9 6-272,-16 10 135,-20 14 143,-8 6-21,-69 58-274,58-61 457,22-11 66,3-3 177,-4 3 82,-6 8-17,6-2-25,3 3 11,3 5-15,8 5-12,3 7-58,5 5 7,4 2-39,5 5-23,4-4-17,-6 4-8,1 6-21,-2 6 16,-8 4-32,-4-4-13,-7-3 1,-9-5-4,-5 0-1,-11-2 3,-8-2 5,-5-6-8,-1-11-9,5-11 1,2-13 5,7-8-6,2-4 5,7-6-4,5 2 9,10 2-10,7 5-21,4-3-1,15-5 22,15-8 27,18-7 18,11-9 1,10 0-14,-3 6-14,-7 6 6,-1 6 0,-5 7 3,-10 5-9,-3 2-11,-7 5-7,-8 4-29,0 4 28,-3 1-34,6-8-113,4-3-104,93-44-627</inkml:trace>
  <inkml:trace contextRef="#ctx0" brushRef="#br1" timeOffset="212462.1521">33067 5539 1738,'0'0'340,"0"0"-263,0 1-67,0 5 8,-2 9 29,-1 9 32,-7 20 13,1 12-26,-7 9-11,-4 11-11,2 6-25,-5-4-8,6-4-4,-1-16-5,8-11-2,2-13-19,4-11-92,0-6-78,12-24-448</inkml:trace>
  <inkml:trace contextRef="#ctx0" brushRef="#br1" timeOffset="214489.268">31634 6377 1052,'-2'3'490,"2"-3"-339,-2 5-40,2 0 5,4 4-40,4 8-14,12 5 11,10 7-19,11 3-13,9-5-14,1 0 1,-6-5-13,-4-3-7,-10 2-7,-4-6 5,-5-1-5,-3-5-1,-4-5-9,3-1-28,-2-6-26,8-4-5,2-4-7,4-6 9,-2 3 26,-4 7 26,-5 12-16,-11 15 6,-2 10 24,-2 10 72,4 7 2,0 1-4,14 0-20,4-10-5,10-5-9,12-12 0,8-13-9,3-12-9,2-9-5,-3-7-5,-6-5-7,-6-1 6,-8-3 2,-1-3-7,-1-3-2,2 0 0,9 1-7,7 1-16,2 2-31,-9 7-43,-17 10-151,-42 24-308</inkml:trace>
  <inkml:trace contextRef="#ctx0" brushRef="#br1" timeOffset="217682.4507">26056 11335 947,'-1'0'252,"-1"0"-41,-1 0-98,2 0-16,-1 0 19,-1-3-32,-1-1-33,1 0-18,-1 0-29,4 3-4,3-2-216,14-9-356</inkml:trace>
  <inkml:trace contextRef="#ctx0" brushRef="#br1" timeOffset="218339.4883">26904 10925 1358,'-6'-3'205,"1"3"-41,-1-2-98,5 4-5,1-2 53,1 0-13,5-4-40,17-2-34,26-12 33,76-34 8,63-25-31,17-1-16,-83 33-15,-26 13-5,-66 23 0,-10 4 5,-9 2-6,15-5-39,-15 6-38,-10 2-106,-4 2-73,-7 0-233,-10 11 197,-70 37-86</inkml:trace>
  <inkml:trace contextRef="#ctx0" brushRef="#br1" timeOffset="218544.5">27507 10815 518,'-6'13'232,"1"3"-13,-3 13-16,1 7-8,1-3-15,-1 2 27,1 3-11,-8 2-50,-5 2-52,-11 10-40,-18 3-21,-13 8-16,-8 5-10,-6-7-5,3-7 3,12-14-5,14-14-37,19-14-53,19-16-110,36-70-696</inkml:trace>
  <inkml:trace contextRef="#ctx0" brushRef="#br1" timeOffset="218783.5137">27516 11057 1389,'0'9'237,"2"6"-175,0 18 70,1 9 34,3 13-17,-2 7-44,2 1-51,-4 4-21,2-5-15,-3-3-11,0-7-6,-1-7 1,0-8-2,-1-10-31,-3-8-59,1-4-93,-1-9-161,2-9-162,-1-75-455</inkml:trace>
  <inkml:trace contextRef="#ctx0" brushRef="#br1" timeOffset="218995.5258">27730 11106 1148,'5'-9'349,"4"8"-164,5-2-79,6 7 20,-3 15 18,3 10-24,1 11-36,1 7-13,-1 8-26,2 0-20,-1-3-5,-1-4-1,-3-14-11,-8-7-8,1-9-36,-8-3-72,-3-7-100,1-2-293,1-21-279</inkml:trace>
  <inkml:trace contextRef="#ctx0" brushRef="#br1" timeOffset="219221.5387">28623 10340 1382,'5'-1'302,"1"-2"-199,9 2 14,2 2 26,2 3-50,-1 4-51,-1 5-26,-4-3-16,-6 6-31,-10 3-30,-19 11 60,-18 5-98,-21 10-243,-11 0-215,-122 46 4</inkml:trace>
  <inkml:trace contextRef="#ctx0" brushRef="#br1" timeOffset="219382.5479">28266 10697 889,'15'-1'237,"7"-1"7,23-5 38,18-3-49,5-7-52,4-1-61,-2-4-46,-6 2-26,-4 1-15,-2-6-18,-4 1-9,2-2-6,-11 0-61,-12 1-62,-14 6-216,-47-2-381</inkml:trace>
  <inkml:trace contextRef="#ctx0" brushRef="#br1" timeOffset="219586.5596">28711 10624 892,'0'18'150,"0"4"56,0 24 19,1 15-14,0 10-8,-1 5-55,-1 10-62,-2-3-2,3-7-41,-4-13-32,5-22-11,2-12-74,0-16-133,4-13-105,0-15 129,6-12-286,21-92-91</inkml:trace>
  <inkml:trace contextRef="#ctx0" brushRef="#br1" timeOffset="219745.5687">28818 10824 464,'-3'4'712,"3"3"-605,0 12-35,0 14 123,2 12-2,-2 4-43,1 2-24,0-12-55,1-6-38,2-11-17,-4-3-16,-1-8-13,-8-1-76,-13 1-137,-82 16-389</inkml:trace>
  <inkml:trace contextRef="#ctx0" brushRef="#br1" timeOffset="219946.5802">28286 11136 1368,'-5'27'195,"-1"-1"-51,-3 23 2,9-4-16,0-8 19,4-7-77,5-7-41,-2-9-17,3 2-7,3-9-7,3-1-30,9-6-129,13-7-153,12-15-271,120-86-226</inkml:trace>
  <inkml:trace contextRef="#ctx0" brushRef="#br1" timeOffset="220096.5888">29023 11087 632,'26'-4'301,"-5"2"-47,22-2-59,-8 10-6,-7 1-8,-4 0-56,-3 2-52,-8-1-35,-2-7-25,-5 0-13,-2-1-4,-5 0-155,-13 9-222,-11 6 132,-131 73-308</inkml:trace>
  <inkml:trace contextRef="#ctx0" brushRef="#br1" timeOffset="220365.6041">28603 11516 992,'17'-13'291,"3"0"-133,22-12 28,7-4 19,8 3-40,-2 6-57,2 6-40,-5 8-32,-1 6-6,-12 6-20,-8 11-8,-6 5-2,-11 5-21,-8 6 21,-12 4 1,-11 5 13,-14 3 13,-15-2-9,-12 2-5,-8-7-11,-1-8-2,10-10-47,11-8-58,12-12-82,14-14-122,6-8-150,11-89-138</inkml:trace>
  <inkml:trace contextRef="#ctx0" brushRef="#br1" timeOffset="220525.6133">28736 11475 805,'12'5'363,"1"6"-101,15 14 29,4 17-45,11 9-63,-2 13-63,2 8-28,2 5-8,7-2-48,3-11-24,3-3-11,2-8-1,-3-14-91,-5-7-86,-9-13-376,2-30-755</inkml:trace>
  <inkml:trace contextRef="#ctx0" brushRef="#br1" timeOffset="221073.6446">27587 12654 1262,'0'0'361,"0"2"-265,0 0-87,3 4 38,3 4 116,5 3 5,2 5-67,3 3-35,7 3-30,-1 1-8,2-1-14,-5-7-7,-2-2 2,-8-4-9,-5-8-49,-7 0-71,-10 4-179,-107 41-238</inkml:trace>
  <inkml:trace contextRef="#ctx0" brushRef="#br1" timeOffset="221327.6592">27057 13021 1402,'-1'-6'450,"2"6"-345,7-2-86,14 3 14,14-1 75,21-1 2,52-9-14,50-20-29,29-15-16,-64 17-15,-15-1-16,-5-4-10,-13 5-4,-52 15 0,-3 3-4,-10-1-2,23-6-35,-21 8-41,-15 4-25,-13 5-47,-13 1-419,-75 18-305</inkml:trace>
  <inkml:trace contextRef="#ctx0" brushRef="#br1" timeOffset="221547.6718">27627 13013 1167,'2'6'455,"1"7"-410,6 14 15,3 11 75,0 13 2,-4 1-41,-4 4-47,-8 4-19,-4-5-18,0-7-6,2-15-6,2-12-12,4-14-78,3-7-65,7-11-110,62-87-287</inkml:trace>
  <inkml:trace contextRef="#ctx0" brushRef="#br1" timeOffset="221728.6821">27845 13103 752,'0'4'590,"0"9"-554,2 9 117,1 10 24,2 9-12,0 0-6,-1 0-34,-2 4-55,3-11-37,-5-4-18,0-4-6,-5-6 0,-1-3-9,-9-6-28,-3-1-113,-6-9-201,-44-38-421</inkml:trace>
  <inkml:trace contextRef="#ctx0" brushRef="#br1" timeOffset="221920.6931">27501 13167 1188,'-14'16'574,"-2"7"-484,-10 20 9,3 13-4,3 3 20,2 1-2,2-4-56,4-6-26,6-6-22,4-8-3,-2-4-6,4-8-14,4-9-61,-2-5-136,6-10-154,12-17 20,73-102-444</inkml:trace>
  <inkml:trace contextRef="#ctx0" brushRef="#br1" timeOffset="222102.7035">28060 13166 1095,'18'5'291,"0"5"-154,21-1 38,4 4 25,-3-5-38,0-3-75,-8 1-48,-5-2-23,-5 0-11,-11 1-5,-6 8-95,-12-1-40,-15 11-58,-18 7-345,-143 77-545</inkml:trace>
  <inkml:trace contextRef="#ctx0" brushRef="#br1" timeOffset="222403.7207">27666 13706 1048,'11'-9'339,"6"3"-225,13-15-1,8 3 79,12-2-30,0 2-32,-1 3-47,-2 7-43,-8 7-23,-7 6-17,-12 7-35,-10 13 35,-10 9 2,-11 11 44,-10 11 1,-10 7-23,-9 4-6,-4 3-3,-2 1-9,0-4-5,-2-14 7,0-16-8,5-15-38,7-9-49,5-13-24,7-10-66,9-15-87,9-18-258,10-134 4</inkml:trace>
  <inkml:trace contextRef="#ctx0" brushRef="#br1" timeOffset="222588.7313">27701 13691 731,'4'12'299,"2"4"-32,7 20 21,2 13-60,2 3-33,5-1-66,2-6-44,12-16 4,12-5-16,16-3-29,52 9 11,24 5-32,-7 6 5,-105-21-19,-5-1-9,-7-3-16,14 22-79,-11-2-70,-6 48-411</inkml:trace>
  <inkml:trace contextRef="#ctx0" brushRef="#br1" timeOffset="222726.7392">29113 14045 1731,'-9'4'0,"-3"1"-206,-68 10-868</inkml:trace>
  <inkml:trace contextRef="#ctx0" brushRef="#br1" timeOffset="223425.7792">25130 14169 1024,'1'-11'626,"0"5"-489,1-8-80,4 18-42,6 3 67,0 5 64,3 3-50,2 6-33,-1-2-23,2 1-19,-3 2-12,-5-7-8,-2-5 4,-4 0-5,-4-3-81,-4 3-30,-2 2-96,-9 4-299,-60 16-295</inkml:trace>
  <inkml:trace contextRef="#ctx0" brushRef="#br1" timeOffset="223670.7932">24863 14504 495,'-3'0'777,"2"0"-531,-3-1-49,8 1-26,0-3-45,18 3 1,16-3 23,24-4-30,61-3-43,18-9-22,-103 16-20,0 0-14,40-8-5,-5 3-7,-2-2-7,-9-1 8,-11 3-10,-14 1 0,-13 4-53,-11 3-26,-7 0-49,-12-2-29,-7 0-137,-68-8-602</inkml:trace>
  <inkml:trace contextRef="#ctx0" brushRef="#br1" timeOffset="223859.804">25237 14555 1010,'-1'1'479,"2"7"-407,2 9-16,5 5 56,4 6 53,7 5-10,1 4-62,0 0-32,0 0-34,-5 1-15,-2-6-6,-7-6-6,0-10-43,2-4-298,32-46-515</inkml:trace>
  <inkml:trace contextRef="#ctx0" brushRef="#br1" timeOffset="224077.8165">25448 14664 1349,'4'10'243,"2"2"-184,4 12 31,3 8 64,4 5 4,-5 3-52,2 2-40,-4 1-33,-4-1-15,-4-1-12,-6-3-6,-4-4-3,-9-4-72,-1-5-153,-9-9-262,-70-17-280</inkml:trace>
  <inkml:trace contextRef="#ctx0" brushRef="#br1" timeOffset="224271.8276">25014 14862 1578,'-5'14'243,"0"7"-166,-2 12 25,-2 10 33,0-3-23,0-1-44,3-7-37,2-6-22,4-4-7,7-2-2,2-10-42,12-2-111,18-14-154,23-12-273,162-103-400</inkml:trace>
  <inkml:trace contextRef="#ctx0" brushRef="#br1" timeOffset="224425.8364">25798 14825 752,'12'6'452,"3"-2"-286,15 6 40,1 4 5,-4 0 61,-3-4-140,-3-2-84,-10-4-32,-4 0-16,-7-3-28,-9 12-233,-19 12-20,-141 99-613</inkml:trace>
  <inkml:trace contextRef="#ctx0" brushRef="#br1" timeOffset="224669.8503">25412 15393 1074,'8'-9'464,"6"-4"-372,20-13-40,8 0 65,10-3 32,4 7-13,-11 10-49,-4 12-39,-15 5-48,-9 13-13,-13 8 4,-20 11 9,-12 18 34,-19 10-17,-10 5-5,-3-2-5,1-6-7,3-10 0,2-11-72,7-11-88,7-15-167,-26-26-310</inkml:trace>
  <inkml:trace contextRef="#ctx0" brushRef="#br1" timeOffset="224858.8611">25364 15404 590,'6'3'1101,"5"6"-950,14 15-5,3 20 4,6 14-30,0 10-42,4 7-15,5-2-39,5-7 18,10-4-17,7-14-13,-1-8-12,4-11-73,-4-4-44,-4 3-338,44 54-653</inkml:trace>
  <inkml:trace contextRef="#ctx0" brushRef="#br1" timeOffset="225411.8928">25128 16784 1417,'-3'-1'369,"3"1"-150,-1-4-117,2 4-61,4 4 4,14 0-8,14 2 47,21 2 6,59-6-36,32-21-24,11-20-13,-45-1-1,2-10-8,-8-2-8,-22 11-29,-52 31-55,-11 4-59,-10 6-326,8 0-213,-76 44-116</inkml:trace>
  <inkml:trace contextRef="#ctx0" brushRef="#br1" timeOffset="226554.9582">25707 16801 836,'0'0'209,"0"0"-113,0 0 7,-3 0 77,3 2-18,0-2-51,0 2-31,-1 0-23,-1 0-17,-1 5 8,2 8 32,-5 8 7,-2 10-17,-12 12-19,-6 7-21,-8 4-4,-5 4-11,-3 2-8,-2-1 2,0-3-7,0-8 4,1-2-5,6-10-1,6-5 1,3-4-1,2-5-17,3-7-39,4-5-67,6-9-84,10-9 36,9-16-338,54-85-323</inkml:trace>
  <inkml:trace contextRef="#ctx0" brushRef="#br1" timeOffset="226817.9732">25680 16884 1246,'3'7'273,"1"1"-224,7 10 83,4 7 30,-5 9 5,5 13-47,-2 5-36,-3 13-41,0 6-13,-1-3-18,-4-6-1,0-10 0,-7-5-10,0-7 6,-2-9 1,-2-2-8,0-14-24,3-5-62,3-6 4,0-11 1,3-13-249,3-13-260,16-128 107</inkml:trace>
  <inkml:trace contextRef="#ctx0" brushRef="#br1" timeOffset="227048.9864">25838 16852 793,'1'0'370,"4"3"-161,6 7-104,10 10 99,10 12 43,7 9-83,5 8-52,0-4-38,0 4-29,-4-2 4,0-2-10,-5-2-18,-2-7-13,-9-11-7,-2-5 6,-9-7-5,-4-4-2,0-3-30,-2-5-36,-1-2-39,4-5-16,6-16-83,10-17-39,8-22-134,59-172-356</inkml:trace>
  <inkml:trace contextRef="#ctx0" brushRef="#br1" timeOffset="227403.0067">26732 16244 1225,'0'-2'366,"2"2"-209,-1-2-107,1 6-1,1 4 142,5 2-50,7 2-56,-3 5-56,-1-5-11,4 2-9,-6-2-9,-5-1 0,-5 4-79,-13 2-32,-12 10-111,-13 0-39,-12-1 21,0-3 99,1-5 108,14-4 33,12-2 46,15-5 45,9-3 19,13 0 11,19-4 113,15-5-48,19-5-72,52-20-49,19-7-19,0-5 4,-102 31-23,-7 1-11,-7 0-16,18-3-11,-18 6-56,-16 0-116,-14 10-185,-68 11-416</inkml:trace>
  <inkml:trace contextRef="#ctx0" brushRef="#br1" timeOffset="227607.0183">26819 16503 996,'1'16'193,"2"1"-31,0 16 36,4 14 2,4 6 8,-5 1-31,1-1-91,-2-5-52,0-7-19,-4-9-4,2-12-10,-2-7-1,1-9-25,1-6-88,7-13-179,7-11-251,54-119-292</inkml:trace>
  <inkml:trace contextRef="#ctx0" brushRef="#br1" timeOffset="227780.0282">27035 16520 1057,'0'4'479,"3"6"-467,1 12 116,4 11 37,2 8-8,-2 4-23,-2 0-44,-2 0-44,-1-7-22,-1-6-10,-2-5-7,-2-11-7,-2-3-61,-10-1-92,-11-1-194,-11 2-311,-95-15-129</inkml:trace>
  <inkml:trace contextRef="#ctx0" brushRef="#br1" timeOffset="227966.0389">26652 16652 1120,'-4'10'579,"3"9"-523,-5 17-4,0 21 74,-1 1 23,-3-3-40,6-2-41,-2-9-32,2-7-18,1-10-9,1-9-8,1-6-1,4-5-92,6-3-264,55-41-384</inkml:trace>
  <inkml:trace contextRef="#ctx0" brushRef="#br1" timeOffset="228118.0476">27199 16693 1237,'16'2'332,"4"0"-190,17 2 25,-2-2 16,-9 0-84,-5-2-57,-6 0-24,-6-2-18,-3 0-69,-12 4-201,-64 37-530</inkml:trace>
  <inkml:trace contextRef="#ctx0" brushRef="#br1" timeOffset="228389.0631">26853 17185 1122,'14'-19'366,"6"1"-236,19-20 35,9-1 51,1 4-61,2 6-64,-5 15-31,-6 11-19,-7 8-41,-12 7-1,-6 7-20,-7 7 15,-10 6 6,-8 7 20,-14 9-2,-12 10 2,-9-4-20,-9-6-27,-4-1-33,-4-15-55,5-6-70,7-10-32,13-14-7,11-16-143,-4-74-375</inkml:trace>
  <inkml:trace contextRef="#ctx0" brushRef="#br1" timeOffset="228590.0746">26878 17052 905,'11'10'567,"4"3"-408,12 19 81,7 9-15,3 7-80,1 2-40,2-5-30,4 2 8,4-6-46,9-3-17,0-1-19,-4-6 10,-8-6-11,-12-11-21,-9-6-38,-8-1-34,-7-4-6,-4 1-99,-2 0-301,-6-9-294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2:14:58.6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035 8586 490,'0'0'234,"0"0"-80,-2-2 28,2-1 19,0-1-18,0-3-42,2 0-51,-1 1 19,-1 0-16,2 2-48,0 1-19,-2 0-5,-2 3-2,2 3-7,0-3-3,-2 0 0,2 1 8,0-1 11,-1 2 7,1-2-5,-2 2-3,2-2-2,0 2-7,0 0-11,0 1-7,-1 11 0,1 14 1,-3 18 13,-4 11-7,-4 11 5,-2 9-1,-4 3-11,4 0 0,-1 0 0,1-10 1,7-4 0,-1-8 0,4-8 0,3-7 1,0-7-1,3-6 0,4-6-1,-1-4 6,5-3-5,-1-3 0,8-3 10,-3-8 7,4-3 3,-3-8 0,4-10-2,1-11-8,6-12-11,-1-7-25,0 2-41,-3 1-30,3 5-82,-4 3-160,-1 11-124,20-11-12</inkml:trace>
  <inkml:trace contextRef="#ctx0" brushRef="#br0" timeOffset="235.0135">27381 9253 307,'3'8'450,"5"8"-208,2 11 16,-1-1-26,-2 5-20,-1 2-29,2 5-45,-5-3-47,-2 0-35,-2-2-28,-2-2-8,-5-4-1,2-4-8,-1 0-11,-1-7 0,2-6-39,1-5-43,-1-4-155,-6-32-386</inkml:trace>
  <inkml:trace contextRef="#ctx0" brushRef="#br0" timeOffset="1239.0709">24778 4743 997,'0'-4'356,"0"2"-154,0 0-71,0 1-37,0 2-17,-3 3-25,3 0-27,0 3-25,0 10 0,3 6 0,-2 8 30,-1 11 0,-4 3 27,-4 10-8,-5 7-14,-5 11-13,-6 8-5,0 4-10,-3 4-1,7-11-5,4-9 0,6-12 1,6-12-1,2-10-1,4-5 0,-1-5-1,2-5 1,2-4 1,2-8-1,0-3 0,6-5-2,8-7-16,10-12-30,8-15-135,5-3-279,37-64-329</inkml:trace>
  <inkml:trace contextRef="#ctx0" brushRef="#br0" timeOffset="1608.092">25030 5367 1118,'6'0'320,"4"2"-209,18 0 60,6 2 19,10 0-55,-8 3-66,-6 2-43,-6 4-17,-11 4-8,-5 4-1,-1 7 6,-10 4-6,-5 5-1,-11 3-5,-9 6-9,-5-2-9,-1-5-10,8-7 10,7-9 15,11-14 3,8-4 6,2-5 12,6-2 46,9-3-17,13-2-11,6 0-3,9 0-5,-2-5-16,-9 7-5,-7 1-1,-9 4 0,0 4-26,-3 1-101,0 7-388,13 14-640</inkml:trace>
  <inkml:trace contextRef="#ctx0" brushRef="#br0" timeOffset="4680.2677">23150 8402 532,'-2'-3'111,"2"-3"-60,2-2-21,-2 0-5,0 8 8,0-4 2,0 4 25,0 0 51,0 0 7,-2 4-4,1-1 20,-1 1-34,0-3-47,0 4-22,4 5-7,3 8 21,3 8 9,4 3-10,4 6-20,5 2-6,3-1 1,6-5-1,0-4-6,0-10-3,1-3 0,2-13 2,4-15 28,8-9-6,3-15-33,4-9-18,-2-8-6,-5 2 12,-6 11 7,-10 6 4,-6 13 2,-6 11-1,-10 2 14,-1 10-13,0 10-1,6-2 1,3 13 17,1-1-3,5 7 2,3-1-11,2-1-5,3-3 10,7-5-10,3 0 8,7-6 0,1-7-1,0-5-7,2-6 8,-2-6-7,0 1 4,-3-4-5,-1-1-1,-3 1 1,-4 6-1,-6 5 0,-6 2-1,-6 7-6,2 4 1,-3 5 5,4-1 0,4 4 0,2-1 1,4 2 0,5-3 11,2-5 1,2 1-11,0-7 7,2-6 2,1-6-4,-3-4-6,-1-5 1,-1-1-1,-3-10-6,5-9-27,7-9-32,8-2 4,-1 4 35,-12 10 17,-13 15 9,-14 12 9,-12 8 7,-4 4 40,-1 0-22,2 2-8,0-2-1,0-4-10,0 0-7,2 0-2,5 0-6,4 3 0,5-3-197,32-17-445</inkml:trace>
  <inkml:trace contextRef="#ctx0" brushRef="#br0" timeOffset="9569.5474">24186 9044 160,'-3'-3'59,"1"6"-34,-2-3-14,3 0-11,1 1-7,1-1-2,-1 4 0,0-2-17,0-2-17,-1 0 10,-22 4-48</inkml:trace>
  <inkml:trace contextRef="#ctx0" brushRef="#br0" timeOffset="10394.5946">24012 9063 478,'-4'0'172,"-2"0"-29,-5 0-34,5 0 8,3 0 8,0 3-29,3-2-21,3-2 24,1 1 6,6-3-30,10 0-6,6-2 16,8-6-22,4-1-7,-5-2-22,-3 1-11,-7 4-16,-6 6-6,-4-1 0,-6 6 0,0 0-1,-3 0-2,5 5-5,-5 5 7,1 6 0,3 13 6,-1 8 3,2 12 0,1 5 0,1 6-3,1 2-5,-3 6 6,5-4 1,-5-5-1,-2-9 1,3-10-2,2-9-6,-4-7 2,3-12 5,2-7-1,6-5-6,3-8-25,5-9-34,3-9-64,-1-7-94,-5-2-252,6-86-391</inkml:trace>
  <inkml:trace contextRef="#ctx0" brushRef="#br0" timeOffset="10677.6108">24543 8914 333,'-3'0'864,"2"0"-622,-1 2-113,-6 0-30,2 9 15,-2 2-3,-7 10-33,-4 8-36,-6 11-18,-5 10-9,-5 7-5,-1 7-1,1 2-3,-2-1-5,4-1 5,4-9-6,5-5-14,4-11-29,4-7-67,6-6-68,4-1-31,5-5-53,2 3-71,18 13-387</inkml:trace>
  <inkml:trace contextRef="#ctx0" brushRef="#br0" timeOffset="11069.6332">24719 9584 1333,'-1'0'302,"1"3"-214,-4 0-76,8 0-10,-3 4 17,4 7 17,1 4-6,2 5-9,6-1-4,-2 1-7,2-1-2,-4-10 4,1-5-11,2-4-1,-1-9-9,4-6 7,3-10-13,0-9-3,-1-6 5,-5-4 7,-5-3 6,-8 7 7,-4 3 62,-9 5 17,-8 6-35,-7 4-5,-8 9-13,-6 4 0,5 6-12,9 3-13,16 0-8,8 3-12,4 4-78,1 10-80,5 2-122,23 39-233</inkml:trace>
  <inkml:trace contextRef="#ctx0" brushRef="#br0" timeOffset="12278.7023">25794 8150 330,'-4'0'130,"-1"1"-44,-4 2 17,1 0-11,-2 5-14,3-4-30,0 0-32,3 0-5,-1-4-10,0 6-1,2-5-1,-2 2-84,-1 5-79,-19 15-86</inkml:trace>
  <inkml:trace contextRef="#ctx0" brushRef="#br0" timeOffset="12479.7138">25621 8277 309,'-2'3'204,"1"0"-108,-2-2-41,0 4-1,0-3 17,3-2-4,-3 0-32,3 0-16,-1 0-10,-3 2-9,0 0-6,-2 2-54,-2-1-81,-14 1-192</inkml:trace>
  <inkml:trace contextRef="#ctx0" brushRef="#br0" timeOffset="12699.7264">25484 8302 142,'0'3'329,"0"-3"-158,0 0-98,0 1-25,0 1 2,0-2 2,0 2-29,0-2-16,0 4-5,0 0-1,0 3-1,4 0-62,-8-3-105,-4 1-184</inkml:trace>
  <inkml:trace contextRef="#ctx0" brushRef="#br0" timeOffset="12825.7336">25488 8402 133,'0'0'357,"1"-3"-226,2-3-131,13-24-111</inkml:trace>
  <inkml:trace contextRef="#ctx0" brushRef="#br0" timeOffset="18925.0825">22028 1827 175,'3'-15'113,"2"-5"-43,-1-13 7,-1-5-37,-3 3 23,-1 12 81,-4 3 5,-2 10-20,1 8-59,-2-2-1,0 1 17,0 3-1,-3 0-29,-1 0-22,-4 0 4,4 1 46,3-2-2,-3 1-25,-2 0-22,-3 3-25,-2 7-9,-4 10-1,-5 5-1,-7 8 0,2 3 1,-5 1 0,2 2 6,0 5-6,3 1 2,0-1 2,5 4-2,-2-3-1,2 4-1,1-1 0,2 7-1,4 3 0,-2 4 1,5 1 0,1 4 0,3-1-6,4 3 6,-2 4-6,2 3 6,2 5 1,2 9-1,4 4 0,4-2 0,-2-3 0,6-11 0,1-12 0,-1-4 2,-1-3-1,5-3-1,-1-1 0,-1-2-1,5 0 0,4 4-6,3-5 7,7 3-4,2 0 4,-1 2 10,2-4-10,-2-2 1,-3-4-1,-2-4 0,-1-10-5,4-5-13,1-2-5,7-10 8,11 3 15,13-2 10,5 3-10,7-1 8,-2 6-8,-4-2 7,-9-2-7,-8-7 6,-10-4 0,-7-6 4,-2-8-1,2-9 5,7-19 1,13-23 0,8-18-3,39-64 7,-69 86 28,28-43 2,-16 11 7,-3 11 4,-15 10-24,-1 4-11,-7 5 11,-5-2 11,-1-5-1,-4-3-14,-3-13-11,2-71-12,8-53-8,8-8-1,-4 94 2,-11 63 7,3 9-9,-5 7 1,3-39 6,-4 14-7,-5 8 0,0 4 0,-10 0 1,-6-3 5,-6-4-6,-13-10 0,-3-3 2,-2-5-2,-1 4-1,6 7 0,2 5 1,6 5-8,2 4 2,3-4 6,0 0-1,2 4 0,-1 3-1,1 4-5,-2 5-2,-2 4 1,-2 3 2,-6 3-3,-7 6-9,-2 3 0,0 5-4,2 9-35,9 6-41,1 7-74,1 9 11,4 5-13,-3 10-19,1 6-88,-31 98-92</inkml:trace>
  <inkml:trace contextRef="#ctx0" brushRef="#br0" timeOffset="28043.604">20809 2702 941,'-4'-4'557,"3"4"-364,-3-4-149,6 5-44,0 2-36,-1-3 16,5 4 20,13 2 9,14-3 92,23 1 25,56-1-59,31-9-22,8-1 6,-64 4-51,-47 3 18,-4 0-16,-3 0 7,35 6-9,-9-2-11,-12 4-103,-9-1-3,-11 5 6,-5-1-133,-1 3-20,13 20-226</inkml:trace>
  <inkml:trace contextRef="#ctx0" brushRef="#br0" timeOffset="28366.6225">20898 3312 198,'-1'-3'969,"1"3"-667,0-4-199,0 4-68,0 0 1,1 0 12,1 0 7,4 0-35,16 0 2,16-3 8,27-3 15,74-8 6,40-11 0,-20 2-28,-71 13-13,-53 7-2,-5 1-8,-2 2 1,22-1 6,-15-2-7,-14 3-38,-10 3-55,-11-3-87,-41 9-301</inkml:trace>
  <inkml:trace contextRef="#ctx0" brushRef="#br0" timeOffset="29025.6602">19678 2611 721,'-6'-11'472,"2"3"-232,-8-9-67,4 6-28,-1 4-49,1 3-37,-5 1-40,-10 6-19,-8 7-5,-14 12-1,-14 15-5,-5 14 5,0 13 0,7 8-1,12 4 1,9 8-2,12-6 7,11-4-5,13-9-26,11-16-59,18-11 14,15-15 14,19-11-102,49-15-195,52-36-90</inkml:trace>
  <inkml:trace contextRef="#ctx0" brushRef="#br0" timeOffset="29349.6787">19733 2834 756,'-10'0'237,"4"2"-105,-3 9-90,-2 11-24,4 14-6,4 6 8,9-1-19,9-2 4,6-9 22,3-9 15,4-11-20,0-10 26,-4-14 50,-3-9-22,-3-14-34,-3-7-18,-3-5-16,-10-6-8,-13-1-4,-6 0 3,-9 10 2,-1 7 3,-5 15 40,-3 13-29,-1 14-15,-3 10 0,5 13-1,1 9-11,8 4 11,9-1-5,10-2-84,12-3-125,18-8-67,115-22-213</inkml:trace>
  <inkml:trace contextRef="#ctx0" brushRef="#br0" timeOffset="29762.7024">20132 2715 1059,'0'1'315,"0"1"-246,0 7-69,-3 14-1,-3 11 1,0 17 9,-6 12-1,-3 12-1,-1 3-5,-7 2 8,3-7-8,0-20 4,10-20-6,5-18 1,5-12 14,4-13 15,5-12-30,10-23-29,10-20-22,10-20 6,27-61-69,-47 96-82,20-40 77,-5 16 119,-10 24 20,-9 22 89,-11 15 4,-2 10-58,-2 10-55,-2 9-13,2 10 13,-1 13 61,-2 11-2,-3 6-4,-4 11-7,-4 6-22,-2 2-14,-2 4 1,0-9-5,7-12-8,7-15-128,7-17-118,55-19-39</inkml:trace>
  <inkml:trace contextRef="#ctx0" brushRef="#br0" timeOffset="30085.7208">20633 2626 929,'-6'0'252,"-3"1"-145,-13 12-76,-8 7-16,-3 14 2,-3 9-10,6 4-5,11-2-1,6-4-1,13-5-15,7-5 10,7 2 5,3-1 15,2 2-4,0 0-10,-2 0 0,-1-3-1,-5 0-5,-6-5-3,-1-6-7,-4-2-12,-4-3 24,-3-7 3,-8 3 9,-9 0-3,-8-4-6,0-1-43,0-4-108,8-7-62,-5-50-372</inkml:trace>
  <inkml:trace contextRef="#ctx0" brushRef="#br0" timeOffset="30243.7299">20624 2885 625,'9'-3'226,"-3"1"-74,7-4-16,2 2 26,-1 0-54,1 1-46,2-3-35,4-1-17,6-3-10,6-6-29,6-3-175,54-43-177</inkml:trace>
  <inkml:trace contextRef="#ctx0" brushRef="#br0" timeOffset="30476.7432">20760 2657 745,'-3'0'150,"0"7"-96,-3 8-42,-2 11 39,0 12 5,0 9 40,2 10-33,-4 11-21,-4 12-14,-3 3-10,-2-4 5,0-6-10,7-15-7,2-17-6,10-10-13,10-9 13,2-6 16,7-2-16,4-1-24,34 27-476</inkml:trace>
  <inkml:trace contextRef="#ctx0" brushRef="#br0" timeOffset="30633.7522">20856 3518 1454,'0'1'450,"0"-1"-355,0 2-65,-2-2-30,2 0-18,-2 0-14,2 4-224,-19 18-127</inkml:trace>
  <inkml:trace contextRef="#ctx0" brushRef="#br0" timeOffset="43385.4815">23054 4182 637,'-1'0'252,"1"0"-150,-3 2-69,3-2-24,0 2 1,0-2 35,0 0-12,0 2-18,0-2-9,0 3-4,0-3 17,-3 0 14,3 0-4,-1 0-2,1 0-2,0 0 10,-2 0 13,2 0 3,0 0-2,0-3-4,0 1-16,-3 0-20,2 0-8,-2 0 0,1 1 0,-2-2-1,4 1 1,-4 2 1,2 0 8,0 0 8,-1 2 8,3-2-1,0 0-1,0 0-1,0 3 2,0-3 11,0 0 5,-3 1-1,2-1-4,-2 6-13,-5 4-4,-4 9 10,-7 9-2,-3 8-6,0 0-2,-2 8 1,-2-3-8,-2 0-5,4 0-5,4-4-1,4-3 0,6-7 0,-1-2-1,10-4-7,-1-1-33,5-2-55,3-2-52,0-6-15,1-2-63,1-4-90,19-39 29</inkml:trace>
  <inkml:trace contextRef="#ctx0" brushRef="#br0" timeOffset="43777.504">23090 4151 745,'0'-1'212,"0"1"-59,-1-3-57,1 3 4,0 0 19,0 0-28,0 0-31,0 0-27,0 0-9,0 0-6,1 3-18,0 4 2,1 1-2,3 7 22,1 7 10,0 1 4,4 2 4,-2 5-2,-1 2-5,3 1-3,3 6-11,-1-4-1,2 3-1,3-3-10,-2 1-1,0-7 0,-2-4-4,-6-7-1,-2-3-1,-2-8-17,-1-3-93,-4-6-49,-12-38-175</inkml:trace>
  <inkml:trace contextRef="#ctx0" brushRef="#br0" timeOffset="84843.8528">2772 4467 1617,'-7'-10'289,"4"0"-104,-11-11-101,8 13-26,0-2-1,2 6-6,-1 2-16,3 2-22,2 2-13,0 0-12,0 4-6,-2 8-6,2 19 18,-2 20 6,-3 24 1,-7 62 1,6-93-1,-5 45-1,0-12-13,5-13-35,-1-9-18,11-6-67,-1-14-74,3-13 0,3-14-140,24-69-108</inkml:trace>
  <inkml:trace contextRef="#ctx0" brushRef="#br0" timeOffset="85125.8689">2450 4069 975,'-8'0'162,"2"4"-77,-11 5-66,-2 15-18,-2 17 16,-7 20 45,-2 23 8,-16 81 20,1 62-30,22 14-13,21-122-23,14-18-14,-3-63-10,8-9-1,2-6-20,23 25 9,17-19 11,56-12-86,42-41-196,4-55-258</inkml:trace>
  <inkml:trace contextRef="#ctx0" brushRef="#br0" timeOffset="85360.8824">3336 4310 1144,'11'23'110,"-2"7"-73,9 29 8,-3 14-1,-7 7-1,-7-2 28,-4 4 2,-4-9-16,-7-2 6,-5-5-1,-9 3-20,-5 7-18,-9 5-5,-6 1-5,-4 0-14,9-16-173,-26 21-210</inkml:trace>
  <inkml:trace contextRef="#ctx0" brushRef="#br0" timeOffset="85883.9123">3788 4243 499,'0'-3'181,"-2"2"-22,2-5-3,0 4 18,-1 2 26,1-2-28,-2 2-37,2 0-18,-2 2-21,2-2-21,2-2-19,-2 2-25,0 0-17,0 0-14,0 0-1,3 2-156,8 3-304,38-1-174</inkml:trace>
  <inkml:trace contextRef="#ctx0" brushRef="#br0" timeOffset="86659.9567">3928 4310 354,'0'0'817,"0"0"-626,0-2-134,6 2-41,16-3 14,23-7 8,68-18 4,45-4-11,-19 2-14,-107 21-10,-6 8-6,-4-2 0,19-3 0,-14 6-1,-9 2-77,-11 5-167,-10 3-127,-53 14-338</inkml:trace>
  <inkml:trace contextRef="#ctx0" brushRef="#br0" timeOffset="86856.968">3992 4680 966,'0'0'216,"1"0"-156,4 0-60,8-4 0,22-1 120,24-9 24,64-19-59,22-5-47,-108 31-26,-7 2-12,31-5-41,-21 9-64,-15 5-113,-10 6-101,-45 29-161</inkml:trace>
  <inkml:trace contextRef="#ctx0" brushRef="#br0" timeOffset="87206.988">4286 4702 632,'-4'3'289,"0"4"-179,-8 2-73,-2 16 8,1 11 72,-6 4 11,0 12-26,-5 5-29,0 2-16,0 6-21,5-8-19,8-10-16,9-20 1,15-12-1,12-12 16,20-11 8,17-17-8,58-31-17,9-31-81,-91 54-129,-8 3-165,29-25 1,-25 10 283,-14 16 91,-16 14 264,-6 15-114,-7 7 1,1 1-44,-1 3-46,3 9-2,-2 1-16,6 9-4,2-1-15,6 1-12,0-3-6,0-3 2,2-11-8,2-3-8,0-6-152,38-40-316</inkml:trace>
  <inkml:trace contextRef="#ctx0" brushRef="#br0" timeOffset="87536.0068">4940 4321 1094,'16'-9'144,"3"-1"-99,18-11-26,11 1-4,7-5 15,5 1 6,0 3-18,-4 6-10,-17 8-8,-10 7 0,-16 10-2,-3 9 2,-8 16 29,-4 13-5,-5 22 4,-8 65 10,4 50-10,7 20-7,4-92-10,4-12-10,1 9 13,-6-66-13,-1-12 5,-1-3 0,-3 23 2,2-19-1,1-17 8,-4-16 26,-1-16-41,-4-21-62,-22-142-620</inkml:trace>
  <inkml:trace contextRef="#ctx0" brushRef="#br0" timeOffset="87777.0206">5281 3798 75,'3'-8'1073,"-2"4"-886,-1-3-94,2 9-92,-2 12 0,0 19 62,-2 24-1,-8 28 5,-17 80-8,-28 45-26,-16 24-18,24-94-3,16-31-2,19-86-4,6-5-6,2-8-42,0 9-117,6-15-162,43-55-10</inkml:trace>
  <inkml:trace contextRef="#ctx0" brushRef="#br0" timeOffset="88003.0335">5920 4116 502,'0'2'693,"-1"1"-613,-1 11-58,-2 4 17,-5 9 36,-2 8 5,-4 11-37,-3 3-19,-5 14-13,0 11-10,-6 9 10,-4 9-2,4 1-3,0-18-6,9-21-99,9-28-117,20-56-91</inkml:trace>
  <inkml:trace contextRef="#ctx0" brushRef="#br0" timeOffset="88165.0428">5921 4329 735,'18'-10'343,"3"-1"-139,30-9-87,46-5 6,-53 17-12,34-7-43,-4 4-32,-5 1-20,-5 5-10,-10 3-6,-8 2-54,-13 2-168,-12 8-303</inkml:trace>
  <inkml:trace contextRef="#ctx0" brushRef="#br0" timeOffset="88393.0558">6248 4105 901,'0'16'93,"0"6"-58,-2 19 28,1 11 49,-4 8 43,-2 11-26,1 11-17,-5 65-31,8 28-37,3-130-29,3 0-5,3 49-1,-1-13-9,-2 1-49,-1-10-190,-6-12-143,-32 6-523</inkml:trace>
  <inkml:trace contextRef="#ctx0" brushRef="#br0" timeOffset="88583.0667">6020 4846 962,'-2'-7'309,"4"3"-97,-2-9-65,4 9-59,11 0-8,18-4-44,19-3-14,64-10 4,17-2-13,-96 19-7,-7 3-4,25 1-2,-20 5-60,-23 13-207,-72 74-274</inkml:trace>
  <inkml:trace contextRef="#ctx0" brushRef="#br0" timeOffset="88780.078">5891 5331 1078,'2'0'541,"8"-2"-462,8-1-49,14-1 119,7-3 28,5-2-78,5-1-44,7-3-23,1-3-19,2-2-4,-3 0-9,-4 6-60,-5 8-261,63 10-521</inkml:trace>
  <inkml:trace contextRef="#ctx0" brushRef="#br0" timeOffset="89639.1271">7319 4079 1025,'-7'-5'270,"-1"0"-111,-7-7-36,-4 5-31,-5 0 5,-6 5-25,-9 7-42,-4 10-24,-11 14-6,-7 12-6,0 10 6,-2 12 0,8 7-1,12 4-8,13-6-17,18-6 10,19-6-19,23-5 35,23-8 3,69 3 17,48-40-8,-9-33-12,-127 15-2,-8 3-23,-9-3 13,16-3 12,-21 3 12,-12 4 4,-12 8-16,-18 8-7,-19 15-8,-55 48 14,62-30-5,-32 30 5,11 4 0,17-5-8,18-10-2,17-3 1,12-8-1,10-8 2,10-7 9,6-7 30,8-9 9,7-9 15,6-6 9,3-7-6,-4-4-24,-6-2-19,-7 2-8,-6 5-6,-2 2-36,4-1-108,7-1-228,70-37-524</inkml:trace>
  <inkml:trace contextRef="#ctx0" brushRef="#br0" timeOffset="90022.149">7755 4905 999,'13'-7'254,"2"1"-131,15-6-35,-3 8 8,-6 2-7,-5 7-23,-6 4-15,-4 9 10,1 7-19,-5 9-15,-6 5-9,-5 10-4,-6 0-7,-9 6-5,-6 0-1,-6 0-1,2-7-13,3-10-8,10-12 4,12-14 16,5-2-7,6-9 7,-2-1 1,5 3-6,4-3 6,13 0 42,11-4 36,11-7 15,9 1-37,2-1-26,5-5-18,-6 6-2,-5-5-9,-12 2-1,-5 0-19,-12 5-167,6 3-399</inkml:trace>
  <inkml:trace contextRef="#ctx0" brushRef="#br0" timeOffset="90212.1599">8660 5422 1241,'0'0'325,"0"2"-263,0-1-56,-3 8-5,-7 0 11,-8 5-12,-12 3-26,-13 3-116,-88 20-403</inkml:trace>
  <inkml:trace contextRef="#ctx0" brushRef="#br0" timeOffset="90901.1993">9793 4071 1104,'-18'2'296,"-1"1"-212,-18 9-62,-4 14-22,-3 13 2,4 18 11,0 13 22,7 17 25,-4 71-18,13 23-6,15-11-3,7-134-18,4-4 12,2-6-27,6 26-8,8-11 1,7-14-1,14-13-34,15-16-157,129-90-505</inkml:trace>
  <inkml:trace contextRef="#ctx0" brushRef="#br0" timeOffset="91224.2178">10257 4233 1353,'10'0'178,"3"2"-134,11 3-25,-3 6 17,0 5 6,-9 9-6,-3 5-12,-8 8-18,-12 6-6,-11 7-1,-13 6-26,-12-6-5,0-6-8,10-10 26,14-17 14,14-8-2,8-8-7,2 1-3,4 1 12,5 6 14,7 5 41,7 1-2,7 6-22,2-5-14,6-3 1,-1-8-18,1-7-12,-3-18-137,79-81-306</inkml:trace>
  <inkml:trace contextRef="#ctx0" brushRef="#br0" timeOffset="91465.2315">10821 3943 628,'1'6'679,"6"2"-634,5 21-34,5 10-10,1 20 41,2 8 60,-4 13-13,0 3-7,-10 5-32,-7 2-16,-10 4 7,-13 0-8,-16-1 3,-23-5-6,-58 31-30,77-85-102,-34 28-364,-4 9-671</inkml:trace>
  <inkml:trace contextRef="#ctx0" brushRef="#br0" timeOffset="91834.2526">11383 3896 1405,'0'-7'266,"1"0"-110,2-9-57,3 7-50,-2 5-5,6-4 1,14 3-29,16 0-14,20 5 4,62 10-6,21 8 1,-101-14-1,-6 0-36,32 7-105,-23-4-54,-15-4-92,-30-10-329</inkml:trace>
  <inkml:trace contextRef="#ctx0" brushRef="#br0" timeOffset="92097.2677">11413 3966 1596,'-2'0'288,"2"4"-219,0-3-69,0 8-26,-4 9 26,0 18 12,1 12 26,-4 17-11,-7 19-11,-6 59-2,-8 24-7,3-10 1,14-110-7,2-12 0,3-5 8,-6 29-9,6-22-13,-3-15-111,11-19-44,7-16 61,6-19-399,56-162-320</inkml:trace>
  <inkml:trace contextRef="#ctx0" brushRef="#br0" timeOffset="92241.2759">11449 4205 1027,'13'-3'203,"9"-3"-106,22-2 7,10-1-10,8-1-44,-5-2-31,-11 2-19,-10 6-111,-17-2-522</inkml:trace>
  <inkml:trace contextRef="#ctx0" brushRef="#br0" timeOffset="92621.2977">11522 4504 1223,'0'4'134,"0"0"-104,0 3-3,-2 0 55,0 1 40,-9 5-28,-1 3-44,1 0-28,4-5-22,1-7-4,13-6-49,12-11-59,15-15-50,17-18-3,8-10-90,-4-4-39,-5 5 253,-9 13 41,-11 17 144,-9 15 5,-2 12-13,-6 12-17,-2 11 13,-6 14-2,-5 13-43,-8 6-28,-8 3-17,-8-2 1,0-10-10,-7-12-4,-5-11-1,2-16 4,-2-15-8,6-18-18,5-14-6,11-17-101,8-16-92,15-169-287</inkml:trace>
  <inkml:trace contextRef="#ctx0" brushRef="#br0" timeOffset="92832.3097">11877 3510 1148,'7'30'103,"5"10"-73,8 44 0,8 83 54,-11 49 27,-3 17-24,4-53-42,-1-11-22,9-24 10,0-37-12,-13-72-12,-1-7 0,2-2 1,12 20-10,-3-17-25,4-17-181,52-55-296</inkml:trace>
  <inkml:trace contextRef="#ctx0" brushRef="#br0" timeOffset="93028.3209">12270 4370 1501,'-10'7'230,"-3"8"-185,-19 19-36,-14 21 10,-7 11 44,-8 7-9,2 2-30,5-1-9,7-22-6,14-13 2,15-29-11,9-17 0,14-25-165,12-28-341,54-206-617</inkml:trace>
  <inkml:trace contextRef="#ctx0" brushRef="#br0" timeOffset="93187.33">12308 3502 731,'1'-6'748,"1"5"-636,-2-4-112,3 11-12,-6 8-30,0 12 15,-9 18-28,-10 16-28,-92 151-263</inkml:trace>
  <inkml:trace contextRef="#ctx0" brushRef="#br0" timeOffset="93448.345">11312 4910 1122,'1'4'133,"-1"4"-121,2 9 33,-4 5 57,1 5 39,-4 3-9,-4 2-27,-3 4-31,-3 8-38,-10 9-9,-3 4-8,-2-3-5,3-2-13,6-8-1,5-10-59,5-8-71,8-9-112,27-10-365</inkml:trace>
  <inkml:trace contextRef="#ctx0" brushRef="#br0" timeOffset="93658.357">11546 5157 1361,'-3'17'143,"0"7"-107,-2 22-23,5 4-1,6 1-4,14-7 1,21-11 10,13-9 59,61-13 0,-73-22-39,35-10-27,-5-6-12,-12-8-60,-14 0-45,-15-1-54,-10-60-350</inkml:trace>
  <inkml:trace contextRef="#ctx0" brushRef="#br0" timeOffset="93799.365">11847 5159 479,'-7'5'227,"-1"5"-106,-4 8-31,-6 9 2,6 3-11,5 0-51,7 3-18,7-4-12,16 1-141,71 11-573</inkml:trace>
  <inkml:trace contextRef="#ctx0" brushRef="#br0" timeOffset="93950.3737">12212 5467 1094,'0'2'340,"2"2"-265,-2 2-45,1 1 38,2 1 28,0-4-24,2 4-18,3 0-21,-4-2-30,2 2-3,-3 0-204,-16 19-358</inkml:trace>
  <inkml:trace contextRef="#ctx0" brushRef="#br0" timeOffset="94595.4106">12905 3822 1319,'-2'6'245,"2"6"-224,0 15-12,-3 18 12,0 16 28,-1 9 8,-6 5 0,-3 9-15,-6 2-16,-9 2-7,-23 62-5,-20 6-1,45-113 7,9-11-20,-17 29-56,12-28-46,16-21-54,11-24 27,54-131-730</inkml:trace>
  <inkml:trace contextRef="#ctx0" brushRef="#br0" timeOffset="94754.4197">13045 4112 1256,'6'-10'372,"8"2"-195,12-6-117,7 5-31,3-2 2,4 1 10,-1 3-20,-2-1-9,4-2-12,3 1-35,1 5-218,53-14-398</inkml:trace>
  <inkml:trace contextRef="#ctx0" brushRef="#br0" timeOffset="94977.4324">13245 3920 1228,'0'4'353,"0"6"-307,-1 19-46,0 13 2,-6 13-2,1 14 6,-3 4 15,-3 13 2,-6 6 1,-8 62-3,-7 14-12,25-119 3,-1-4-12,-6 41-7,3-15-126,2-18-208,-6 5-233</inkml:trace>
  <inkml:trace contextRef="#ctx0" brushRef="#br0" timeOffset="95162.443">13006 4582 735,'12'-12'285,"5"2"-96,19-13-42,11 11 7,7 2-11,-1 3-59,-2 4-35,0 6-28,-5 1-15,-4 2-6,-6 1-61,-9 3-161,-15 8-280,-36 55-333</inkml:trace>
  <inkml:trace contextRef="#ctx0" brushRef="#br0" timeOffset="95378.4554">12751 5135 1083,'6'0'314,"4"2"-209,15-2-21,13 0 100,7-2 1,9 1-56,1-1-60,2 2-32,4 2-22,2-2-6,2-2-7,2-4-2,-6-2-3,-4-10-39,-6 0-54,-13 3-110,-12-1-100,7-21-415</inkml:trace>
  <inkml:trace contextRef="#ctx0" brushRef="#br0" timeOffset="96329.5098">14380 3812 1542,'-10'-10'220,"1"3"-77,-12-7-91,0 6-52,-7 8-7,-5 6-5,-4 11 11,-8 17-13,3 16 8,0 13-2,7 10 8,8 1 0,10-7-8,10-5-13,14-11 3,10-7 15,15-13 3,18-9 2,13-12 14,7-11 4,-2-8-20,-16-5 1,-20 1 5,-19 6 12,-10 3-18,-12 3-3,-10 1-12,-14 6-36,-21 13 15,-10 14 23,-9 16 12,13 16-5,14 2-2,18 6-2,16-8 10,10-5 3,4-9 46,5-4-19,5-12-7,3-4-17,6-5 19,6-4 5,3-3 9,4-5 15,9-6-22,0-12-5,-1-4 4,0-6-10,-3-5-9,-3-4 5,-2 2-17,-7 0-51,-3 1-111,-6 1-94,2-3-68,27-39-231</inkml:trace>
  <inkml:trace contextRef="#ctx0" brushRef="#br0" timeOffset="96773.5352">14895 4347 1106,'3'4'181,"0"-4"-100,6 2 9,-3 2-3,0-1-40,-5 4-32,-2 0-15,-8 11-11,-9 9 10,-10 5-29,-9 7-146,2 5-130,5 1 6,11-9-4,8-10 8,4-14 296,16-8 51,6-8 119,13-4-89,11-3 55,7 1 13,-1 8-17,-5 6 24,-14 4-26,-7 11-46,-13 7 11,-9 11 5,-10 11-17,-8 4-40,-6 5-2,-3-2-8,5-7 0,8-3-12,10-6-12,8-9-3,11-8 0,9-5 10,10-11-8,7-7-8,11-11-98,2-12-214,71-86-367</inkml:trace>
  <inkml:trace contextRef="#ctx0" brushRef="#br0" timeOffset="99229.6756">16545 3782 1083,'-3'-1'236,"-1"1"-59,-4 0-93,-8 9-51,-5 6 0,-9 11 39,-1 10 3,-3 16-26,4 9-22,4 19-1,-11 65 5,10 24-10,11 14-4,16-73-8,4-65-9,2-11 0,4-6-1,7 26-16,4-21-80,9-20-83,67-48-147</inkml:trace>
  <inkml:trace contextRef="#ctx0" brushRef="#br0" timeOffset="99631.6986">16833 4015 1242,'8'0'206,"8"0"-151,14-3-26,10 6-8,3-2 43,-5 4 5,-8 2-54,-8 4-15,-13-3 0,-9 10 0,-8 1 12,-15 11 0,-13 6-10,-9 6 10,-7 1-12,7-8 0,12-7-1,20-12-7,14-5-44,14-5 17,22 0 35,8 0 26,13 4-25,2 0 10,-8 1-11,-11 10 0,-10-1-1,-12 6 1,-5 6 6,-8-1 17,-6 6 7,-6-3-12,-2-1 9,-5-4-3,-5-5-3,-7-5 7,-10-4-28,-5-4-75,-10-11-177,-79-42-243</inkml:trace>
  <inkml:trace contextRef="#ctx0" brushRef="#br0" timeOffset="99910.7146">17412 3760 1326,'6'14'129,"1"7"-87,9 15 2,5 18 7,7 4 34,-5 4-5,2 9-5,-8 4 12,-5 13-32,-12 2 2,-12 10 3,-25 63 2,-33 25-13,40-133-2,-2-6-28,-30 59-11,-5-14-8,7-6-74,10-13-119,16-28-137,23-24-321</inkml:trace>
  <inkml:trace contextRef="#ctx0" brushRef="#br0" timeOffset="100271.7352">17748 4041 1276,'-2'-6'315,"2"5"-90,-1-8-102,4 8-84,-3 1 0,4 1 12,6 2-29,10 4 17,17-3 11,19 0-14,16-2-18,8-6-10,1-2-8,-7-1-51,-10 0-99,-11 2-150,-16 4-72,-7 5-237</inkml:trace>
  <inkml:trace contextRef="#ctx0" brushRef="#br0" timeOffset="100515.7492">17873 4210 1500,'2'0'232,"-2"8"-232,-2 13 15,-2 13-15,-4 21 44,-3 13 19,-2 13-27,1 6-8,-1 2-8,2-3-13,2-17 8,3-20-4,-4-22-11,4-15-18,-2-10-26,-6-8-137,-26-36-413</inkml:trace>
  <inkml:trace contextRef="#ctx0" brushRef="#br0" timeOffset="100709.7603">17897 4333 1403,'15'-8'275,"0"-2"-137,19-3-45,8 2 15,6-1 4,9 0-47,3 6-35,-2 0-23,-2-2-7,-11 8 0,-11 3-88,-9 6-175,-11-1-195,-31 31-248</inkml:trace>
  <inkml:trace contextRef="#ctx0" brushRef="#br0" timeOffset="101082.7816">18088 4547 363,'-4'6'490,"-1"4"-306,-6 7-26,1 3-32,1 2 22,3-1-32,1-7-59,4 0-35,4-5-14,3-3-7,5-6 27,10-6-5,4-7-23,8-11-33,-1-4-12,0-3-36,-2 4 28,-4 15 31,-3 8 1,-5 14 21,-5 9 4,-2 11 41,-8 10 21,-6-1-6,-8 1 15,-2-6-10,-8-5-4,0-9 13,-8-8 1,-5-4-20,-6 1-20,-2-6-17,2-8-8,4-2 0,5-3-10,7-6-39,11-11-88,13-18-124,13-19-265,73-177-167</inkml:trace>
  <inkml:trace contextRef="#ctx0" brushRef="#br0" timeOffset="101322.7954">18279 3461 1003,'0'8'271,"1"9"-242,7 24-20,5 21 54,11 19 24,28 68 19,12 24 1,-3 5-31,-38-60-14,-2 0-22,-5-2-5,-10 15 2,-4-17-11,0-67-11,3-8-15,1-4-84,9 32-108,2-18-53,7-13-220,32-16-269</inkml:trace>
  <inkml:trace contextRef="#ctx0" brushRef="#br0" timeOffset="101532.8074">18767 4489 1360,'-11'13'274,"-4"10"-209,-16 19-38,-10 19 1,-9 6 50,-4 5 9,-2-11 2,-3-7-43,2-7-23,7-9-16,6-7 5,10-11-12,14-16-44,9-12-37,13-17-199,50-125-415</inkml:trace>
  <inkml:trace contextRef="#ctx0" brushRef="#br0" timeOffset="101728.8186">18707 3561 1125,'-1'-4'629,"1"4"-497,0-7-69,0 7-42,1 0-21,-1 0-8,0 1-19,0 7-104,0 6-59,-4 11-116,-28 77-317</inkml:trace>
  <inkml:trace contextRef="#ctx0" brushRef="#br0" timeOffset="101998.834">18255 4015 1221,'1'-13'291,"1"1"-67,3-7-62,2 5-48,-1 3-9,3 6-30,6 1-62,8 8-13,9 1 8,13 6 5,7 7-5,12-3-2,9 1 10,2-3-5,2-8-11,-5-4-8,-12-1-49,-15 0-58,-13 0-94,-11 4-158,-21 6-475</inkml:trace>
  <inkml:trace contextRef="#ctx0" brushRef="#br0" timeOffset="102471.8611">17913 5028 1195,'2'-3'278,"-2"0"-83,2 2-111,-4 1-84,0 7-20,-3 5 20,-3 12 30,-6 14 47,-8 11-4,-10 8-28,-4 2-15,4-2-13,2-2-10,11-10-7,7-4-28,9-6-112,6-6-107,8-11-217,53-19-156</inkml:trace>
  <inkml:trace contextRef="#ctx0" brushRef="#br0" timeOffset="102696.874">17993 5349 845,'3'1'240,"-3"6"-208,4 11 19,-4 5 27,3 3 18,1 1-3,4 1 10,7-5-5,15-5 11,16-4 25,19-13 13,59-11-66,11-15-47,-98 19-17,-12-4-17,31-5 0,-15-1-11,-15 4-40,-9-5-130,-9 5-115,-29-37-306</inkml:trace>
  <inkml:trace contextRef="#ctx0" brushRef="#br0" timeOffset="102865.8836">18392 5190 1627,'0'0'281,"1"2"-204,-1 1-77,2 2-18,1 7 18,6 7 2,1 10-2,7 7-75,-1 5-200,48 44-430</inkml:trace>
  <inkml:trace contextRef="#ctx0" brushRef="#br0" timeOffset="103011.892">18699 5508 1342,'1'4'179,"-1"0"-139,3 5 13,-3 1-19,3-2-7,-2-4-7,2-1-20,0-3-14,1-4-64,5-7-186,63-73-793</inkml:trace>
  <inkml:trace contextRef="#ctx0" brushRef="#br0" timeOffset="103254.9059">19493 3853 1309,'2'-4'225,"0"2"-60,2-5-60,-2 4 15,-2 6-26,0 0-26,4 1-49,0 2-18,4 11-1,-2 3 0,-5 5-27,-4 6-87,-19 7-121,-19 13-104,-131 75-354</inkml:trace>
  <inkml:trace contextRef="#ctx0" brushRef="#br0" timeOffset="103404.9145">19280 4206 1078,'22'-4'276,"2"-2"-86,27-2-71,11 4-58,1 0 1,5 3-31,0 1-19,-2-3-12,-7 6-6,-11 0-134,-18 3-119,-31 11-349</inkml:trace>
  <inkml:trace contextRef="#ctx0" brushRef="#br0" timeOffset="103646.9283">19355 4360 936,'-3'7'267,"-1"6"-193,-4 13-2,-3 13 48,-4 8 3,-4 10-3,-4 2-56,-5 12-16,-3 1-16,-2-1-5,0-1-14,3-9-2,8-14-11,7-11-11,8-13-107,7-15-55,4-11 47,12-8-165,42-72-488</inkml:trace>
  <inkml:trace contextRef="#ctx0" brushRef="#br0" timeOffset="104416.9723">19420 4622 747,'8'0'315,"-2"4"-169,6 4-68,-4 7 52,-2 5 2,-1 3 2,-4 1-32,2 3-36,1-1-32,-4-5-13,7-1-21,-4-8-9,3 0-81,0-7-30,2-5 2,9-8-38,0-13-41,0-9 95,-1-11 75,-5-4 17,-2 8 10,-3 8 149,-1 16 76,-3 10-90,-2 15-134,-3 10 32,-3 14 56,-2 7-20,0 5-15,4-11-12,-2-8-11,5-11-22,2-10-9,6-6 0,7-4-1,11-12-20,11-6-132,8-13-37,-2-1 13,-9-2 105,-12 16 67,-13 14 5,-3 2 41,-5 4 46,1 4-8,0 0-31,3 6 44,2 8-7,-4-1-29,1 12-7,-3-3-16,0 3-15,-9-1-16,-6 0 7,-10 0 22,-19 6-7,-15 1 3,-13-4-22,1 0-5,2-8-18,14-7 1,16-5 11,12-7 6,14-4 8,9 0 4,3-2 13,4 2-1,6-6 2,9-1-1,14-5-16,17-2 3,13 1 12,7-1 8,2 7 10,3 3 10,2 4 4,-2 4-7,-8 1-13,-11 5-15,-10 1-12,-11-2-8,-6 0 0,-2-1 0,-5 0 5,-3-5-5,-3 0 0,-8-2-1,-4-1-10,-3 0-7,-1-1-7,-1-4-16,-2-3-71,-3-4-207,-31-33-358</inkml:trace>
  <inkml:trace contextRef="#ctx0" brushRef="#br0" timeOffset="107713.1609">19125 1202 544,'0'0'152,"1"6"-151,0 3 9,1 4-4,-2 10 89,-2 4 23,2 13-35,-2 11-38,-4 9 28,-4 11 10,-3 11-20,-7 4-30,-2 4-6,-3-3 9,0-4-23,6 2 14,4-2-1,0 1-19,6 0-5,3-3 4,1-2-6,2-10 8,3-11-8,0-11 2,3-4 4,0-6-5,-3 3 0,0 0-1,0 2 0,-3 3 1,0 4 6,0 2-6,-2-6 0,3-3-1,4-9-7,3-4 0,0-4 6,1-5-4,2 2 4,9-6 1,0 0 3,10 1-2,3-2 23,4 8-6,6 0-9,-3 0-9,-1 1 6,0 3-5,-3-1 11,0-4-10,2 3 25,1-2-11,-2-2-10,4-3 0,4 2 3,10-1 0,6 3-8,7 1-1,1 6 1,3 3 6,-6 1-7,-4 5-8,-5 0 8,-8-1 0,-9 2 0,-1-6 0,-9-1 1,1 0 0,4-4 1,2-2-1,6 0-1,9-3-7,4 2 6,2-5-1,0 3-4,-6-1 6,-8-4 0,-6 1 0,-6-5-1,-1 2 1,-3-3-1,5-3 1,6 3 6,11-3 0,9 3-5,5-5 8,7 1-9,-2 5 0,0 1 1,-9 3 0,-8 2-2,-6 2 1,-5 3-1,-1 1 1,0 1-1,1 6 1,3-4-1,0 2 1,0 7-1,-3-4 1,-5 1 0,-1 2 0,-3-4 0,-6 1 0,-6-3-6,-1 1 4,-4-5 1,3-2 1,0 1-1,7-3 1,1 2 1,7-1 5,0-3 3,-3-4-8,-2 4 1,-8-7-2,-1-2 0,-6 4 1,0 5-1,1 1-1,3 5 0,-3 5 1,3 0 0,7 2 0,0 2 1,4 4-1,-3-6 12,1-1-1,-5-3-10,-4-7 0,-5-1 5,0 5-5,-1 0 1,4 11-1,3 11 5,4 6 0,5 13 0,0 3-4,1 0-1,-4 3 0,-5-7 8,-5-6-8,-4-10 23,-4-8 6,-1-5 0,0-6-13,2-1-5,2 1-12,3 8-6,7 3 6,2 3 1,3 6 5,3 5 1,-5 3 2,-1 7-1,-4 1 1,-3-2 0,-1-4 1,-2-13-9,1-4 7,3-4-8,8 1 0,-1 0 1,5 0 5,-3 0 1,3 4-6,-6 5 0,1-3-1,-4 4 1,-4 3 7,2 0-7,-4 3 8,1 2 0,1 6-8,3 5 0,-2 6 0,4-5 5,-2-2-5,-2-6-1,0-4 1,-4-5 6,1-5-1,-5 2-5,-4 6 0,-3 3 5,0 6-5,-4 11 0,-2 7 0,1 4 5,-1-3-5,5-3-1,4-7 0,0-4 0,6-8 0,1-1 0,0 0 0,-5-2 0,0 9 0,-2 7 0,-2 13 0,-2 2 1,-5 2 0,0 0-1,0 0 0,2 2 0,-1 1 1,4-4 5,2-4-5,2-4-1,0-3 1,2 4-1,-1 4 0,-1 7 0,-3 63 0,-12 37 0,-21 16 0,2-70 1,-8 11-1,5 5 2,-2-11-1,15-19 11,8-25-7,11-59-5,4-3 0,-1-3-2,2 44 1,2 1 0,-1 11 0,1 75 1,-13 37 1,-11 25 6,0-64 14,-1 12-1,-3 1-7,2-13 1,7-19-8,13-25-5,4-79 0,1-5-1,2-7-1,4 39 1,-1-7 0,-1 7 6,-5 11 6,-7 62-6,-11 43-4,-11 47 10,4-64 25,-1 13-1,-5 20-19,1 16-7,4-31-4,-7-5-4,1-17-1,5-40-1,21-79-17,2-16-10,4-5 3,-4 30 9,5 3 5,-2 19 10,-5 87 0,-17 68 9,-8 20 9,3-108-9,-4-4 0,6-13-9,4-26-18,16-72-72,1-12-111,5-11-116,5-33-222</inkml:trace>
  <inkml:trace contextRef="#ctx0" brushRef="#br0" timeOffset="109523.2644">20862 4474 983,'-8'-7'212,"0"0"-49,-11-6-83,-3 0-43,-4 1 4,-2-2 26,6 4-19,3 2-6,5 4-3,9 4-9,1 3-24,-5 3-6,-9 5-1,-13 13-1,-18 13 2,-11 8 0,2 3 1,11 0-1,16-7-1,17-10-5,17-3-39,15-2-16,23-9 61,24-1 7,56-9 1,-79-10-8,32-1 1,-18 2 0,-26 2-1,-18 4-19,-12 3-20,-11 8 39,-13 8 21,-16 9 48,-21 6-26,-11 6-2,-1-5-2,14 0-15,18-8-10,20-4-14,17-5-17,8 0-8,10 5 25,5-1 28,10 3 24,0-4 7,6-9 7,-1 2-27,-4-10-26,-3-1-13,-2-4 1,-3-3-13,7 0 1,2-10-178,9-2-259,71-50-341</inkml:trace>
  <inkml:trace contextRef="#ctx0" brushRef="#br0" timeOffset="109965.2897">21245 4945 507,'6'-4'795,"-3"3"-639,3 0-105,-3 1-51,-3 5-18,-3 4-17,-5 5 35,-14 7 30,-12 5 5,-14 5-7,-7 5-14,5-9-7,19-6-7,18-15-45,14-4-55,12-2 49,15-3 27,6-1 16,8 0 8,-1 4-4,-5 4 4,-12 3-2,-9 7-7,-8 2-9,-7 7 8,-6 6 10,-2 5 70,-8 5-2,-6 10 5,-8 0-4,7 5-19,3-4-31,9-9-16,7-9-3,9-8 0,7-7 5,6-7 49,5-6 26,10-12-43,3-6-13,4-3-24,-5-3-27,-7 1-135,-9 9-31,-16-2-378</inkml:trace>
  <inkml:trace contextRef="#ctx0" brushRef="#br0" timeOffset="129758.4218">23498 1598 148,'0'0'204,"0"0"-91,0 0-58,1 0-23,-1-2 11,0 2 37,2 0 25,-2 0 28,-2 0 10,2 0-41,0 0-63,0 0-39,-9 6-224,-15 29-95</inkml:trace>
  <inkml:trace contextRef="#ctx0" brushRef="#br0" timeOffset="130111.442">23430 1678 310,'0'-4'588,"1"2"-375,-1-1-42,0 0-21,2 3-9,-2 0-12,2 0-30,-2 0-42,1-2-30,7 1-19,3-2-7,8 0 14,9 0-4,7 0-11,0 3 9,2 0-8,-1 4 6,0-2-6,-3-2 0,-3 0 11,-5-2-11,-4-2 5,-8 0-4,-6 0 5,-3 2-2,-4-3-5,2-4-68,2-7-98,-1 0-41,-6-3-141,-37-16-261</inkml:trace>
  <inkml:trace contextRef="#ctx0" brushRef="#br0" timeOffset="130663.4736">23580 1723 297,'0'2'291,"0"-1"-168,0 3-36,0 1 21,2 3 18,-1 2 43,2 1-64,0 4-6,0 1-1,3 4-25,-3 0-11,1 8-14,0 1 1,-1 6 19,-3 10-5,0 4-23,0 6-20,0 4-4,-4-2-5,-2-6 2,0 1-12,2-7 12,-4-5-7,0-5 3,-3-10-4,0-2-5,2-4-41,-4-6 2,3-6-12,-4-5 23,1-4 22,-5-8-39,1-1-12,-2-7 13,5-5 22,-6 4 4,6-2 18,1 6 1,7 4 26,1 6 38,5 5 4,4-3-23,-3 3-19,2 3-6,3-3-1,10 1 38,9 3 8,8-2-15,1-2 12,5 2-18,-1-2-13,-1 2-13,3 0-10,-4 1-7,-1-2 4,-6 1-5,-1-2 6,-8 2-7,-12-2 1,-4 0-1,-4-2-8,-2 2-16,0 0-36,1-2-68,4-6-220,29-59-868</inkml:trace>
  <inkml:trace contextRef="#ctx0" brushRef="#br0" timeOffset="131002.4929">24322 1592 1314,'-11'-8'287,"5"4"-185,-9 0-74,-1 8-4,-4 12-6,-3 15 0,-3 12-1,-3 16-2,0 10 10,2 4-1,5 5-10,5-11-2,5-4 1,3-11 11,5-7-3,4-6-21,7-3 0,8 1 4,7-1-2,7-5 14,3-6-3,4-5-13,-2-5-31,-1-4-22,2-4-137,-2-10 125,3-9-263,45-85-652</inkml:trace>
  <inkml:trace contextRef="#ctx0" brushRef="#br0" timeOffset="131208.5047">24453 1924 1284,'0'0'333,"1"0"-240,-1-1-72,3 2 17,9-1 23,3 0 53,12 0-36,5 0-45,1-1-22,2 1-11,-1-3-8,-1 2-58,3-6-95,2 3-182,31-38-420</inkml:trace>
  <inkml:trace contextRef="#ctx0" brushRef="#br0" timeOffset="131455.5189">24642 1759 1195,'-4'5'221,"-1"5"-184,-3 14-25,0 8 44,0 8 47,0 5 7,4 4-14,-6 7-33,5 6-14,0 3-10,1 2-3,1-1-6,3-10-13,3-10-17,5-10 0,8-17-1,1-9 1,13-17 0,8-14-71,12-20-155,3-16-148,65-143-336</inkml:trace>
  <inkml:trace contextRef="#ctx0" brushRef="#br0" timeOffset="131677.5316">25088 1718 1120,'-3'1'319,"3"5"-260,0 6-2,3 14 81,-3 6 36,-3 6-29,3 14-40,-7 6-45,1 7-30,-5 6 2,-4 0-14,0-6-8,-2-8-10,0-14-6,-4-4-9,-6-13-27,-5-4-108,-6-5-350,-68-28-580</inkml:trace>
  <inkml:trace contextRef="#ctx0" brushRef="#br0" timeOffset="132055.5532">24448 1840 831,'0'0'517,"0"0"-411,-2 3-14,4-3 10,-1 0 18,1 2 0,0-4-75,4 4-33,13-2-11,8 2 65,15 0-15,10-4-18,-1-5-21,-3-3 0,-8 1 2,-6-1-13,-9 1-1,-6 2-24,-5-3-63,-5 0-81,-5-1-127,-7-27-229</inkml:trace>
  <inkml:trace contextRef="#ctx0" brushRef="#br0" timeOffset="132400.5729">24694 1580 924,'0'1'297,"2"2"-260,0 5-16,0 6 23,3 7 55,-2 7-6,1-1-6,-2 0 13,2 4-16,-8 1 0,2 4-12,-4 7-25,-1 4-13,-5 5-11,-5 7 1,-2 4 10,-1 1-4,0 2-18,0-9-1,10-10-10,4-13-1,4-10-3,5-8 3,3-6 0,2-2 0,7-2 0,1-6 18,8-6-10,1-4-8,3-8-59,-4-5-98,-4-5-212,-2-79-718</inkml:trace>
  <inkml:trace contextRef="#ctx0" brushRef="#br0" timeOffset="133352.6274">23598 1608 894,'-2'0'324,"1"-2"-211,-2 1-50,-1-2 10,-4 3-29,-7-6-35,3 2-9,0 0 0,1 1-13,5 3-2,5 0 0,0 0 15,1 0 8,1 0 20,-1 0 31,0 0 35,0 0 23,0 0-3,0 0-27,0 0-24,0 0-16,-1 0-25,1 3-1,0-3-4,0-3-4,0 3-5,0 0-8,0 0 0,0 0 6,0 0-6,0 0 0,0 0-20,0 0-20,-7-9-14,0 5-68,-3 1 25,-3 0 14,0 2 34,1 1 23,-4 1 16,5 2 10,1-2 6,4-1 21,2 2 19,4-2-10,0 0-15,0 0-6,4 0 3,-4-2-18,3 2-1,4 2-40,1 2 41,12 4 26,10 3 11,13 0 17,11-3 0,-1-1-39,2-4 3,-4-3-17,-6-3-1,-1 0-24,-6-1 24,-8 1 18,-10 2-18,-9-3-26,-8 4-37,-3 0 0,-2-4 0,-2-3-181,-7-4-257,-27-12-78</inkml:trace>
  <inkml:trace contextRef="#ctx0" brushRef="#br0" timeOffset="134118.6712">23674 1702 530,'-2'0'245,"2"0"-98,-2-2 39,2 0 19,0 2-16,0 0-25,0 2-56,0-2-60,2 2-48,-4 2-8,2 8-11,-4 3 19,-2 15 13,0 5 7,-2 4-7,1 4 13,-1 0-2,-1-2-2,-1 0 2,3-3 5,-2 1-11,2 0-6,-2 3-5,-3 1 2,6 1-7,-3 1 8,-1-4-4,1-5 0,1-4-6,4-6 1,-1-7 0,1-4-1,2-1 0,1-7-1,1-4-14,-2-1-9,2-2-24,0 0-17,0 0-17,-1 0-11,-1-2-12,-1-1-39,-3-8-239,-3-3-116,-3 1 306,2-8 193,-1 7 24,-3 0 49,1 6-41,-1 0 23,2 4 1,2 2-7,2 2-22,5 2-18,-3 2-9,-3 2-37,2 2-23,1 0 2,1-3 25,5-2 33,0 0 18,2-6 124,-1 6-19,-1-3 18,-1 3 9,2-3-24,2 3-46,3 1 29,10 4 32,8-1-10,10 0-13,11-7-14,7 0-26,1-7-26,-5 2-22,-3 0-4,-4 0-20,-7-1 8,-5 2-13,-8-2 8,-8 5-8,-7 1-1,-6 0-4,0 0 3,-3 0 0,0 0 1,3 1-11,-3-1-23,-1-1-85,2-3-373,-9-24-547</inkml:trace>
  <inkml:trace contextRef="#ctx0" brushRef="#br0" timeOffset="136561.8109">23552 2735 1113,'0'-1'256,"1"1"-163,-1-3-72,1 6-21,7 4 0,6 3 33,12 12 30,11 7 3,8 0 12,8 3-9,9 0-1,4-6-20,4-6 24,9-4-24,50-12 1,24-24-25,23-15-1,-57 5-1,-4-3 2,-5 0-15,-11 9-7,-8 3 25,-52 13-12,-3 1 0,-6 4 0,28-3-9,-12 2 0,-10 2-5,-7 4 0,0-2 0,-4 2-1,-1-2 2,-3 0-1,-3-2 1,-6 0 5,-6 1-7,-3-2 0,-3-3-23,-3 1-32,-6-4-145,-9-8-149,-30-34-498</inkml:trace>
  <inkml:trace contextRef="#ctx0" brushRef="#br0" timeOffset="137183.8465">25545 1580 943,'-3'-6'279,"1"4"-121,-2-5-76,2 7-43,4 0 9,-1 1-10,2-1-25,2 3-1,5-2 11,7 3 35,10 1 22,10-4-10,12-1-17,9-1-13,2-6-5,2 0-34,-10 1 23,-10 0-22,-15 0 5,-12 6-7,-9 0-10,-6 0 1,-4 3-15,2 6 17,-2 2 7,-5 15 37,0 15 2,-6 10-4,3 2-5,-3 2-11,6-4 4,3-2-10,-1-2-1,0-5 2,1-7-13,2-5 0,0-8 8,2-8-4,-2-6-5,2-4-56,-2-4-50,-6-2-92,-48-22-497</inkml:trace>
  <inkml:trace contextRef="#ctx0" brushRef="#br0" timeOffset="137402.859">25519 2030 1069,'-1'-5'348,"-1"4"-106,-1-2-32,6 2-62,-1 1-59,-1 1-61,6 2-19,9 0-6,11 5 14,10 0-17,12-4 20,3 2-5,1-6-8,-3-3-7,-8-2-66,-8-3-125,-16-4-119,-12-33-291</inkml:trace>
  <inkml:trace contextRef="#ctx0" brushRef="#br0" timeOffset="137760.8795">25588 1864 1171,'-3'3'208,"-2"6"-160,-3 7-25,-3 11 55,2 8 42,-3 6-5,3 11-16,0-1-31,-1 5-32,5-1-8,4-1 7,2-7-20,2-3-9,6-6 12,2-4 21,-3-3-3,3-6-3,-2-3-15,3-5-2,0-8-7,-2-2 6,4 1-9,7-4 9,7-4 5,4-4 1,13-6-6,5-1-2,-1-4-2,-4-2-10,-2-5-2,-6 1-10,-5-7-19,-1-5-41,-3-8-113,-6-8-284,23-125-332</inkml:trace>
  <inkml:trace contextRef="#ctx0" brushRef="#br0" timeOffset="138136.901">26495 1311 1186,'-2'-6'338,"2"0"-112,-1 1-38,0 1-58,1 8-88,-4 1-42,0 12-27,-4 14 27,-6 21 3,-7 10 8,-2 6-4,-5-1-7,-2-6-18,-1-12-73,-1-12-76,4-11-23,1-13-14,14-9 109,7-5 95,9-9 0,7-1 39,9-2 22,7-3 5,11 2 17,5-5 17,2 3 14,-3 0-21,-2 5-19,0-1-35,-1 2-14,-3 4-13,-1 2-12,-9 2 0,-1 4-32,-6 4-140,-10 8-116,-10 5-206,-68 44-110</inkml:trace>
  <inkml:trace contextRef="#ctx0" brushRef="#br0" timeOffset="138318.9114">26254 1960 518,'0'3'735,"0"-3"-573,5 1-122,0-1 49,5 5 67,9-3 43,10 2-32,10-3-80,3-1-35,2-1-26,1-2-20,0-3-6,-4 0-14,-8-1-68,-6 1-116,-11-1-111,0-24-293</inkml:trace>
  <inkml:trace contextRef="#ctx0" brushRef="#br0" timeOffset="138527.9234">26582 1853 220,'-2'0'884,"4"0"-668,-4 0-126,2 1-30,-2 9 11,-7 6 79,-2 13 4,-7 9-16,-3 7-39,-6 6-28,-3 0-23,-7 5-11,-5 0-19,-6-1-7,5-6-11,3-8-24,10-10-86,13-7-137,10-11-130,13-13-272,60-65 286</inkml:trace>
  <inkml:trace contextRef="#ctx0" brushRef="#br0" timeOffset="138699.9332">26453 2205 716,'12'-3'478,"3"3"-271,15 0-9,-2 7-21,3 9-51,-1 6-20,0 7-16,-5 1-33,1 0-24,-7-3-15,-3-8-10,-8-6 2,-3-6-10,-4-5-63,1 2-88,2-3-86,6-4-104,41-48-459</inkml:trace>
  <inkml:trace contextRef="#ctx0" brushRef="#br0" timeOffset="139216.9628">27050 1774 1328,'2'-5'314,"-2"2"-151,1-3-46,3 6 33,-2 0-36,-2 0-66,3 4-48,1 7-12,2 12-3,2 12 6,-5 12 3,-6 10 6,-8 1 19,-6 4-5,-2-3-14,3-14-8,4-14-17,9-18-4,3-12 29,0-9-6,6-16 3,8-15-148,8-26 22,9-17 69,5-10-6,3 8 28,-3 13 38,-7 22 47,1 26 1,-7 14-2,-4 12-19,1 8 9,-5 7-3,-2 1 8,6 3 5,-4 5 4,2 1 7,2 3-11,-7 3-14,-2 3-17,-10 4-2,-5 4 8,-9 3 23,-8 0-10,-7-2-7,-6-1 6,-7-6-12,-3-10 3,3-5-9,8-9-6,10-7 3,7-6-6,8-4-6,4-4-36,3-2-69,2-9-115,22-50-748</inkml:trace>
  <inkml:trace contextRef="#ctx0" brushRef="#br0" timeOffset="159929.1475">24123 10920 1036,'-12'-16'584,"3"8"-347,-12-11-87,10 11-39,6 6-22,5 2-20,4 0-21,-1 0-24,14-3-5,17-7 32,64-12-12,52-11-10,13-1-14,-79 11-6,-51 19-8,-8-2-1,-2 2-5,19 0-52,-13-2-63,-11 4-43,-7-4-199,-10-8-147,-41-60-520</inkml:trace>
  <inkml:trace contextRef="#ctx0" brushRef="#br0" timeOffset="160170.1612">24427 10489 1001,'0'0'342,"0"1"-198,0 8-134,5 10 49,-1 14 136,2 10 0,-2 17-50,-2 14-59,-1 14-35,-2 62-24,-1 18-11,2-117-1,5-4-7,4 45-7,9-11 4,4-17-5,5-17-16,3-15-29,3-16-35,7-21-112,6-26-303,91-145-503</inkml:trace>
  <inkml:trace contextRef="#ctx0" brushRef="#br0" timeOffset="160358.172">25166 10851 1470,'4'4'313,"6"-4"-233,12-1 85,9-2-18,13-2-44,4-2-46,9 0-46,3 3 2,-7-3-13,-6 7-63,-9 7-78,-17 0-349,-13 9-118,-86 73-101</inkml:trace>
  <inkml:trace contextRef="#ctx0" brushRef="#br0" timeOffset="160513.1809">25185 11261 982,'0'3'355,"3"0"-260,1 9 38,4 2 52,7 3 5,7 1-56,8 2-61,13-7-41,11 1-18,6-9-14,8-9-66,2-11-255,123-71-456</inkml:trace>
  <inkml:trace contextRef="#ctx0" brushRef="#br0" timeOffset="160890.2024">26053 10799 382,'-3'-2'1182,"2"2"-990,-4 6-177,-2 12-14,-3 25 80,-1 18 39,1 20-24,-3 69-26,0 16 22,12-117-35,1-10-32,6 38-23,6-22-2,7-27 0,8-18 4,10-25 19,13-30 5,15-24-28,50-70-21,-15-22-9,-73-3 5,-32 116 17,-4 5 8,-7 8 10,-11-39 14,-13 15-9,-7 18 15,0 10-1,0 17 1,9 11-8,7 12-16,5 4-6,5 13-6,0 2-15,9 3-47,5 2-31,4-2-55,7-2-119,2-3-294,17 27-378</inkml:trace>
  <inkml:trace contextRef="#ctx0" brushRef="#br0" timeOffset="161124.2158">26676 11856 1263,'2'3'306,"5"-2"-190,4 4 109,0 0-47,-2 0-89,-5 1-52,-4 6-13,-4 7 8,-5 11-4,-5 3-10,-8 2-18,-5 0-21,1-7-94,12-7-176,30-21-439</inkml:trace>
  <inkml:trace contextRef="#ctx0" brushRef="#br0" timeOffset="162270.2814">28005 10579 910,'-2'-2'255,"2"0"-119,-1 0-50,2 2 40,-1 0 60,0 0-8,2 0-68,-2 0-44,2 0-24,3 2-9,15-2 4,16 0 4,20-2-13,59-10-16,15 2-6,-94 7 0,-5-3-6,29-2-51,-19 4-43,-18 4-121,-13 2-97,-13 8-143,-13 3 347,-11 5-21,-6 2-46,-3-3 34,5-5 141,12-4 76,8-4 94,8 0-61,3-3-34,0 5 30,2 6 87,-1 14-31,1 13-28,1 18 10,0 15-8,0 68-41,-8 24-20,-1-4-29,-6-55-12,5-56-17,1-6-7,0-7-3,-9 32 0,2-18-4,2-13-1,-2-15-1,1-7 0,3-6-10,-6-7-1,0-4 4,-1-7 6,0 1 1,6-3 0,7 1 11,5 5 17,6-1 10,9-1-19,7-6 7,15 2 34,8-3-5,6-1-20,3 1-13,1 0-7,-3 1-9,-1-3-5,-3 6-1,0 2-33,1-3-17,4 1-70,-2-2-138,-5-4-316,53-58-201</inkml:trace>
  <inkml:trace contextRef="#ctx0" brushRef="#br0" timeOffset="162496.2943">29321 10657 1300,'-5'-5'454,"0"1"-333,-8-5-4,0 4-7,-5 10-49,-6 12-38,-4 21-22,-5 23 7,-3 23-8,-9 70 2,38-105-1,-11 51 0,12-14 1,9-17-2,9-10-16,4-14-56,10-11-138,8-15-341,85-38-300</inkml:trace>
  <inkml:trace contextRef="#ctx0" brushRef="#br0" timeOffset="162677.3046">29520 11132 1585,'2'-2'332,"-1"2"-184,1-4-29,6-4-47,7 0-39,10-6-20,15-5-7,8-1-5,6-2-1,-1-4-27,-9 0-64,-4 0-152,-12-6-300,1-78-370</inkml:trace>
  <inkml:trace contextRef="#ctx0" brushRef="#br0" timeOffset="162883.3164">29688 10773 675,'0'4'699,"-2"6"-620,-1 19-29,-1 19 110,-3 13 50,2 14-58,0 8-52,1 1-47,-4 5-25,2-3-13,2-12-3,8-14 0,5-20-12,8-20-20,7-14-36,9-20-68,8-24-188,79-130-355</inkml:trace>
  <inkml:trace contextRef="#ctx0" brushRef="#br0" timeOffset="163083.3279">30174 10548 1421,'6'17'222,"9"12"-162,15 33 118,31 69-16,0 33-55,-21 3-34,-37-121-2,-3 2-17,-3-4-14,-7 45-14,-10-12-13,-9-8-13,-7-10-49,-1-14-71,7-12-189,0-7-633</inkml:trace>
  <inkml:trace contextRef="#ctx0" brushRef="#br0" timeOffset="163377.3447">30942 10951 1458,'17'-11'340,"2"-1"-164,23-13-58,11-1-40,3 3-36,2 7-22,2 6-16,-1 10-4,-6 7-51,-4 9-132,-13 6-345,-13 49-304</inkml:trace>
  <inkml:trace contextRef="#ctx0" brushRef="#br0" timeOffset="163558.355">30948 11373 716,'0'3'801,"2"4"-679,0 0 16,7 4 58,10-2-7,17 0-48,22-4-64,53-4-38,-68-1-27,38 0-12,-9 0-67,-9 7-69,-14-3-382,12-1-408</inkml:trace>
  <inkml:trace contextRef="#ctx0" brushRef="#br0" timeOffset="164501.409">32185 10534 1125,'2'-6'339,"2"3"-168,11-11-114,16-3 8,15 0 77,22-4-16,54-5-51,12 12-34,-96 14-16,-8-1-11,28-3-8,-15 3-6,-15 1 0,-13 0-74,-9 0-137,-7 1-124,-45-2-211</inkml:trace>
  <inkml:trace contextRef="#ctx0" brushRef="#br0" timeOffset="164951.4347">32494 10522 779,'0'0'291,"0"3"-222,2 2-60,0 7 120,2 7 84,3 16 13,2 17-50,-2 9-73,0 10-26,-3 8-38,-1 2-9,-2 0-3,1-5-17,-4-3-4,-2-5 0,0-1-4,-4-8 8,-3-3-10,-4-5-19,3-6-22,-2-3-34,-3-13-18,0-6-16,-6-1-16,-3-9 5,-8 3 26,-3-11-22,4-5 34,9-7 53,0-7 29,10 5 55,11-1 94,4 5 59,4-2-10,6 2-88,13-4-53,3 0 16,18-2 1,7 0-17,7 1-5,6-3-4,0-1-10,-2 2-25,-5 2-11,-3 1-1,-5-1-1,-4 2-51,-7 1-56,-6 2-109,29-17-461</inkml:trace>
  <inkml:trace contextRef="#ctx0" brushRef="#br0" timeOffset="165275.4532">33073 11473 1452,'-5'17'219,"1"2"-63,-7 14 41,5-2-70,6 5-53,8-5-43,10 0-17,7 1-13,11-9 14,11-7-6,6-9 0,4-14 2,-2-10-4,-4-17-7,-4-15-12,-15-12-3,-13-5 6,-14-3 9,-17 6 0,-12 16 10,-12 15-4,-3 11 0,-1 8 6,1 10-6,6 11-6,3 4 0,2 9-45,4 3-81,4 4-165,-7 40-350</inkml:trace>
  <inkml:trace contextRef="#ctx0" brushRef="#br0" timeOffset="167908.6039">28520 13042 1144,'-11'-17'257,"-1"1"-112,-10-20 8,4 5 6,-1 2-51,0 7-49,-3 5-38,-2 14-21,-6 8 0,-4 18-2,-5 14 1,5 16 1,4 13 0,11 9 1,10 8-1,9-3 0,6-4 9,10-14-7,4-17-2,10-14-10,2-14-24,10-20-8,1-15 9,9-21-66,4-25-147,105-180-307</inkml:trace>
  <inkml:trace contextRef="#ctx0" brushRef="#br0" timeOffset="168134.6168">28770 12119 1491,'-3'-3'262,"0"7"-211,-4 8-51,-2 17 0,-3 19 80,2 24 16,-1 81-38,1 61-16,-13 2-22,1-61-8,2-5-6,16-34 6,10-81-3,1-6-9,4-9-20,5 20-88,6-21-146,6-15-128,52-72-376</inkml:trace>
  <inkml:trace contextRef="#ctx0" brushRef="#br0" timeOffset="168308.6267">29051 12701 644,'1'-4'1017,"-1"1"-806,6-8-143,2 8-7,11-3 11,3-4-30,13 2-30,6 4-12,1 3-59,-1 2-145,-12 1-151,-8 14-256</inkml:trace>
  <inkml:trace contextRef="#ctx0" brushRef="#br0" timeOffset="168651.6463">29182 12724 514,'0'0'634,"0"2"-489,3 7-89,0 5 130,0 6 22,3 5-4,-3 2-72,0 3-43,0 0-46,-6 7-2,0 6-1,-6 2-2,-6 8-19,-2 3-4,-2 0-13,4 1 4,2-6-5,5-16 5,5-13-6,5-13-1,-2-9-5,1-3-3,5 3-28,12-12 31,11-4 6,14-8 7,14-7-7,13-3 0,52-17 0,-84 39 0,38-8 1,-18 8-1,-14 7-1,-15 0 1,-20 5-1,-7-1-41,-10 2-38,-8 5-65,-80 34-359</inkml:trace>
  <inkml:trace contextRef="#ctx0" brushRef="#br0" timeOffset="168945.6632">28040 14214 1108,'9'-4'696,"12"0"-582,20-5-79,21-3 22,61-4 61,29 1-28,17 6-13,-46-11-28,12-4-14,2-9-7,-19 3-13,-8 5-14,-22 5-1,-55 17-54,-12 0-45,-6 3-54,10 3-165,-22 4-276,-74 34 90</inkml:trace>
  <inkml:trace contextRef="#ctx0" brushRef="#br0" timeOffset="169315.6843">28560 14810 1587,'-3'-7'288,"1"-5"-202,-1-10-52,-1-12 4,-1-8 16,-3 1-32,-3 4-22,-3 5 0,-5 8-34,-8 13-4,-8 18 10,-4 15 11,1 16 7,8 8-4,11 13-5,10 6 17,9 9 2,5 3 0,2 0 1,4-5 0,2-9-1,-1-14 0,1-16 0,5-17-1,2-16-44,8-16 39,6-21-7,5-15-80,6-15-84,0-16-42,22-66-98,8-116-414</inkml:trace>
  <inkml:trace contextRef="#ctx0" brushRef="#br0" timeOffset="169493.6945">28706 14074 945,'0'-3'367,"0"6"-194,-1 6-145,1 22 31,-2 20 149,2 20-10,0 18-55,0 57-44,-13 25-47,-5-3-14,10-64-10,4-59-11,4-9-17,0-6-61,0 30-86,6-21-324,33-22-348</inkml:trace>
  <inkml:trace contextRef="#ctx0" brushRef="#br0" timeOffset="169650.7035">29004 14562 1806,'5'0'249,"7"0"-200,18-2-29,17-3 2,12-2-1,2-5-21,-9 2-6,-6-1-63,-8-7-153,30-58-369</inkml:trace>
  <inkml:trace contextRef="#ctx0" brushRef="#br0" timeOffset="169885.7169">29203 14348 1405,'-6'13'454,"3"3"-406,-8 28-32,-8 16 62,3 14 69,1 13-33,-3 58-37,16 27-26,22-7-23,-8-121-10,4-11-7,5-8-11,18 23 0,6-31-1,5-21-8,7-23-33,5-22-27,4-24-59,91-174-512</inkml:trace>
  <inkml:trace contextRef="#ctx0" brushRef="#br0" timeOffset="170111.7299">30126 13920 786,'7'-9'1144,"6"2"-1010,13-8-104,16 1-17,14-2 29,5-3 12,3 8-27,-6 2-16,-4 5-2,-9 4-9,-10-1-2,-12 1-46,-16 1-66,-8-1-160,-11 9-201,-70 32-244</inkml:trace>
  <inkml:trace contextRef="#ctx0" brushRef="#br0" timeOffset="170305.741">30089 14589 246,'-3'2'1291,"2"4"-1019,-1-3-145,5 4-4,12-3 21,15-2 5,28-4-50,56-12-48,27-6-32,-102 14-10,-9 0-9,29 0-9,-20-1-63,-15 0-28,-9 0-74,16-15-474</inkml:trace>
  <inkml:trace contextRef="#ctx0" brushRef="#br0" timeOffset="173835.9429">31551 13825 740,'-1'0'192,"1"0"-190,0 0-2,0 0-12,0 0 12,0 1-9,0-1-227,-2 6-136</inkml:trace>
  <inkml:trace contextRef="#ctx0" brushRef="#br0" timeOffset="181189.3635">31376 13822 1036,'-1'-2'294,"1"2"-170,0-4-89,0 4-23,0 0 39,0 0 33,0 0-69,0 0-15,0 0-140,1 0-193,7 9-290</inkml:trace>
  <inkml:trace contextRef="#ctx0" brushRef="#br0" timeOffset="181676.3913">31433 13931 786,'0'0'279,"0"0"-158,0-1-73,0 1 39,0 0 62,2 0-29,-2 0-60,1 0-47,1 0-13,-2-1-58,3 2-138,3 0-98,16 10-258</inkml:trace>
  <inkml:trace contextRef="#ctx0" brushRef="#br0" timeOffset="182670.4482">31493 13793 588,'0'-3'0,"-2"-6"-419</inkml:trace>
  <inkml:trace contextRef="#ctx0" brushRef="#br0" timeOffset="182898.4612">31527 13800 752,'-3'-3'191,"2"3"-191,-5-4-80,2 4-94,4 7-91</inkml:trace>
  <inkml:trace contextRef="#ctx0" brushRef="#br0" timeOffset="183103.4729">31737 13785 880,'-2'0'171,"0"0"-160,-1-2-11,-1 2-18,-1 0-23,-18 14-137</inkml:trace>
  <inkml:trace contextRef="#ctx0" brushRef="#br0" timeOffset="183808.5133">31566 13864 756,'-1'0'262,"1"0"-181,0 0-60,0 0 11,0 0 88,1 0-38,-1 0-50,0 0-32,0 0 0,-1-2-89,1 4-152,7 9-223</inkml:trace>
  <inkml:trace contextRef="#ctx0" brushRef="#br0" timeOffset="184024.5256">31574 13897 635,'-2'0'0,"2"0"-48,-1-4-93,4 2-70</inkml:trace>
  <inkml:trace contextRef="#ctx0" brushRef="#br0" timeOffset="184692.5638">31739 13726 868,'-6'-7'346,"2"-1"-137,-5-6-91,-2 6-43,-6-1 29,3 2-7,-6 4-14,-8 3-44,-4 10-20,-11 5-5,-6 9-1,-1 9 2,-1 5-3,5 8-3,8 3 0,9 0-1,5 7-1,10 4-6,3 10 13,5 7 13,6 2-17,10 3-4,3-11 3,9-7-8,5-15 0,6-14 0,0-19 13,3-12 7,2-15 0,4-15-12,-2-14-9,0-12-2,-3-9-23,-4-8-10,-6-15-23,7-57-20,-9-27 9,-19 116 7,0 11 28,5-45 13,-5 20 10,-3 25 11,0 14 9,-2 17 24,-1 9-9,-1 2 3,1 5 9,-2 8-2,1 13 25,-4 11-11,1 17-12,-4 5-6,1 4-6,2 2-6,4-2-6,2 3 1,6-4-4,2-3 0,5-7-3,1-9-5,-1-11 5,0-3-4,-3-3-1,-2-9 0,-2 0 8,1-5-8,-3-3 0,-1-3-1,6-5-25,6-2-60,10-9-64,8-5-172,63-39-529</inkml:trace>
  <inkml:trace contextRef="#ctx0" brushRef="#br0" timeOffset="184873.5742">32370 14340 1566,'-1'0'508,"0"0"-439,-4 0-57,-1 2-11,-4 0-1,-4 2-134,-10 14-502</inkml:trace>
  <inkml:trace contextRef="#ctx0" brushRef="#br0" timeOffset="186839.6866">28518 16455 1290,'19'-20'195,"2"2"-146,25-24-48,3 7 7,-4 5 34,-7 11 40,-7 9-22,-7 20 2,-3 12 11,-3 9 17,0 14-15,-2 7-25,4 10-29,3 10-8,7 8-11,0 5 5,3 7 28,-6 0-19,-5-13-5,-6-13-10,-2-16 5,-8-14 0,-1-12-6,-1-13-66,-3-5-117,2-13-141,16-85-376</inkml:trace>
  <inkml:trace contextRef="#ctx0" brushRef="#br0" timeOffset="187096.7013">29157 16385 1454,'-4'-1'374,"3"1"-242,-3-5-89,1 10 17,-3-2 44,-5 6-44,-10 14-36,-10 13-14,-3 12-8,-8 11 4,-3 5-6,0 3-1,5 2-5,4 1-2,7 1-10,6-2-27,7-2-34,7-10-175,25 33-365</inkml:trace>
  <inkml:trace contextRef="#ctx0" brushRef="#br0" timeOffset="187412.7194">29442 16980 1624,'0'13'363,"7"8"-282,2 17-59,6 6-21,6-2 1,3-14 4,7-10-6,3-16-14,2-9-39,-2-16 23,-7-7 24,-9-3 6,-11-8 8,-9-4 7,-12 3 0,-10 1-14,-4 1 26,-2 14 15,6 10-11,6 9 5,10 8-29,-1 9-7,1 6-9,2 7-58,0 9-154,8 41-374</inkml:trace>
  <inkml:trace contextRef="#ctx0" brushRef="#br0" timeOffset="188206.7648">28470 17700 1470,'5'0'523,"7"3"-473,21-3-34,17-3-5,20-7 22,59-25 13,34-13-10,38 6 3,-59 25 20,-1 4-38,-5-2-11,-21 4 4,-10-7-13,-17 12-1,-51 4-9,-7-2-18,-6 1-19,15-1-7,-19 1-13,-15 3 21,-16-4 2,-10-5-223,-19-1-380,-112-27-313</inkml:trace>
  <inkml:trace contextRef="#ctx0" brushRef="#br0" timeOffset="252403.4367">28352 4840 72,'-10'-5'225,"-2"5"-159,-13-1-50,2 7-4,5 11-1,7 5-10,8 7-1,11 3-27,9-5-31,11-6-44,46-7 43</inkml:trace>
  <inkml:trace contextRef="#ctx0" brushRef="#br0" timeOffset="254104.534">28127 4357 758,'-6'2'208,"0"-1"-76,-4 2-34,2-2 44,7-1 34,1 0-13,1-1-26,2 1-19,-2-3-13,-1 3-24,0-1-21,0-1-6,-1 2-7,1 0-8,0 0-14,0 2-11,0-2-13,0 0-1,1 0-6,-1 0 0,2 0 6,0 0 1,-2-2 9,6-4-8,7-4 5,4 0-6,12-6-1,12-1 1,11-2-1,18-3 0,61-17 1,22-6 0,-16 11-1,-102 29-1,-9 2 1,-5 1 0,17-2-1,-18 4-5,-10 0 5,-9 0-11,-4 4 5,-2-4 1,-4-4 5,-12 8 1,-5-2 0,-12 1-8,-1 0-8,5-3-2,2 2-2,4-1-4,-3 2 3,-4 0-1,-4 2 5,-6 1 2,-7 4 0,-5-3-1,-6 1 2,5-4 9,12-2 5,11-2 0,11 0 1,12-2 1,6 0-1,4 2 7,4 0 1,0 0-9,1 0-6,6 0-15,9 0 20,11-4 1,15 0 17,19-5-2,53-12 9,21-7-8,-5 4-14,-97 20 5,-7 0-6,-8 0-1,20 1 1,-22 0 0,-12 1-1,-9 2 14,-10 0-2,-17 0-11,-19 5 6,-68 14-6,-42 22 0,2-1 1,114-35-2,10 3-1,3-4-5,-25 6 6,16-4 0,18-4 2,6-2-1,12 0 4,4 0-5,9-2-21,9-2-2,26-2 23,66-20 11,67-19 7,14-2 7,-82 28-17,-70 11-8,-6 2 0,-13 5 1,25-6-1,-20 5 1,-14 0 0,-11 2-1,-4 2 8,-8-2-1,-14 0-5,-18 4 7,-24 2-9,-64 16 0,-17 7 0,8-2-10,101-19-2,6-2-2,6-3 2,-25 8 11,22-7-1,12-1 1,17-3-5,8 0-22,20-3 5,19-5 23,65-11 6,41-17 4,-18 5-8,-107 29-1,-6-2-1,-9 4 0,13-1-43,-10 2-97,-9 5-178,-4 6-177,-31 23-228</inkml:trace>
  <inkml:trace contextRef="#ctx0" brushRef="#br0" timeOffset="254982.5842">28285 5021 976,'0'0'294,"1"0"-202,-1-2-83,2 2 3,0 0 33,4 0 15,7-5 16,13-1 11,6-4-15,7 0-19,4-2-28,2 1-5,0-1-7,0 3-5,-1 1-7,-8 3 5,-10 3-6,-10 1 0,-10 1-14,-7 0-10,-5 1 5,-17 5 13,-14 3 6,-23 8-56,-59 14-11,79-21 20,-34 7 32,21-7 15,18-5 0,19-5 1,12 2 15,7-4 26,12-2-28,17-7 1,17-8 60,63-22 0,-71 26-23,38-14-14,-12 9-22,-13 1-4,-16 8-10,-12 3 5,-17 2-5,-6 6 7,-5 0-2,-4 0-7,-13 6 0,-15 2 0,-21 9-1,-13 7-25,-7 6-8,7-1 20,14-6 13,18-11-5,17-4 1,13-6 5,6-2 12,3-2 5,9 0-8,15-6 6,16-2 25,15-11 1,8 1-13,-7 4-16,-8 0-10,-19 9-1,-15 1 0,-9 5-1,-5 1 0,-6 0-69,2-3-54,-1 1-43,-11 1-91,-43-2-471</inkml:trace>
  <inkml:trace contextRef="#ctx0" brushRef="#br0" timeOffset="257099.7053">25572 4515 777,'-8'-7'274,"3"3"-92,-2-4-25,2 4 11,3 4-43,2-2-61,2 2-55,1 2-9,8-2 0,13-2 11,12 1 35,13-7 2,6-6-15,4 6-7,-9-2-10,-7 2-5,-7 7-1,-4 1-9,-2 0-1,-2 7 1,-4-3-1,-1 2 1,-6 0-1,-1-2 0,-6-1 1,-1 0 0,-4-2 0,-2 2 6,-3-3-7,-2 0-10,-2-3-1,-7 2-19,-8 1-49,-12-3-14,-15 6-11,-9 3 37,1 1 25,4 3 27,6-2 14,4 0 1,5-5 1,7 0 8,7-6 16,5 0 35,5-1 5,1 0 4,8 0 10,1 2-1,1 0-7,1 2-25,-1 0-46,2 0 0,2 2-33,8 0 33,13 0 8,16-4 0,14-2-8,10-3 8,7-5-2,-6-2-6,-8 4 2,-10 2-2,-20 0-1,-12 6-24,-12 4-13,-6-2 19,-9 0 13,-14 10 5,-20 3 1,-19 9 0,-12 8 0,0-5 1,0 1-1,10-7 1,11-7-1,13-4 1,14-5 5,10-3 3,11-5 3,5 1 8,4 0 11,0 1-14,3-7-16,4-5-1,5-2 8,6-4-7,7-1-1,0 3 2,7 1-1,-1 4 5,0 1-6,-2 6-1,1 0 0,-4 3 1,0 4-10,-1 4-68,-6 5-101,1 7-85,2 3-256,3 30-337</inkml:trace>
  <inkml:trace contextRef="#ctx0" brushRef="#br0" timeOffset="258247.771">25660 5170 453,'-1'-3'261,"1"3"-52,-2-3-71,2 0-60,2 3-18,-2 3 9,0-3-8,0 0-14,0 3-16,0-3-8,2 0-4,7 0 25,6 0 56,15-3-26,15-6-23,13-6-21,12-6-17,0-2-4,-9 3-9,-11 7 0,-14 3 0,-16 7 0,-11 3 0,-8-5 9,-4 5 0,-6 0 14,-6 0 19,-10 5-42,-9-4 19,-5 3-11,-1 0-7,2 0 5,7 0-6,4-1 0,4 3 1,7-1-2,3-1 0,5 0-5,3-3 6,4 1-2,-1-2 2,2 0-12,3-2 0,-2 1 0,3 1-21,0-4-23,12 0 52,5-3 4,10-3 7,0 1-1,-3-2-4,-6 4-1,-10 6-1,-9 1-7,-5 1-2,-7 6 9,-6 4 3,-13 1 6,-11 10 0,-5-5-7,3-5 7,8-8-2,13-4 5,9-1-1,3-1-2,6 2-8,2 0-1,2-1 0,0 1-76,4 1-140,3 1-44,7-1-119,31-15-384</inkml:trace>
  <inkml:trace contextRef="#ctx0" brushRef="#br0" timeOffset="259389.8363">25570 4486 79,'-4'-1'261,"-1"1"-115,-3-4-17,-2 0-21,-1-3 12,-2 1-18,-2-1-26,3 1-13,-2 2-33,1 2-15,3 2 0,1 2-4,2 0-4,2 0 2,2 0 33,2-2 20,-1 2 2,1-2 2,-1 0-18,2 0-6,0 0 3,0 0 5,0 0 11,0 0 10,2-2 8,1 0-32,3 0-47,6 2 0,15-4 21,20-4 42,61-10-17,38-15-2,1 2-17,-106 23-17,-4 2-8,-2 5-1,29-5 0,-9 3-1,-12 5 2,-13-1-2,-12 1-1,-10 2-8,-8-3-3,0 1 12,-7-2 11,-5 2 19,-8 6-17,-16-1-2,-11 6-11,-11 0-7,-2 3-11,2 0-11,0-4-2,2-1-1,0 3 13,0-2 10,3 7 8,0-3 0,4 1 1,5-8 0,11-3 1,7-9 0,13 2 10,2-4-2,9 2 16,1 0 7,2 2-11,1-2-21,5 0-14,3 3-1,17-4 15,12-2 6,21-1 0,53-6 0,-73 8-5,34-5 0,-3 3 4,-17 2-5,-12 1 0,-17 2-13,-12 0-8,-11 2 1,-3 0 20,-9-2 8,-7-3 14,-15-1-22,-14 2 0,-14 3-8,-4 2 7,-4 6 0,4 3-5,10 0 0,6 0 5,11-3 0,11 1 0,6-4 1,12 0 0,6-4 0,2 0-1,2-1-17,3-3-24,8 0 15,7-4 27,17-2 9,15-6 1,8-1 7,-4 2-2,-2 2-8,-11 6-6,-8 1 0,-8 2 6,-7 4-7,-8-1-1,-3 1-79,-5 0-89,-2 0-2,-6 1-12,-31 22-327</inkml:trace>
  <inkml:trace contextRef="#ctx0" brushRef="#br0" timeOffset="262024.987">2751 7412 172,'-3'0'290,"0"3"-208,0-2-56,-3 7 2,0 3 46,-3 4 55,0 8-2,1-1-19,6-1 23,2 2-7,1-1 8,2 3-10,3 4 14,-2 10-53,3 7-26,0 13 21,-3 14-29,1 7-28,-2 1-9,-3-1-4,4-12-8,-2-13 0,2-12-104,2-22-62,-2-16-127,0-19-26,5-108-423</inkml:trace>
  <inkml:trace contextRef="#ctx0" brushRef="#br0" timeOffset="262301.0028">2388 7349 906,'-7'1'300,"2"4"-181,-7 11-95,3 12-9,-1 14 43,3 16 71,2 17-16,5 16-50,7 73 22,-2-110-25,10 53-22,1-13-20,2-21-5,3-10-13,-2-18-14,5-14-69,0-9-116,6-11-100,71-56-247</inkml:trace>
  <inkml:trace contextRef="#ctx0" brushRef="#br0" timeOffset="262542.0166">3097 7346 1151,'1'4'459,"5"6"-453,8 13 25,10 12 88,0 12-13,2 8-16,-8 11 23,-2 11-22,-8 10-37,-9 61-10,-9-97-17,-13 46-18,-11-4 0,-10-7-2,-6-6-7,-3-8-40,4-11-55,12-18-101,19-20-185,21-60-486</inkml:trace>
  <inkml:trace contextRef="#ctx0" brushRef="#br0" timeOffset="263740.0851">3804 7640 1337,'0'0'270,"1"-1"-129,-1 1-141,0 1 0,2 0-6,1 3 6,0 8 19,3 1-4,1 6 2,4 3-1,-2 7-16,1 5-21,0 8-150,3 99-368</inkml:trace>
  <inkml:trace contextRef="#ctx0" brushRef="#br0" timeOffset="263933.0961">3838 8295 1165,'-1'0'552,"2"0"-473,-1 0-73,0 0 11,2 1 59,-2-1 1,0 0-64,3 3-4,2 0-9,3 3 12,2 4-12,-2 0-88,0-3-110,-2-1-84,17 7-361</inkml:trace>
  <inkml:trace contextRef="#ctx0" brushRef="#br0" timeOffset="265677.1959">25855 8147 651,'0'-5'178,"-4"2"-2,1-4-74,0 7-30,2 0 30,-3 3-3,3-3-44,1 3-42,-1-2-13,1 4-9,-4 1 8,1 5 1,3 1 2,0-1-1,0 4-1,-3-4 0,0 7-52,0-4-92,-1 7-169,-5 24-205</inkml:trace>
  <inkml:trace contextRef="#ctx0" brushRef="#br0" timeOffset="265876.2073">25818 8455 528,'7'15'212,"-3"4"-62,7 14-80,-3 1-23,3-4-17,-2-7 6,-5-8-15,0 0-14,-3-7 4,0-5-2,-2 1-2,0-4 4,1-4-10,-4-5-1,3-8-172,1-56-170</inkml:trace>
  <inkml:trace contextRef="#ctx0" brushRef="#br0" timeOffset="266111.2207">25868 8216 738,'0'-2'210,"0"2"-130,0 0-56,-3 2 31,3-2 44,0 2-40,0 8-46,0 1-7,-3 13 11,3 9 35,-3 3-8,2 2-28,1-4-7,-3-4-8,3-4-1,0 0-82,-21 43-266</inkml:trace>
  <inkml:trace contextRef="#ctx0" brushRef="#br0" timeOffset="266313.2323">25855 8499 193,'0'5'658,"0"3"-580,0 12 17,0 4-5,0 3-33,0-5-3,-4-3-6,1 2-26,1-3-11,0 5-11,0 3-54,0 4-104,-13 60-82</inkml:trace>
  <inkml:trace contextRef="#ctx0" brushRef="#br0" timeOffset="272716.5985">1996 8694 726,'-2'-4'185,"1"1"-56,-5-1-18,4 4-44,2 0-5,2 0 22,1-3-12,0 3-2,3-1-40,10 1 9,10-2 9,11 0 9,15 0-9,12-1-3,11-4 5,7 5-16,47-3-7,6 2-9,-5 3-6,-32-6-4,9-9-7,-9 5 7,-18 0 5,-46 8-11,-1 2 8,-3 2-4,28 2 6,-1 2-3,-2 0 0,0 5-9,0-3 0,-1 1 0,-6-2 1,-3 1 1,-7-2-1,-3-4 0,-7-1 0,-3 2 0,-8-3 0,-2 1 0,-9 1-1,-3-1 0,0 2-1,-1 0 1,2-2 1,3 1 0,2 0 5,3 1 0,4-3-5,-3-3 5,0 1 2,-5 0-7,2 1 5,-6-2-4,1 0-1,-1 2 1,3-1-2,4-3 1,8-1-2,8-4 1,2 3 0,-2 1 1,-3 0-1,-6 1 1,-4 0 0,-6 5 0,-7 0-1,-5 0-29,1 4 4,-2-4-2,0 0-15,1-4-93,0 2-194,-2-34-922</inkml:trace>
  <inkml:trace contextRef="#ctx0" brushRef="#br0" timeOffset="289652.5672">2447 8308 1,'-2'0'353,"2"0"-233,-2 2-69,2-2 34,0-2 77,0 2 50,0 0-64,2 0-61,-2-2-47,2 4-40,0 0-15,4 3 15,-1 8 1,2-5-1,1 1-48,0 3-21,0-2-46,1 8-65,0 26-117</inkml:trace>
  <inkml:trace contextRef="#ctx0" brushRef="#br0" timeOffset="291116.6509">4596 9666 208,'9'-5'69,"5"-1"-43,1-9-19,2-3-5,-6-4 7,-5-5-9,-16-55-214</inkml:trace>
  <inkml:trace contextRef="#ctx0" brushRef="#br0" timeOffset="300358.1795">4207 9222 295,'0'0'303,"0"0"-156,0 0 12,-4 0 108,1 0-12,-1 0-33,-2 0-31,-1 0-58,-2 0-56,-4-7-31,-4 1-4,-6-3-25,-3 5-16,-5 7-1,-10 7 0,-6 9-9,-4 10-5,0 11 14,3 7 0,7-1-1,9 2 0,10-9-6,8-2 1,7-3-3,4-2 1,6 2-4,7-4-10,10-1-7,8-2 28,9-5 1,10-12 18,3-2 1,-2-7-18,-3-4 1,-7-3 11,-10-1-5,-9 0-2,-9 3 0,-7 1 3,-6 6 5,0 1-14,-11 0-23,-10 6 23,-14 12 6,-14 13-6,-19 18 0,-1 16 0,-1 3 6,7-5-4,17-5-1,10-9 4,12-12-5,9-8-9,14-7-9,6-7-9,15 3 11,3 4-2,10 1 18,4-6 15,10 2 0,-2-10 1,6-4 2,-1-8 0,1-7 0,-1-8 5,2-7-1,-1-9-4,0-4-3,-11 2-4,-7 4-2,-10 6-8,-9 9 5,-5 5-4,-4 6 4,-2 0 1,0 2-1,0-2-5,1-1-1,3-6 0,2-4-25,5-7-61,0-1-260,4-20-379</inkml:trace>
  <inkml:trace contextRef="#ctx0" brushRef="#br0" timeOffset="301816.2629">4446 9949 516,'0'-1'564,"-3"1"-390,3-3-101,0 3 13,-2 0 56,2 0 46,2 0-37,-2-3-61,0 3-37,0 0-19,0 0-17,0 3-17,0 0-1,-2-2-9,2 3-11,0 0 6,2 10 0,1 5 15,-2 9 9,3 7-8,-9 5 13,2-1-7,0 2 1,0 0-1,1-4-6,2 3 0,-1-9-1,2-2 1,-1-10 0,2-5-1,1-5-1,-2-6-9,1 0 8,2-2-8,0 2 1,-2-3 0,2 0 6,4 1 3,3-1 1,6-1 22,-2 1-4,0-3-4,-1 2-9,-6-2-5,-2 6 5,-1-3-4,-1 0-1,2 0 0,6-3 0,4 0 0,10-5 5,6-7 10,5 2-1,0-3-7,-4 3 1,-12 7 1,-4-1 4,-10 6-7,-4 1 1,-3 0 2,-2 0 13,1 0 4,1-2 4,-1 2 5,-1 0-10,2 0-10,-2 0-7,2 0-8,0 0-1,0 0-42,0 0-48,0 2-152,11 9-551</inkml:trace>
  <inkml:trace contextRef="#ctx0" brushRef="#br0" timeOffset="303198.342">3944 11220 532,'0'-1'259,"2"-2"-115,-2-1-27,1 1 45,-1-3 0,2-1 9,-2 1 30,-2 3-58,2 3-40,-1 0-23,-3 2-38,3-1-42,-4 2 9,1-2-5,-8 1 35,-6 5-31,-10 2-8,-11 11-8,-7 5 1,6 8 1,8-1-2,9-4 7,10-2-16,2 3 10,6 2 6,4 4 0,1 3-5,3-5 5,3 2-6,8-2-8,0-4 1,5-5-14,8-6 10,7-4 6,9-6 12,1-8 16,-1-6-10,-7 0-5,-10-4-1,-9 4 14,-11 4-13,-4 2-1,-5 4-15,-3 0 12,-10 6 3,-10 8 20,-13 11-13,-13 16-6,0 2 1,3 4 3,11-7-5,11-8-6,4 0 0,13-3 5,1-4 1,4-1-8,7 4 2,1-3 0,4 0 5,2 4-13,0-3 0,7-4 13,-2-1 1,2-6-18,5-3 9,-2-4 9,8-5 27,0-7 15,0-5-9,-1-3-15,-4-5 8,-2 0 4,-3 0-5,-2-3-11,-3 8-1,-2-3-13,-4 3 0,0 2-74,5 0-116,5-4-187,48-31-440</inkml:trace>
  <inkml:trace contextRef="#ctx0" brushRef="#br0" timeOffset="304428.4123">4310 12035 562,'-2'0'166,"2"1"-70,0-1 44,0-1 50,2 1-8,-2 0-40,0 0-41,1 0-29,-1-3-26,1 3-22,4-4-18,4-2-6,11-6-4,8-1 4,9-4 2,3 2 6,-4 6-7,-5 2-2,-5 6 1,-10 2-1,-2 2-13,-8 5-1,-5 3-19,-5 5 34,-9 13 15,-7 9 28,-10 13-16,-7-1-9,1 4-6,4-11-10,3 0 4,5-12-5,8-2-1,-1-7-9,2-2-35,2-7-46,0-5-73,0-11-158,-22-57-273</inkml:trace>
  <inkml:trace contextRef="#ctx0" brushRef="#br0" timeOffset="304706.4282">4291 12042 885,'0'0'138,"1"3"-130,2 1-1,-3 1-4,4 0 108,-1 6 12,1 2-19,1 5-14,3 5-2,-5 7-22,-2 3-25,-2 6 7,-7 8-12,-2 6-15,-7 8-3,-2 4-18,-3 3 2,-2-5-2,5-15 0,4-9-62,5-22-14,6-7-56,-2-6 42,5-8-20,-2-2-259,13-31 69</inkml:trace>
  <inkml:trace contextRef="#ctx0" brushRef="#br0" timeOffset="304935.4413">4292 12467 677,'3'0'293,"-3"0"-158,0 0-77,4 3 19,1 1 65,2 3-7,7 5-3,3 1-34,6 6-32,4 4 6,1-6-26,3 8-10,-5-1-9,4 0-13,-5-2-13,-6-3 9,-4-8-2,-3-4-8,-6-3-67,-2 0-149,-3-4-84,-4-25-223</inkml:trace>
  <inkml:trace contextRef="#ctx0" brushRef="#br0" timeOffset="307632.5956">5271 9393 1018,'-5'-6'288,"2"3"-69,-5-2-66,7 5-27,-1 0-10,2 0-14,0 0-30,0 0-53,3-2-19,-1 2 6,7-2-6,12-3 9,12-8-1,11 1 2,6-5-4,1 4-5,-8 3 1,-4 2-1,-3 5 0,2 2-1,2 2 0,1 1-15,-2 2-73,-2 5-64,-8-2-1,-6 1-30,-4 6 27,-9 1-115,-43 64-265</inkml:trace>
  <inkml:trace contextRef="#ctx0" brushRef="#br0" timeOffset="307927.6125">5277 10181 1277,'0'0'249,"1"-1"-138,2 1-75,3-3-18,3-1 14,13-2 31,14-10 1,14 0-11,11-3-10,-6 4-16,-8 4-9,-8 8-7,-6 3-2,-5 3 6,-2 1-5,-1 1-10,-5 1 2,0-1 6,-3 1-8,2-1-47,7-2-44,5-3-128,67-27-319</inkml:trace>
  <inkml:trace contextRef="#ctx0" brushRef="#br0" timeOffset="308102.6225">6580 9787 427,'-13'-2'0</inkml:trace>
  <inkml:trace contextRef="#ctx0" brushRef="#br0" timeOffset="309421.6979">7089 8593 833,'-6'-7'271,"-1"2"-47,-8-9-130,-2 7 2,-5 3-52,-3 4 20,-5 1-10,1 5-21,8 4-1,2-4 4,3 1-14,5 0-10,4 0-11,-2 2-1,0-2-1,5 3 1,-2 2 0,0 0-2,-3 11 2,0 5 1,-2 6 7,2 4 11,-1 4-1,2-2 5,1 7-4,4-4-10,-2 5-1,5-6 10,3 0 4,0-1 7,2 1 7,-1 2-18,1 1 15,-1 2-2,1 7-2,2 2-19,1 5 2,-2-2 5,3 5-2,-2-9 7,-1 6-10,-1-4 2,-1-2-13,1-3 0,0-6 5,0-5 6,1-1-1,-2 4-4,-1-4-6,0 4 11,0 4 1,-3-1-5,-3 3 4,2-2 0,-1-3-11,-2-8 5,1-9-5,0-1-1,-2-5 2,2-3 8,-1 0-9,2-6 0,-2 1 0,1-4 7,0 2-7,0 1 0,-1 0 5,-2 2-5,1-4 7,-4 3-7,3-2 10,-1-4-5,-2-2 0,1-2 3,-10-4-8,2 0 11,-11-6-7,0-3-5,-5-8-50,-1-2-23,3 0-1,4 6-10,3 1-51,6 11-73,0 2-109,6 9-31,15-15-478</inkml:trace>
  <inkml:trace contextRef="#ctx0" brushRef="#br0" timeOffset="310279.747">7043 10477 591,'-3'-4'237,"3"4"-51,0-3-3,-2-1-7,0 2-10,2 1-16,0-2-43,2 2-58,0 1-29,-2 0-20,3-3-6,0 3 1,10-2 5,11-4 8,8-6 2,10-2-4,5-2-5,1-1 0,1-2 9,-4 3-5,-9 1-4,-10 2 0,-12 5-1,-5 4-9,-5 4-28,-6 0-20,-1 1-72,-7 5-38,-11 5-152,-74 28-432</inkml:trace>
  <inkml:trace contextRef="#ctx0" brushRef="#br0" timeOffset="310519.7607">7193 10485 672,'4'2'525,"-4"-2"-432,1 6-93,1 7 21,-1 7 66,2 6 27,-1 7-51,-1 2 12,1 2-45,-4 2-9,1 0-11,-2-3-2,0-3-1,0-2-7,-4-2-15,2-6-66,2-1-84,1-3-58,2-5-53,2-8-2,6-58 34</inkml:trace>
  <inkml:trace contextRef="#ctx0" brushRef="#br0" timeOffset="310680.77">7274 10701 535,'6'0'219,"-1"2"-126,8 4-39,-1 7 77,6 7-16,-3-3 7,0 3-14,-2-2-3,-1-5-48,-1-5-30,-4-2-14,4-2 1,-7-8-14,5-2-78,-1-6-180,-1-56-612</inkml:trace>
  <inkml:trace contextRef="#ctx0" brushRef="#br0" timeOffset="311410.8117">7212 8470 821,'-2'-7'216,"1"3"-18,-1-6-84,2 2-14,0 3 11,0 3 12,0 2-43,0 2-74,0 2-6,3 5-29,2 9 25,1 9 4,-2 13 13,0 10-12,-4 10 26,-1 2-1,-4 3-13,2-4-12,1-10-2,2-12-34,2-10-39,1-10-52,2-12-36,-2-7-24,6-8 105,-1-16-66,-1-7-67,2-6 76,-3 1 138,-2 10 46,-1 10 80,5 7-24,-2 5-22,7 1 31,0 0 28,4 0-4,4-3-10,2-2-49,-1-4-37,0 3-22,-1-4-11,-5 4-6,-6 4-90,-7 2-127,-22 36-426</inkml:trace>
  <inkml:trace contextRef="#ctx0" brushRef="#br0" timeOffset="311651.8255">7035 9145 1038,'1'-4'264,"1"4"-140,0 0-8,1 0-16,0 0-16,11 0-24,9 0 29,9 0-26,3 4-32,8-4-14,-2 3-5,-4-2-6,-4-1-5,-3 0 5,-3-1-6,-2-2-60,-3-1-79,-4 2-175,32-15-253</inkml:trace>
  <inkml:trace contextRef="#ctx0" brushRef="#br0" timeOffset="312517.875">7980 8983 183,'0'0'190,"0"6"-190,-3 1-120,1 6-33,-2 0 101,0 0 52,-3-4 19,-3 2 131,3-3-10,-3 0-28,0 2-28,0-2 50,-3 2 8,2 1-4,-3 5-40,-6 11-17,0 6 6,-2 13-45,-1 15-3,1 16 4,2 4-10,1 12-3,4 3-7,8-2-1,1-6-10,11-6-10,2-9 4,9-9-6,8-11-24,7-5 3,11-10-36,10-9-55,5-17-56,98-33-215</inkml:trace>
  <inkml:trace contextRef="#ctx0" brushRef="#br0" timeOffset="312986.9019">8345 9375 684,'2'-4'564,"-2"3"-387,0-8-111,3 11-66,-1 5-9,1 6 6,5 9 3,3 12 39,5 11-23,-2 9 17,2 3-3,-1 2 3,-3 1-15,0 3 6,-3-5-7,-3 1 4,-3-11-5,1-11-14,-1-16 8,0-9-8,0-9 55,2-13 109,4-15-35,13-23-95,11-25-21,26-75-15,9-24-2,0 4-41,-48 138 10,-10 9 16,-2 7 1,8-9-16,-8 11-29,-7 8-65,2 10-65,1 0 43,-1 5-116,-1 5-223,-17 16-143</inkml:trace>
  <inkml:trace contextRef="#ctx0" brushRef="#br0" timeOffset="313566.935">8205 9156 1055,'0'-8'258,"-3"-1"-82,2-4-55,1 5-8,1 5 5,2 0-49,0 1-69,8-2-10,10 0 10,13-4 8,9 3-8,9 1-3,8 4 3,1 0 6,5 0-6,-1 0 2,-6 0 8,-11 1-9,-11-1 5,-10 0-4,-5 0-1,-11-1 6,-5 1-6,-4-1 10,-4 1 17,0-7 32,-3 3-22,-5-6-38,-5-4 0,-4-3-1,-7 3-7,0-4 1,-1 5-7,-2 3 13,8 2 1,7 2 1,6 4 0,8 0-1,2 0-27,11 0-24,9-4 42,13 2 9,8 1 1,0 3-1,-1 3 0,-9 7 0,-8 4 0,-5 4 1,-7 5-1,-4 5-10,-6 4 10,-9 6 0,-5 3 17,-4 4-17,-1 5-14,3-1-106,2 2-82,4-2-259,-2 49-109</inkml:trace>
  <inkml:trace contextRef="#ctx0" brushRef="#br0" timeOffset="313787.9477">9200 9383 710,'11'10'149,"1"2"-8,15 15 39,1 6 12,-4 4-47,3 1-28,-7-1-31,0 2-28,-4 2-17,1 1-22,-5 0-8,-2 7-11,-2 3-65,2-1-49,-3-5-51,6-12-187,33-27-207</inkml:trace>
  <inkml:trace contextRef="#ctx0" brushRef="#br0" timeOffset="313997.9597">9573 9253 1104,'-2'-4'278,"2"3"-37,-2-3-148,0 5-86,-9 10-6,-5 12 5,-10 18-5,-5 22 17,-9 8-11,-1 13-6,0-6-1,3-3-21,5-6-105,7-7-81,13-13-145,19 15-236</inkml:trace>
  <inkml:trace contextRef="#ctx0" brushRef="#br0" timeOffset="314259.9747">9985 9149 1409,'-1'2'268,"1"-2"-200,-2 5-68,2 9 1,-1 12 39,-1 16 19,1 17-25,-1 17-17,2 2-7,-1 10-1,-4-5 2,-1-6-4,0-13-7,2-12-36,2-16-36,4-16-24,4-10-148,3-12-58,24-69-38</inkml:trace>
  <inkml:trace contextRef="#ctx0" brushRef="#br0" timeOffset="314653.9972">10142 9163 1057,'0'0'358,"1"-3"-229,1 3-94,-1 0-10,8 3 1,5 1 22,2 8-11,4 2-23,-2 4-4,-4 5-4,0 3-6,-10 4-53,-8 4-28,-14 5 63,-10 13 16,-13-2-20,-1-1-76,2-9 53,14-11 18,12-13 0,11-6 5,10-5-7,10-1 16,12 0 12,3-4 1,0 3 7,1-2 10,-3 8 29,-4-3 29,-8 10 12,0-2-6,-8 6 5,-10 0 38,-11 9-41,-9 2-11,-15 6-21,-7 3-26,-5-7-11,3-3-14,3-9-63,5-5-129,3-10-137,-42-42-359</inkml:trace>
  <inkml:trace contextRef="#ctx0" brushRef="#br0" timeOffset="315204.0287">9700 8914 1284,'-1'-4'333,"1"3"-130,-3-6-83,6 5-66,4-2-47,13-5-7,23-5-6,18 2 6,12-3-3,2 8 12,-7 3-9,-5 4 3,-2 4 3,0-4-6,-1 2 0,-6-2 2,-11 0 4,-9-2-1,-11 2-4,-10-1-1,-9 1 10,-4 0 50,-4-6 39,-9-4-46,-4-6-53,-13-6-23,-1-2-10,1 2 9,3-1 17,8 1-10,5 2-8,0 4 1,6 8 7,6 3 10,0 2 6,4 3-11,2 3-24,9-2-30,11 4 49,10 5 13,6 3 4,1 0 10,-10 3-10,-6 2 0,-8 1 1,-7 2 0,-4 5 5,-9 4 15,-4 9 0,-6 8 9,0 10-18,-7 6-12,10-1-36,2-8-178,8-3-104,15 9-400</inkml:trace>
  <inkml:trace contextRef="#ctx0" brushRef="#br0" timeOffset="315511.0462">10865 8675 1137,'6'12'125,"3"10"-58,7 18 28,0 12 11,3 13 8,-5 11-43,-3 8-23,-6 8-3,-2 6-14,-6 4-17,1-2-2,-1-8 7,-3 2 14,-5-2 5,-22 60-8,-28 6-9,32-107-9,-1-6-12,-28 40-87,-7-12-185,-89 33-381</inkml:trace>
  <inkml:trace contextRef="#ctx0" brushRef="#br0" timeOffset="315957.0717">11113 9528 1113,'0'-2'372,"0"1"-101,0-2-181,6 6-79,3-2-4,9 5 11,4 1-9,4 0-7,5 4-2,-9-2 0,1-2-81,-7 3-120,4-2-30,35-6-314</inkml:trace>
  <inkml:trace contextRef="#ctx0" brushRef="#br0" timeOffset="316314.0922">11753 9204 1178,'-12'-23'283,"4"-2"-134,-15-21-92,-1 7-53,-3 8 7,0 9-13,-1 9 2,2 7-6,4 9-9,3 13 6,1 4-3,0 9-3,4 12 14,4 10 0,-2 8-8,6 16 8,0 11 1,2 2 0,2-5-1,2-11 2,2-14-2,2-13-13,4-16 14,2-16 1,6-9 13,8-12 5,11-17-19,7-17-57,6-13-129,5-16-121,72-189-171</inkml:trace>
  <inkml:trace contextRef="#ctx0" brushRef="#br0" timeOffset="316582.1075">11942 8154 514,'0'15'461,"-3"10"-419,-1 23-6,-3 21 13,1 22 32,-5 63-3,-4 22-28,-4 14 14,3-67-17,0 5-22,6-1-23,4-7 10,4-14-11,6-72-1,-1-7 0,1-4 0,6 24-6,4-15-69,2-11-39,4-9-101,6-9-17,40-28-362</inkml:trace>
  <inkml:trace contextRef="#ctx0" brushRef="#br0" timeOffset="316820.1211">12187 9130 1076,'0'-1'222,"0"-2"-34,0-1-98,0 4-27,0 0-29,-3 0-29,3 0-5,0 0-15,0 0-21,0 0-41,-1 4 31,-1 4 20,-2 6-67,-1-2-181,-10 5-290</inkml:trace>
  <inkml:trace contextRef="#ctx0" brushRef="#br0" timeOffset="317171.1412">12348 8810 975,'0'0'363,"0"0"-215,0 0-103,0 2-15,-3 2-24,3 12 17,-3 7 50,3 17 8,-3 10-33,-1 14-6,0 13-7,-3 62 10,-9 35-15,-3-10-17,11-125 16,-2-1-16,4-5 19,-3 28-14,3-18-18,3-20 6,4-12-2,4-11 11,7-11 9,15-9 18,7-15-21,8-4-9,-4-4-12,-5 2-23,-6-4-61,-6 0-130,-4-7-134,-5-122-702</inkml:trace>
  <inkml:trace contextRef="#ctx0" brushRef="#br0" timeOffset="317718.1725">12157 8557 1181,'-3'-4'290,"-1"-2"-112,-3-3-28,7 5-51,3 4-52,1-2-47,-1 2-17,1 0-10,6-2 27,10 1 15,7-3-4,9 1-11,6-1 8,8 2 5,7 1-10,3-2 6,-3 2-7,-1-2 8,-10 3-9,-13-3 0,-9 2 1,-14-1 7,-6 0 10,-4 2 71,-5-1 11,-4-5-47,-4-4-39,-8-6-2,0-2-12,-3-2-1,5-1-6,-1 3-27,5 1 17,6 7 14,3 2 2,3 4 1,6 4-1,0 0-16,2 3-19,5 0-7,10 3 42,8 8 2,5 3-1,1 4-1,-5-2 1,-6 3-1,-7 5 0,-2-2 0,-8 5 3,-10 2-3,-10 3 12,-8 7-2,-15 4 2,-14 7-12,-12 3-163,-122 77-392</inkml:trace>
  <inkml:trace contextRef="#ctx0" brushRef="#br0" timeOffset="318463.2151">11262 9416 605,'-5'-4'224,"1"2"-64,-1-3 11,3 2-46,-2 3-28,4 0-41,-1 3-32,0 2-24,1 9 1,-2 8-1,2 9 21,3 2 4,2-3 14,4-4-32,4-5-6,1-8 19,0-7-11,0-3 15,-1-8 4,-2-4 16,-2-6-8,-5-5-17,-4-8-3,-6-7-16,-4-5-10,-2 3-5,-1 10 6,0 7 9,9 10-6,-2 17-3,0 6-8,-3 14 12,-6 14 5,4 5 1,4-5 0,6-13-1,2-11-11,5-7 11,5-10 0,11-6 12,3-11 1,7-9-13,-4-12-25,-8-5 25,-6 0 0,-12 6 16,-7 10 4,-6 12 26,-1 6 4,-2 12-34,-4 3-16,2 6 0,1 10-10,1 4-119,7 14-122,10 51-423</inkml:trace>
  <inkml:trace contextRef="#ctx0" brushRef="#br0" timeOffset="319143.254">13223 9138 1160,'0'0'303,"0"0"-145,0-2-107,2 2-18,-2 0 24,1 0 18,6-2-33,16-2-12,15-4-6,20-6-6,11 0-6,4 4-12,-6 3 0,-7 7 0,-11 0-27,-12 8-46,-8 1-94,-10 1-92,0 24-307</inkml:trace>
  <inkml:trace contextRef="#ctx0" brushRef="#br0" timeOffset="319452.2717">13157 9726 824,'3'0'255,"4"2"-199,5 2-7,4-4 56,4 0 60,1 0-13,3-4-17,6-2-8,2-6-34,6 1-37,4-1-26,5-2-14,2 6-8,4 0-8,-9 0 1,-6 7-1,-8 1 1,-10 0-1,-2 1-26,-4 4-74,-2-2-43,-5 1-104,-1 5-331</inkml:trace>
  <inkml:trace contextRef="#ctx0" brushRef="#br0" timeOffset="322543.4485">25889 6716 331,'-1'-1'116,"1"1"-29,-2 0-3,2 0-20,-4 0 1,4 0-2,4 0-11,-4-3-5,0 3-2,0 3 3,-4-3 4,4 0 1,0 0 1,0-3-8,0 3-1,0 0-7,0 0-10,0 0 1,0 0-8,0 0-11,0 0-8,0 0 13,0 0 0,0 0-5,0 0-2,0 0-2,0 0-5,0 0 0,0 0 0,0 0 10,0 0-5,0 0 3,0 0 1,0 0 1,0 0-10,0 0 5,0 0-6,0 0-18,0 0-12,0 0-5,0 0 34,13 0 1,0 4 12,4-2-3,0-2-2,-1 0-6,-4 0-1,-3-2-6,-5 4-16,-1-2-41,-3 2-72,-1 0 1,-2-2 20,-4 2-19,-25 8-98</inkml:trace>
  <inkml:trace contextRef="#ctx0" brushRef="#br0" timeOffset="322961.4724">25809 7141 157,'0'-3'348,"0"-1"-171,-1-4-76,1 4 26,-2 0-20,2 2 20,0 2-25,0 0-43,0 0-22,0 0-13,0 2-12,0-4-10,2 2-2,-1 0 0,5 0-5,7 2 5,5 2 0,6-4 1,-2 0-1,1 0-9,-2 0-38,-2 0-44,-4 0-50,-3 4-51,-9 0-185</inkml:trace>
  <inkml:trace contextRef="#ctx0" brushRef="#br0" timeOffset="330421.8991">22842 16723 129,'-2'-3'794,"2"3"-536,-2-3-166,2 9-82,2-2-1,0 11-4,2 12 52,-1 14 18,0 17-36,0 8-9,-2 7-18,2 4 0,-3-5-3,0-4 3,2-6-11,-1-3 0,2-4-1,-3-9-4,3-2-74,-2-7-56,0-16-62,-1-7-70,5-47 17</inkml:trace>
  <inkml:trace contextRef="#ctx0" brushRef="#br0" timeOffset="330962.93">22899 16769 619,'-4'-15'357,"4"7"-93,-3-11-106,3 9-71,3 3 6,1 2 18,3-3-44,4 2-49,7 1-12,7 5 2,6 4-7,-2 1 1,1 9-1,0 0 0,-8 5 0,-1 4 16,-10 2-11,-5 2-5,-9 8 7,-8 8-7,-10 2 9,-4 6-10,-5-8-17,0-7 5,7-13 3,1-13 8,9-6 1,3-4 0,4 0 0,4 0 0,2 0-16,2 0-76,2 0-19,6 0 71,5 3 39,8 2 1,-1 1 5,2 2-4,-5 3 13,1 5 5,-5 2 1,1 4-1,-4 5-8,-1 2-1,-5 0 5,-1 1 3,-5-2 9,-3-5 18,-4 1 8,-5 0 17,-6 2-19,-5 3-16,-8 1-20,-3-2-15,0-5-9,1-7-33,2-6-30,1-8-83,7-5-65,-21-45-255</inkml:trace>
  <inkml:trace contextRef="#ctx0" brushRef="#br0" timeOffset="331258.947">23429 16980 1321,'0'-2'281,"2"2"-176,4-4-95,4 2 11,6 0 45,1 1 3,7-3-34,2 1-14,10-3-8,3 2-7,1-2 6,-1-4-10,-3 3-2,-6-2 0,-5-1 0,-7 7-15,-10-1-81,-3 2-45,-5 2 1,-1 2-59,-4 2-149,-34 14-526</inkml:trace>
  <inkml:trace contextRef="#ctx0" brushRef="#br0" timeOffset="331604.9667">23460 17400 1080,'1'0'291,"-1"0"-213,0 0-78,4 0-6,2-5 6,8 3 48,11-1 24,6-3-23,8 0-19,-3-3 3,2 2 26,-3 1-2,-4 2 0,-4-2-9,-1 5-14,-5 1-19,-4 0 3,-1 0-16,-4 0 4,-4 0-5,-1 1-1,-4 1 0,-3-2-21,0 0-8,-2 4-29,2-8-55,0 8-79,-1-1-187,-17 6-283</inkml:trace>
  <inkml:trace contextRef="#ctx0" brushRef="#br0" timeOffset="333041.0489">24320 17423 216,'-2'1'138,"2"-1"-33,-1 0 9,1 0 4,0 0-20,-2 0-28,4 0-10,-1 0 18,1 0-12,4 0-16,3 0 16,8 0 10,2 0 1,1-1-22,-1 1 19,-2-3-26,-2 6-14,-3 0-16,-1 3-17,0 2 0,-3-2 5,-2 2-5,-3-4 0,-3 3-1,3-3 1,-2-4 0,-1 2 0,0-2 0,0 1 0,-1-1 0,1 0 0,0 3-1,1 2-2,4 5 2,-2 5 1,0 3 1,-3 1-1,-1 4 0,-3 3 5,-6 0-5,2 1 0,-2 3-1,-5-1 0,1-6 0,0-1 0,-2-2 0,-1-1-2,-3-5-4,1 0-1,1-5 5,2-4 1,-2-4 1,3-1 1,2-4-1,5 2 1,2 1 5,3-2 0,3 2 11,1 1 23,1-2-5,0 2-28,1-2-7,3-3 0,9 2 17,4-3 2,8-1-10,3 2-8,1 0-1,0-1 8,-5 2 7,-1 4 9,-6 0-17,-2 1-5,-5 2-1,-4 0 8,0-3-7,0 3-2,-4-3 2,6 0 7,-2-3 1,1 0 1,4-1-10,-7 1 8,2 0-9,-1 0 1,0 0-1,-2-1 0,-1 2-36,1 1-60,-2-3-50,2-5-40,2-3-171,7-46-327</inkml:trace>
  <inkml:trace contextRef="#ctx0" brushRef="#br0" timeOffset="333508.0756">24702 17384 805,'0'0'229,"0"0"-142,0 0-63,0 0 6,0 0 51,3 0-15,0 2-21,3-1 20,4 3-17,2 0 10,4 2 7,-1-4-11,8-2-18,3-3-23,3-6 16,-1 4-13,-1-1 5,-10 4-15,-3-1-5,-6 3-1,-6 0 0,-2 0 0,0 0 1,0 0 5,0 0 4,0 0 17,0 0-6,0 0-7,-1 0-6,1 0-8,-1 0-77,-1 0-44,-4 3 11,-2-1-91,-2 4-64,0-1 28,-2 5 46,0-2 73,5-3 32,-2-2 34,6 0-16,3-6-31,3-4-58</inkml:trace>
  <inkml:trace contextRef="#ctx0" brushRef="#br0" timeOffset="333953.1011">24791 17393 768,'-1'0'269,"1"0"-91,-2 0-86,2 0-17,0 0 10,2 0-16,-1-2-45,2 4-13,5-2 1,5 2-6,2-2 5,4 5-10,2-10 0,2 1 9,1 3 2,0-5-11,-2 2 6,-6 2-1,-5 2-6,-6 0-12,-5 0 10,0 1-40,-1-1-34,-2 0-5,2 0-8,-1 0-35,-1-1-31,-1-2-148,-10-12-311</inkml:trace>
  <inkml:trace contextRef="#ctx0" brushRef="#br0" timeOffset="334182.1142">24970 17364 558,'0'0'177,"1"0"-94,-1 0-56,5-2-8,-2 0 29,2 2-7,-1 0-5,2 2 4,-3-2-19,-2 0-15,1 2 36,-2-2 15,-2 1 8,2-1-8,-1 0-24,1-1-20,-2 2-13,1-1-126,-3 6-97,-7 6-91</inkml:trace>
  <inkml:trace contextRef="#ctx0" brushRef="#br0" timeOffset="334574.1366">24819 17414 518,'-6'-1'163,"3"1"-25,-7-4-15,6 4 36,0 0 18,2 0-43,2 0-50,1 0-32,0 0-31,3-2-3,0 2-12,5 2 5,1-1 2,6 2-13,4-2 9,2-1-1,1-1 2,3-3 14,5 0-6,2-6-10,1 2 1,-6 4 3,1-1-11,-5-1 4,-7 5-5,-9-1-13,-4 4-56,-2-2-41,-2 0-59,-4 1-91,0 2 16,-32-3-306</inkml:trace>
  <inkml:trace contextRef="#ctx0" brushRef="#br0" timeOffset="334800.1495">24977 17413 367,'-7'1'243,"4"2"-109,-6 3-50,6-2 3,0 4 9,0 3 1,0 5 13,2 6-34,-1 5-25,-1 10-15,-3 0-19,-5 8-5,-2 3-3,-4 0 3,-3-4-12,1-7 0,1-10-8,8-9 2,3-10-22,7-6-29,5-9-185,24-57-395</inkml:trace>
  <inkml:trace contextRef="#ctx0" brushRef="#br0" timeOffset="335116.1676">25048 17507 165,'0'0'1060,"0"0"-860,-2 3-146,2-2-44,-1 2 10,0 6 20,1 4-5,-4 13-17,4-1-9,2 8-2,0-1-1,2-3-6,3 1 0,4-1 0,-2-3 1,1-1 0,3-6 0,1 0 23,-2-3 0,0-6 5,0-1-7,-5-3 1,-1-5-4,0 0-1,0-2 6,4-2-15,4-7 5,2-7-28,4-4 11,2-10-286,44-63-597</inkml:trace>
  <inkml:trace contextRef="#ctx0" brushRef="#br0" timeOffset="335858.21">25433 17414 733,'1'0'270,"-1"-1"-130,2 1-37,0 0 22,4-3-13,2 3-26,8-3-31,8 1-29,-3 0-14,3 2-2,-2 4-4,-1 2 8,-4 5-13,1 4 5,-6 4 9,1 10 18,-4 4 9,2 9-14,-4-1-14,3 6-8,0 6-5,0-1 5,0 0-5,-7-1-1,0-8 1,-3-3-1,-3-3 0,0-12-1,-6-5-5,3-5-56,3-8-37,0-10-55,-4-45-431</inkml:trace>
  <inkml:trace contextRef="#ctx0" brushRef="#br0" timeOffset="336182.2286">25829 17346 301,'9'-29'309,"-5"5"-153,6-11-64,-4 15-4,-2 14 19,-7 6 25,2 2-60,-2 6-12,-4 10 51,-6 8 42,-6 11-23,-2 0-17,-4-2-32,1 2-32,-1-1-16,2-1-9,2 2-13,-2 4-10,-2 8 7,-3 0-2,3 2-6,2-6-21,7-3-44,3-11-61,7-8-73,4-4-130,8-9-338</inkml:trace>
  <inkml:trace contextRef="#ctx0" brushRef="#br0" timeOffset="336534.2487">25886 17768 1396,'-4'7'245,"8"9"-199,-4 10-34,3 5-10,3 5-1,3-7 0,7-3-1,-2-7 1,2-6-1,-4-6 0,-1-7 0,-2-10 18,2-8 27,-1-9-30,-3-11-15,-1-9-1,-2 0-26,-4 4 27,0 14 6,-4 13 17,4 9 37,-6 7-15,-3 7-24,-7 1-15,-7 7-6,-2 3 2,1 0-2,3-2-39,0-3-131,2-8-86,-25-36-373</inkml:trace>
  <inkml:trace contextRef="#ctx0" brushRef="#br0" timeOffset="337188.2861">24150 16914 726,'25'3'146,"5"4"-26,34-4-5,52 0 2,13-13-15,-90 7 8,-4-4-25,43-2-26,-2-7-16,45-14-1,27-9 11,20-9 26,-81 20-8,-49 18-20,-5 4-12,-3-1-15,27-3-5,-11 0-1,-9 3-9,-6 1-7,-3 1 4,-3 0-5,-1-4 7,-6 4-8,-4 0 2,-1 2-2,-6-1-9,-4 2-24,-3 2-19,0 2-23,-4 2-68,-3-1-38,-9 2-146,-57 19-205</inkml:trace>
  <inkml:trace contextRef="#ctx0" brushRef="#br0" timeOffset="337722.3166">24543 15860 917,'0'-1'148,"0"1"-56,2 3-92,3 6-1,2 10 1,3 10 7,-2 8 37,-1 16 14,1 12-2,-1 7-16,-4 7 1,0 3-11,-5-4 6,0-1 3,-7-1-14,0-5-14,-2-6-10,-3-12-1,-2-5-15,2-13-72,5-14-64,0-12-65,-6-39 76</inkml:trace>
  <inkml:trace contextRef="#ctx0" brushRef="#br0" timeOffset="338366.3535">24588 16097 728,'-1'-10'246,"1"7"-78,0-6-111,0 5-32,1 1 35,2-3 42,3 0-12,-6 4-40,2 0-28,-2 4-4,0 0 6,0-2-17,1 6-6,0 3 6,3 4 51,0 10 14,2 6-24,0 7-25,3 5-14,2 2-3,-2 0 0,1 0-5,-2-1 1,0-9-1,1-10 5,-2-7-5,-5-6-1,0-6 2,-2-4 5,2 0-1,-2 0 5,4-6-11,2-6-1,10-14 0,2-15 1,1-14-24,2-13-18,-9-10 0,0-6-10,-3-7 1,-6 6 33,-2 16 17,-2 17 1,-2 19 7,1 15 12,1 4 28,-1 8 5,2 4-17,0 2-35,0 2-2,3 6-22,2 4 15,3 7 9,-1 11 0,2 7 7,-2 6 13,-2 5 11,-4 4-7,-1 3-3,-1 6 0,-2 0-4,-2 2-10,4-3-5,1-1 4,0-6-6,4-8-82,2-9-64,2-9-92,7-8-130,24-25-230</inkml:trace>
  <inkml:trace contextRef="#ctx0" brushRef="#br0" timeOffset="338682.3716">25031 16366 689,'3'9'86,"1"3"8,2 4 28,-2 4 28,3-7-9,-4-5-26,0-4-40,0-4-28,5-7 2,5 1 43,10-10-22,6-10-40,3-5-28,-5-8 16,-10 1-8,-6 5 1,-8 6 14,-3 5 65,-4 6 15,-6 9-34,-4 2-28,-10 2-25,-3 7-12,-3 1-5,4 4 0,12-4-1,8-1-10,4 2-109,2 2-56,2 4-79,4 3-236,32-1-201</inkml:trace>
  <inkml:trace contextRef="#ctx0" brushRef="#br0" timeOffset="339432.4145">25481 15562 1424,'0'0'308,"0"0"-220,0 3-74,3-3-7,1-3 37,3 3-8,10-3 12,8-4-21,10 0-17,-2-3-1,2 3-9,-8-2-35,-5 4-31,-4 5-46,-8 0 4,-5 5-50,-2-3-14,-3 8-31,-3-1 64,-3 3 80,-3 4 47,-3-4 12,0 3 40,2-7 47,0 3 27,4-1 2,-1-4-26,4 4-21,3 9-9,0 7 16,2 10 13,6 8-5,-2 5-17,5 5-4,1 4-19,3 6-8,-3 0 0,-3-1-11,-1-5-8,-4-5-7,0-7-2,-7-3-2,-2 2-5,-3-7 6,-1 0-1,-7-6-5,-1-5 8,0-1-8,-2-11-1,4-1-5,-2-6 3,-1-6-4,4-2 6,3-2 1,4 2 7,4-1-2,5-2 6,1 3 11,6-4-22,7-10 29,13-1-3,7-7-3,5 2-7,2 1-5,-5-2-11,-2 9 15,-4 4-8,-4 4-8,-2 4 0,-5 0 0,-4 0 1,-1 0 0,-4 0 0,-3 0 0,1 0-1,1-6-12,-4 5-33,-2-2-67,-1-4-212,-26-14-376</inkml:trace>
  <inkml:trace contextRef="#ctx0" brushRef="#br0" timeOffset="341430.5287">26111 16303 842,'-1'0'264,"1"0"-138,-2 0-101,2 4-25,2 2-6,2 7 6,4 7 18,4 8-3,0 5-14,0 0 7,3-5-2,-4-6-6,-4-5 1,0-9 0,-1-7 12,-5-1-13,3-1 1,1-11 10,2-4 52,1-15-63,1-6-23,-3-10 23,-3-2-24,-3 2-13,0 6 36,-1 13 1,-4 11 16,2 7 11,0 9 15,0-2 15,-4 2 9,0 1-12,1 1-12,-7 2-19,0 3-14,-2 6-8,-4 1-1,1-2-33,0 4-44,6-3-77,-18 17-206</inkml:trace>
  <inkml:trace contextRef="#ctx0" brushRef="#br0" timeOffset="342204.573">25478 16735 677,'-2'0'177,"1"0"-99,-2 0-31,3 0 11,0 0 41,0-1 6,3 1-25,-2 0-22,1 0-2,8-4 4,0 1-2,2 3-2,12-1-7,3-2-8,7-3-1,4 2-7,6 1-4,-5 3-2,0 0 0,0 3 0,-4 0-12,-2 1-5,-3 2-2,-3 2-7,-1-6 6,0 2-5,4 1-1,2-4 1,2-2 4,4-5 1,0 1-1,-3-3-4,-4 2-1,-6 2 11,-5 1 6,-4 0 2,-6 3-10,-1 0-2,-8 3-8,1-3 1,-2 0 0,1 1-1,2-1 1,3 0 5,5 2-5,1-2 5,2 0 0,-3-2-6,-3 2 0,-4-1-26,-2 1-23,-4 1-44,-2 1-81,-8 6-114,-60 20-444</inkml:trace>
  <inkml:trace contextRef="#ctx0" brushRef="#br0" timeOffset="349046.9644">14380 9136 658,'-4'-2'183,"4"2"7,-3-2-37,0 0-21,1 2-19,0 0-19,1-1-29,-1 1-26,2 0-23,0 0-5,0 0-11,0 0-79,2 0-220,1 9-511</inkml:trace>
  <inkml:trace contextRef="#ctx0" brushRef="#br0" timeOffset="356836.4099">14485 8705 789,'-2'0'282,"1"0"-66,-2 0-97,3 1-46,-2 2-8,-1-2-19,3 1-24,0 4-22,0 14-11,5 11 11,-4 20 29,1 22 10,-5 14-15,-8 69-1,-4 23-8,2-4-3,8-130-3,0-7-9,0-5 0,-1 32 0,0-11-1,3-12-25,2-7-34,1-7-10,0-7-79,1-5-140,2 2-11,3-9-56</inkml:trace>
  <inkml:trace contextRef="#ctx0" brushRef="#br0" timeOffset="357454.4453">14500 8765 803,'0'-5'267,"0"2"-79,0-3-92,6 0-38,11-10-44,6-1-1,14-2-1,1 5 11,3 6-22,-5 8-1,-6 6 7,-6 4-6,-2 5 9,-10 5-5,-3 4 1,-5 5-6,-8 6 18,-11 9 27,-13 8-27,-8 5-12,-3 2 7,-2-10-6,3-2-6,7-12-1,6-11 6,6-5-5,2-3 0,5-3 0,1-6 4,10-5-5,2-4-31,11 0-58,8 0 80,9-4 9,8-1 10,2-4-2,2 3-8,-4 2 0,0 6 0,-7 4 1,-3 4 11,-3 5 0,-3 2 3,-5 8 9,1 7 41,-5 7 5,-6 10-23,-3 4 20,-9 4-8,-6 0-11,-6-6-15,-2-4-8,-7-6-11,-2-1-5,-8-1 13,-7-3-14,2-4-1,3-8-1,7-12-6,8-8-13,8-6-23,2-8-162,10-6-45,19-60-380</inkml:trace>
  <inkml:trace contextRef="#ctx0" brushRef="#br0" timeOffset="357701.4594">15335 9148 1223,'0'0'248,"-1"0"-140,-2 1-41,3 1 56,-2 0 24,1 0-49,0-2-47,1 1-26,0-2-16,1 1-9,-1 0 6,1-2-6,-1 2-2,0 0-53,0 0-97,0 0-158,-9 14-322</inkml:trace>
  <inkml:trace contextRef="#ctx0" brushRef="#br0" timeOffset="358888.5273">15720 8694 567,'0'-4'168,"0"-2"-47,0-3-17,-3-5-16,0 3 1,0 5-16,-1 1-56,4 4-17,-2 1-30,-2 0-26,4 1-62,0 5 32,0 2 73,0 2 13,0 4 8,-2-5-7,2-2 25,0-4 31,-1 3 12,1 4 42,-1 7-33,1 9-21,0 9-2,-2 10-7,0 13-4,-5 10-8,-2 12 6,0 17-12,-13 70 9,-1 19-14,17-137-5,3-12-7,-3 40-12,5-27 5,2-14-5,2-10 11,2-5 1,1-4-13,-2-5 5,2-2-4,-3-4 2,0-3-2,-2-3-1,1 0 7,0-1-7,-1 1-1,4-2 1,2 0 9,6-3 5,4-4 17,7-3-10,-3-2-21,5-3-27,-5 1-103,2-7-31,-2-3-92,-5-2-41,4-50-228</inkml:trace>
  <inkml:trace contextRef="#ctx0" brushRef="#br0" timeOffset="360255.6055">15950 9661 322,'-2'4'161,"2"-2"-40,-2 4-40,1-2 3,1 0-6,0 0-24,0 2-9,0-3 9,0 2-34,0-2 10,0-3 4,1 0 25,-2 0 11,2 0-4,-1-2-9,0 2-12,0 0-13,-1 0-1,1 0 4,0 0-13,0 0-11,0 0-11,0-1 0,0 1-14,1 0-5,-1 0-4,0 0 2,2 0-15,-2-3-22,2 3 13,-2-2 45,1 2-2,-1-1 2,0-1-31,-1 0-95,1 0 37,1 0 10,-1 2-35,0 0 10,2-4-7,-2 4 36,1 0 30,-1-1-36,0 1-88,2-3-1,-4 3 170,2 0 119,-1 0 14,-1 0-7,1 0-63,1 0-22,0 0-17,1 0-8,1 0-14,-1 0-2,1 0 0,-2-4-7,0 4-19,0 0 11,0 0 8,-2 0 6,1 4 1,-1-4 0,1 0 55,1 0 29,-2 0 9,4 0-19,-2 0-26,0 0-26,1 0-22,-1 0-18,2 0-40,-2-4-8,0 4 21,-2 0 28,1 0-13,-1-2 27,0 2 3,2 0 75,0 0 6,2-1-7,0-2-38,-1 3-18,1-1-8,5-2 1,0-1-4,6-7 13,3 2-4,7-2 4,-3 1 4,1 4 30,-7 4-23,-4 6-10,-1 4-7,-5 6-1,-1 7 55,-2 2-29,-2 5 12,-2 2-12,-7 2-17,-2 0-10,0-4-4,-4 1-7,-2-1 6,-2 0-7,-3-2-59,2-2-28,1-2 20,6-5 19,5-9 28,6-4 13,4-4 7,1-1-14,5-2 14,-1 0 11,5-2 37,5-3 0,3-1-2,5-1 2,0-3-10,3 2-8,-3-1 1,0 3-4,-4 5-3,-2 2-10,0 2-2,-1 4-11,-2 1 0,-5 2 5,-2-1-6,-1-3-2,-7-1-7,0-1-4,-3 1-31,2-4-50,1 1-73,-6-27-98</inkml:trace>
  <inkml:trace contextRef="#ctx0" brushRef="#br0" timeOffset="360924.6437">16464 9185 548,'-1'1'640,"1"3"-596,1 8-7,2 1-19,0 0-1,-2 0 53,2-6-28,-2-4-10,1-1-11,-2-1 4,3-1-10,-2 2-13,2-2 14,-3 0-7,0 1-8,0 2 5,0 4-5,2 3 0,-1 0 0,2-3-1,-3-1 0,3-1-9,-2-4-48,0-3-51,3-5-58,6-29-79</inkml:trace>
  <inkml:trace contextRef="#ctx0" brushRef="#br0" timeOffset="363272.778">16841 8863 339,'3'-2'213,"-3"1"-62,1-5-37,1 2 21,-2 4 3,0-3-16,0 3-10,0 0-10,0-1-3,0 2-27,0-1-25,0 0-13,0 0-4,0 3-27,-2-3-3,2 1-25,0 3-11,2 4 11,5 2 25,2 3 21,-1 1-12,2 0-1,3 1-7,-4-2 0,2 4-1,0 7-9,5 11-6,-2 6 15,0 12 11,1 6 10,-1 8-14,-4 4-7,0 0 6,-2-5-6,-2-10 9,0-10-8,1-14-1,-3-12 2,-1-4-1,-1-6 0,-1 0 0,-1-5 1,1-1-1,3 0-1,-4 2 1,1-4 5,2 2-6,-1-2 0,1-2-7,0-2 7,0-2 1,6-9 65,4-13 18,8-19-52,3-28 1,18-73-23,11-31 5,4 11-15,-40 125 12,0 6-12,-1 6 0,12-30 8,-4 14-8,-8 10 0,-4 6 8,-5 1-7,-4 8 32,-1 3-13,-1 4-2,-1 6-12,4 1-5,-4 4-1,-4 4-39,4-2-123,0 3 1,4 4 34,-3 6 31,-1 0-72,0 6-84,-17 42-235</inkml:trace>
  <inkml:trace contextRef="#ctx0" brushRef="#br0" timeOffset="364487.8475">17742 9096 1032,'-3'-3'276,"2"3"-69,-4-4-75,5 4-37,0 0 37,1-3-3,5 1-65,6-9-58,11-2 29,10-6-23,9 3-12,1 0 7,-3 2 2,-2 2 0,-5-1-7,-3 6-2,-6-1 0,2 2 0,-2 5-42,0 1-89,6 3-110,0 5-52,3-1 11,-5 0-45,-9 7 81,-3 25-205</inkml:trace>
  <inkml:trace contextRef="#ctx0" brushRef="#br0" timeOffset="364809.866">17560 9900 1099,'1'0'295,"1"0"-154,2-4-84,6 1 0,9-7 15,12-9 29,12-6-38,8 1 4,4-2-28,1 3-10,-6 6 1,-8 0-8,-6 7-14,-9 6 2,-3 0-9,-1 4-1,-6 0-2,-1 4 1,1-4-61,0 4-83,3-4-68,1 0-114,32-12-211</inkml:trace>
  <inkml:trace contextRef="#ctx0" brushRef="#br0" timeOffset="365913.9291">18535 9856 787,'3'-3'285,"-3"1"-120,3-1-33,-2 3-40,3 0-19,-2 0 17,6 1 2,1 1-46,3 2-22,6 5-22,-3 4 4,3 4-3,-4 1-3,-3 4-9,-3 1 8,-6 4-1,-7 4 2,-10 4-6,-8 9-15,-8 4-18,-10 7-26,5-6 1,0-4-16,8-8 37,10-8 31,7-9 10,3-10-7,8-4 2,5-3-17,4-3 21,6 3 3,9-3 66,4-3 9,9-4 7,2-5-19,-3 0-24,0-2-18,-3-1-3,-3 1-9,0 1-9,-4-3-42,-2 0-110,1-10-324,21-64-423</inkml:trace>
  <inkml:trace contextRef="#ctx0" brushRef="#br0" timeOffset="366141.9421">18902 9830 661,'0'0'492,"2"-2"-351,2 2-141,4-2 39,8 1 71,2-2 19,11-7-56,2 0-32,0 2-19,1 1-22,1 1 6,-8 2-6,-1 4-5,-7 0-74,0 4-73,-6 0-116,3 10-252</inkml:trace>
  <inkml:trace contextRef="#ctx0" brushRef="#br0" timeOffset="366351.9542">19063 9911 661,'-9'11'191,"1"-1"-85,-5 14-25,0 7 42,3 4-1,-1 8-25,2 1-13,-1 8-18,0 3-34,-5-1-14,4-3-8,2-7-8,2-13-2,1-9-42,6-10-59,2-8-145,12-10 6,43-56-105</inkml:trace>
  <inkml:trace contextRef="#ctx0" brushRef="#br0" timeOffset="366548.9654">19151 10080 726,'-1'0'296,"0"4"-161,-1 6-96,0 11 33,1 6 43,2 11 8,4 3-27,4 3-24,6-5-39,3-3-9,1-9-12,2-3 3,2-9-9,6-5-6,9-6-114,11-9-129,111-56-349</inkml:trace>
  <inkml:trace contextRef="#ctx0" brushRef="#br0" timeOffset="367047.994">19618 9922 852,'2'-6'263,"4"1"-110,12-6-89,6-2-52,7 5 59,0-1 2,-1 4-25,0 10-25,-5 2-7,-5 3 4,2 11-20,-6 5 1,4 13 11,2 10 6,-2 13-2,2 8-7,-1 4 5,-3-2-13,-3-7 5,-2-12-6,-6-8-16,-3-15-4,-4-8-25,-4-11-27,-3-3 35,-8-8-91,-24-41-512</inkml:trace>
  <inkml:trace contextRef="#ctx0" brushRef="#br0" timeOffset="367318.0094">20075 9867 1071,'-1'-3'291,"-3"3"-122,1-3-73,1 3-52,-3 3-14,-1 3-3,-4 9-27,-9 9 8,-8 15-1,-5 6-5,-4 8 10,2 3-3,-2-1-8,6-3 10,7-12-11,11-5 0,3-7-30,6-5-101,3-1-79,5-2-169,14 9-426</inkml:trace>
  <inkml:trace contextRef="#ctx0" brushRef="#br0" timeOffset="367605.0258">20147 10344 920,'4'7'197,"1"1"-181,4 10 1,5 8 10,6-3-15,1 0 27,4-6 4,3-6-5,1-8-23,-4-10 58,-7 0-5,-7-4 52,-3-4-2,-13-3-16,-4-1-51,-9-4-10,-9 6 5,0 2-22,-1 8-12,7 6-12,5 2-27,8 9-210,8 0-84,24 18-127</inkml:trace>
  <inkml:trace contextRef="#ctx0" brushRef="#br0" timeOffset="368251.0628">18430 9532 910,'1'-10'229,"-1"4"-64,3-8-85,-3 7-40,-3 2 73,3 2-8,0 3-61,4 0-44,11 4-16,23 0 16,67-4 14,88-18 12,36-14 11,-82 3-10,3 0 0,-12-5 38,-20 5-10,-25 1-25,-54 19-12,-6-3-9,-3-2 3,30-9-12,-10 7-67,0-2-119,-3 8 63,-2 5-23,-4 2-79,-9 6-7,-9 2 5,-14 1 109,-9-2-41,-46 8-78</inkml:trace>
  <inkml:trace contextRef="#ctx0" brushRef="#br0" timeOffset="368716.0894">18835 8255 745,'0'-6'206,"0"4"-68,3-1-103,-1 5-35,1 1-1,2 9 1,1 7 18,-2 11 47,3 11 20,-3 8-19,-2 7-6,-5 4-13,-4 3-20,-2 2 3,-8 1-3,-5 4-17,-5 1-10,-2 3-13,5-10-128,8-13-51,2-14-29,14-21 35,14-25-21</inkml:trace>
  <inkml:trace contextRef="#ctx0" brushRef="#br0" timeOffset="369302.1229">18985 8314 793,'2'-3'232,"-2"3"-71,0 0-89,0 0-33,-2 0-7,0 4-32,1 6-28,1 5 28,-2 12 1,1 10 5,-1 8 5,-1 5 4,0-2 6,0 1 3,1-1-6,1-8-5,1-2 5,1-6 2,1-9-10,2-10-10,0-4 1,-1-9 11,5-4 14,3-7 2,7-8 8,6-11-16,1-11-7,-3-9-1,-2-8-10,-4-6-2,2-3-7,-6 1-32,0 5-25,0 6 44,-6 21 20,-3 11 0,-3 9 15,0 11 4,0 0-2,0 3-9,-2 3-8,2-2-20,-1 5-17,-1 6 37,1 10 15,-1 11 36,-2 9-2,0 10-2,2 6-19,1 2 7,-1 2-16,4 0 1,-1-8-9,5-5-10,0-11-1,1-8 0,1-8-51,1-4-86,1-6-47,6-5-4,46-22-86</inkml:trace>
  <inkml:trace contextRef="#ctx0" brushRef="#br0" timeOffset="369578.1387">19410 8786 773,'-3'15'170,"1"-4"-8,-2 9-62,4-6 4,1-9-11,4-2 0,4-7-21,6-2 31,4-6-25,4-5-36,-3-8-6,-2-8-9,-6 1-4,-8 3-4,-4 6 2,-4 6 23,-7 8-5,-5 6-16,-4 4-22,-6 7 8,2 2-9,5 11-10,8 1-97,7 4-101,10-1-5,11-2-246,64-16-304</inkml:trace>
  <inkml:trace contextRef="#ctx0" brushRef="#br0" timeOffset="370711.2035">19753 8194 537,'0'-4'344,"0"1"-113,2 2-96,-2-1-17,2 1 23,-2-2-9,2 0-52,2-1-44,7-2-26,5 0-10,9-1-6,3 3 4,6 1 2,0 3-2,-7 3 1,-6-3 1,-5 0 1,-2 0-1,-7 0-10,-2 0-26,-4 0-24,-2-3-28,-2 3-67,-5 0-17,-1 0-8,-1 0 126,3 0 42,2 4 11,-1 2 1,0 2 16,1 0 7,-4-4 29,6 9 26,-1 2 23,-2 8-20,1 4 0,2 7-12,3 9-18,0 5 16,2 4-20,1 6-4,-3-1-20,-2-6-22,1-2 8,-2-9 0,-3-5-8,0-6 0,-3-3 14,-3-8-15,3-3 1,-3-5 18,-5-1-19,0-3 0,-2-3-6,1-9-16,3 2 21,-1-6 1,6 4 2,6 3-1,2 0 10,2 3-10,2 0 4,1 0-5,0-1 0,3 1 24,6-3-9,6 0 0,8-5 14,6 3 4,2 2-5,-2 0 2,-1 3-10,-4 0-4,-2 0 1,-4-3-7,-4 3-9,-3 0 7,-6-4-8,2 0-17,8 0-108,-3-6-211,48-25-234</inkml:trace>
  <inkml:trace contextRef="#ctx0" brushRef="#br0" timeOffset="371052.223">20263 8671 707,'0'4'225,"0"0"-177,0 7-5,2 4 23,2 0-21,6 3-37,5-6 20,6-2 20,0-5-19,2-3 4,-4-4 18,-6-6 0,1-4 19,-5-9-16,1-7-27,-4-8-25,3-2 7,-4 2-8,-5 7 1,0 13 11,-2 5 53,-5 7 3,-1 4-19,-4 3-35,-12 0-14,-3 9 28,-7-1-4,0 1-4,7 2-21,12-1-9,8 2-110,8 4-160,36 39-186</inkml:trace>
  <inkml:trace contextRef="#ctx0" brushRef="#br0" timeOffset="371773.2642">19981 9267 824,'-3'-6'288,"0"1"-102,1-7-115,2 0 14,0 2-10,0 0-43,2 3-7,1 4 4,0 1-19,3 1-8,5 1-2,9 1 16,12 1 20,11 5 3,14-5 30,13-2 0,51-7-7,26-11-16,10-3-19,-51 7 0,-17 11-27,-50-4 6,-4 4-6,-7 1 2,30-2 4,-16 1-6,-15-1 1,-11 1 0,-10 3-1,-4 0 0,-4-4-15,-2-2-65,-8-6-295,-39-39-453</inkml:trace>
  <inkml:trace contextRef="#ctx0" brushRef="#br0" timeOffset="372410.3007">20863 7826 936,'0'-10'254,"3"5"-83,-3-7-62,0 6 32,-3 3 20,2 3-62,1 0-90,-2 3-9,4 6-45,-1 11 30,6 11 1,-2 10 14,-1 0 0,-1 4 5,2-7-5,-4-1 0,1 2 0,-4 6 11,-2 3-11,-2 11 12,-5 9 0,1 5 3,1-1 0,3-5-5,3-7-1,3-12-1,1-11-7,4-10 15,-1-9-16,-1-9 0,-1-5 1,0-4-1,-1-1 28,2 1 23,0-4-25,7 0 1,2-4 0,6-2-27,5-2-6,0 1-206,3 2-164,40-31-361</inkml:trace>
  <inkml:trace contextRef="#ctx0" brushRef="#br0" timeOffset="373176.3445">21221 8515 908,'13'-10'224,"7"5"-94,14-5-62,1 6-14,-3 3 3,-12 2-20,-7 3-11,-6 5-26,-7 3-13,-5 7 13,-6 8 27,-16 14 8,-6 10-13,-10 6-8,1 4-4,13-13-10,12-16 0,13-14-24,10-13 24,9-6 6,14-8 47,16-9-2,9-6-26,1-4-19,-6 1-6,-6-1-25,-8 3-96,-10 2-119,15-23-120</inkml:trace>
  <inkml:trace contextRef="#ctx0" brushRef="#br0" timeOffset="373664.3724">21766 7983 1309,'2'-3'258,"-2"3"-140,2-1-56,-2 1-34,0 1-28,3 3-3,3 5-15,5 6 18,5 9 0,0 11 1,1 3 6,-1 7 4,-6 5-4,-2 7 10,-6 4-8,-7 8 25,-4 3-14,-4-5-2,1-12-17,7-18 15,5-14-16,2-14-7,1-5 7,-2-4 11,5-4 41,6-7 44,6-13 0,13-16-40,7-19-29,8-13-17,6-13-9,40-66-1,-56 98-24,31-41 3,-7 17 9,-17 23 6,-11 20-36,-16 13 11,-7 13 5,-9 8-82,-7 14-237,-10 15 69,-66 83-378</inkml:trace>
  <inkml:trace contextRef="#ctx0" brushRef="#br0" timeOffset="374362.4123">20992 9159 258,'-2'-4'611,"1"0"-404,1-2-60,0-3-15,3 3 1,1 1-29,5-4-37,3-1-31,7 3-18,8-3 5,3 2 13,7-2 0,8 5 6,12 2-20,14-1-2,48-1-4,-78 5-15,38-3 5,-2 6-6,-1-3 0,-5 0 1,-1-3 1,-2-4-1,-2-2 11,-6-1-6,-4-1-6,2 3 0,-7-2 0,-6 5 0,-9-2 0,-11 6-1,-7 2-1,-11-1-5,-4 3-13,-3-3-13,0 0 3,0 0-7,0 2-67,2 2-97,3-1-106,-3-16-327</inkml:trace>
  <inkml:trace contextRef="#ctx0" brushRef="#br0" timeOffset="375557.4807">5241 11626 1036,'-2'0'376,"2"2"-172,-3 2-109,2-4-19,1 0 34,1 0-29,2 0-81,6 3 13,8 2-5,3 4 8,10 7-2,-3-1-14,-1 5-68,-3 2-109,-10 10 5,-5 4-304,-41 99-42</inkml:trace>
  <inkml:trace contextRef="#ctx0" brushRef="#br0" timeOffset="375768.4928">5241 12365 1052,'0'0'324,"0"1"-243,2 0-65,5 3 43,-2 2 46,3 2 21,4 0-27,6-1-45,-1 3-38,2 2-4,1-2 0,-5-4-12,0 4-46,-4-6-182,-4 4-243,-20 6-553</inkml:trace>
  <inkml:trace contextRef="#ctx0" brushRef="#br0" timeOffset="377157.5722">28322 5132 265,'-11'9'0,"-34"33"-93</inkml:trace>
  <inkml:trace contextRef="#ctx0" brushRef="#br0" timeOffset="377741.6056">28187 5212 291,'-2'0'222,"2"0"-23,0 0-50,2 0-23,-2 0 4,1 0-25,-1-4-28,2 4-35,1 0-20,-2 0-5,2 0-17,3 0 6,8-8 20,14 3-13,13-6-4,9 1 8,5-3-8,5 5 18,-4-4-3,-6 6-11,-7 5-11,-10 2-1,-13 4-1,-7 0 0,-7-1 0,-3 0-12,-3-4-7,-3 2 17,0-2 2,-3-2 33,-8 0-3,-5-4-20,-8-4-10,-7 4 0,-2-1-12,3 0 0,-3 0-19,4 1 2,0 2 14,5 1 3,6 0 12,8 1 1,4 2 0,7-1 8,2 1-9,5 0-9,-2 0-30,9-3 16,10 3 23,7-1 1,10-3 12,1 0-5,-7 3 1,-5-1-8,-10 2 0,-6 2 1,-2 3-2,-2-4 1,1 2 0,-2-2-1,-2 2 1,-2-3 0,-3 0 0,0-3 13,-3 3-14,-2-4-9,-1-2-46,-3 0-55,2-1-131,-16-15-95</inkml:trace>
  <inkml:trace contextRef="#ctx0" brushRef="#br0" timeOffset="379352.6978">5199 11755 772,'-9'-4'277,"0"2"-58,-3-5-28,3 3-10,9 2 14,0 1-58,6-2-64,2-3-53,8-1 19,15-8-11,5 0-11,6-3 8,4 5-8,0-1-8,6 2 0,8 5-2,4-2-7,2 5 0,3 4 0,-3 4 0,-6 6 0,-7 4-15,-13 5-23,-8-1-14,-6 1-58,-11-4-62,-9 2-32,-9-3-42,-51 27-132</inkml:trace>
  <inkml:trace contextRef="#ctx0" brushRef="#br0" timeOffset="379652.7149">5143 12490 1136,'0'-1'294,"1"1"-204,2-4-59,3-1 68,10-5 54,2 0 0,7-1-52,4 0-46,10 1-14,7 2-20,12-2-6,8-3-14,10-9 10,46-13-10,-82 23-1,36-7 0,-8 7-55,-9 8-71,-14 10-69,-6 7-170,22 48-240</inkml:trace>
  <inkml:trace contextRef="#ctx0" brushRef="#br0" timeOffset="380239.7485">6898 11524 354,'-13'-6'675,"-2"4"-486,-15-5-84,0 2 14,2 4 7,-1-1-3,8 0-29,2 2-40,3 2-28,2 0-21,1 4-5,-2 3-2,0 5-8,-1 4 8,1 8-16,-2 10 6,4 11 11,0 5 0,5 10-8,8 3 8,6 6 1,7-3-9,4 0 4,5 3 5,0 0 29,1 6-5,1 1 10,-3 8-7,-6 5-6,-1-3 15,-6-8-7,-5 2-4,-2-1 7,-3 5-10,-4-1-4,-3-6-7,-2-8-4,-2-12 5,0-8-3,-7-10 2,-4-7 4,-6-3-2,-6-4 2,-9-6-7,-2-11-8,-7-6-12,-2-11-45,1-15-81,5-7-41,13-6-83,3-72-286</inkml:trace>
  <inkml:trace contextRef="#ctx0" brushRef="#br0" timeOffset="380662.7727">6868 13297 588,'0'0'381,"3"0"-188,7-6-55,10-4 8,10-10 1,11-6-41,6-3-44,4-3-25,-6 7-23,-7 2-8,-8 7-6,-7 9 0,-11 1-39,-7 6-111,-7 7-138,-7 8 21,-41 51-52</inkml:trace>
  <inkml:trace contextRef="#ctx0" brushRef="#br0" timeOffset="380888.7856">7043 13352 723,'0'0'277,"0"0"-149,0 2-79,1-2-2,-1 6 17,2 8 13,-2 9 32,3 12-19,-3 8-22,1 0-19,-2 0-11,-2-1-17,-3-5-11,2-2 1,-2-4-2,-2-7-9,2-2-58,2-4-62,0-7-78,1-3-108,1-38 20</inkml:trace>
  <inkml:trace contextRef="#ctx0" brushRef="#br0" timeOffset="381074.7963">7135 13520 653,'2'0'342,"-1"1"-222,4 2-95,2 3 107,5 2 36,0 2-33,0 6-30,3-6-39,-1 7-28,2-2-23,-1 1-2,0 0-5,-2-5-8,-4 2-46,-1-5-102,-1-4-125,-1-34-224</inkml:trace>
  <inkml:trace contextRef="#ctx0" brushRef="#br0" timeOffset="381712.8328">7083 11439 709,'-3'-4'289,"2"1"1,-2-4-71,3 6-69,3 1-39,-3 0-92,4 8-19,4 5-7,5 13 7,4 12 29,-3 11-8,-3 3-5,-7 8-8,-5-2-4,-2-3-4,-3-10-10,0-10-64,1-13-77,4-10 25,1-12 28,4 0 44,-1-7-3,2-6 12,2-8 14,4-3 31,1-1 20,1 5 36,5 0-4,4 7 20,5-5 9,-1 4-4,4 2-19,-5 2-14,-4 3-16,-5 3-17,-6 0-7,-5 4-4,-5 2-90,-6 4-210,-10 11-12,-71 56-323</inkml:trace>
  <inkml:trace contextRef="#ctx0" brushRef="#br0" timeOffset="381908.844">6958 12035 85,'0'-3'1166,"0"3"-932,0-2-161,3 0-22,1 0 35,6 0 10,7-6 25,9 1-28,11-5-54,3 2-19,2 0-19,0 4-1,0 0-67,-2 6-91,5 8-223,52 19-363</inkml:trace>
  <inkml:trace contextRef="#ctx0" brushRef="#br0" timeOffset="382493.8774">7932 11849 878,'-4'-1'282,"2"1"-282,1 0-49,-2 4-179,0 8 171,-3 3 57,0 3 0,-6 7 24,-2 4-15,-5 0 14,-3 5 49,-2 4 9,-2 4 10,4 6-7,4 5 12,3 4-25,9 19-5,5 7-30,5 9-18,5-1-6,6-5-6,-1-8-5,5-16-1,2-13-108,4-18 3,3-21-29,11-21-28,57-101-419</inkml:trace>
  <inkml:trace contextRef="#ctx0" brushRef="#br0" timeOffset="382860.8984">8167 12216 1004,'-2'-4'372,"2"1"-160,0-3-116,2 6-65,-2 0-31,4 3-16,1 11-5,5 12 3,3 19 18,2 19 6,-4 15 1,-3 7 22,-1-5-20,-1-7 7,2-21 2,-1-12-12,-1-16-4,1-9 5,-3-7-6,-1-8-1,3-5 0,6-9 55,8-11 3,8-13-26,2-8-13,9-10-1,2-6 2,1-1-7,-3 2-13,-6 8-2,-8 12 1,-6 8-37,-5 6-76,-5 0-117,-16-19-306</inkml:trace>
  <inkml:trace contextRef="#ctx0" brushRef="#br0" timeOffset="383411.9299">8171 12016 941,'-1'-4'459,"1"1"-245,-3-1-50,3 3-61,3 1-35,-2 0-37,3 0-31,5 1 0,9 3 0,15 1 13,13 0-2,10 0-10,6-1-2,5-4 2,-1-2 10,1-5-9,-9-2-2,-12-4 12,-11 3-6,-16 2-6,-5 0 12,-8-2 10,-3 0 26,-6-6-18,-6-4-30,-9-5-6,-6 0 5,-6-2-25,-3 0 20,7-1-5,1 8 10,12 8-5,3 6 0,7 6 6,3 0-10,3 0-14,7 9-47,1 0 49,10 5 14,10 9 8,5-1 6,5 1 3,-3-4-3,1 4-6,-7 1 0,-5-1 0,-4 3-1,-11 1-8,-7 6 3,-12 5 6,-8 7 20,-15 6-20,-4 4-6,0 1-150,10-9-152,0 38-367</inkml:trace>
  <inkml:trace contextRef="#ctx0" brushRef="#br0" timeOffset="383643.9432">9187 12138 793,'21'-6'485,"3"-1"-361,22 1-43,0 9-4,-4 11-1,-5 8-7,-5 10-4,-5 13 7,-5 10-6,-6 6-18,1 10-12,-4 4-23,-2-8 5,-1-11-18,-1-18-21,-5-16-33,2-12-96,-5-9-57,3-12-27,0-113-805</inkml:trace>
  <inkml:trace contextRef="#ctx0" brushRef="#br0" timeOffset="383853.9552">9628 11987 1288,'-1'0'313,"1"0"-209,-2 6-104,-2 1 1,-3 13 2,-6 12 66,-4 15-21,-7 15-28,-9 15-7,-28 68 4,-5 24-17,54-124 0,4-14-99,-3 31-23,6-26-38,13-20-118,47-57-26</inkml:trace>
  <inkml:trace contextRef="#ctx0" brushRef="#br0" timeOffset="384071.9677">9857 12050 1211,'0'2'234,"6"5"-200,-6 13-32,8 7 34,-6 13 45,0 13-15,0 13-5,-1 9-2,-1 10-37,-3 1 5,-5-7-13,-2-13-14,6-17-69,-1-26-42,4-9-17,1-14 25,1-14-35,14-72-764</inkml:trace>
  <inkml:trace contextRef="#ctx0" brushRef="#br0" timeOffset="384445.9891">9933 12194 968,'8'-17'306,"5"7"-153,11-15-66,8 3 0,6 5 4,2 4-7,-6 6-46,-11 4-21,-7 6-17,-11 4-25,-8 12 11,-15 14 14,-12 19 0,-9 5-15,1 6-117,10-12-37,16-19 58,11-11 28,7-17 80,1 0 3,3-2 65,3-2-1,-1 0-14,3 0-25,3 6 4,5 4-13,4 5 1,0 6-7,-2 2 13,-6 0 13,-5 6 13,-9-1 11,-5-2 35,-8-4-32,-11 3-8,-11-1-4,-13-3-21,-11-2-30,4-11-6,5-8-160,6-6-77,9-19-239,-19-111-473</inkml:trace>
  <inkml:trace contextRef="#ctx0" brushRef="#br0" timeOffset="384970.0191">9838 11775 716,'0'-2'791,"1"2"-632,3 0-146,1 0 4,1 2 13,11 4 18,3-2 13,15 0-5,12 0-17,13 0-27,9-4 3,54 6-7,-81-5-7,46 1-2,-5 3 7,-9-5 0,-16-4 10,-19 3-2,-21 1 13,-12-2 58,-12 1 25,-4-9-32,-13-6-78,-13-2-15,-7-9-42,-2 1 7,3-3-22,5 6-42,6-3 3,6 10 38,6 7 63,7 2 10,5 6 18,4 1 23,3-2 7,2 2-35,5 0-13,7 2-19,17-1 19,9 6 26,12 2 1,2 5-14,-3 8-2,-9 1 8,-12 9-10,-10-3 1,-7-3-10,-10 3 0,-9 4 21,-11 11 11,-10 4-11,-3 4-21,7-6-47,6-2-200,9-8-284,2 16-503</inkml:trace>
  <inkml:trace contextRef="#ctx0" brushRef="#br0" timeOffset="385196.032">10900 11859 630,'2'28'183,"2"0"48,6 32 0,7 7 30,5 7-59,6 9-35,2 15-68,6 63-41,-34-112-14,3 55-17,-17-18-8,-15-8-16,-17-5-3,-20 1-81,-57 36-265,-58-10-501</inkml:trace>
  <inkml:trace contextRef="#ctx0" brushRef="#br0" timeOffset="385646.0577">11274 12420 1001,'-2'-1'301,"2"1"-64,0-4-114,2 4-63,3 3-59,2-2 18,10 2 7,0 3-7,3 2-7,4 4-12,-4-2-12,2-1-115,3 9-211,41 23-280</inkml:trace>
  <inkml:trace contextRef="#ctx0" brushRef="#br0" timeOffset="385975.0765">11881 12014 184,'-7'-14'1089,"0"1"-767,-7-10-112,-5 8-112,2 4-73,-7 3-13,4 6 6,0 4-16,1 10-2,-2 6-1,9 9-5,-3 14-8,5 14 8,2 8 0,2 12 5,3 13-5,0 3 0,2 3 5,1-9 1,4-15-19,0-22-20,5-19-15,2-13 36,2-16 18,2-14 18,9-10-18,4-26-52,2-19-111,21-67-139,15-107-256</inkml:trace>
  <inkml:trace contextRef="#ctx0" brushRef="#br0" timeOffset="386204.0896">12052 11300 1221,'-3'5'269,"0"6"-211,-4 21-43,1 14-9,2 24-6,2 12 12,10 67 8,-1 23 4,0 13 3,-9-57-5,1 1 4,-1-4-7,5-10 1,0-70-20,3-14-78,7-11-80,8 18-64,64-51-142</inkml:trace>
  <inkml:trace contextRef="#ctx0" brushRef="#br0" timeOffset="386487.1058">12594 11755 1132,'2'-1'342,"-2"1"-142,-2 0-113,1 4-87,-2 5-15,-2 21 15,-3 21 61,-4 17-25,-4 20-16,-6 59 8,4 18-7,2-7 2,10-110 31,2-9 7,4-10-10,0 26-30,7-21-21,-1-16 2,7-10 25,5-9-5,4-13-8,13-11-14,1-10-47,2-12-89,-8-6-76,-6-2-53,2-84-360</inkml:trace>
  <inkml:trace contextRef="#ctx0" brushRef="#br0" timeOffset="387036.1372">12314 11695 1025,'-6'-8'290,"0"2"-76,-1-4-47,6 8-91,2 2-26,2-3-15,7 3-34,13-1 22,15-1 25,12 2-17,10 2-5,3-1-25,3 3 8,-2-3-3,-6-1 0,-7-1-6,-12 1 7,-12-1-1,-11 1-6,-6 0 1,-8-3 5,-3 3 15,0-3 20,-3-5 29,-5-7-52,-2-4-18,-2-6-15,-4-1-12,-2 0-14,-6-2-20,0 3 25,-4 7 19,3 3 17,9 6 7,7 5 9,7 1 13,4 3-29,5 0-25,10 0-13,11 4 38,14 0 1,6 4 8,1 5-3,-5 3-5,-7 3 0,-8 7 8,-9 0 12,-8 3 9,-8 5 17,-9 6 10,-8 5-18,-14 8-17,-2-1-10,0-3-12,2-2-30,9-5-69,0-4-132,-17 58-268</inkml:trace>
  <inkml:trace contextRef="#ctx0" brushRef="#br0" timeOffset="387824.1823">13590 12012 959,'-1'0'327,"1"-2"-143,0 2-76,1 0-19,0-1 25,1 1 0,1 0-69,10-3-45,14 1 51,18-8 21,17-1-26,14-5-22,-1 1-13,-8 5-11,-6-2 0,-12 4 6,-8 6-6,-8 1 0,-8 2 0,-4 1-36,-8 2-93,-5 2-88,-1 4-74,-15 35-229</inkml:trace>
  <inkml:trace contextRef="#ctx0" brushRef="#br0" timeOffset="388090.1975">13549 12736 1162,'16'-8'193,"9"4"-61,21-10 50,8 1 38,2-1-67,-2 5-72,-5 0-42,-4 9-16,3 6-17,-1 0 3,0 0-8,-1-6 0,2 4 10,-3-4-11,-5-4 0,-2 1-57,-6-2-79,-5 1-124,20-9-302</inkml:trace>
  <inkml:trace contextRef="#ctx0" brushRef="#br0" timeOffset="390603.3413">14540 9855 187,'0'0'212,"0"0"-38,-1-4-20,-1 1-70,1-6-15,-4 4 2,2-1-5,0 3 27,0 0-24,1 3-32,2 0-37,0 0 0,2 4-22,4 4 20,3 0 2,5 5 0,5-7 0,2-2 12,3-4 21,-3-4 18,-1-1-9,-5-3-6,-3-2-17,-1 2-5,-7 3-13,3-2-1,0 4-95,-3-1-113,2 5-47,5 22-38</inkml:trace>
  <inkml:trace contextRef="#ctx0" brushRef="#br0" timeOffset="395934.6462">14792 12197 887,'-1'2'288,"1"-2"-177,0 1-78,-2-1-16,2 0 17,0 0 52,2-1-28,-1-1-58,2 2-79,2-2-232,11-10-191</inkml:trace>
  <inkml:trace contextRef="#ctx0" brushRef="#br0" timeOffset="397181.7175">15029 12083 90,'0'4'18,"2"-1"-18,7 8-56</inkml:trace>
  <inkml:trace contextRef="#ctx0" brushRef="#br0" timeOffset="397991.7639">14916 11767 537,'0'0'174,"0"0"-91,2 0-41,-2 0 19,0-1 79,2-1 23,-2 1-37,0 1-42,0-3-30,0 2-19,0 1-35,0 0 0,0 4-167,2 4-116,1 10 83,6 41-164</inkml:trace>
  <inkml:trace contextRef="#ctx0" brushRef="#br0" timeOffset="399155.8304">15144 12955 644,'0'0'198,"0"-4"-92,5 4-49,2-2 50,6 1 35,4 1-19,10 1-34,3 8-31,0 2-28,1 7 0,-1 4-18,-9 4 2,-2 1-1,-9 8-7,-9 6-4,-6 8 53,-15 9-16,-9 4-18,-10 7-19,-9 0-2,-4-7-12,6-5-14,7-21 16,12-11 8,8-14 2,8-7 1,8-2 5,1-2-6,6-2-21,3-2 0,8 0 21,9-3 69,7-4 0,8 0 1,-2-5-10,1 2-16,-5 0-28,-2-1 5,-4 3-21,-1 0 0,1 2-90,-1-1-84,-1-7-130,56-41-330</inkml:trace>
  <inkml:trace contextRef="#ctx0" brushRef="#br0" timeOffset="399591.8554">15644 13065 1102,'8'-3'228,"9"0"-151,9-1-17,13-6 40,1 5-10,3-3-6,-1 2-27,-2 2-25,-4 3-5,-4-1-18,-6 2-9,0 2-18,-10-2-70,-4 1-58,-6 2-17,-3-2-52,-9 3 55,-9 4 55,-7 6 16,-10 1 58,-3 11 31,1 3 58,5 1 7,-1 5 50,3 0-52,5 3 29,1-1-31,7 2 7,2 0-2,-1 0 4,3 2-17,-4 7-20,-1-1-14,-7 6-8,7-7-5,-4 0-5,8-12-1,5-14-20,2-10-70,9-8-78,6-18-11,59-81-139</inkml:trace>
  <inkml:trace contextRef="#ctx0" brushRef="#br0" timeOffset="399830.869">15882 13350 616,'-2'0'297,"0"2"-131,1 2-145,-1 7 35,-2 5 88,1 7-6,3 7-27,3 9-32,4 0-34,-1 6 12,5 0-28,-1 0-5,5 1-6,-3-3-2,1-4 5,-2-2-9,2-13-12,-4-7-7,3-10 7,6-9 16,9-13-16,15-20-31,20-14-107,9-15-143,114-115-277</inkml:trace>
  <inkml:trace contextRef="#ctx0" brushRef="#br0" timeOffset="400192.8898">16551 13265 971,'0'-1'213,"3"1"-213,3 0-175,5 3 5,24 7-119</inkml:trace>
  <inkml:trace contextRef="#ctx0" brushRef="#br0" timeOffset="400956.9335">16802 12949 1227,'-9'10'234,"0"5"-173,-12 17-44,-6 14-17,0 8 9,2 4-3,0 4-6,4 2 1,6 6 0,3 1 0,3 2 7,3 0-8,2 2 1,2-2 0,6-8 5,4-9-6,7-11-16,6-14 5,3-11-20,11-20-115,1-16-131,57-91-465</inkml:trace>
  <inkml:trace contextRef="#ctx0" brushRef="#br0" timeOffset="401206.9478">17085 13297 1207,'3'0'251,"3"0"-197,9 0-24,2 0-2,6 3 20,3 7 9,3 8-7,4 10-20,-6 7-11,3 6-5,-6 3-2,-4 1-2,-5 4-8,-2-3-1,-7 0-1,-3-1-114,-6 0-84,1-10-133,-6 0-287</inkml:trace>
  <inkml:trace contextRef="#ctx0" brushRef="#br0" timeOffset="401432.9607">17452 13103 1151,'0'1'276,"-4"10"-195,-7 8-61,-2 11-10,-11 12 74,-6 4 23,-4 2-17,-2 4-32,1-3-28,7-4-6,-2-4-16,10-4-8,5-2-28,4-3-121,10 2-161,20 34-452</inkml:trace>
  <inkml:trace contextRef="#ctx0" brushRef="#br0" timeOffset="401752.979">17557 13621 999,'6'15'113,"4"1"-31,4 19-23,3-3-7,1 1 58,1-11 2,0-3-58,-3-12-31,-1-4-22,2-13 25,-5-6 28,2-6-32,-2-14-12,-4-6-9,-4 5 0,-8 3 14,-2 11 61,0 13 73,-4 6-8,-4 4-92,-3 4-34,-5 3-13,0 6 5,2 0-7,5 2 0,8-8-47,5 0-107,6-4-161,6 1-154,34-24-478</inkml:trace>
  <inkml:trace contextRef="#ctx0" brushRef="#br0" timeOffset="401953.9905">18148 13320 1221,'0'0'225,"6"0"-213,16 2 9,12-2 6,14-2 92,4 1-16,4-4-40,-6 0-36,-12-3 0,-10 4-27,-8 0-20,-13 1-87,-4-4-85,-16-46-422</inkml:trace>
  <inkml:trace contextRef="#ctx0" brushRef="#br0" timeOffset="402188.0039">18249 13132 966,'-3'8'165,"3"4"-134,0 7 49,0 10 14,6 5 11,0 9-9,1 4-7,3 12-43,-3 10-26,-4 7-5,-3-1-3,0 2-5,-3-5-7,4-9-53,4-19-58,4-18-177,7-26 114,54-98-93</inkml:trace>
  <inkml:trace contextRef="#ctx0" brushRef="#br0" timeOffset="402504.0219">18831 12861 1265,'0'0'309,"0"0"-159,-1 0-117,1 3-19,-2 0-8,1 6 13,1 15 13,-3 16 11,-1 15-10,-2 15-1,-1 7 1,-5 11 1,-3 2 2,2-1-1,2-8-16,2-4-4,3-9-1,2-8-7,4-10-5,4-12-2,2-14-18,3-9 8,5-8 4,5-10 12,8-3 12,7-8-9,1-7-9,2-12-158,-2-5-197,47-81-622</inkml:trace>
  <inkml:trace contextRef="#ctx0" brushRef="#br0" timeOffset="402779.0377">19204 13606 1699,'0'0'326,"0"0"-202,0 0-56,0 0-46,0 1-19,0 2-3,1 1-27,2 10-3,2 10 18,2 17 12,-2 10 5,-5 5 21,0 0-5,-3-5-5,0-9-4,-2-8-4,4-8-8,1-9-18,0-7-54,0-4-73,1-6-62,-1 0 4,0-18-91,5-77-553</inkml:trace>
  <inkml:trace contextRef="#ctx0" brushRef="#br0" timeOffset="403084.0551">19402 13093 1221,'2'-2'233,"3"-2"-143,3 0-65,6 4-14,1 4 10,2 9 51,7 7 12,4 12-8,8 9 47,7 4-24,-2 8-46,-4 5-29,-9 12 0,-11 8-3,-5 6-3,-12 10-8,-9-3-10,-3 2-27,-9-6-58,-1-7-82,-2-9-70,-6-14-123,-85 24-391</inkml:trace>
  <inkml:trace contextRef="#ctx0" brushRef="#br0" timeOffset="403982.1065">15205 12648 842,'-3'0'312,"3"0"-165,-2 0-75,2 0-24,4 0 0,0 0 6,11 0 19,14 1 38,16-2-28,15-2-37,56-4-26,24-11-13,13-1-1,-44 12 11,6-2-8,12 5 4,15-3 1,-12-6 7,5 16-2,-7-2-11,10 8-7,7-13 8,-10 11-1,-1 1-8,4-2 0,8-6 0,-4-4 0,0-13 1,15-15-1,14 0 6,-2-3-6,-21 16 12,-14 3-12,-12 12-4,-9 0 4,-14 8-10,-10-2 10,-4 2 1,-45 0 7,-4 3 1,1-4 0,37 9-3,-3-5-5,-5 2 1,-6-8 4,-10-2-6,-12-5-2,-7-1-11,-6 0-19,-1-1-2,-7-4-17,-4 6-38,-6 0-10,-14-2-31,-14-1-392,-115-29-370</inkml:trace>
  <inkml:trace contextRef="#ctx0" brushRef="#br0" timeOffset="404570.1401">15665 11264 759,'2'1'320,"2"7"-214,2 2-68,9 7 43,0 7-5,-2 8-8,-3 8-8,-3 10-9,-3 14 13,-5 9-2,-8 14-5,-8 7-17,-7 6-20,-5-6-20,-3-6-32,5-15-39,8-19-50,8-21-92,8-14-80,14-44 14</inkml:trace>
  <inkml:trace contextRef="#ctx0" brushRef="#br0" timeOffset="405125.1719">15720 11360 871,'0'-6'290,"0"2"-89,0-4-105,3 5-53,-2 3 8,2-3 24,-3 6-39,4 0-36,2 5-7,4 9-14,0 9 3,-4 13 18,-1 16 12,-5 12 36,-2 15-9,-1 4-10,-1-2-10,2-13-8,2-18-5,2-16-5,2-11 5,1-13-6,-1-7-6,-1-4 6,4-7 18,4-10 41,3-8-11,8-18-27,3-14-10,1-13-11,-7-7-43,1-13-40,-4-2-16,-1 3 36,-3 10 47,-2 22 16,-7 17 7,-3 24 25,-1 10 1,-1 4 3,0 2 21,-1 0 18,1-2-33,0 7-42,-5 8 8,1 12 2,-2 14-1,1 10-3,1 12 14,-1 1 1,-1 6-8,3-2-12,1-3 9,4-7-9,-3-3 2,6 3-3,0-8-78,5-3-105,8-4-66,60 4-367</inkml:trace>
  <inkml:trace contextRef="#ctx0" brushRef="#br0" timeOffset="405439.1898">16218 11912 983,'2'7'266,"2"0"-194,4 9-2,6 3 7,5-1-14,2-7 0,7-7-9,-2-5-2,0-9-16,-2 2-1,-6-7 2,-6 3 16,-4-8 25,-10 1-5,-7-5-39,-3-5-34,-9 3 0,-3 8 32,-1 9 18,-2 12-26,-6 10-15,-1 2-3,7 3-5,9-5-1,12-3-57,9-4-104,5 0 41,9-3-42,8-3 20,77-31-345</inkml:trace>
  <inkml:trace contextRef="#ctx0" brushRef="#br0" timeOffset="406077.2263">16692 11225 1069,'-6'0'312,"2"1"-151,-7 1-55,6 0 1,4 0 13,2-2-33,2 0-87,3 0 16,9 3-13,4 0 32,11 4-7,3-4 1,2-6-11,-5 0-18,-4-1-12,-10 1-30,-2 2-89,-8 1-103,-8 1-6,-2 6 12,-7 3 107,2 3 121,-1 3 15,1-3 24,2 1 27,1-3-2,4 5 7,0 1 32,2 7-5,-3 6 1,2 9-5,1 3-16,1 10-22,-2 5-13,-5 8-14,-1 2-5,-5 5-8,-9-2-1,-1-5-15,-3-10-1,1-15 0,5-16 0,1-7-9,-2-12 10,-1-2 1,1-9 10,2-6-10,5 5-2,7-1 1,8 4-21,3 4 3,9-6 18,8 0 15,9-4 34,10 2 10,2 0-8,-1-3-18,-2 1-15,-1 0-8,0-3-10,-5 1-13,-3-2-119,3 0-249,38-21-297</inkml:trace>
  <inkml:trace contextRef="#ctx0" brushRef="#br0" timeOffset="406389.2442">17193 11934 745,'-2'15'209,"-2"-3"-35,0 14-42,4 1-17,4-6-32,2-7-22,5-5-28,2 0 27,7-9 2,-5-2-8,4-7-15,-2-5-6,0-9-9,-4-3-5,-3-7-1,-5-2-7,-7 4-10,-4 4 9,-5 15 44,-6 6-16,-3 8-19,-3 3-18,2 6 5,2 7-6,6-3-7,8 4-97,6-4-64,9 0-63,35-6-336</inkml:trace>
  <inkml:trace contextRef="#ctx0" brushRef="#br0" timeOffset="406537.2526">17540 11916 1353,'-2'-4'366,"0"3"-200,-1-6-158,1 3-8,2-2-279,18-24-518</inkml:trace>
  <inkml:trace contextRef="#ctx0" brushRef="#br0" timeOffset="407257.2938">17930 11248 1171,'0'0'252,"0"1"-177,-1 5-75,-1 3 0,-1 10 40,-2 7 16,-2 10-16,-2 12 2,0 10-12,0 19-4,0 1-5,2 9-3,2-7 7,-1-2 2,4-10-1,1-8-1,1-9-4,1-6-3,1-10 5,1-9-23,3-8 0,-1-7 25,2-5-24,0-4 74,4-2-6,9 0-37,-4-2-7,5-2-8,-4-2-17,-2-4 0,2 4-18,-4-4-117,5-3-147,19-36-256</inkml:trace>
  <inkml:trace contextRef="#ctx0" brushRef="#br0" timeOffset="407571.3118">18242 11909 1062,'10'0'222,"1"2"-94,9-2 31,0 4-42,2 1-51,-3 3-48,-7 2-2,-2 6-16,-3 3-11,-9 5 11,-8 9 27,-8 8-12,-11 7-4,-3 4 8,-1-2-11,4-6-8,11-12-7,8-15-1,7-10-19,6-7 15,9-5 12,6-2 20,9-7 11,4-5-13,2 1-9,1-5-3,-4 4-6,-7 3-134,42-11-230</inkml:trace>
  <inkml:trace contextRef="#ctx0" brushRef="#br0" timeOffset="408218.3488">18934 11476 842,'6'-1'288,"1"-3"-89,6-3-31,1 1-51,-1 6-64,1 9-35,1 11-11,2 11-6,0 16 0,-4 9 23,-5 10-13,-3 6 23,-1-3-13,-4 0 30,0-8-19,0-10-11,0-10-3,0-11-11,0-11-6,4-12 0,-1-3 29,3-8-5,4-12 13,12-16-8,10-17-11,9-18 7,0-11-1,-2-3-5,-3-5-4,-3 11-5,-6 14-11,-2 15 0,-8 11-28,2 13-109,-4 9-89,0 7-142,13 9-486</inkml:trace>
  <inkml:trace contextRef="#ctx0" brushRef="#br0" timeOffset="410875.5008">3848 14603 922,'-4'-6'360,"3"2"-63,-5-3-90,-3 4-54,-5 1-51,-6-2-36,-6 2-13,-7 6-28,-5 3-14,2 10-11,-2 2 1,0 5 0,3 4-1,3 3 0,-4 6-1,6 4 1,6 5-1,9 1-8,10 1 1,16-3-7,14-7-13,19-1 7,9-7 10,12-11 11,-1-11 6,-3-8-4,-7-8 17,-11-1-13,-13-5 0,-12 6 0,-12 7-6,-6 1-10,-10 1-7,-10 7 2,-13 11 3,-15 11-16,-13 21 13,-9 15 9,0 11 5,4 3 0,12-2-1,15-9 1,16-6-10,10-8 2,8-10 8,9-7 0,5-5 1,6-6-11,8-2 11,6-3 2,12-4 14,6-7 26,4-7 3,0-8-6,-4-9-12,-5-3-6,-3-2-10,-7-2-2,-7 3 3,-7 8-11,-6-4 11,-5 7-6,3 0 0,-4-1-5,1-4 0,3 2-1,-3-2-11,2-3-7,-1 0 1,2-5-1,1 3-21,-5-4-55,-2 6-89,-1 0-26,-3 3-100,-15-14-426</inkml:trace>
  <inkml:trace contextRef="#ctx0" brushRef="#br0" timeOffset="411312.5258">4120 15465 1230,'12'-6'308,"6"5"-170,12-7-21,2 4-6,-6 3-20,-6 4-46,-6 4-45,-2 9-7,-1 4-10,-4 10 17,-7 14 3,-7 8 23,-6 8-8,-3-1 2,-2-4-19,-2-16 8,5-9-3,3-7-5,5-13 1,3-2-2,2-6-7,4 2-11,2-4-12,0 0 0,6 0 30,4 0 8,6-4 55,-4 1-15,2-4-1,-2 3-13,-2-2-10,-1 0-13,0-2-10,-1 5-1,-1-1-5,3 2-67,-3 1-180,2-2-201,11-1-358</inkml:trace>
  <inkml:trace contextRef="#ctx0" brushRef="#br0" timeOffset="413054.6254">4308 15190 829,'0'-1'261,"0"-2"-99,0 1-69,0-2 47,0-2 47,-2 3 35,1 2-66,1 2-66,-1 2-52,-1 0-38,2 1-7,0 0-2,2 4-1,0 10 10,3 3 6,1 6 2,0-3-8,1-2-8,-2-8-56,-2-3-29,0-3-107,0-1-41,-1 0-209,-16-19-257</inkml:trace>
  <inkml:trace contextRef="#ctx0" brushRef="#br0" timeOffset="413804.6683">5058 15152 850,'-1'-11'344,"0"6"-40,-1-7-100,2 8-58,0 4-34,2 0-29,-1 0-28,5 0-28,13 0 20,10-3-5,16-4 4,16-3-11,9-5-4,3-2-20,-5 1-1,-6 0-1,-11 5-8,-9 2-1,-12 6-8,-4 3-23,-8 1-34,-3 4-50,-6 1-140,-2 5-117,-26 30-334</inkml:trace>
  <inkml:trace contextRef="#ctx0" brushRef="#br0" timeOffset="414225.6924">5135 15719 1160,'-2'0'279,"2"0"-177,-1 2-78,1-2-16,0 0 31,1 0 69,1 0-14,-1-2-52,2 2-24,3 0-3,6 2 56,14 2 14,8 0-26,10-3-23,5 1-15,3-2-8,0 3-4,-1-3-1,-3 1 1,-1 1-2,-4-2 7,-9 2-14,-2-1 0,-7-2 2,-1-1-1,-7-1 8,0-3-3,-1 2-5,-5-2 1,-2 1-1,-6 1 5,0 1-6,-3 6-15,-2 0-6,0-2-27,-3 2-87,-5 3-144,-5 3-181,-46 21-179</inkml:trace>
  <inkml:trace contextRef="#ctx0" brushRef="#br0" timeOffset="415697.7766">7911 4489 618,'-3'-3'283,"2"2"-53,-2-2-73,-1 2-40,1 1-16,1 0-25,0 0-26,1 1-33,-2 6-17,-2 4-1,1 10 1,-2 5 0,-1 2 5,2-5-3,2-2-2,3-3 6,-3-2-6,3 0 6,3 5-6,-1 4-43,4 1-96,2 4-82,-2-3-77,-1 28-56</inkml:trace>
  <inkml:trace contextRef="#ctx0" brushRef="#br0" timeOffset="416239.8076">7628 5029 768,'-3'-1'249,"3"1"-75,0-6-49,0 5-31,0-1 10,0-3-14,3 1-18,-2 0-23,-1 2-11,0 0-14,2 2-11,-2 2-7,0-2 0,4-2-6,7 0 1,13-6 3,10-3-2,5 0 4,8 0-5,-6-1 0,-9 5 0,-4 0 0,-12 5 5,-6 0-6,-8 1 1,-2 1-1,-2 1-1,1-1 1,-2 2 0,1-2 0,2 0 0,-1 2 0,1-2 0,0 2-1,-2-1 1,2 2 0,-1-1 0,1 1 1,-2-2-1,-1 4 1,-1 0 0,-2 1 6,0 0 1,1-3-8,2 1 0,0-1-35,5 1-89,-1 4-5,2-1-20,2 5-49,0 1-1,-1-1-28,-7 14-94</inkml:trace>
  <inkml:trace contextRef="#ctx0" brushRef="#br0" timeOffset="422747.1798">3136 9580 486,'-7'3'89,"0"1"-64,-5 2-14,-1 1 10,-5 3 37,0-4 22,0 3-22,-1-2-16,-3 5-24,1 5-16,-3 3-1,3 10 1,0 8-2,1 3 0,8 4 0,2-1 1,9-8-1,4-6 0,7-11 0,0-3 0,1-2 1,1-2 0,-3 2 1,0 7-1,-5 5-1,-4 16 2,-9 16 11,-7 17 1,-4 11-4,-2 14-8,-6 55 4,23-104-6,-5 50-26,5-12 4,6-9-10,3-11 7,2-10 13,0-18 3,2-4 7,1-5 1,2 5 0,7 12-1,0 23 1,20 73 1,9 49 1,-1 16 0,-16-86 10,-4-21-4,-16-54-7,-1-1 0,-3-3 1,5 43 0,-5-7 1,-7-9 7,-8-9-9,2-8-20,-13 22-186</inkml:trace>
  <inkml:trace contextRef="#ctx0" brushRef="#br0" timeOffset="426043.3683">25880 5922 52,'-2'-6'321,"1"5"-204,0-2-51,-3 3-6,3-4-18,0-3-9,-1 1 29,-1 0 13,0 0-12,3 2 3,0 2-12,0 2-15,-3 0-11,3 0-7,-1 0-1,1 0-7,0-2-11,0 2-1,0 0 5,0 0-6,-3 2-1,3-2-1,-3-2 1,2 2 1,-2-4-17,1 3 16,1 1-8,0 0 8,1 0 0,0 1-10,-2-1 6,2 0 5,0 0 9,-2 0 5,2 4 2,-5-4-4,1 2 5,2 2-8,-5-1-3,1 2-6,0 1 1,0 0-1,-1 5 0,-2 3 1,-2 5-1,1-1 6,-2 9 2,-2 2 5,0-3 2,0 2-1,2-2-7,-4-3 7,4 2-13,-1 1 11,0-3-4,-1-1-8,5 0 9,-2-1-8,-1-5 0,5 3 5,-1-5 3,4-2-7,1-6-1,0-3 5,6-5 2,-3 2 7,1 0-11,2-4-4,0 1-28,5-9-95,4-3-108,6-6-21,32-51-50</inkml:trace>
  <inkml:trace contextRef="#ctx0" brushRef="#br0" timeOffset="426449.3915">25794 5904 467,'0'-8'141,"1"1"-51,1-11-33,-2 4-12,1 1 48,-1 0 44,0 7-22,0 3-14,0 0-53,0 3-48,2 3 0,-1 0-20,2 6 20,3 4 0,0 0 0,3 2 1,-3-4 9,3 3-8,-1-2 13,2 4 4,4 2-4,6 7 2,0 2 7,4 4-11,1 5 1,-3 1-7,-2-2 2,-7-3 6,1-5-1,-4-7-4,-3-1 4,-7-9 4,3 0 0,-3-6-3,0-2-6,-1-2 3,1 0-7,0-2-5,-2 2-34,4 2-118,-4 0-306</inkml:trace>
  <inkml:trace contextRef="#ctx0" brushRef="#br0" timeOffset="431103.6577">6495 15320 992,'0'0'188,"3"0"-188,-1 3-287,6 4 53,15 9-64</inkml:trace>
  <inkml:trace contextRef="#ctx0" brushRef="#br0" timeOffset="431957.7066">7177 15061 863,'-6'-16'277,"0"3"-62,-9-16-73,2 0-26,-5 5 37,-8 3-27,-1 5-45,-6 10-38,-6 6-1,-6 17-27,-4 5-15,-1 9 9,3 5-9,6 3 0,4 0-2,8 4 2,3 7-1,7-4-7,4 3-1,12-5 8,8 1-14,11-6-11,10-1 13,13-7-4,15-8 11,9-15 12,5-12 3,0-9 0,-5-5-3,-9-2-5,-9 0-1,-14 4 9,-13 7-8,-9 6 4,-11 3-5,-5 3-29,-8 6 29,-16 11 3,-17 20-3,-17 20 0,-6 20-1,-2 3 1,8-8 9,14-11-8,17-13-1,10-10-1,11-6-6,9-3-2,4-3-3,4-3 6,3 1-5,8-3-6,5-3 16,4-3 2,7-5-1,6-6 21,6-11 43,9-8-17,1-10-11,3 1-12,-8-3-15,-12 5-3,-11 7-5,-12 4-1,-5 6-7,-7 0-86,-2 2-126,-23-13-109</inkml:trace>
  <inkml:trace contextRef="#ctx0" brushRef="#br0" timeOffset="432686.7483">7544 15748 973,'0'-4'328,"0"1"-73,2-3-141,-1 6-43,-1 0 8,-1 0 23,1 1-38,0 4-64,1 12-20,2 6 20,0 13 29,-3 9-13,-3 8-1,-3 0-13,0-1 8,0-10-1,3-3-7,3-11-1,0-7-1,6-2 0,-1-8-15,1-4-12,4 1 13,7-8 14,7-2 12,4-7 41,1-3 13,2-2-14,3-2-14,-5 3 8,-2 0-22,-3 4-9,-7 2-14,2 0 0,-8 5 0,2 2-1,-5 2 0,3-2 0,-3 0 0,-1 4-8,0-1-25,0-2-27,-3 1-48,2 2-85,2-2-52,2 2-229,26-16-482</inkml:trace>
  <inkml:trace contextRef="#ctx0" brushRef="#br0" timeOffset="433140.7743">8431 15626 1339,'0'0'319,"-1"0"-214,1-1-73,1 0 4,-1-2 49,2 3 19,0-4-46,-1 4-47,1 4-11,4 0-5,7 0 5,8 3 24,12-1-9,9-2 6,6-4-7,5-6-7,4 1 8,3-4-7,-7-1 6,-9 7-13,-12 0-1,-12 3 0,-11 0 0,-6 4-12,0-2-94,1 6-89,-1-3-134,8-4-287,45-36 25</inkml:trace>
  <inkml:trace contextRef="#ctx0" brushRef="#br0" timeOffset="433664.8042">9471 15115 919,'0'0'330,"0"-1"-83,0-3-113,1 4-70,4-3-49,9 0 6,15-4-3,15-6-10,12-3-7,2 0-1,-6 4 10,-7 4 5,-8 5-15,-14-1 6,-10 4-6,-10 0-6,-5 1 6,1-1 27,-2 0 42,1 3 0,1-3-18,1 0-26,0 0-17,-3 1-1,3-1-7,0 0-7,-1 0-19,2 0-19,-2 0-57,1-1-97,-3 2-314,-9-17-436</inkml:trace>
  <inkml:trace contextRef="#ctx0" brushRef="#br0" timeOffset="434286.8398">9940 15255 696,'1'0'84,"-1"-3"-55,0-4 17,-1-4 160,-2-3 5,-4-2-19,-3 1-81,-1-3-3,-7 5 14,-2-4-28,-3 5-4,-7 0-21,-3 2-3,-4 3-34,-2 4-25,2 3 1,4 3-7,5 4-2,-1 5 2,4 1-2,5 7 1,-2 8-2,4 3-4,6 3 5,2 7-11,8 3-7,7 5 6,10 4 12,6-1-19,8 0-2,10-8 14,6-11 8,4-14-10,1-13-1,-3-14 4,-2-9-1,-9-9 11,-6 1-3,-14 5 17,-5 7-5,-9 4-12,-5 9-3,-7 4-9,-11 10 7,-16 22 5,-19 25 8,-8 17-8,0 6-1,11-4 0,21-15-8,15-7 3,15-8-11,8-7 2,9-5-10,5-7 25,8-8 13,6-1-13,1-12 33,4-7-6,9-9-7,0-11-5,3-9-15,-3-7-62,-5-4-128,-8-2-133,9-52-550</inkml:trace>
  <inkml:trace contextRef="#ctx0" brushRef="#br0" timeOffset="434586.857">10237 15897 1164,'10'-4'241,"3"-6"-173,14-9-49,7-5-10,5-1-3,-1-1 3,-3 5 3,-2 5 12,-5 4-1,-7 8-7,-10 6-1,-6 1-6,-6 4 24,-4 4 8,-5 14 71,-10 14 2,-7 19-34,-3 13-47,0 1-20,9-3-13,7-8 1,2-12 3,3-8-4,0-9-59,-3-5-28,0-14-22,0-6-89,-32-46-333</inkml:trace>
  <inkml:trace contextRef="#ctx0" brushRef="#br0" timeOffset="434819.8703">10251 15832 1223,'-2'0'282,"2"0"-124,0 0-115,0 0-26,0 4-17,2 6 19,1 12 85,0 13-19,-3 21-10,-2 9-36,-5 11-4,-8 3-23,5-4 0,-1-8-11,2-14 5,1-10-6,4-12-46,-1-13-91,1-5-149,2-17-37,-3-78-732</inkml:trace>
  <inkml:trace contextRef="#ctx0" brushRef="#br0" timeOffset="435005.8809">10257 16281 913,'3'3'357,"0"6"-228,1 5 20,6 2 32,0 1-40,0-5-16,3 1-23,7-4-48,7 4-20,9-1-11,3-1-14,0 2 1,-3 2-10,-6 2-35,-4-2-85,-11 5-134,0 5-215,9 15-366</inkml:trace>
  <inkml:trace contextRef="#ctx0" brushRef="#br0" timeOffset="435203.8923">11074 16616 1001,'0'0'756,"3"1"-620,-3 5-136,2 1-4,-2 5-13,-2 6 5,-4 5 12,-1 1 21,-6 3-12,-1-5-9,3-2-76,4-9-106,13-14-360</inkml:trace>
  <inkml:trace contextRef="#ctx0" brushRef="#br0" timeOffset="436405.961">13049 15134 962,'0'-2'278,"0"2"-140,0 0-105,2 4-27,5 5 1,1 5 59,10 12 14,0 8-10,6 12-32,1 17-23,-1 10-6,-4 7-8,-4 8 7,-8-5-8,-7-6 11,-4-13-10,-6-9 12,-3-14-13,5-15 0,0-11-48,7-10-106,20-47-199</inkml:trace>
  <inkml:trace contextRef="#ctx0" brushRef="#br0" timeOffset="436640.9745">13484 15093 1328,'0'4'260,"0"0"-202,1 17-49,2 9 0,-3 11-7,0 11-1,6 10 5,-3 10-5,3 8-1,-2 7 0,-2-1 7,-2-5-6,-2-17-1,7-11-104,1-21-93,6-17-163,36-52-132</inkml:trace>
  <inkml:trace contextRef="#ctx0" brushRef="#br0" timeOffset="436885.9885">13781 14810 1375,'0'9'209,"2"10"-181,2 20-14,0 22-8,2 15-5,3 11 23,9 67 32,3 43 8,-8 48 5,-13-102-12,-7-18-4,-7 3-28,5-14-4,2-11-12,7-65-3,3-11-6,-2-7-83,5 14-140,8-34-139,39-145-16</inkml:trace>
  <inkml:trace contextRef="#ctx0" brushRef="#br0" timeOffset="437064.9987">14194 15032 1521,'1'3'220,"10"2"-187,13 3-16,10 2-4,11-7-2,-2-6-4,-3-10 7,0 0-14,-2-3-36,-2-1-69,-2 2-183,30 4-250</inkml:trace>
  <inkml:trace contextRef="#ctx0" brushRef="#br0" timeOffset="437831.0425">14467 15213 996,'-10'17'249,"2"9"-92,-18 27-28,3 12 3,-3 1 24,-2 1-9,4-12-55,2-10-37,5-10-38,1-7-1,-2-7-16,-3-9-4,-6-5-100,-4-10-124,1-11-82,0-17-229,-31-99-60,55 95 276,6 35 323,-3 0 609,3 2-422,3 4-125,5 8 101,6 9 50,4 12-22,8 14-56,-2 4-27,2 8-5,0-4-26,-7-2-41,-2-10-24,-4-7-3,-10 1 0,-3-6-6,-6-5-3,-4-7-108,1-3-48,4-16 16,5-16 16,5-24-257,49-138-122,-8 83 1,-25 51 502,0 14 379,-5 8-40,14-19-90,-8 20-73,2 19-67,-3 7 25,3 11-47,-5 8-38,-1 1 7,-4 7 5,2 2-20,0 2-22,-1 5-7,-4 0-1,-4 1 2,-7 1-7,-12 1-5,-9 2 17,-11 0 2,-7-4-20,-2-8-32,6-12-32,8-13 13,3-16-24,9-12-114,6-21-77,3-17-29,14-13 35,6 1 260,4 8 164,6 18 40,-7 18-18,-1 7 7,-10 12-79,-4 8-90,-1 12 15,-2 7 80,-5 17 4,-10 10 3,-9 13-51,-9 0-26,-3 0-23,2-10-11,5-12-15,9-12-71,8-9-112,7-14-46,6-10 70,8-55-222</inkml:trace>
  <inkml:trace contextRef="#ctx0" brushRef="#br0" timeOffset="437988.0515">14335 16152 106,'17'3'536,"1"7"-361,16 6 14,2 10 51,3 11-76,4 0 16,0 7 51,2-7-117,-3-8-66,-9-5-27,-5-7-9,-6-5-12,-7-4 0,-3-8-87,0-4-95,0-8-76,23-88-298</inkml:trace>
  <inkml:trace contextRef="#ctx0" brushRef="#br0" timeOffset="438229.0653">15058 15265 1463,'4'3'241,"5"4"-241,6 8-18,2 18-12,0 19 29,-11 25 1,-6 88 41,-13 48 17,10-23-5,6-75-13,-3-69-17,1-6-13,1-7-4,4 26-6,1-26-70,4-23-88,8-20-155,28-116-309</inkml:trace>
  <inkml:trace contextRef="#ctx0" brushRef="#br0" timeOffset="438551.0837">15125 15472 1370,'1'0'290,"8"0"-257,12-1-32,12-5 11,8-4-3,5-3-7,-2 2 10,-5 0 3,-7 5-2,-8 11-13,-10 11-6,-5 11 6,0 21 18,-4 19 21,-9 69 3,0-87-3,0 51 0,-1-2 8,2-4 10,0-3-9,0-7-17,-1-6-5,-3-6-11,-6-3-5,1-10-10,2-14-13,4-22-67,6-17-47,-4-12 14,2-17-116,-7-22-412,-16-162 1</inkml:trace>
  <inkml:trace contextRef="#ctx0" brushRef="#br0" timeOffset="438695.092">15277 15886 728,'11'-15'256,"0"4"-35,10-11-98,5 13-65,4 4-29,-5 11-8,2 5-14,-11 8-7,-2 7-14,-16 7-32,-17 8-29,-19 13-246,-131 107-490</inkml:trace>
  <inkml:trace contextRef="#ctx0" brushRef="#br0" timeOffset="438836.1">15080 16493 672,'8'7'246,"2"0"31,18 0-31,7-6-51,10-9-55,5-6-41,5-13-54,4-3-29,-7-3-16,-7 2-114,-4 1-115,41-60-372</inkml:trace>
  <inkml:trace contextRef="#ctx0" brushRef="#br0" timeOffset="439046.112">15737 15846 1396,'0'0'483,"10"0"-382,12-1-95,19-4 1,20-3-6,60-9 2,26-9-3,15-11-1,-71 4 1,-52 21 0,-13 0-29,-2 2-37,19-10-88,-22 3-107,-63-2-424</inkml:trace>
  <inkml:trace contextRef="#ctx0" brushRef="#br0" timeOffset="439297.1264">16053 15380 1459,'0'3'246,"7"5"-246,4 20-6,5 12 6,7 22 6,-2 20 24,13 55 29,0 23 40,-10 14 12,-18-58-18,-11-6-24,-2-9-29,-2-54-16,5-6-15,-2-4-7,-5 37-2,1-16-77,4-23-25,0-15-54,-2-24 27,-44-79-373</inkml:trace>
  <inkml:trace contextRef="#ctx0" brushRef="#br0" timeOffset="439463.1359">15765 16229 1120,'-2'1'310,"4"1"-190,1 6-120,7 4 52,14 1 13,11-4-7,14-9-55,15-6-3,51-32-361,34-63-787</inkml:trace>
  <inkml:trace contextRef="#ctx0" brushRef="#br0" timeOffset="440135.1743">17159 15252 1552,'-2'3'461,"-1"-2"-358,-9 8-77,-14 17-17,-20 21-9,-18 16-17,-7 11-19,3-3-21,12-7-45,22-12 0,16-17-7,16-15-25,13-11 58,8-9 62,11-9 14,13-11 23,8-8-11,8-9-5,3 0 2,-2 3 2,-3 5 5,-5 10 1,-12 9-7,-8 6-10,-14 6 0,-8 4-12,-11 6-45,-12 9 25,-22 15-13,-21 20-169,-65 48-88,-29 1 35,119-80 212,7-5 55,-20 20 109,26-14-17,13-13-44,19-3 79,13-10 95,13-7-36,18-9-70,8-6-43,11-7-40,-5 3-16,-9-3-17,-12 7 3,-19 8-3,-15 7-80,-19 14-197,-22 13 89,-29 18 53,-64 50-39,-32 39 86,109-86 88,4 3 78,-33 36 39,18-11 4,20-14 20,19-20-39,18-13 11,15-19 47,15-9-31,19-13-46,8-16-40,8-8-31,-5-9-12,-4 4-67,-8-1-80,-11 1-197,29-67-309</inkml:trace>
  <inkml:trace contextRef="#ctx0" brushRef="#br0" timeOffset="440360.1872">17120 16103 803,'-14'14'282,"2"4"-112,-10 18-70,2 3-7,0 7 17,4 5 5,2 8-7,6 7-49,10 2-16,8-2-8,10-8-16,8-11 4,4-15 22,6-12 27,4-16-3,7-14-21,3-16-30,11-13-18,3-16-126,5-10-132,2-8-114,78-127-281</inkml:trace>
  <inkml:trace contextRef="#ctx0" brushRef="#br0" timeOffset="440532.197">17673 16060 1004,'-2'0'466,"1"0"-244,-2 2-33,4-2-114,12 0-57,16 0-5,23-2 34,61-12-13,37-21-16,10-16 0,-69 10-12,-60 22-6,-5 4-73,-12-2-64,16-11-68,-64-25-104</inkml:trace>
  <inkml:trace contextRef="#ctx0" brushRef="#br0" timeOffset="440754.2097">17936 15603 583,'1'4'838,"6"6"-734,6 21-50,1 16 30,-5 20 22,-4 11 22,-13 67-44,-14 22-44,0 6-22,14-63-4,2 0-14,-1-3-29,3-58-84,2 0-148,2 0-115,-6 169-279</inkml:trace>
  <inkml:trace contextRef="#ctx0" brushRef="#br0" timeOffset="442283.2972">3293 16871 379,'-29'-17'95,"2"8"-5,-23-13 69,8 8-44,9 6 11,9 0 33,12 6-27,8 1-6,5-2-93,2 2-33,14 1 0,15 1 8,32 3 11,81 6-3,62-6-16,13 4 0,-69 3 3,10 5-1,18-2 7,12 7-9,44-3 0,41-12-2,11-12 2,36-6 11,-2 0 22,26-5-33,-11 10 47,3 14-25,-15 13-5,0 15-17,-14 13 0,1 10-69,-16 7-36,14-2 1,6-19 9,33-36 95,8-12 54,14-7 17,6-5-41,-11-12-14,24-10 17,-3 8 17,-11 8-20,12 7-14,-22 3-7,14 9-1,-21 6-8,11 5 0,-2-1-1,4 0 1,15-17 1,-18-2-1,15 2 0,-21-4 0,-2-1 1,-2-1-1,-24 12-1,-5-6-16,-26 1-28,6-6 9,-5-2 26,-7-3 10,-9-2 0,-11-4-1,-21 0 1,-45 4 0,-33 7-1,-41 7-125,-71-12-504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3:32:40.2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78 9702 1132,'-4'-3'183,"0"3"-37,-2-3-64,6 3-38,-2 4-34,5 2-9,2 10-1,6 11 23,8 13 22,3 9-9,4 12-6,1 7-12,6 11-3,-2 10-5,26 63 7,16 27 34,12 38-6,-19-35-11,6 24 5,-2-43-1,-2 13-14,10 17-9,8 7-8,13-3 4,7 3-1,5 38-9,3 18 0,-8-30 0,7 10-1,14 9 1,0-8 5,-11 5 3,-18 20-8,-9-24 10,-9-3-5,-9-14 7,-7-17-2,-7-22 4,-4-18-5,-6-30-4,-12-28-5,-20-67 1,-1-13-2,-7-10 1,10 18-1,-7-16-24,-7-12-29,-4-5-25,-6-2-87,-8-2-328,-46-40-536</inkml:trace>
  <inkml:trace contextRef="#ctx0" brushRef="#br0" timeOffset="2765.1581">30528 10284 877,'-2'-11'219,"1"4"-38,-2-10 8,-3 4 44,3-2-2,-2 6-74,0 0-56,2 3-28,-1 3-10,2-1-12,-2 4-12,2 0-18,-3 4-9,-7 1-10,-3 0-1,-7 7-1,-2 4 1,-3 0 0,-2 2 0,-2 5 0,-6-2 0,-3 8 0,-4 2 0,-6 5-1,5 6 0,-1 3-1,6 4 1,6 6-2,4 8 1,4 9-5,2 12 5,-4 63 1,23-96-2,-4 53 2,4 55-1,15 14 1,8 16 0,0-64 0,3 4 6,9-6-4,4 7-1,15 7-1,6-5 0,22 8-1,10-18 0,1-26 1,10-14 1,6-21 0,5-16 7,0-32-1,6-17 10,2-26-1,-9-13-4,8-6-10,-8 0 5,-10-4 1,-14 8-7,-49 15 5,-3-7 3,-4 0-3,35-41 0,-5-13-5,32-56 5,-3-10 3,-62 108-3,-1-2-4,47-103 8,-9-10-8,-11-3 4,-27 60 1,-3 3-6,-16 59 1,-5 0-1,-2 3-1,-2-48 11,-9-1-10,-6 1 0,-6 0 0,-5 1 1,-5 8-2,-2 6 1,0 10 0,0 6 0,2 9 0,3 5-1,0 9 0,1 1 0,-2 5 0,0-1 0,-6 1-1,-8-6 1,-3 1-1,-8-4 0,-5 0 1,-4 7 0,2 8 0,12 3 0,6 11 2,8 4-2,8 6 0,3 0-1,3 0 1,3 0 1,-4-2-1,0-3 1,-4-1 0,-5 1 1,0-5-2,-7 1 1,-1 1-1,-2 1-1,2 1 0,7 6 0,6 0 0,8 2-1,8 2-5,0 3 6,3-3-1,-2 2 2,-2 4-1,-3 1 1,-4-3 0,-4 6 0,-6-2 1,-6 6-1,1-3 0,1 3 0,6-6 0,2 5 0,8-4 0,2 4-1,2-4 0,2 5 0,4-1-1,1 2 1,3-6-11,3 4-18,2-2-60,2 4-24,5 10-24,4 5-201,32 81-301</inkml:trace>
  <inkml:trace contextRef="#ctx0" brushRef="#br0" timeOffset="4018.2298">31077 11256 863,'0'-1'234,"3"1"-134,0-4-77,13 1-5,5-7 45,12 0 22,7-2-17,10 0-16,8-3-2,11-3 26,6 1-14,3-9-13,-3 2-17,-8-3-4,-10 5-7,-4-1-3,-9-3-3,-6 3 0,-4 5-7,-5-3 8,-4 5 1,5 0 13,3 0 3,11 0-9,-2 0-9,4-2-9,-7 4-5,-7 2 1,-13 4-1,-6 5 1,-10 0-1,-3 3 5,-1 0 9,-1 0 42,-2 3 12,2-3-20,-1 1-29,2-1-14,1 0-6,1 0 0,-1-1-1,3 1-23,-3-3-10,0 3 10,2-2 3,-2 1-20,-5-1-94,-29-12-502</inkml:trace>
  <inkml:trace contextRef="#ctx0" brushRef="#br0" timeOffset="5910.338">29955 8335 653,'-20'3'115,"-2"0"-28,-18 3 126,-3 2-67,1 0-25,2 0-10,-3 8-9,-3 5-12,-7 9-15,-16 15-10,-65 51 22,-59 50-17,-17 35 37,65-49-41,30 1-24,21 14-15,11 18-8,14-12 2,5 4 5,9 14-1,8 19-1,12-3 3,12-3-3,16 9-13,4 25-10,1 5 8,1-15-8,-1 1 5,4-2-5,10-7 1,7-12 8,8 2-10,10 4 0,10-25 0,11-17 1,5 10 1,13 3-1,7 3 5,17-9-5,25-2 0,3-6-1,-3-6 0,18-38 0,23-24 1,17-35 6,2-27 5,2-19 3,20-8-15,-22 0 2,4-6 8,-1 2-2,-2 4-2,1 12-5,1 4 0,6 12-1,-19 5 1,2-1-1,-3-5 0,-8-15 1,-22-21 5,-18-18-5,-14-16 0,-13-21 7,-6-17-7,-54 35 5,-4 0 3,71-115-9,-10-17 1,-44 47 1,1-11-1,-8-20-1,9 8 0,-20 6-1,-4 12 1,-6-3 0,-10-17 1,-10 11 0,1-5 0,-18-8 7,3-3-7,-3-19 0,-9 0 0,2 3-1,-9-18 0,7-15 2,1 30-2,-9 23 1,-3 14 0,-5-5 0,-1 6-1,0 9 1,-2-5-1,0 0-1,-5-14 0,-2 0 1,1 18 1,-3 38-1,25 61 1,-2 2 0,-1 1-1,-25-36 1,-1 3 0,-2 5-1,-1 2 0,1 2 0,1 4 1,-3-1-2,3 0 2,-1 3-1,-1 6 0,4 5-1,-2 11-1,-2 11-4,-5 6 5,-1 10-1,-2 6 1,-3-2 0,6 3 0,1-3 1,1-4 0,3 2 0,1 0 1,5-5-1,3 3 0,1-2 0,3 4 0,-2 7 0,3 2-1,-2 4 1,-7 0 0,-2 2 1,-4-1-1,-8-2-1,1-7 0,-3-3 1,-1-2-1,11-1 0,6 3 1,6 0-1,6 1 1,3 4 0,-3 1 0,1 0 0,0 3 0,-3 2 0,-7 1 0,-5 1-1,-5 6 1,1 0 0,2 0 0,2-3 0,7 3 0,6-5 0,8-1 0,4 2 0,5-3-1,9 1 0,2 1-5,0-2 6,5 1-1,-4 2 0,0 2 0,-5 4 0,2-2 1,-4 4 0,3-2-1,1 0 0,-1-3 1,6-1-1,1-6-11,5-4-15,4 0-28,4 4-40,8-1-34,9 7-186,76 8-280</inkml:trace>
  <inkml:trace contextRef="#ctx0" brushRef="#br0" timeOffset="7052.4033">31688 10389 831,'-4'0'243,"4"-2"-120,-5 2-66,5 0 8,0 0 53,0-2-28,3 1-54,-3-3-36,2 1-61,2 3-155,10-10-255</inkml:trace>
  <inkml:trace contextRef="#ctx0" brushRef="#br0" timeOffset="7260.4152">31742 10411 256,'-2'-1'110,"1"2"-110,-9 8-12</inkml:trace>
  <inkml:trace contextRef="#ctx0" brushRef="#br0" timeOffset="147294.4247">14368 4886 1045,'-5'-7'282,"2"2"-42,-2-2-104,2 3 28,2 2-47,1 2-41,0 0-38,0 2-38,1-2-13,2 4-10,5 5 8,5 6 15,8 4 18,1 7-7,4 3 1,-3 2 0,6 3-11,2 3 13,2 4-13,6 4-1,4-3 2,9-3 4,2-6-6,5-10 0,3-11 2,-3-8 5,-3-12 10,-6-10-1,1-12-2,3-12-7,11-11 1,7-7-7,4 5 0,-10 13-1,-17 17 0,-19 13 0,-14 8-9,-10 8-1,-4 2 1,2 3 9,-1 10 15,-1 7 3,5 6-6,-1 7-6,6 4-5,12-1 7,7-7-7,14-3 7,13-19-7,2-10 14,4-13-9,-1-9 2,-4-4-7,-10-4 6,-11 1-5,-8 3 7,-10 9 0,-10 2 4,-3 8-8,-7 4-5,6 6-18,-1 5 7,9 7 4,4 12 6,-1 7-5,-1 6 6,-2-4 0,0-6 1,-2-6 0,-4-12 1,2-5-1,-2-8 7,-2-4-2,7-6 4,4-2-1,14-6-8,3-6 0,7-7 0,2 0-1,0 0 0,-3 1 1,-10 7-1,-10 6 1,-11 8-1,-4 5 0,-5 4-8,0 0 1,0-1-4,6 6 4,2 3 7,7 3 1,4-2 0,0 3 0,-2-8 7,-1-3-7,-8-5 9,-2-1 1,-3-4-11,-6-7-24,-5 2-74,-4 3-217,-53 6-404</inkml:trace>
  <inkml:trace contextRef="#ctx0" brushRef="#br0" timeOffset="148608.4999">26865 3319 1704,'0'0'234,"0"0"-163,2 0-34,2 0-7,6-4-13,14-2 13,20-5 1,57-11-14,-64 13-16,39-1 5,-13 2-5,-14 6-2,-13 4-15,-12 2-52,-5 3-97,-15 4-129,-8 4-219,-76 30-127</inkml:trace>
  <inkml:trace contextRef="#ctx0" brushRef="#br0" timeOffset="148826.5123">26618 3789 987,'0'1'474,"2"-1"-438,3 2-10,12 1 10,18-6 214,23 0-82,70-13-12,38-4-69,-6 10-31,-120 7-35,-6 3 1,-2 0-8,30 0-14,-9 0-5,-15-3-25,-9 2-51,-12-5-62,-10-5-139,-27-58-497</inkml:trace>
  <inkml:trace contextRef="#ctx0" brushRef="#br0" timeOffset="149074.5265">27065 3496 1319,'0'2'329,"1"2"-329,1 6 4,4 7-4,0 5 26,3 12 56,0 12 34,-3 8-17,-5 12-21,-7 9-24,-10 11-21,-14 4-5,-15 6-4,-14-2-9,-4 2 0,6-17-13,18-20-2,20-21-25,18-17-131,17-20-154,23-23 38,156-136-340</inkml:trace>
  <inkml:trace contextRef="#ctx0" brushRef="#br0" timeOffset="149373.5436">27314 3957 1025,'-3'0'357,"3"0"-171,-3 6-73,-4 4-31,1 7 37,-2 12-23,2 5-24,6 11-18,6 0-5,14 0 13,4 3-1,10 0-14,6-4-10,3-8-1,3-5-10,-1-8-1,0-7 1,-2-9 1,-2-3-2,-6-8-5,-11 0-5,-7 0 0,-10-3 6,-2-4 13,-1-6-11,1-5-14,2-9-9,-6-6-21,4-10-87,4-12-94,10-18-346,77-171-457</inkml:trace>
  <inkml:trace contextRef="#ctx0" brushRef="#br0" timeOffset="150058.5828">28132 3104 1339,'2'-8'358,"1"4"-223,5-6-118,5 6 4,4 4 19,7 4-11,4 4-20,9 7 7,2 5-4,-3 2-6,-5 1-1,-11-1-5,-11 4-14,-8-3-22,-13 3-1,-16 5 35,-15 8-70,-4-1-16,4-7 19,15-6 39,11-9-12,14-10-12,8-2 27,1 0 27,6-1 42,1-1 13,4 5-4,2 0-12,0 11-10,1 5 11,-4 13-10,0 3 18,-3 5-6,-5 1 2,-4-4-8,-6-8-5,-4-10 2,-11-7-3,-9-6 12,-12-6-7,-9-8-20,-7-12-15,0-12-52,5-17-14,7-19-92,8-17-73,12-11-58,7-2 11,7 0 178,1 12 100,5 15 81,-2 17 81,4 21 82,0 16-49,0 11-102,3 8-93,4 11 0,8 17 17,6 22 38,6 11 17,0 14 29,-4 5-22,9 59-14,-7 30-35,-4 13 7,-15-59-8,-5-7-14,-2-74-5,-2-3-4,3-4-6,-4 35 0,2-17 1,4-18-1,2-13-22,2-19-78,12-18-11,10-23-95,90-157-443</inkml:trace>
  <inkml:trace contextRef="#ctx0" brushRef="#br0" timeOffset="150401.6024">28748 3096 1594,'2'-6'335,"3"1"-239,4-10-74,3 2 11,11-4 30,2 2-27,11 2-22,8 5-13,4 6-1,2 6-1,-12 9 1,-8 5-11,-8 11-1,-7 3 12,-4 1 1,-4 6 0,-2-1 8,-5-5-8,-3 2 0,-2 1 7,-4 1 2,-1 5 1,-4 6 5,-9 3-4,-1 2 3,-6-4-1,-1-4-5,-4-4 0,4-9-3,0-8-6,2-8-18,5-13-54,8-13-203,-2-67-542</inkml:trace>
  <inkml:trace contextRef="#ctx0" brushRef="#br0" timeOffset="150734.6215">28800 3353 931,'0'-6'361,"2"-2"-74,-2-7-49,4 10-44,5-2-89,10 7-77,11 0-20,10 3-8,7 4 0,-5 8 0,-7 1-1,-14 6-57,-15 5-94,-15 6-43,-25 8 72,-20 14-39,-61 35-63,74-65 11,-35 25 140,19-13 74,21-15 163,15-13 43,17-6-26,8-3-32,12 3-1,11 0 65,21-6-71,7-1-69,6-2-39,-3-1-20,-8-3-7,-9 3-6,-7-3-7,-11-1-46,-8-4-47,-13-5-224,-53-58-534</inkml:trace>
  <inkml:trace contextRef="#ctx0" brushRef="#br0" timeOffset="151048.6394">28736 3316 1214,'0'3'119,"0"0"-109,-2 4 4,2 9 65,0 6 35,0 5 21,2 13-34,-2 6-14,1 13-11,-2 8 1,-1 12-23,-1 10-6,-4 59 10,-8 18-26,1 5-2,17-67 12,2-61-24,1-9-6,-2-4-5,7 28 1,-1-12-7,-1-15 5,0-10 2,-1-10-1,2-11 7,13-13-8,8-19-6,15-17-66,9-20-111,105-172-600</inkml:trace>
  <inkml:trace contextRef="#ctx0" brushRef="#br0" timeOffset="151436.6616">29391 3822 1396,'0'0'270,"0"-1"-135,-3-1 35,3 2-16,-3 2-68,-10 3-58,-11 12-20,-20 6-8,-16 15 0,-9 7 0,-6 4-38,0-1-81,5-4-121,15-14-6,16-15 21,21-15 102,15-15-36,11-11-48,5-11 140,6-4 67,-3 4 60,-3 7 145,-6 12 88,-4 13-67,-3 7-140,3 4-71,5 9 33,5 9 55,5 5 8,5 8-15,3-2-31,6-3-29,5-3-8,2-7-7,6 0-12,2-5-3,0-3 1,-2 4-7,-4-6-33,-5 5-69,-9-4-168,27 19-331</inkml:trace>
  <inkml:trace contextRef="#ctx0" brushRef="#br0" timeOffset="151919.6893">29619 3563 1274,'1'0'301,"0"-2"-166,12 0-18,11-6 17,18 0-2,25-2-45,61-11-24,36 5-26,2 4-13,-60 7-13,-14-5-2,-51 6-3,-9 3-6,-2-6-3,26 1-42,-13 2-29,-12-8-118,-7-7-263,-5-78-446</inkml:trace>
  <inkml:trace contextRef="#ctx0" brushRef="#br0" timeOffset="152220.7065">29971 2788 1185,'0'-2'354,"5"7"-320,6 9-32,2 10-2,7 13 36,0 11 28,1 12 5,-5 17 24,-5 9 11,-5 65-38,-20 12-26,-17 23-10,7-49-6,5-13-3,7-6-4,13-74-1,1-6 7,5-7-16,6 31 4,1-18-11,4-12-2,4-19 2,10-12 1,13-15 26,11-18-27,11-21-105,2-24-124,92-220-405</inkml:trace>
  <inkml:trace contextRef="#ctx0" brushRef="#br0" timeOffset="152582.7272">30608 2847 1267,'-2'0'286,"0"0"-183,0 0-103,-1 3-40,-5 12 40,-11 15 16,-11 18 46,-16 23-26,-5 17-14,-5 5-7,4-9-12,14-14-3,15-21-1,10-16-18,13-7 19,7-7 0,0 3 42,6 5 13,2 1 20,8 11-7,3 0 1,4 4-26,3 2-2,6-7-7,9-3 16,6-8-2,17-11-14,1-6-14,-2-8-8,-4-6-5,-11-2-7,-15 4-18,-10 4-57,-12 8-120,-6 0-56,-9 4-118,-26 24-366</inkml:trace>
  <inkml:trace contextRef="#ctx0" brushRef="#br0" timeOffset="153375.7725">26495 5050 947,'2'0'259,"8"3"-239,7 4-7,9 3-11,6 1 22,6 0 51,7 3 16,6 1 4,9-1-22,14 4-7,62 3-15,61-9-22,70-27 2,-27-5-13,33-23 0,36 2-3,30-12 0,-5 6 2,-4 5-1,19 27 5,-25 1 14,-20 6 8,-17 16-11,-18 2 4,-21 2-23,-33 9 2,-9-10-14,-25-4 0,-19-11 8,-24-10-9,-34 3 0,-70 1-18,-14 2-5,-6 0-13,13-8-34,-19-3-50,-14-5-126,-14-3-243,-104-55-423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3:32:25.3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15 2451 1566,'-2'2'266,"2"-2"-220,-2 4-46,2 3-21,4 8 21,2 4 20,1 10 23,5 1-8,-3 1 19,0-7-15,1-6-18,-4-3-2,-1-6 1,0 1-14,-1-1 0,1 0 0,-1-1-6,-3 4-63,-2-3-113,-11 0-67,-6 5-54,-76 17-328</inkml:trace>
  <inkml:trace contextRef="#ctx0" brushRef="#br0" timeOffset="202.0116">2340 2851 583,'-6'2'469,"4"2"-202,-7-2-57,9-2-39,5 0-75,5 4-63,14 3 93,16-1 27,24-3-56,60-13-38,20-16-37,-103 19-7,-6 2-9,37-8-6,-23 5-10,-13 6-41,-17-4-75,-11 6-191,-15 3 25,-72 6-445</inkml:trace>
  <inkml:trace contextRef="#ctx0" brushRef="#br0" timeOffset="600.0343">2605 2905 947,'-2'5'527,"-1"3"-452,-1 15-53,2 14 62,2 12 60,0 9 3,0 10-18,-3 1-57,-4 5-13,-7 5-14,-5-3-20,-8 2-11,-3-11-7,3-13 2,7-18-9,9-18 0,6-14-18,8-17-12,10-27-83,13-30-70,19-19 102,14-5 48,5 4 6,-3 25 17,-11 20 9,-12 24 1,-3 15 21,-3 13 37,-1 11-11,2 9-2,-4 10 4,0 7-1,-6-1 11,-1 8-5,-8 4-6,-1 0-15,-12-1-3,-4-2-3,-9-6-3,-4 0-14,-5-6-10,-2-11-3,3-12-66,3-13-24,4-22-132,10-149-674</inkml:trace>
  <inkml:trace contextRef="#ctx0" brushRef="#br0" timeOffset="1042.0596">3499 2482 1321,'5'0'469,"3"-1"-446,5 1-5,2 1 55,-3 5-14,1 6-32,-6 7-5,-2 7-13,-8 11 2,-12 11 10,-15 12-21,-11 7-96,-3-3-79,7-5 11,10-12 91,12-17 44,11-14 7,8-11 20,14-7 2,12-5 74,9-5-14,7 2 19,-2-1-10,-4 10-12,-6 3-15,-7 11-4,-7 10-38,-10 12-2,-16 20 2,-9 19 47,-22 11-23,-8 1-24,3-15-33,5-19 24,18-17-5,5-15 0,12-4 14,4-9 0,8-2 33,4 2 12,8-1-7,8-6-19,8-8-19,12-6-9,11-11-69,7-12-97,5-15-77,83-124-375</inkml:trace>
  <inkml:trace contextRef="#ctx0" brushRef="#br0" timeOffset="1216.0696">3910 2554 1473,'1'-1'503,"4"-2"-478,13-4-11,18-5 86,19-7 7,10-5-35,9-1-24,4-4-23,-8 1-16,1 0-9,-7 5-46,-10-2-79,-11 3-197,-3-46-525</inkml:trace>
  <inkml:trace contextRef="#ctx0" brushRef="#br0" timeOffset="1833.1049">4310 2215 987,'-8'18'591,"1"6"-532,-13 25-10,-9 23 113,-12 10-6,-11 8-84,-6 1-42,4-5-16,8-3-5,11-13-8,17-21-1,14-19-24,15-20 8,16-10 16,20-8 46,14-10-22,13-4-3,-4-1 3,1 1-18,-10 7-6,-11-3 1,-6 6-1,-8-3-27,-11 1-43,-9 2 17,-13 8 8,-16 13-52,-12 16 89,-14 20 7,-15 17 1,-9 13 0,-5 8 33,4-1 18,7-4 1,11-18 10,18-22-10,16-18-44,12-12-8,11-4 0,10-3 28,19-1 19,19-7-17,11-13-30,0-7-11,-3-5-16,-19 2-9,-15 5 0,-15 12-12,-13 10-13,-13 14-64,-11 12 109,-10 20 16,-12 11 11,2 8 20,9-1 2,12-7 0,14-12-4,8-15 26,8-5 1,3-6 7,10-9-8,9-2 7,8-8-25,3-4-20,6-5-8,-2-6 0,3-3-3,-1-3-6,-5-4-48,-1-3-53,-8-6-136,21-65-442</inkml:trace>
  <inkml:trace contextRef="#ctx0" brushRef="#br0" timeOffset="3003.1718">4286 3024 1052,'1'0'273,"-1"0"-113,1-3 14,-1 3 45,0-2-63,-1 2-81,1 0-51,0 0-10,0 0-13,0 2 0,-1-2-1,1 3-2,-2-3 1,2 1-4,0-1 5,0 0 9,2-1 10,-1-2 29,-1 1 23,1 2-2,-1 0-17,0 0-14,0 5-19,0-2-16,0 0-3,-2 18 0,-4 18 20,-12 26 28,-10 21-21,-8 8-18,-7 2-9,2-6 0,7-5 1,8-11 0,9-18 0,11-16-1,3-16 0,3-12-15,3-6-9,3-6 3,14 0 21,14-13 8,26-10 19,61-38 3,17-33-14,-95 59-5,-5 8-4,39-29-7,-7 8-11,-9 5-5,-13 10-14,-12 5-5,-15 0-8,-12 1-17,-11-4-3,-5-9 0,-7 5-3,-3 3 19,3 13 18,2 8 29,3 12 0,4 9 0,1 11 0,-2 13 17,3 11 32,3 0-4,2-4-3,5-3 8,-1-2-1,3-4-11,2-3-11,3 7-6,4 1-6,2 0-14,2 1 0,-5-9 6,-2-5-7,-1-6-6,-5-8-51,-2-9-31,4-7-41,4-14-237,34-91-688</inkml:trace>
  <inkml:trace contextRef="#ctx0" brushRef="#br0" timeOffset="3505.2005">5545 2263 1097,'0'-2'353,"0"0"-173,0-2 36,0 0-18,0 3-45,0-2-57,0 6-44,0-3-26,0 1-26,2 5-5,0 3-11,0 9 16,4 8 6,4 11 13,-4 8 7,0 10-7,4 0 16,-5 10 14,0 11-11,-1-1-8,-4 9-12,0 5 0,-3 0 1,0 4 4,-5-2-5,2-8 1,2-15-8,0-12 2,2-15-1,2-10-3,-3-4-7,3-9 5,0-8-6,-1-6 7,1-1 4,0-6-3,-2 3 6,2-6-15,0 0-60,0-5-119,6-11-62,2-11-361,38-75-300</inkml:trace>
  <inkml:trace contextRef="#ctx0" brushRef="#br0" timeOffset="3794.217">6230 2657 1589,'0'0'506,"2"0"-452,-1 3-42,-1 0 27,4 1 7,-1 4-31,5 5 6,3 8-1,4 7-7,1 0-1,-2 3-12,-3-3-31,-5-1-58,-8 2-107,-7 1-286,-55 48-592</inkml:trace>
  <inkml:trace contextRef="#ctx0" brushRef="#br0" timeOffset="3959.2265">6194 3271 1235,'4'8'333,"1"-1"-120,5 5 27,2 5-52,-4-10-52,1-2-28,-3-1-45,0 0-33,1 0-15,2 0-15,2-2-13,-3 2-85,-1-3-62,10 20-411</inkml:trace>
  <inkml:trace contextRef="#ctx0" brushRef="#br0" timeOffset="4811.2752">7844 1988 1139,'0'0'344,"2"6"-302,2 11-33,2 9 85,0 16 17,-5 18 18,-2 19 2,-8 73-14,-12 44-42,-3 33 19,15-50-13,-6-2-40,6-16-8,5-53 7,4-67-19,0-6-10,2-10-2,2 28-9,-1-21 1,0-20 0,-3-6 20,-1-12 23,-3-10 34,-6-16-39,-6-20-39,-14-23-57,-10-21-33,-31-88-69,3-42-79,22 56-214,41 134 193,-11-69-375</inkml:trace>
  <inkml:trace contextRef="#ctx0" brushRef="#br0" timeOffset="5135.2938">7474 2531 670,'2'4'215,"-2"6"-128,4 9 117,1 9 3,-4 17 6,-2 12-12,-8 18-30,-8 9-68,-28 65-55,-26 16-22,56-123-13,6-17-13,-4 26-10,24-28-109,31-33-103,75-48-13,103-108-317,53-28-29,-124 105 334,-48 45 247,-72 38 334,-7 6-1,-6 2-16,17 5-53,-11 13 21,-8 12-48,0 2-83,1 9-52,-1 3-54,-1-1-22,9 4-14,4-4-12,14-7 0,15-11-34,12-19-80,53-24-347,35-107-465</inkml:trace>
  <inkml:trace contextRef="#ctx0" brushRef="#br0" timeOffset="6059.3466">9511 1700 1995,'-2'-4'249,"2"4"-201,-2-1-48,-2 6-18,-2 3 18,-6 10 35,-14 13-1,-23 14-10,-65 49-12,-59 21 2,6-8-14,131-85-1,12-8-34,9-7-13,-11 8-9,18-15-9,12-7-66,10-15-249,8-1 159,11-3 174,3 4 42,1 11 6,-6 11 43,-5 14 26,-3 15 36,-3 17 42,1 19 9,-5 20-10,8 66-65,-18 16-14,-19 9-14,-8-50-22,3-20-5,-3-5-13,15-68-5,3-11-7,3-8-1,-3 13-63,3-19-32,4-21 14,7-31-21,20-83-237,18-95 158,-10-31-26,-25 112-42,-7 92 249,-2 14 118,-1 8 173,8-31-72,5 21-121,9 10-5,6 9 4,6 8-22,3 6-4,1 8-14,-5 10-9,-1 10-21,-2 11 1,-6 10 11,-5 10 2,-10 6 2,-10 12-7,-10 9 11,-12 12-2,-29 63-18,-20 19-18,43-125 4,1-7-11,-21 38-1,5-23-1,0-22-22,3-21-17,1-24-20,1-18-34,5-29-9,10-23-19,12-15 70,16-2 25,5 10 26,11 16 17,4 17 34,8 14-3,3 9-3,0 9-23,1 11-17,-6 7-5,-8 8-14,-9 13-5,-15 11 4,-21 16 6,-22 28-11,-58 68-26,-40 33-73,109-134 32,15-15 59,-22 25 28,23-28 6,14-19 100,5-4 37,4-10-8,11-10-11,16-9-37,18-16-52,16-16-35,54-43-36,10-15-87,-5 0-95,-59 32-554</inkml:trace>
  <inkml:trace contextRef="#ctx0" brushRef="#br0" timeOffset="6439.3683">10089 1941 1820,'0'2'282,"-1"0"-200,-9 10-81,-4 13-1,-14 18 30,-17 24 2,-12 13-1,-4 11-17,3 0-4,16-19-10,21-19-36,19-27-67,16-16 2,21-25 29,21-21 57,65-54-13,25-29-53,-112 93-5,-7 9 59,23-13 27,-16 22 36,-11 16 31,-6 15 28,-5 12 28,0 20-30,-3 16-15,-8 14 13,-7 11-2,-16 65-28,-14 19-8,-4 27-13,15-81-19,12-81-7,2-3-7,2-11-7,-9 25-33,6-20-64,3-24-14,3-16 7,0-26-417,-17-161-893</inkml:trace>
  <inkml:trace contextRef="#ctx0" brushRef="#br0" timeOffset="6581.3765">9978 2671 1456,'-2'-2'497,"1"0"-386,-3 2-74,6 2-19,1 2-18,5 3-8,10 4 8,13 3 14,14-7-14,19-4-161,125-39-628</inkml:trace>
  <inkml:trace contextRef="#ctx0" brushRef="#br0" timeOffset="7154.4092">10812 1957 1706,'3'-7'362,"-2"4"-212,5-13-66,10 1-9,8-7-26,16-5-8,22-3-28,54-11-7,22 11-3,-104 30-3,-4 4-12,27 5-1,-20 4-17,-16 7-38,-12 8 5,-18 7 18,-23 10 2,-20 10 7,-59 31-72,71-67 13,-25 17 76,21-19 19,24-11 63,14-6 54,10-4-5,1 2-35,10-1-52,11-6 8,13 6-6,13 3 3,2 3-19,-4 7-11,-10-2 1,-13-4-1,-11 0-48,-13 0-56,-14 2-50,-16 0-82,-123 33-394</inkml:trace>
  <inkml:trace contextRef="#ctx0" brushRef="#br0" timeOffset="7671.4388">10816 2276 1053,'0'16'288,"2"6"-214,6 24 50,0 17 41,3 10 27,-4 10 14,3 1-121,-6-4-47,1-7-14,3-13-12,-5-12-5,0-17-6,1-13-1,-3-11-32,3-7-11,-2-14-23,3-15-96,4-17-125,4-18 92,-3-13 57,0 0 116,0 4 22,4 16 109,-1 10 29,7 8-1,11 7 13,15-3-42,12 2-27,9 1-6,3 3-33,-2 11-3,-7 6-7,-7 9-32,-9 6-1,-5 5-2,-6 6 3,-4 0 0,-5 8 1,-2 1-1,-7 15 0,-8 10 13,-7 7-1,-7 14 7,-9 5 14,-9 10-3,-3 3-1,-3 2-4,4-7-4,5-8-13,4-12-7,4-7 6,4-7 5,1-17-12,-2-8-9,1-10-43,-3-12-16,-7-10-73,-9-17-195,-8-23-248,-74-162-211</inkml:trace>
  <inkml:trace contextRef="#ctx0" brushRef="#br0" timeOffset="7942.4543">11172 2637 1025,'1'-18'377,"8"1"-137,7-19-66,11 5-47,10 5-11,4-1-47,6 9-44,-2 7-11,-7 7-14,-9 10-36,-13 8-59,-16 9 16,-21 15-41,-15 11-69,-12 6 15,0-1 88,8-11 86,17-17 26,11-13 46,10-7 69,6-6 40,6 3-41,2-2 16,9-1-45,12-4-45,4-3-50,5-11-16,2-2-3,-3-9-93,-5-10-201,22-75-321</inkml:trace>
  <inkml:trace contextRef="#ctx0" brushRef="#br0" timeOffset="8140.4656">11387 2179 1344,'-3'1'686,"3"5"-647,-1 18-33,1 17-6,-4 27 64,-4 21 4,-6 77 41,-12 36-35,4 12-44,12-83-20,7-28-10,6-70-7,4-8-52,-3-9-41,8 21-52,-1-23-214,14-41-229</inkml:trace>
  <inkml:trace contextRef="#ctx0" brushRef="#br0" timeOffset="8500.4862">10530 1657 99,'0'0'1286,"1"2"-989,1-1-186,7 8-90,2 4 51,5 3 29,3 5-28,-4-5-41,0 2-10,-6-7-13,-5 4 6,-8 1-15,-8 10-43,-18 16-46,-22 21-289,-127 147-654</inkml:trace>
  <inkml:trace contextRef="#ctx0" brushRef="#br0" timeOffset="9063.5184">10384 2333 1220,'9'-3'175,"4"0"-56,13-3 86,-6 0-50,0 6-70,-4 9-84,-3 0-1,-4 12-6,-3 5 6,-3 13 6,-12 6-6,-1 2-21,-2-9-13,2-11-11,7-7-8,3-1 17,3-4 24,4 5 0,3 5 11,5 5 1,6 8 1,4 5 0,6 10-1,-3 6 72,1 7-28,-3 0-20,-9-1 1,-6-13 1,-8-9 31,-6-7 9,-6-2 3,-10-4-12,-14 4-9,-7-5-20,-4-2-17,1-5 1,11-9-5,18-7-7,8-3 0,10-3-23,5-3-6,15-2 29,18-2 15,18-7 0,13-1 3,45-5-12,9 11 38,5 18 11,-51 0 14,3 4-18,-46-4-21,1 2-10,-5-1-19,32 9 7,-13-3-7,-11-2 0,-12-2 1,-9-5-2,-8-1-11,-5-4-10,-2-2-6,4-2-14,0-8-17,12-9-53,8-7-379,76-89-478</inkml:trace>
  <inkml:trace contextRef="#ctx0" brushRef="#br0" timeOffset="9662.5527">11952 2121 1157,'4'-3'357,"2"1"-180,10 0-51,4 8 0,7 13-32,4 16-5,3 20 7,-4 11-21,0 13-32,-11 4-14,-4 5 1,-6-6 3,-7 0-12,-8-12-6,-2-10-15,-2-17-26,4-16-34,1-15-24,4-15 27,1-19-141,4-17-350,0-23-56,18-186-82</inkml:trace>
  <inkml:trace contextRef="#ctx0" brushRef="#br0" timeOffset="9947.569">12281 2140 709,'7'-4'675,"6"1"-522,21-10-49,19 2-4,19-4 19,1 0-49,-3 3-16,-7 5 3,-11 4-7,-16 11-22,-6 1-14,-9 7-7,-5 8 11,-1 5 17,-6 10-11,-4 8-2,-6 4-1,-4 12 6,-6 3 8,-10 4-1,-1-4 2,-10-3-7,-5-7-5,-9 1-24,-11 1-14,-7-6-58,0-10-40,6-17-28,16-21-29,18-22-140,12-19-299,15-116-45</inkml:trace>
  <inkml:trace contextRef="#ctx0" brushRef="#br0" timeOffset="10107.5781">12384 2455 948,'4'-8'461,"5"-4"-226,11-4-61,8-1 5,8 5-53,13 2-71,5 4-26,2 2-20,-1 4-9,-6 2 0,-20 2-78,-14 2-87,-19 10-60,-24 15 126,-26 14-140,-188 124-372</inkml:trace>
  <inkml:trace contextRef="#ctx0" brushRef="#br0" timeOffset="10270.5875">12199 2796 181,'-22'13'506,"12"-8"-237,-14 10 32,21-8-74,13 0-79,7 1 91,15 6-4,17-5-86,14-3-62,58-4-35,13-19-34,-93-1 2,-4 2-5,31-19-15,-14-14-36,-15-4-53,-14-11-53,-14-9-334,-53-151-634</inkml:trace>
  <inkml:trace contextRef="#ctx0" brushRef="#br0" timeOffset="10593.6059">12557 1845 1493,'0'0'472,"2"0"-461,-2 4-11,1 10 0,2 11 40,-1 17 92,2 18-27,-1 22-30,-8 79-7,-15 55 7,-14-8-33,24-79-18,1-24 4,11-63 4,6-1 1,1-1-14,14 41 7,6-12-1,8-9 7,6-13-5,2-20-12,9-10-6,2-17 9,0-13-8,-1-9-4,-8-5 3,-9-4-9,-8-6-24,-5-11-47,-5-4-52,-3-8-48,-9-6-162,-7-109-906</inkml:trace>
  <inkml:trace contextRef="#ctx0" brushRef="#br0" timeOffset="10985.6284">13760 2136 1545,'0'0'475,"3"-1"-357,4-4-46,12-7-13,16-4 4,20-4-26,57-17-20,30-6-4,-8 5-7,-103 28 0,-5 6-6,-10 1-14,18-3-37,-19 5-37,-12 2-149,-16 11-224,-14 7 245,-104 54-381</inkml:trace>
  <inkml:trace contextRef="#ctx0" brushRef="#br0" timeOffset="11345.649">14133 2092 336,'-2'0'315,"2"2"-81,-3 0 12,5 0-38,-1 2-56,4 8 29,2 9 13,5 10-16,2 15-62,2 11-43,-4 11-25,-3 10-7,-5-1 10,-10 7-27,-7-3-14,-14 5 4,-10-2-4,-7-6-4,0-13-6,1-14-10,10-21 9,10-17 0,5-13 1,9-7 6,3-7 6,6 0 20,6-7 11,8 1-20,10-4-2,14 0-8,9 8 4,9-2 13,10 8-11,4 6 14,0 0 3,8 1-9,-3 2-7,-6-1-11,-15-1-8,-18 0-1,-12 1-39,-15 1-66,1-2-60,-2-1-102,26-28-491</inkml:trace>
  <inkml:trace contextRef="#ctx0" brushRef="#br0" timeOffset="11676.6679">14876 2767 1148,'-2'7'286,"2"3"-193,-3 15 32,0 6 56,-1 8-20,-1 3-56,8-6-21,3-5-54,9-9 16,11-8 25,9-13-16,10-12-23,1-11-11,2-9-15,-9-5 1,-6-5-6,-14 0 5,-10 0 6,-9-4 0,-14 6 14,-9 3 7,-7 8 3,-4 11-24,-1 7-12,5 10-2,11 10-8,1 3-13,8 12-71,1 5-55,3 8-379,-3 35-746</inkml:trace>
  <inkml:trace contextRef="#ctx0" brushRef="#br0" timeOffset="31404.7963">3936 5790 560,'-11'-9'129,"0"1"1,-8-8 25,0 3-16,4 1 22,2 5 19,2 1-14,2 2-10,3 1-36,2 1 0,0 2-48,4 2-39,0 1-13,-1-3-11,-1 3-8,1-3 8,-4 1-7,0 8-1,-6 7 5,-8 14 6,-11 15 10,-4 11 2,-2 0-1,3 9-10,6-4-4,6-2-8,4 5-1,3 3 0,-4 8 1,6-2 0,0-1 0,5-8-1,0 6 1,7 9-1,0 10 0,3 5 2,7 2 4,3 0-6,3-4 8,8-9-8,0-5-1,6-3 0,1-7 0,5 1 0,2 2 1,9 1 1,3-3 0,8 5 0,7-5 14,6-10-8,4-3 10,3-14-11,3-7 7,-1-13-11,-2-9-2,5-7 15,44-12 2,19-23 20,9-9-5,-58 11-13,4-14-10,-9-4 12,-9-2 0,-47 21-3,0-1 2,0-1-2,35-30-3,-5-1 0,-2-8-5,-6-4-2,-1-8 2,-7-4-2,0-4 10,-9-4 1,-4-2-18,-6-5 5,-5 2 0,-6 4 6,-12 3-4,-7 4-1,-6 0-6,-3 5 7,-8-2 1,-4-2-9,-5 5 0,-2 4 1,-2 3 6,-1 8-6,0 6 11,2 3-6,-6 3-5,-2-3 0,2 7 11,-2 1-12,1 0 0,-4 6 0,0 2-1,-3 0 1,-1 7-1,5 4 1,4 9-1,3 4 1,5 4 0,3 3 0,-1-3 0,1 3-1,-4 2 1,1-2 0,-5 1-1,-6-1 0,-2-2 1,-2 0 0,-1 4-2,5 2 2,1 1-1,7 3 0,4 0 0,1 0 0,-2 3 1,2-6 0,1 3 1,-2 0-1,1-1 0,-3 1 2,0 0-2,-2-3 1,-1 2 5,-3-1-6,3 0 0,2 2 0,5 0-8,5 2 8,3 0 0,1-1-1,1 2 0,0 1 0,1-4-1,-1 4 1,1 0 0,-6 6-8,-3 2 8,-4 3-1,-3 3-3,-2 3 5,0-1 0,0-3 0,0 3 0,5-6-1,5-2-4,2 2 5,6-5 1,-2-2-1,2 6-6,0-3 5,3 0-5,2-1 5,-1 1-5,-1-2 6,0 4 0,0-5 0,0 1 0,-6 0 1,3 2 5,-1-2-6,0-1 0,2-1-1,3 3 1,1-5-2,2 2-5,2-3 6,-1 1-5,1 0 4,3-2 1,-4 0 0,1 0-2,3-2 3,0 0 0,0 0 1,0 0-1,0-2 0,3 2-6,-3 0-30,4-2-56,0 2-55,7 10-210,71 29-343</inkml:trace>
  <inkml:trace contextRef="#ctx0" brushRef="#br0" timeOffset="32816.877">6162 6763 945,'2'-8'297,"1"0"-41,3-5-80,9-9-7,2-1-16,6-3-42,4 7-46,2-1-31,-9 8 4,-5 6-38,-4 8-2,-4 9-19,7 1 21,0 13 12,2 8-6,1 3 2,-2 12-1,0-1 8,-1 6-9,-8 2 2,-4-6-1,-7-1 8,-4-6-14,-5-3 0,1-10 8,1-8-8,0-10 7,6-7 7,0-8 10,0-4 8,1-16-31,0-7-1,7-16 4,8-10-5,4-2-8,10 4 8,0 8 0,3 8 11,0 8-10,-1 5-1,-1 7-2,0 7-7,-3 5-10,4 7-70,-2 3-115,6 9-380,26 31-155</inkml:trace>
  <inkml:trace contextRef="#ctx0" brushRef="#br0" timeOffset="33048.8903">6734 7089 787,'0'5'263,"1"5"-167,1 8 51,4-1 33,-4 5 19,0 3-26,0 5-2,0 5-42,-1 3-54,-2-3-23,1-5-19,-2-7-22,0-6-5,2-9 1,-1-2-7,1-3-20,0-3-57,1-3-121,5-28-341</inkml:trace>
  <inkml:trace contextRef="#ctx0" brushRef="#br0" timeOffset="35625.0377">3080 4334 744,'-7'-1'259,"1"-1"-154,-10 0-63,-4 2-16,0 5 17,-6 4 8,-9 11-9,-4 9-1,-6 5 8,-2 7 16,4 4 1,6-4-30,7-2-5,5-2-8,4 3-14,6-1-9,1 6 1,-4 8 11,-1 8 6,-5 5 15,-2 1-1,-6 9-2,0 5 0,-1 6-6,2 0 6,0 4 3,1-7-15,6-5-12,4-7-5,4-4-1,-1 2 1,3 2 1,-4 11 8,-1 8 5,-8 64 2,1 25 8,9-15 1,8-56-14,6 14-5,-7 6 7,2 5 32,4-3-2,-1-14-17,5 7 1,5 8-5,1-2-4,9 16 1,5 13-11,9-48-8,21 15 6,-1-13-1,4-8 5,14 28-2,-4-23 6,-24-61 1,-1 4-7,1-8 8,35 47-17,0-2 0,1-3 6,-1-3 4,1 6 2,-3-3-12,5 1 1,48 35 0,23-19-2,24-15 7,-65-32-5,6-9 5,6-6 0,9-4 6,1-17-3,-3-14 8,-1-1-7,2-15 4,4-4-7,7 3 7,-7 3-7,-3 12 1,13-10-7,5 3 29,4-2-12,-7-6-4,-3-8-8,-1-7-6,0-12-1,-14-5 1,-20-14 7,6-11-7,3-6 2,7-9 8,-4-16-8,-6-2 13,-16 10-15,-4 9-1,-6 2 0,-44 41 1,-2-1 1,4-5 0,34-36 1,1-9 10,-8-4-12,-3-4 9,-6-3 3,-2 3-6,-9 3 14,-6 7-1,-7 7 2,-3-2-4,-10-1-2,-5-13 19,1-53-25,-8-13 2,-3 4-2,-11 54 3,-5 0-12,1-1-1,-5 3 1,7 54-1,-4 4-1,1-4 2,-11-46-1,-1 4 1,-2 2-1,0-2 1,-3-10 0,-13-66 0,-4-4-14,25 122-10,-4 0 9,-14-38 0,-5 9 6,-1 6 9,0 7-1,-3 1 1,-2 0-1,-3-1 1,-5 0 0,-1-6 1,-1 6-1,-5-2-8,-1 5-7,0 2 6,4 7 3,3 8 5,9 4 0,2 7 0,0 3 0,1-1 1,-5 0 1,3-3 0,-8-2 0,-2-2-1,-4 2 0,-9 0 0,-2-6 0,1 4 1,0 0 0,7 2-1,5 10-1,-1 1 1,1 5-1,3-5 1,-2 2 1,0 1-1,-1 2-1,-3 0 1,-4 3 0,-6-4 1,-8 4-2,7 0 1,3-1 0,10 5-7,10 2 5,3 0-5,7 1-4,1 1 4,1-1 6,2 2-5,-1 2 6,-4-2-1,-2-1 1,-7 5-1,-4 2 0,-4 2 0,-3 0 0,-2 0 0,7 0 1,5-2-6,2 2-3,2-4 0,2 4-2,-2 4 5,0-4-1,-2 4 6,-5-2 1,-6 5-9,-11 5-3,-3-2 11,-1 8-1,5-4 1,11-5 0,15-2 0,14-4 1,8 1 0,8-4 0,5 0 1,-4 0-1,5 0 7,1 3-6,-4-3-1,1 0 0,-7 0-3,-2 1 2,-4 1 1,-3 0 0,-1 2 0,-3 0-11,3 3 10,2 1 0,-2-2-5,0-2 5,-2 4 1,-2 2 0,-3-4 0,-5 3-1,-1 3-1,3-5 2,-2 0 1,6 1-1,2-3 0,2 2 0,10 0 0,-1-3-6,2-1 0,2-2 6,4 2-5,-3-3 5,2 0 1,2 0 1,0-4-1,-3 2 0,0 1-1,4 1 0,2 0-1,0-2-4,3 4-1,1-2-11,-1 0-1,2 0-24,0 1-28,0 2-40,2 5-31,8 11-554,59 46-3</inkml:trace>
  <inkml:trace contextRef="#ctx0" brushRef="#br0" timeOffset="36405.0823">7889 5289 1272,'2'-6'285,"-1"3"-70,2-3-140,2 3-32,3 6 1,6-2 19,5 4-8,8 9-35,3 7-20,3 7 20,1 12-5,-4 5 3,-5 10-6,-2 2 0,-10 5 7,-4 3 2,-7 2 3,-7-5-12,-1-7-10,2-14 7,-1-14-9,1-16 2,2-7-1,-2-7 20,-1-4-5,-5-5-1,-2-16-6,4-7-9,4-14 0,8-7-15,11-8 14,13-4-14,13 2-3,6 3 18,7 5 12,0 12-2,-8 6-8,-4 6-2,-11 8 6,-8 4-6,-7 12 0,-10 4-12,-1 9-130,-4 10-418,-25 67 29</inkml:trace>
  <inkml:trace contextRef="#ctx0" brushRef="#br0" timeOffset="36733.101">8653 5655 379,'6'0'991,"1"0"-876,10 0-29,-5 2 58,1 4-59,-4 4-84,0 5 6,-2 3-1,-3 8-6,-8 9 0,-7 2-4,-8 10-28,-3-6-46,0-5 24,8-14 32,1-11 22,10-2 1,3-9 1,3-3 41,7 3 19,5-4 2,12 2 58,9-2-20,4 4-45,0 0-21,-4 3-17,-1 0-8,-6 7-11,-3 0-8,2 5-83,-7 7-211,-2 25-505</inkml:trace>
  <inkml:trace contextRef="#ctx0" brushRef="#br0" timeOffset="38096.179">3965 10993 1199,'-2'0'246,"2"0"-134,-3 0-95,3 3-17,0 4-9,0 5 9,0 15 19,3 14 31,2 14 10,0 16-3,1 13 13,-3 58-13,-3-94-28,-2 52-10,2-3-7,0-7-4,3-11 1,3-16-9,0-14-33,3-6-101,-2-15-83,5-6-151,8-11-159</inkml:trace>
  <inkml:trace contextRef="#ctx0" brushRef="#br0" timeOffset="38717.2145">3996 11000 1316,'-4'-4'241,"1"3"-100,-4-5-81,7 6-25,1 0 20,1 0 31,3-2-44,8 2-42,11 2 16,6 0 7,6 2-2,3 4-12,0-1-8,-5 5 0,-5 6 5,-2 3-5,-4 3 5,-3-1-6,-4 3 0,-7 3 0,-8 2-1,-8 3 0,-11 5-14,-9 6 14,-13 0-1,-8 3 2,-4-7 0,5-7 0,10-11 8,8-11 1,8-9 1,7-3 22,6-3 1,6-2 4,2-1 11,6 3-48,7-3-28,15-2 28,12-2 12,16 2-5,4 3-7,1 5-1,-7 7-6,-8 3-1,-5 8 1,-6 1 7,-4 5 0,-10-1-12,-3 2 12,-9-1 0,-6 6 1,-8-1 18,-8 9 29,-12 9-3,-18 1-13,-11 5-13,-13-3-5,-4-8-7,5-10 1,3-11-8,9-15 7,11-6-7,7-5-21,14-3-5,7-2-31,15 2-111,73-29-733</inkml:trace>
  <inkml:trace contextRef="#ctx0" brushRef="#br0" timeOffset="39019.2318">4773 11677 1559,'0'3'267,"0"-2"-215,-2 5-52,2-2-20,0 5 20,-2 10 45,1 6 20,-4 18 7,-5 4-3,-2 6-20,-4-5-14,1 0-20,0-5-5,4 1-9,3-8 8,4 0-9,0-7 0,4-1 0,1-7 6,2-6-6,-1-8-25,0-5-112,4-8-119,29-61-262</inkml:trace>
  <inkml:trace contextRef="#ctx0" brushRef="#br0" timeOffset="40145.2962">5521 11264 1354,'-2'1'248,"0"1"-161,-2 4-48,0-2 46,4 0 41,0-4-18,5 0-30,8-4-45,16-3 57,18-6 3,16-2-22,7-8-34,1 1-20,-9 8-2,-8 1-14,-4 6 5,-11 0-6,-3 5 1,-1-1-1,1-3-12,0-1-42,-3-1-23,-3-2-2,-3 0-68,-7 4-207,-11 2-126,-23-2-150</inkml:trace>
  <inkml:trace contextRef="#ctx0" brushRef="#br0" timeOffset="40529.3182">5573 11806 658,'0'0'803,"0"0"-692,0 5-105,0-4-6,2 2 0,0 2 22,10 1 47,2 0 16,8 0 41,11 1-7,11-7 4,8-3-50,8-5-19,4 0-15,7 1-16,4 0-1,-1 2-7,-6 4-4,-9-1-10,-11 4 0,-8-1 0,-8 3 0,-7-3-1,-8-1 14,-4 0-13,-7-1 0,-5 1-1,-1 0-1,-3 0-26,2 0-52,-4 1-118,-5 3 43,-29-1-560</inkml:trace>
  <inkml:trace contextRef="#ctx0" brushRef="#br0" timeOffset="42297.4193">7443 10932 1008,'-3'4'235,"6"4"-181,-3 13-45,3 11 20,4 15 68,-4 5 5,0 8-3,0 4-9,-3 6-7,-3 10-29,-6 0-9,-8 9-2,-8 4-7,-13-4-15,-6-3-6,-6-4-15,9-17-21,12-15-43,8-24-44,15-14-38,7-18-47,7-14-104,33-93-213</inkml:trace>
  <inkml:trace contextRef="#ctx0" brushRef="#br0" timeOffset="42931.4556">7433 11222 556,'0'-10'242,"0"7"-11,0-12-33,0 11-39,-2 3-5,2 1-13,-1 0-33,1 1-61,1 2-47,-1 0-12,2 12-3,1 6 15,1 12 1,-1 11 7,-2 4 1,-2 10 15,-5 3 9,2 5-3,1-2-11,3-4-7,5-12-6,0-11 0,8-13-5,-3-10 6,7-9 8,5-9 33,4-13 11,8-11-17,3-14-27,2-16 3,-7-6-17,-6-2 4,-5-4-4,-10-2 8,-7-4-9,-4 4 2,-1-11-1,-2 0 6,0 5-7,0 13 7,1 22-5,1 20-1,1 15-1,-2 8-6,4 2-29,1 9 1,1 11 26,2 7 2,0 11 6,-1 5 12,0 0 0,-5 2 12,0-2-4,-1 4-1,-3 0-1,2 8-4,1 5-4,-1-1-1,4 2 0,-1-8 2,5-6-10,-1-4-1,-1-8 6,1-11-5,-1-4 0,1-11 0,0-4-1,0-6-17,5-2-64,10-10-57,9-6-150,10-11-323,60-64-331</inkml:trace>
  <inkml:trace contextRef="#ctx0" brushRef="#br0" timeOffset="43433.4843">8055 11544 723,'2'0'232,"-2"4"-187,3 7-6,0 3 78,2 4 27,-1 3-24,2 3-34,5 1-19,-4-5-29,2-4-23,-3-7 13,1-5-1,0-4 11,2-10 85,2-5-26,0-12-61,8-10-24,-5-4 0,-4 3-12,-4 5 1,-3 11-1,-2 10 36,-2 6 30,-2 6-18,0 0-11,-3 0-1,0 2-22,-2-2-13,-3 2 1,0 0-1,4-2 7,-1 0-8,0-2 1,2 0 6,-3 2-6,4-2-1,-2 0 0,4 2 0,0-2 1,1 2 0,1 0 0,-1 2-1,-1 0-1,0 0-7,-1 2 2,-5 1 0,1 5-6,1 3-4,-1-1-11,1 1-32,3 1-73,2 2-72,4-5-91,28-7-393</inkml:trace>
  <inkml:trace contextRef="#ctx0" brushRef="#br0" timeOffset="44283.5329">8692 11140 286,'0'0'898,"0"2"-742,1-2-120,-1 0-3,0 3 26,0-3 5,0 4-8,0 1-23,0 0 22,0 3-4,2 4-19,-4-4-5,2-5-18,2 0 7,-2-3-1,1-3 5,-1 0 5,0 1 8,0-4-3,0-6-12,-3 0-18,0-7 0,-1 1 2,-2 6-2,-2 3 2,2 8 10,3 1 16,-3 7-16,-3 5-12,-4 1 1,1 1-1,5-1 0,6-5-17,4-5 17,3 2-64,8 5-131,43 5-278</inkml:trace>
  <inkml:trace contextRef="#ctx0" brushRef="#br0" timeOffset="45588.6075">8996 10910 786,'0'0'223,"0"0"-142,0 0-21,3 0 42,-3 0 35,0 0-23,0 2-41,0-2-31,0 6-15,0 2 11,2 2 8,2 5 2,-4 7 11,2 5 25,-2 5-15,0 0-23,-2 1-5,2-2-11,0 1-17,-3-2 4,3 0-17,-1 6 6,-1 2 3,2 3-9,-5-1 9,2-5-8,0-3 1,1-3 4,0-13-6,2-4 2,-2-7-2,2-3 0,0-2 9,0-2-1,0 2 7,2-1-5,-2 1 7,1-4 11,-2-5 19,1-5-31,-2-12-14,4-9-2,2-16 0,7-8-5,4-14 4,7-3 0,4 3-14,-1 5 15,-1 12-1,-2 11 0,-1 8 1,-5 10 0,1 5 2,-4 4-2,-4 7-2,-1 2-5,4 6-8,0-3 15,1 5 0,10 2 9,-1-1-3,3 2-4,-4 5 5,-2-2-7,-1 3 0,-6-1-6,2 4 0,-2 7 5,-3-2 1,2 6 0,-3 4 1,-3 3 5,-3 2-4,2 6 13,-1 3-5,-2 5 5,-1-5-7,-1-2 4,-1 2-3,-1-1 0,-1 0 4,-2 0-11,-1-3 5,0-5-5,4-2 5,0-3-6,3-1 0,0-5 5,0-1-5,0-4-1,3-1 1,-1-7-1,-2-3 1,1-2-1,-1-2 6,0-2 0,0 0-6,2 0-4,-4-4-29,4-6-75,3-6-475,12-46-639</inkml:trace>
  <inkml:trace contextRef="#ctx0" brushRef="#br0" timeOffset="45933.6273">9847 11294 1332,'-2'-1'283,"0"1"-166,1-3-78,-2 6-16,3-3 34,0 1 12,3 1-44,-2 10-25,3 2 1,-2 9 23,2 3 4,-3 2 11,0 5 5,1-1 7,-4-1-9,1 2-14,-2-3-11,0-8-4,2 1-7,-1-10-4,2-7-1,0-2-1,2-4-10,-1-1-52,2-3-101,1-8-203,16-65-789</inkml:trace>
  <inkml:trace contextRef="#ctx0" brushRef="#br0" timeOffset="46303.6484">10218 11096 985,'0'-2'538,"0"2"-354,-1-1-119,2 2-31,-2-1-2,1 6-11,1 4 16,-1 6 34,1 6 10,1-3-21,0 1-20,-2-7-10,2-4-12,0-3-17,-2-6 8,3-3-3,-3 2-4,1-1 5,1-3-6,2-5 19,0-3-19,0-5-1,-2 4-19,-4 3 16,-2 5 3,4 4 0,-4 2-24,0 2-54,4 0-85,-2 2-341,2-10-574</inkml:trace>
  <inkml:trace contextRef="#ctx0" brushRef="#br0" timeOffset="47065.692">10609 10483 1249,'-3'-2'257,"0"2"-101,-3-1-17,4 2-38,4-1-28,4 4-31,18 1-9,12 1 72,20-2-13,16-8-46,7-7-20,-4-7-7,-7 2-18,-17 1 5,-14 4-6,-11 1-11,-12 3-25,-9 3-48,-10 4-90,-12 2-311,-7 10 171,-9 6 124,-1 9 109,7 3 37,8-3 34,5 1 10,11-6 50,2 4 93,1 2 32,1 4-2,2 2-44,1 4-23,4 7-4,-4 2-10,0 6-23,-4 10-9,-6 4 1,-4-3 11,-2 1-40,-7-10-17,-2-10-5,-4-2-4,-3-8 0,7-6-6,2-12-1,5-9-16,5-2 17,4-6 12,3-6-10,-2 3 7,4-1 25,2 1 23,0 3-16,2-2-41,5 0-18,10 0 18,13-4 34,11-1 1,6-2 1,0 2-3,-5-2-12,-1 3-12,-9-5-8,-4-1 5,-3 1-6,-8 1-46,-1 1-55,0 0-178,37 1-414</inkml:trace>
  <inkml:trace contextRef="#ctx0" brushRef="#br0" timeOffset="47376.7098">11504 11293 898,'4'7'184,"2"1"10,4 0-41,1 2-14,2-4 2,0-2-3,1-4-55,-1-4-32,1-2 3,-5-1-6,-2-4-5,-3-7-17,-3-2-11,-4 1-14,-1-6-1,-2 3 0,-2 3 11,-2 0-11,4 8 15,0 4 6,0 4 15,-6 3-25,0 4-4,-1 3-7,-2 7 0,3 5-66,3 3-263,3 18-525</inkml:trace>
  <inkml:trace contextRef="#ctx0" brushRef="#br0" timeOffset="54753.1317">12265 10648 1085,'-8'-9'148,"4"4"8,-5-3-31,2 6 41,4 0 11,0 4-24,3-2-42,0 0-49,0 2-28,3 0-11,3 0-11,10 0 4,14 0 23,12-2-4,14-4-16,5-4-5,-1 1-4,-2-3-4,-6 1-4,-2 3-1,-3 1-1,-1-1-1,-1 0-6,-3-3-44,-4 5-11,-6 0-44,-10 7-143,-5-1-116,-32 30-317</inkml:trace>
  <inkml:trace contextRef="#ctx0" brushRef="#br0" timeOffset="55040.1481">12234 11394 1234,'1'-1'318,"4"1"-200,12-6 37,14-6-35,16-3 9,11-3-30,11-2-21,-1 6-30,-1 2-12,2 9-12,-2 3 1,2 3-14,-8 5 2,-11 0-12,-5 0 0,-7 2 1,-7 2-2,0-6 0,-8-2-11,-6 0-56,-1-3-50,-8 3-195,-10-16-444</inkml:trace>
  <inkml:trace contextRef="#ctx0" brushRef="#br0" timeOffset="55910.1979">13873 10441 773,'0'1'206,"2"-1"-112,0 7-53,7 0 43,1 4 72,4 9-2,3 1-22,1 6-36,-3 5-13,-2 6 20,-4 7-20,-2 14-19,-9 12-13,-6 16-9,-23 57-12,-20 12-7,29-107-13,5-4-8,-22 44 8,5-7-10,4-13 0,6-12-1,8-16-24,6-12-22,3-13-31,6-11-79,2 0-76,1-14-47,4-46-457</inkml:trace>
  <inkml:trace contextRef="#ctx0" brushRef="#br0" timeOffset="56660.2408">14030 10670 868,'3'-9'160,"0"4"-70,4-9-60,3 2-7,1 0 76,-5 3 54,-3 1-21,0 7-35,-4 1-14,1 0 1,-2 0 1,0 0-2,2 0-8,-1 1-9,-1 3-30,1-1-21,-1-1-14,1 10 0,-3 14 0,1 6 0,1 14 1,2 9 4,2 8-5,1 5 0,-1 3 5,0 1-5,-1-11 0,5-7 1,0-9-1,2-8 0,5-2 0,-4-10 0,2-2 1,1-9-1,-2-7 0,2-3 7,-3-8-1,11-4 2,3-18 3,7-9-11,3-10 5,-2-7-4,4-13-1,-3-11-1,-5-14-1,0-5-14,-3-4 14,-3 5-9,-3 10 10,-5 19 1,-7 14-1,-4 16 0,-4 10 8,1 10 2,-1 6 7,1-1-5,-1 6 1,1 2-2,1 2-11,0 2 0,0 2-14,-2 8 4,1 9 4,-4 11 6,2 19-1,-3 4 0,-1 5 1,1-3 7,-1 6-7,-1 8 6,2-1 1,1 1-6,3-5 1,2-8 4,7-12-5,-1-8-2,2-15 1,5 2-60,5-6-113,6-6-143,9-9-220,62-42-274</inkml:trace>
  <inkml:trace contextRef="#ctx0" brushRef="#br0" timeOffset="56947.2572">14783 11085 730,'0'12'156,"-3"6"93,3 9-63,0 1-32,3-8-14,3-5-16,0-5-32,1-9-16,4-2 32,6-11 9,2-10-61,3-8-35,-1-7-14,-7-10 1,-7 5-7,-7 0 6,-6 14-6,-4 9 16,-7 15-4,-5 8-11,-8 9-2,-1 11 0,4 6 0,7-1-6,12-2 0,8-9-39,8-1-155,22-14-179,106-60-612</inkml:trace>
  <inkml:trace contextRef="#ctx0" brushRef="#br0" timeOffset="57639.2968">15707 9718 784,'0'0'337,"0"4"-176,-2-4-80,-2 4-20,4 2 32,4 7 48,-2 9 6,5 11-33,-1 9-40,-2 10-26,-1 10-9,-3 10-8,-3 6-10,-4 3-10,-3-2 1,1-10-12,3-15 0,4-18-51,5-19-59,5-8-89,7-22-8,3-10-60,33-105-395</inkml:trace>
  <inkml:trace contextRef="#ctx0" brushRef="#br0" timeOffset="58096.3229">15782 9787 668,'0'-2'354,"0"1"-48,0-6-105,1 7 0,-1 0-19,2 0-52,0 0-67,3 4-42,2 8-15,5 6 8,6 9 4,1 14 3,-1 5 9,2 9 3,-5 7-5,4 5-10,-4-3-4,0-5-1,0-7-11,-2-8 8,-4-9-1,-1-13 0,-1-7 5,-4-9-2,-3-4 10,2-2 41,-1-4 11,4-9 11,4-17-40,7-17-34,6-18-10,-2-11-1,4-4-1,-3-13-1,4 1-4,-1 6 6,-6 8-1,-3 21 1,-5 14 0,-4 11 7,-3 11-7,-1 7 1,-2 3 0,0 8-1,0 1-5,0 4-60,1 0-61,0 6-69,4 12-139,3 9-256,15 71-411</inkml:trace>
  <inkml:trace contextRef="#ctx0" brushRef="#br0" timeOffset="58329.3363">16417 10125 959,'-2'7'252,"1"0"1,-4 8-11,-1 8 11,-1 4-77,1 8-70,2-1-47,1-1-34,3-3-11,1-1-8,2-5-5,3-7 0,-1-1-1,0-4-3,0-4-58,0 4-77,-4-6-212,-8 7-332</inkml:trace>
  <inkml:trace contextRef="#ctx0" brushRef="#br0" timeOffset="58756.3607">15431 10673 793,'-9'-2'292,"2"2"-85,-10-6-18,8 5 5,2 1 22,5 0-39,-1 0-72,3 1-48,0 4-29,0-5-10,0 1-4,3 1-14,2 4 1,11 2 9,18 6 33,29-9 10,82-14-5,64-32-11,10-5-20,-85 26-10,-15 0-6,-26 9 0,-60 7-1,-3 1 1,-9 2-1,22-1-1,-13 1-5,-16 1-45,-6 0-36,-6 1-28,-8 2-184,-5 5-266,-50 22-284</inkml:trace>
  <inkml:trace contextRef="#ctx0" brushRef="#br0" timeOffset="59288.3911">15866 10970 738,'0'-1'332,"-1"1"-53,-2-4-45,3 4-36,0 0-27,0 0-56,0 1-47,3 2-35,-2 5-26,1 8-5,5 13 8,-2 12 5,-2 2-3,-3 5-3,-1 1-3,-4 4 5,-4 6-5,0 1-6,2 1 1,-4 0 0,4-4 0,-1 1 0,4-5-1,0-8 1,4-11 1,2-14 4,0-9-6,2-3 0,-1-6 0,5-2 20,5-8 29,12-5 17,5-11-34,10-7-20,4-8-12,0 1 0,0-3-9,-1 1-48,-3 1-32,-1 0-118,37-55-356</inkml:trace>
  <inkml:trace contextRef="#ctx0" brushRef="#br0" timeOffset="59868.4243">17075 10652 238,'-3'0'982,"3"2"-854,0 1-95,3 4 34,-3 0 83,0-1-7,0-3-40,3 0-25,-2 1-22,0 2-16,-1-5-16,0 1-10,0-1-7,-1 5-1,0 0 2,-2 1-4,3 1-4,-5 0-78,4-1-160,-1-4-237,4-30-496</inkml:trace>
  <inkml:trace contextRef="#ctx0" brushRef="#br0" timeOffset="60587.4654">17066 10281 1101,'-2'0'252,"2"-1"-57,-2-2-42,2 3 18,4 0-23,2 0-28,13 0-42,17 0-31,16-4-22,9 4-14,2-3-10,-4 3 5,-10 3-6,-8 1-2,-10 0-43,-11 4-40,-8-6-113,-12 3-92,-15 3 19,-12 3 10,-68 33-366,74-38 191,10-5 436,5 3 273,2-3-20,-7 8-65,4 0-26,4 5 33,2 5-3,1 10-18,1 9-20,2 5-22,4 8-10,-2 4-19,-1 1-1,1 9-39,-4 8-10,-2-2 2,-2-1-35,-6-5-5,-9-9-8,-6-2-6,-7-8 3,-6 2-4,3-7-36,8-15 23,9-11 1,10-11 12,4-4 0,3-2 12,0-4 0,2-5 6,1-2 20,4 0 2,2-3-1,3 5-7,6 4-22,10 0-8,10 0-1,12 2 5,10 1-5,2-2 5,2 2-6,-2 0-6,-10 7-91,-4 4-56,-8 1-209,41-12-473</inkml:trace>
  <inkml:trace contextRef="#ctx0" brushRef="#br0" timeOffset="60891.4828">17894 11225 983,'-1'9'294,"-3"2"-211,-3 11 38,0 7 49,2 1 25,4-2-63,4-6-59,5-5-17,5-7 1,6-8 12,0-6-9,7-10-27,2-9-15,-3-6-9,-5-2-2,-7-8 2,-9 0-9,-4-2-15,-4-8-7,-4 3 11,-2 11 10,2 8 0,1 13 0,-3 11 1,-3 10-7,3 3-1,-10 11 7,0 1-5,2 10-114,-32 48-460</inkml:trace>
  <inkml:trace contextRef="#ctx0" brushRef="#br0" timeOffset="64169.6703">3583 12611 744,'-3'-2'178,"2"2"-10,-2-2-49,1 2-59,2 2-24,0 0 15,0-2 3,-2 3-12,4 2-27,0 1-14,4 3 10,4 5 9,1-1-1,1 6-1,1 2 0,2-2-3,3 6 0,4-3-4,2 1-1,9 1 1,5-3-1,8-5 5,9-2-3,4-8-1,2-6-4,4-7 3,-4-15-9,-2-4 10,1-9-5,-9-1-6,-6 0 0,-11 7-12,-13 9 4,-7 11 1,-10 9-16,-1 5 11,1 10 11,0 5-5,6 9 6,2 1 0,2 1 6,6-6-6,2-3 2,2-12 4,1-3 3,1-10 1,-2-3-10,3-2 9,3-7-9,5-1 0,13-2-5,1-3 5,4 1 0,1 2-15,-4 2-26,-7-1 1,-7 9-14,-10 0-38,-11 2-62,-9 6-124,-19 14-191</inkml:trace>
  <inkml:trace contextRef="#ctx0" brushRef="#br0" timeOffset="65956.7725">4819 12728 770,'4'-4'123,"2"0"-68,2-6-38,5 4-7,4-7 47,-2 5 29,-1 8-22,1 4-29,-2 6-7,0 9 31,3 10 28,-3 5-11,3 1-8,0 5-7,1-3-28,10-6-12,7-9-3,15-11 2,9-17-7,11-15-7,3-8 3,0-5 6,-11 0-13,-9 8 10,-8 1-12,-4 3 2,2-1-1,4-3 0,11-6-1,7-3 0,3-2-1,0 9 2,-9 12-2,-10 25-11,-9 15 12,-9 12 2,-7 9 23,1 2 23,0 2-7,3 0-8,6-4-8,14-10 8,16-10 38,63-15 2,34-32-20,8-20-32,-76 16 10,-54 16-22,-2 3-2,-3-2-7,32-7 0,-7 0 6,-4 8-4,-2-2-2,1-1 0,0 3 1,2 0-1,6-2 1,2 2-1,8 3 12,7-1 5,44 3 7,14 12-14,-3 18 0,-94-12-9,-2 4-1,-1 0 0,43 10 2,48 10 13,52-30 42,55-11-8,-55-13-16,17-13-21,8-2 0,-19-6-4,9-3 5,-7 3-8,-24 6-4,-7-5-1,-13-5 10,-15 3-8,-17 1 5,-23 9-7,-6 0-1,-43 11-1,-1 2-13,4 4-6,82-31 3,7 15 3,-1 7-7,-47 1 11,-44 10 5,3 2 6,-8 3 0,38-3-1,-10 5-5,-6 2 1,-11 7 4,5 3 1,-3 11-1,8 7-5,6 7 5,8 7 0,49 17 0,35-22 1,38-31 0,-70-24 1,-2-5 8,1 1-8,-1-1 21,3-3-10,5 5-4,-12 6-7,4-3 8,8 3-9,2-1 5,-10-7-4,-10 5 6,-6-3-7,3 8 0,-10-2 5,-1 2-5,-5 2-1,7 3 0,-7 3 0,10 2 0,-4 0 1,5 6-2,-2 4 2,-11 5-4,-50-5 2,2-1 2,-1 0 0,42 7 1,1-5 0,42 1 5,13-7-6,2-6 1,-48-3 0,6 5 0,3-2 0,-5 6-1,10-3-2,-8 1 2,-11-2 1,-4-2-1,-46 0 1,-1 0-2,-4 2-18,36-7 6,-6 0-1,-1 6-4,-4 4 2,-8 12 7,-5 10-2,-5 16 1,2 17 1,0 12 1,2 4 8,2-3 0,5-9 0,1-10 8,4-17-8,3-11 33,14-19-12,49-28 3,44-51-6,47-59-6,-55 22-6,0-4 0,-23 25-6,-16 17 0,-31 16-2,-58 36-19,-8 5-10,-8 8-7,9-10-7,-11 9-43,-13 10-169,-32 0-516</inkml:trace>
  <inkml:trace contextRef="#ctx0" brushRef="#br0" timeOffset="177894.175">4368 5890 730,'0'-1'285,"0"1"-165,0 0-92,3 1-26,3 5 14,2 2 23,2 7 9,4 7 21,0 4-7,0 9-22,3 6-4,-5-1-15,2-1-7,-3 0-1,-1-5-5,-3-1-8,3-6-46,-2-2-119,3-5-149,14-8-239</inkml:trace>
  <inkml:trace contextRef="#ctx0" brushRef="#br0" timeOffset="178124.1881">4652 5812 987,'-1'0'267,"0"0"-170,-4 3-79,2 4-17,-11 6 12,0 12 31,-11 7-5,-4 10-18,0 3-6,-3 1-14,5 4-1,9-10-11,5-5-52,9-9-79,8-6-136,42-6-68</inkml:trace>
  <inkml:trace contextRef="#ctx0" brushRef="#br0" timeOffset="178340.2005">5280 5934 558,'4'11'89,"-3"1"13,7 10-8,-1 4 5,4 3 6,6-2-1,8 10-40,10 2-28,4 1-19,7 5-2,-4-6-15,-6-9-84,-12-11-30,-10-10-108,-16-52-133</inkml:trace>
  <inkml:trace contextRef="#ctx0" brushRef="#br0" timeOffset="178512.2103">5427 5912 1001,'-3'7'174,"-1"5"-141,-7 14-27,-4 7 12,-4 2 36,-3 5-2,-7 1-19,-7 4-28,-4 9-5,-9 10-225,-96 101-362</inkml:trace>
  <inkml:trace contextRef="#ctx0" brushRef="#br0" timeOffset="178790.2262">4390 6959 684,'0'-2'473,"0"2"-341,0-2-94,3 6-37,9 2 9,7 6 41,14 10 34,11 11-26,8 8-23,0 1-18,-1-1-5,-7-3 1,-8-7-5,-3-7-9,-5-6-48,-8-5-61,0-1-101,0-2-98,13-6-306</inkml:trace>
  <inkml:trace contextRef="#ctx0" brushRef="#br0" timeOffset="179035.2403">4779 6800 1073,'-14'6'214,"-4"6"-151,-18 10-40,-3 11-2,-7 4 31,-2 3 8,-4 4-19,-2 0-22,2 3-7,7-3-10,6-3-1,13-7-1,11-4-14,7-4-60,13-3-103,14-4-105,81-15-220</inkml:trace>
  <inkml:trace contextRef="#ctx0" brushRef="#br0" timeOffset="179243.2522">5265 6918 204,'6'17'619,"1"3"-542,9 17-1,1 12 7,1 9-10,2-2 1,-3 1-11,1-13-35,-5-6-13,2-16-15,-6-10-21,2-11-165,17-55-384</inkml:trace>
  <inkml:trace contextRef="#ctx0" brushRef="#br0" timeOffset="179406.2615">5463 7070 947,'-17'16'207,"-2"6"-138,-20 19-38,-13 2-14,-6 4-4,1-3-13,-11-9-3,4-4-186,-85-1-184</inkml:trace>
  <inkml:trace contextRef="#ctx0" brushRef="#br0" timeOffset="179690.2777">3872 6551 1108,'7'-10'166,"2"0"-91,11-5-45,-3 7 26,-1 5 10,-7 10-23,1 6-2,0 7 10,0 10 0,2 11-17,-3 4-19,1 6-15,8-6-58,2-4-80,11-11-60,12-18-89,100-34-91</inkml:trace>
  <inkml:trace contextRef="#ctx0" brushRef="#br0" timeOffset="179879.2885">4369 6404 1120,'-19'8'157,"2"5"-107,-21 15-34,-7 9-1,-5 8 9,-5 10 0,1 1-13,6 4-11,12 5-8,9 2-160,13 3-139,19 106-248</inkml:trace>
  <inkml:trace contextRef="#ctx0" brushRef="#br0" timeOffset="180081.3001">4362 7490 560,'12'15'151,"2"-4"4,15 16-2,1 0-12,-4 5-30,0 1-39,-4-1-26,4 0-22,2-2-7,9-4-17,7-11-93,10-11-113,86-48-342</inkml:trace>
  <inkml:trace contextRef="#ctx0" brushRef="#br0" timeOffset="180255.31">4926 7469 852,'-24'27'222,"-1"8"-124,-29 29-37,-10 12-8,-9 0 16,3-11-17,4-14-26,13-18-10,15-21-16,8-22-133,-7-94-475</inkml:trace>
  <inkml:trace contextRef="#ctx0" brushRef="#br0" timeOffset="180622.331">4011 5950 1039,'-1'-1'212,"0"-2"-46,-1 2-92,0 2-74,6 6-23,2 7-2,8 11 25,6 18 21,11 12 2,6 6-10,-6 2-5,-2-8-7,-3-14 11,-7-11-12,-2-11-9,-6-15-94,-3-4-164,3-72-250</inkml:trace>
  <inkml:trace contextRef="#ctx0" brushRef="#br0" timeOffset="180796.341">4210 5973 1092,'-7'6'160,"-2"4"-121,-15 13-30,-8 8-7,-4 6 5,1 5-6,-3 3-1,10-4-105,12-6-246,26-13-248</inkml:trace>
  <inkml:trace contextRef="#ctx0" brushRef="#br0" timeOffset="181008.3531">5018 5789 737,'4'13'81,"2"4"-32,10 17 35,-3 8 6,0 4-15,1 2-36,-2 0-19,1-2-16,3-5-4,-3-4-177,15-3-304</inkml:trace>
  <inkml:trace contextRef="#ctx0" brushRef="#br0" timeOffset="181185.3632">5175 5751 1087,'-6'9'142,"-6"5"-112,-7 20-22,-10 13 4,-7 10 6,-5 11-11,-1 9-7,2 12-9,-14 57-213,-3 22-331</inkml:trace>
  <inkml:trace contextRef="#ctx0" brushRef="#br0" timeOffset="181409.3761">4887 6746 602,'9'21'115,"5"-2"-28,13 19-42,11 1-18,8-2-12,5-1-7,3 2-2,-1-2-5,-5-1 8,-9-3-9,-8-10-173,13-9-459</inkml:trace>
  <inkml:trace contextRef="#ctx0" brushRef="#br0" timeOffset="181614.3878">5330 6828 1032,'-10'6'171,"-6"4"-121,-22 19-35,-15 10-8,-13 16-1,-54 45-4,-11 14-2,-12-3-16,52-30-162,7-3-56,13-27-410</inkml:trace>
  <inkml:trace contextRef="#ctx0" brushRef="#br0" timeOffset="181853.4014">3912 7292 1050,'-1'2'186,"0"2"-151,-4 6-35,2 6-2,-1 9 1,8 6-8,4 11 7,14 9 2,16 5 0,15 4-1,14-2-1,10-6-194,111 20-139</inkml:trace>
  <inkml:trace contextRef="#ctx0" brushRef="#br0" timeOffset="184248.5384">19093 11308 1405,'-4'-8'254,"4"5"-1,0-1-169,-2 5-84,2 1-24,-3 6-7,-1 0 31,-3 10 15,1 8-2,-3 1 2,-4 2-15,2-6 0,2-4-58,0-2-131,5-5-105,8 21-289</inkml:trace>
  <inkml:trace contextRef="#ctx0" brushRef="#br0" timeOffset="185546.6127">19915 10648 868,'8'-14'238,"2"0"-53,13-13-29,5-6-15,2 3 10,-2 4-4,-1 9-51,-9 7-43,-2 4-25,-4 8-9,-2 6-19,-2 4-4,1 7 4,2 14 16,-1 9 4,1 20 14,1 11 4,5 11-5,-7 10-2,3-1-4,0-9-9,-9-10-4,-2-10-7,-5-12 2,-3-3 2,-4-13-5,1-9-5,5-16 5,2-8 10,0-13-7,-2-12-9,-1-19-21,4-22-13,5-17 4,17-69 4,-6 102 19,12-43 0,4 15 7,2 20 0,1 18-17,-3 9 17,0 9 0,-1 2-4,-4 7 4,3 2-22,2 4-98,0-4-218,5 4-147,65-29-446</inkml:trace>
  <inkml:trace contextRef="#ctx0" brushRef="#br0" timeOffset="185921.6341">21196 10451 1377,'0'0'321,"-2"0"-198,-1 3-66,0-1-46,-10 12 37,-11 10 30,-8 10-41,-12 13-19,-7 4-4,-4 6-14,1 5-25,11-8-24,13-11 5,15-12 11,12-17-13,7-2 17,7-2 20,1-1 9,7 1 22,2 2 10,7-1 5,-1 3 4,3 2-1,5 3 10,1 3 7,4 0-27,3-2-14,2-1-8,2-8-1,1-2 1,-9-4-8,-12-3-18,-12-2-55,-11 4-76,-4-8-53,-25-21-491</inkml:trace>
  <inkml:trace contextRef="#ctx0" brushRef="#br0" timeOffset="186363.6594">21798 10411 1197,'14'-3'219,"2"-2"-120,14-4 42,1 4 22,-2 1-28,-7 6-40,-4 7-40,-3 10-23,-3 8 11,-3 18-8,-2 6-13,2 12-7,0 11-9,-1 5 0,-2 6-4,-1 2 4,-5-4-6,-2-15 1,-7-13 0,-2-17 0,-1-18-1,5-7 9,1-16 9,0-8 3,0-15-19,4-23-1,10-23-1,8-15 1,10-7 0,7 2-1,-2 6 0,5 12 2,1-1-2,2 7 0,3 5 0,2 4 0,1 10-12,-2 11-41,-7 13-67,-6 18-237,9 55-322</inkml:trace>
  <inkml:trace contextRef="#ctx0" brushRef="#br0" timeOffset="186604.6732">22580 10832 581,'-3'14'187,"0"5"10,-3 16 29,-6 7 23,3 5 8,-2 0-59,0 2-44,2 0-58,1-2-31,2-3-35,2-2-11,1-4-8,0-7-5,2-6-6,1-3-11,-2 1-71,2 7-155,-7 5-140,-33 33-388</inkml:trace>
  <inkml:trace contextRef="#ctx0" brushRef="#br0" timeOffset="187347.7157">20005 11790 1108,'0'-1'301,"0"1"-122,-3-2-85,3 4-43,3-1-25,-3 12-25,4 10 35,5 15 64,8 13-25,4 1-42,7 0-27,5-10 6,3-4-11,4-15 16,3-9-10,11-14 7,7-12-4,12-9-2,53-26-8,20-3-39,-5 15 17,-108 31 7,-8 8 1,-5 0 13,20 4-9,-16 9 7,-7 5 3,-4 6 22,-2 2 5,3 2-18,10-2-9,11-5 0,13-9 9,14-4 3,11-13-1,2-16-1,-1-6 1,-10-6-10,-4-6 8,-7-3-4,0-8-5,4-4-14,16-3-8,52-22 1,22 32-3,-106 43 24,-5 5 1,36 8 29,-17 10 3,-6 10 6,-19-2-12,-5 1-7,-8-3-8,-2-7-3,2-8-3,12-4-6,14-13-3,20-8-33,13 1-21,3-2-177,-13 7-33,26-21-605</inkml:trace>
  <inkml:trace contextRef="#ctx0" brushRef="#br0" timeOffset="189425.8346">20252 13013 87,'-9'-10'1027,"7"2"-764,-6-6-97,5 8-61,6 5-24,3 1-24,9 0-10,13 7 37,14 9 0,12 8-20,1 14-11,2 7-17,-11 10-18,-12 6 6,-8 9-5,-11 7 1,-9 5 1,-12 5-12,-5-1 0,-4-2-8,-4-9 10,2-16-11,4-19-5,5-20-1,5-13 6,3-17 0,8-25-13,4-24-58,23-92 37,18-47 27,4 23 7,-41 130 6,-1 11 15,-2 5 8,13-23 7,-8 16-6,-5 14-11,-6 13-18,-1 2-1,1 10-16,6 1-37,12 3-59,10 0-214,94 10-297</inkml:trace>
  <inkml:trace contextRef="#ctx0" brushRef="#br0" timeOffset="189764.854">21309 13190 1118,'6'0'272,"5"0"-187,14-1 1,12-1 49,11 2-3,5 2 25,2 2-77,-2 9-41,-10 3-15,-11 4-2,-8 3-11,-8 3-1,0 5 1,-8 5-1,-5 3 5,-6 2 3,-3 2 12,-5 6 0,-13 1 0,-14 10-1,-16 7-10,-60 55-4,-39 13-9,-4-24-4,123-93-2,10-5-5,11-9-22,-13 10-4,16-16-29,21-11-159,12-17-565,113-97-217</inkml:trace>
  <inkml:trace contextRef="#ctx0" brushRef="#br0" timeOffset="190281.8835">22143 13103 1165,'1'-6'287,"1"0"-122,4-4-60,2 0-47,2 5 40,5 1 1,1 4-26,4 4-32,4 11-8,2 7-9,0 9-11,2 12 5,-2 8 2,-6 8 5,-2 8-4,-7 1 5,-10 5-8,-5-3 10,-10-3-8,-5-4-2,-3-9-6,1-16-5,6-15 1,6-14 5,1-14 11,2-19-16,3-17-8,6-31-34,20-67 19,41-25 9,-33 114 4,-2 9-5,30-38 6,-7 23 1,-8 12-1,-8 15 1,-14 15 0,0 5-71,-7 9-76,0 9-355,7 40-282</inkml:trace>
  <inkml:trace contextRef="#ctx0" brushRef="#br0" timeOffset="190483.8951">22767 13815 1095,'1'27'309,"1"6"-78,3 27 12,-3 9-57,-1 6-39,-2-4-75,-5-5-22,2-5-23,-2-9-14,1-11-1,2-8-12,3-17-52,2-11-95,4-8-350,25-63-504</inkml:trace>
  <inkml:trace contextRef="#ctx0" brushRef="#br0" timeOffset="191522.9545">4682 14076 1300,'2'-7'230,"0"2"-107,1-5-95,-2 12-28,2 6-11,3 11-28,-3 20 39,-2 20 71,-1 30 13,-11 83-2,-3 46-40,4 3-36,3-99 17,8-83-4,2-10-19,-3-3-72,4 17-93,2-17-183,9-34-308</inkml:trace>
  <inkml:trace contextRef="#ctx0" brushRef="#br0" timeOffset="191983.9809">4665 13849 1540,'0'0'217,"11"0"-217,15-3-11,8 2 11,13-4 6,-1-1-5,0-3 6,2 0 8,-5 0 5,-1 8 5,-12 2-25,-14 12 2,-13 12 4,-10 20 30,-19 25-3,-34 76-17,30-91-4,-27 45-11,3-19-1,11-28 0,18-26 1,14-14 8,10-13-9,3-3-30,8 0-13,10-7 43,16-2 14,10 0-1,8 2-7,-1 5-5,-3 10 10,-6 7 2,-3 2-12,-11 10-1,-12 3-18,-9 4 18,-12 6 33,-9 4 20,-18 14-7,-14 5-19,-9 6-12,-5-2-7,-2-7-8,5-14-23,11-9-104,7-11-124,18-15-98,33-34-428</inkml:trace>
  <inkml:trace contextRef="#ctx0" brushRef="#br0" timeOffset="192194.993">5443 14720 334,'7'15'902,"-1"6"-731,5 20-2,-2 8-53,-4 2-7,-7-4-4,-2 0-13,-4-6-44,-3-3-23,5-4-14,-1-4-11,6-4-11,5-1-142,6-9-70,10-4-116,49-54-575</inkml:trace>
  <inkml:trace contextRef="#ctx0" brushRef="#br0" timeOffset="192402.0048">6138 14197 1356,'4'-2'284,"9"-3"-226,16-5-40,11-2 50,12-4 43,2 0-44,1 0-32,0 2-16,-6-1-13,-4 3 0,-13 2-6,-9 5-50,-7 5-163,-11 12-270,-57 57-240</inkml:trace>
  <inkml:trace contextRef="#ctx0" brushRef="#br0" timeOffset="192594.0158">5979 14932 1480,'-9'3'480,"3"-3"-432,-2 0-48,12 1-56,18 1 56,18-4 23,21-4 55,65-17-50,24-29 1,21-2-29,-55 9-20,-13-1-134,-12-3-38,-51 26-149,62-51-369</inkml:trace>
  <inkml:trace contextRef="#ctx0" brushRef="#br0" timeOffset="192957.0365">7459 14265 1407,'-3'11'312,"3"10"-273,3 20-29,0 18-9,2 12 1,4 6 4,4-6 9,5-4 12,2-15-8,0-18-2,-2-20 2,2-14 26,6-22 47,13-19-50,9-27-42,37-68-26,-15-22-13,-62 107 21,-8-2 18,0-46 0,-17 15 28,-11 17 49,-10 24 1,-9 28-32,-8 21-23,-10 21-16,3 14-6,2 18 1,15 0-2,15 0-1,16-4-7,19-3-76,16 2-214,97 49-488</inkml:trace>
  <inkml:trace contextRef="#ctx0" brushRef="#br0" timeOffset="193616.0742">3940 15964 714,'4'0'322,"11"1"-254,19-1-67,22 0 66,75-9 23,60-15-10,76-11 10,-27 0 40,8 7-13,44 1-51,22 7-19,45 3 16,-4-27-24,30-16-12,-19-3 13,-11 6-4,-42 2-9,-38 16-19,-57 3 4,-38 6-5,-32 5-7,-50 9-2,-64 5-10,-8 5 2,-7-2-28,17-3-29,-22-1-10,-14 1-13,-11-6-193,-41-67-73</inkml:trace>
  <inkml:trace contextRef="#ctx0" brushRef="#br0" timeOffset="195365.1743">23793 2250 1004,'4'22'113,"-4"8"-86,6 27-15,1 19-11,3 65 5,-1 34-5,-5 62 7,-10-30 13,3-26 12,3 2-3,9 9-5,8 32 2,8-17-10,-9 19 1,-5 78 0,-3-4 42,-3 10-26,-7 13 4,-3-7-11,2 37 1,-3-43-5,3-6 2,-5-2 1,8-3 1,-3 39 6,3-28-14,-1-10-5,1-6-7,-4-21 5,-1 22 2,-11-8-14,-7-20 2,-7 20 10,-1 3-11,-1 17 29,2 31-3,-2-48 12,1 19-7,-4 9-1,10 33 2,-7 4-24,8-55 11,5-7-4,5-41-1,3-9 8,6 5-10,11-27-12,5-23 16,7 14-11,12 27 3,-15 10-9,0 23 0,-9 33-2,-6-40 2,-6 3-14,-6-3 13,9-36-2,9-23 3,7-23 15,1-40-8,-3-97-6,-2-8-1,2-6 0,6 32-6,0-15-17,-5-12-52,-6-7-69,-7-3-46,-13-3-110,-56 3-343</inkml:trace>
  <inkml:trace contextRef="#ctx0" brushRef="#br0" timeOffset="196303.2279">25303 2296 1255,'-16'-4'162,"-1"4"-114,-17 0-47,3 10 11,-2 13-6,-2 12 13,0 13 19,3 18-2,6 14 13,-4 68-26,17 34-4,19 52 1,12-76 4,8-55-2,-7-64-9,3-6-13,2-5 0,24 22 1,9-20 43,9-24 11,55-38 22,24-67-28,6-49-17,-65 7-8,-11-16-11,-15 0-7,-20 11 3,-22 21-9,-19 77 8,-8 5 5,-5 7 10,-16-37 20,-13 15-16,-15 17-12,-13 13-9,-46 7-5,78 23 7,-38 8-8,8 5 0,5 10 0,10 13-6,2 7 6,0 10 1,4 3 0,3 3-1,7-6-46,6-4-85,10-7-65,12-13-34,8-13-98,10-14-152,40-74-41</inkml:trace>
  <inkml:trace contextRef="#ctx0" brushRef="#br0" timeOffset="196804.2566">25420 1924 1431,'-6'-4'182,"4"0"-91,-6-1-62,7 6-29,1 10-33,1 15 24,3 17 9,-2 22 0,4 18 21,8 69 2,1 19 2,-9 9 10,2-49 2,-15 9-5,3 32-19,-8 22 7,-3-49-11,-3-1 1,-3-15-10,6-27-10,12-68-131,-3-11-62,0-5-32,-5 13 2,-5-18 23,-10-20-73,-6-15-121,-4-11 404,-1-3 236,3-3 35,5 10 20,14 9 6,7 11-85,8 4-173,11 10-39,6 0 0,14 6 48,20 6 65,54 0 79,48-17-77,15-14-53,-66-3-35,-17 3-8,-54 9-5,-5-1-13,-6-2 10,18-2-11,-13 0 5,-8 0-5,-10-4-32,-3-5-43,-10-4-136,-8-16-106,-71-85-287</inkml:trace>
  <inkml:trace contextRef="#ctx0" brushRef="#br0" timeOffset="197131.2753">25040 1818 1223,'-2'-14'258,"2"8"-186,-4-10-27,4 9-15,2 6 42,-2 1 29,2 1-58,-1 3-37,5 2-5,12 1-1,14 6 10,25 5 2,61 4 9,56-18 5,26-22-14,-68 10-5,-16-3 1,-35 4-8,-48 10-46,-6 1-139,-5 7-121,37 54-294</inkml:trace>
  <inkml:trace contextRef="#ctx0" brushRef="#br0" timeOffset="197640.3044">26289 3353 1109,'1'-2'317,"1"2"-215,4-2-77,11-2-5,11 0-11,9 2 3,3 2 6,-3 6-10,-9 2-8,-8 3 0,-11 5-2,-6 2 2,-7 8 3,-12 14 17,-13 8-7,-13 13 5,-7 3-18,0-3-15,13-12-6,12-17 3,14-15 17,4-9-5,8-8 5,-2 0-13,8 0 14,8 0 9,16-4 15,10 0 8,5 0-1,-2-2-11,-8 1-10,-5 0-2,-10-4-1,-2 1 7,-4-8-14,1-2-2,3-12-134,29-70-316</inkml:trace>
  <inkml:trace contextRef="#ctx0" brushRef="#br0" timeOffset="197905.3196">26896 2974 1165,'-1'0'489,"2"0"-438,-1 6-51,2 6-27,2 14 27,-1 13 56,2 22 11,1 9-5,-3 15 2,-2-1-26,-2 2-7,-4-4-4,-1-11-19,2-12 2,-2-18-1,4-7-9,1-9 0,2-10-69,3-3-180,35-21-211</inkml:trace>
  <inkml:trace contextRef="#ctx0" brushRef="#br0" timeOffset="198578.3581">27504 2615 1510,'0'-3'309,"0"3"-223,0 0-71,1 0 9,-1 0 39,4 0-11,-2 0-11,10 0-34,11 0 2,15 0 3,13-3-10,9-1 9,-1 1-10,-4 1-1,2 4 0,-3 1 0,1 0-25,2-2-74,-8 1-38,-6 2-41,-13 1-44,-15 5-123,-43 31-170</inkml:trace>
  <inkml:trace contextRef="#ctx0" brushRef="#br0" timeOffset="198863.3744">27477 3402 572,'2'0'634,"-1"4"-597,6 6-35,2-2 13,8 3 87,11-6 121,11-2-13,10-3-54,9 0-61,3 0-34,-6 0-28,-1-6-16,-9 3-10,-8-6 5,-5 4-4,-4-3-8,-1 1 7,-4-3-7,5 5-36,-4-3-58,2 2-131,1 3-107,24 3-247</inkml:trace>
  <inkml:trace contextRef="#ctx0" brushRef="#br0" timeOffset="200246.4535">29070 2580 898,'0'0'333,"0"2"-259,-1 4-74,-2 2-1,1 11 1,-3 9 23,-3 11 28,-1 18-5,-3 14 2,-6 21-9,-9 72-7,-10 30-4,28-139-13,-2-7-3,-4 46-10,2-16-1,7-15-1,3-14 0,6-7-30,0-16-61,2-11-49,3-8-139,1-10 111,23-61-201</inkml:trace>
  <inkml:trace contextRef="#ctx0" brushRef="#br0" timeOffset="200874.4894">28961 2590 1132,'2'-5'182,"3"-1"-119,8-9-63,12 4 0,5-1 7,7-2 8,-3 11 3,-2 5-11,-4 7-1,-4 9-6,-2 3 8,-5 1-8,-3 4-6,-3 1 5,-6-3-7,-4 1 8,-5 2 9,-10 5 42,-8 2 1,-12 9-13,-14 3-25,-12 7 5,-7 4-7,0 0-12,7-9 12,20-14-11,16-16-1,20-12-17,12-6-22,15-6 39,17-7 6,12-2 4,14-6 20,1 1-3,-4 6 6,-11 7-16,-13 7-2,-9 6-3,-12 4 0,-7 3 3,-2 6-14,-6 7 18,-1 9 14,-4 3-7,-2 5 10,-5-4-14,-2 0 1,-2 3-4,-3-4-4,-2 0 3,-3-2 3,-2-5 5,-5-1 2,-7 0-7,0-4-3,-8-1-9,1-6 3,-1-2-12,7-10-7,6-5-40,9-5-86,6-7-85,11-7-140,49-60-761</inkml:trace>
  <inkml:trace contextRef="#ctx0" brushRef="#br0" timeOffset="201206.5084">29558 3488 1055,'-1'0'380,"1"0"-268,0 2-65,0-2 2,0 2-2,0 1-22,1 0-24,2 5 0,0 5 5,0 11 3,-3 6 20,0 3 2,0 8-13,-4 7 8,-4-2 32,-4 3-16,5-4-19,-1-5-7,3-11-15,2-7 6,1-7-1,2-10 0,0-2 9,2-6 9,-2-2-24,3-12 0,2-11-189,0-15-42,19-112-266</inkml:trace>
  <inkml:trace contextRef="#ctx0" brushRef="#br0" timeOffset="201636.533">29997 2888 1113,'0'3'232,"0"1"-178,0 7-54,0 7 8,-2 5 4,1 8 28,-2 5-5,3 3-4,0-6 1,0-7-11,3-8 1,-2-11-4,1-3 6,1-5 51,-2-2 30,-1 0-18,3-6-18,-1-11-37,2-7-31,1-4-1,-3-2-1,-5 9-15,-1 8-8,-2 11 24,3 5 16,-1 1-7,-2 3 8,-2 0-8,-2 3 6,1-2-2,3 0 7,5-5-11,1 0-9,1 0 0,0 0-144,4 7-165,22 24-56</inkml:trace>
  <inkml:trace contextRef="#ctx0" brushRef="#br0" timeOffset="204458.6944">30886 2612 787,'-2'0'182,"2"-1"-107,-2-5-15,-2-1 60,1 1-42,-2-1-9,1 2-24,2 1-33,-2 2-2,0-2-9,2 1 0,2 3-1,0 0-11,0 3-77,2-3-91,-2 5-44,4 2 34,2 11-277</inkml:trace>
  <inkml:trace contextRef="#ctx0" brushRef="#br0" timeOffset="205373.7467">30969 2630 330,'-1'-4'232,"-2"2"-131,-3-2-7,3 3 20,-2-3 9,2 4-21,1-3-27,-2 2 14,1-1-28,-4 1 16,-3 1-35,0-3-21,-10 3 6,5 0 9,-8 3-6,1-2-6,-3 2-3,3 1 3,3 0-11,6 0-2,0-1-1,4 1-9,1 2 0,-2 0 1,1 0 4,0 2 0,-5 4 0,4 1 0,-1 0-5,-3 3 8,3 0-7,-1 0 4,3 5 4,3-5-10,0 0 1,4 0-1,4 1-6,0-3 6,4 4 0,0 0 7,1-2 17,2-1-9,0 4-7,2-5 7,2 6 6,1-2-8,5 3-4,-1-2 6,3 0-6,-4 0-3,-4-4 3,3-1 2,-6 0-11,-1-1 9,-1-2-9,2-2 1,-2 3 8,-1-2-9,2 0 0,-3 4 8,0-3-7,2 1 1,-4 3 8,-1-4 4,1 4 17,-2-3-2,-4 4-10,2-3-1,-2-1 0,0 5-3,-1-1 8,-3 4-10,-2 2-5,-1 0-7,-1 4 17,0 0-12,-4 0 8,4-4-8,-1-3 6,1-2-6,1-8-5,1 1-1,-1 1 0,-2-2 8,-3 1 1,-4 2 9,-1 1-9,-8 0-9,-2 0 6,-1-3 5,-1-1-11,-2 0-1,4-4 1,5-3 12,2-4-12,6-2 9,3-3-9,0-6-24,-2-2-59,4-5-124,3-3-255,13-34-187</inkml:trace>
  <inkml:trace contextRef="#ctx0" brushRef="#br0" timeOffset="208288.9135">25928 5312 968,'-3'-4'294,"3"2"-110,-2-2-113,4 4-71,-1-2 9,2 2 31,5-4 64,11 0 22,13-4-18,17-1-42,11-6-20,7 4-19,-2 3-10,-1 2-16,-4 5 7,-3 2-8,-2 5-22,-1-3-47,-4 0-120,-2-1-85,-3 2-83,24 4-235</inkml:trace>
  <inkml:trace contextRef="#ctx0" brushRef="#br0" timeOffset="208534.9275">26013 5755 616,'-3'2'485,"3"-2"-328,0 0-154,3 2-3,7 2 0,11-4 81,18 0 78,19-3-16,66-6-22,30-8-43,-8 5-34,-110 12-17,1-3-11,-4 3-16,28-4-10,-9-3-46,-7-5-61,-6-7-81,1-8-124,54-94-310</inkml:trace>
  <inkml:trace contextRef="#ctx0" brushRef="#br0" timeOffset="208759.9404">27266 4918 1330,'-1'1'225,"1"5"-162,-2 9-57,2 15-6,-1 19 33,1 14 37,3 15 31,2 15-13,6 56-37,3 10-33,-11-110-9,0-2 12,4 51-20,-6-14-1,-1-11-11,-1-18-62,0-21-79,-1-16-11,-2-12-158,-2-48 13</inkml:trace>
  <inkml:trace contextRef="#ctx0" brushRef="#br0" timeOffset="209217.9666">27280 5002 653,'0'-13'712,"3"1"-502,4-8-136,19 4-62,12 4 0,14 1 21,13 8-2,51 10-10,-76 2-6,34 5-4,-15 6-11,-17 4-9,-24 6-15,-16 6 24,-22 5 3,-22 12 36,-18 2-5,-65 33-26,-12-17 7,104-58-2,8-3 1,-22 6 1,25-6-5,12-10-10,17 0-35,13-4 35,14 2 14,18 1-13,13 1-1,2 7 0,-5 5 0,-8 8-15,-15 5 4,-13 1 10,-9 4-4,-13 4 5,-7 2 47,-10 5 33,-11 3 1,-9 5-12,-13-2-20,-5 3-17,2 1-17,-3-6-5,7 0-10,5-7-6,9-8-62,11-12-148,12-4-100,29-28-369</inkml:trace>
  <inkml:trace contextRef="#ctx0" brushRef="#br0" timeOffset="209476.9814">27982 5763 693,'12'11'117,"1"4"30,12 14 22,-3 2 13,-5 4-2,-4 3-36,-6 0-62,-4 0-11,-1-2-16,-4-5-16,-1-6-7,-3-3-16,-1-5 8,-1-3-7,-2-4-8,4 2-9,0-3-95,3-3-101,1-2-53,4-2-68,21-18 14</inkml:trace>
  <inkml:trace contextRef="#ctx0" brushRef="#br0" timeOffset="209986.0105">28937 5298 1071,'2'8'225,"-1"2"-182,2 11 38,3-1-12,-3 2 14,2-6 5,-2 1-38,-2-7 7,1-4-23,-1-3-5,2-3-10,-2-3 1,1 0-1,1-2 11,3-9 6,2-6-31,-2-9-5,-4 1-31,-2 7-29,-4 9 3,1 10-92,2 10-152,1 9 164,11 35-200</inkml:trace>
  <inkml:trace contextRef="#ctx0" brushRef="#br0" timeOffset="210381.0331">29449 5096 1132,'-3'2'206,"2"-2"-148,-2 2-40,1-2 11,4 0 56,1 0-7,7 4-57,22-2 57,23-2 42,68-6-40,28-17-46,-22 3 1,-90 13-26,-4-2-8,-5 5-1,28-3-13,-19 5-133,-16 2-106,-16 2-268,-61 5-290</inkml:trace>
  <inkml:trace contextRef="#ctx0" brushRef="#br0" timeOffset="210615.0465">29849 5118 796,'-3'1'644,"-2"5"-558,-2 3-68,-5 12 0,-1 5 88,-8 8 35,1 8-33,-6 3-48,-3 6-9,1 4-7,-7 2-23,2-4-14,1-1 1,5-7-7,5-7-1,9-10-38,5-5-109,8-8-67,7-5-167,62-33-132</inkml:trace>
  <inkml:trace contextRef="#ctx0" brushRef="#br0" timeOffset="210887.0621">29904 5302 1064,'-3'-2'355,"3"2"-181,-3-2-76,2 4-76,-1 10-14,-1 4 56,-6 16 74,2 14-52,-1 11-25,2 5-13,1-2-3,3 0-16,2-3-8,5-9-14,5-9-7,3-6 0,13-4 8,11-10 21,11-10-29,9-17 31,6-16-31,-3-8 0,-6-7-75,-12-1-51,-15 0-144,-11 3-64,-16-55-310</inkml:trace>
  <inkml:trace contextRef="#ctx0" brushRef="#br0" timeOffset="211501.0972">30808 4967 234,'0'0'1162,"2"-2"-915,-1-4-149,2 4-64,3 2 35,0-2 6,3 4-34,6 2-23,5 2-18,2 7 0,2 7-12,-5 9 12,2 9 10,-5 13 15,-6 5 7,0 10 13,-9 0-35,-4 1 14,-6-1-15,-3-7-9,-5-4 0,0-6 15,2-11-7,-1-15-7,7-6 12,4-12 3,3-10 10,-3-8 4,2-10-30,1-19-8,7-16 7,7-17-13,15-14-41,8-2 37,10 3 3,6 13 9,6 16-7,2 11 12,-4 10 1,-11 16 0,-6 4-1,-12 16 0,-10 4-206,-7 12-248,-18 49-331</inkml:trace>
  <inkml:trace contextRef="#ctx0" brushRef="#br0" timeOffset="211745.1112">31268 5510 877,'0'10'205,"3"5"-110,1 9 37,0 6 6,3 3 15,-4 6-29,0 4-23,-3 8-16,-2 9-20,-2 2-44,-3-9-11,3-8-1,0-19 2,4-12-11,0-9-33,0-5-48,1-8-37,6-14-209,28-98-403</inkml:trace>
  <inkml:trace contextRef="#ctx0" brushRef="#br0" timeOffset="212117.1324">31688 4434 1402,'17'-1'201,"4"-3"-135,16 0-17,3 8 53,-6 2-22,-12 16-80,-5 7 0,-10 10-24,-4 10 24,-13 5 18,-13 10-1,-11 8-7,-10-5-10,1-6-106,9-13-32,20-14 63,12-12 46,8-10 20,8-2 9,5-7 84,3-5 56,5-3 14,2-3-46,-5 0-37,6 2-31,0 3-23,0-1-17,5 0-9,1 4-126,-1 7-114,-2-5-57,13 16-348</inkml:trace>
  <inkml:trace contextRef="#ctx0" brushRef="#br0" timeOffset="216454.3805">24809 7338 1346,'-9'-3'273,"3"3"-114,-6-4-93,-3 11-30,-4 0-8,-4 3 22,0 8-5,3-2-14,7 3-20,4 8-10,3 15-1,0 24 0,2 68 9,5 42 3,12 3-4,1-73 4,-4-64-5,4 0 2,1-7-3,20 30-5,7-20 22,15-13 16,13-16 10,61-15-14,23-32-10,-15-22-5,-99 29-13,1 3-1,1-3-5,81-52 9,5-5-1,-6-5-8,-89 59-1,-6-3-10,-7 6-24,18-29-16,-20 5-40,-16 3-150,-14 2-257,-79-71-294</inkml:trace>
  <inkml:trace contextRef="#ctx0" brushRef="#br0" timeOffset="216787.3996">25283 7355 1442,'0'0'234,"0"2"-176,0 1-58,-3 4-16,2 9 16,-1 13 48,-1 22 33,-1 21 1,-3 18-20,-2 75-16,-8 31-8,-7-5-1,2-46-7,-7-4-9,-2 4-7,6-14-8,1-16-5,8-14 13,16-63-14,4-13-1,2-3-44,7 22-80,6-18-73,5-11-57,8-18-209,59-75-365</inkml:trace>
  <inkml:trace contextRef="#ctx0" brushRef="#br0" timeOffset="217340.4312">25689 8463 1248,'12'0'202,"2"-4"-128,15 0-5,7 4 42,-2 4 19,-2 4-56,-7 8-41,-7 1-14,-6 8 4,-5 1 14,-5 6 2,-10 7-3,-8 6-4,-22 12-11,-6 5-11,-11 2-2,1-4-8,6-5 0,14-11-6,12-17 5,11-9-5,7-12-2,7-3-5,3-3-10,4 4-10,14-4 33,6-4 19,8-4 13,5-6-4,0 5-1,-4-5-10,-3 1-5,-6 1-5,-6-1-5,0-1-2,-5-3-32,1 0-77,-2-6-122,2-9-125,27-74-451</inkml:trace>
  <inkml:trace contextRef="#ctx0" brushRef="#br0" timeOffset="217621.4473">26320 8394 42,'0'0'1192,"0"0"-960,0 0-140,0 2-37,0 2 13,2 11-23,-1 8 46,2 12 40,2 17-50,-4 7-17,-1 7-2,-4 4-20,-1-3 1,-1-3-31,-1-5-4,1-6-7,2-7 5,-1-10-5,0-4-1,1-7-21,1-5-59,6-6-125,3-5-271,24-32-263</inkml:trace>
  <inkml:trace contextRef="#ctx0" brushRef="#br0" timeOffset="218086.4739">26990 8018 1353,'-2'0'331,"4"0"-206,-2-2-95,0 2 31,2 0 43,4 0-29,4 2-39,9 0 1,14-2-2,11-4-10,6 0-13,4-3-11,6-4 0,3 0-1,1-1-10,-4-3-37,-13 9-56,-16 5-136,-25 6-119,-22 14 119,-104 61-43</inkml:trace>
  <inkml:trace contextRef="#ctx0" brushRef="#br0" timeOffset="218452.4948">26978 8581 189,'2'2'597,"-1"-1"-522,2 2-30,-1 3 97,0-3 88,2 1-23,3 1-8,5 0-34,4 3-10,9-2-44,8-2-24,11-2-21,13-6-26,5-4-7,7-5-7,0-2-7,-4 2-10,-6 3-7,-6 4-1,-9 5 7,-6 1-7,-5 0 1,-3 1-1,-7 5 1,-9-6-1,-3 3 0,-7-3 0,1-3 0,-5 3 0,2 0 1,-4-4-2,0 4-18,-3-6-38,-3 2-70,-10-5-202,-60-24-357</inkml:trace>
  <inkml:trace contextRef="#ctx0" brushRef="#br0" timeOffset="220397.6061">28481 7760 520,'0'0'109,"0"0"-77,-2 3 10,2-3 70,-1 0 2,1 0-33,-3 4-40,3-4-14,0 4-2,3 5 35,0 0 30,-3 6 14,4 3-26,-2 9-18,-2 7 4,0 5 5,-3 2-9,0 6-18,-3-2-6,4 6-13,-3 8-7,1 8 1,0 3-8,1 5 0,1 3-3,-2-7 4,2-1-10,-4-5 6,1-8-5,2-12-1,3-13-15,-2-11-37,2-9-31,2-8-29,-2-4-29,3-10 12,4-10-192,19-88-320</inkml:trace>
  <inkml:trace contextRef="#ctx0" brushRef="#br0" timeOffset="221165.65">28554 7845 728,'1'-6'145,"-1"5"-59,0-3 7,0 2 67,0 2 20,0 0-61,-1 2-61,1-2-29,0 1-14,0 3-6,3 6-9,0 2 38,4 8 29,2 3 1,0 3-38,3 4-5,-1 3 7,1 2 2,0 4-4,-2-1-7,3 3 5,1 3 8,-1 2-16,0 1-7,3-2-11,-1-3 5,2 3 4,-2-5-5,-1-2 1,1-2-6,-5-8 5,1-1-4,-2-3-1,-5-8 5,0-6-5,1-3 1,-4-4-1,-1-6 16,3 1 23,-3-5 55,4-9-2,5-16-56,1-14-23,7-13-8,0-12-5,-1-5 0,1-1 1,1-1-1,-3 2 0,-4 4-1,-1 0 1,-4 5-1,-2 6 1,-1-1 0,1 13-1,1 5 1,-1 6-1,-2 10 0,4 4 0,-6 10 0,3 7 0,-3 4 0,0 4-8,0-1 2,0 2 5,0-2-14,-3 0 1,3 2 1,0-4 1,0 4 6,0-2 6,0-2 0,0 2 0,0 0 0,0 0-1,0 0-23,0 0-21,0 0-32,0 4-98,0 2-146,-2 5 6,-4 46-242</inkml:trace>
  <inkml:trace contextRef="#ctx0" brushRef="#br0" timeOffset="224039.8144">29127 8459 286,'0'0'246,"0"0"-102,-2 0-43,2-3-20,0 3 21,-3 0 18,3 0-23,0 0-22,0 0-7,0 0-2,0 0-14,3 0-11,-3 0-11,0 0-6,0 0-5,0 0-4,0 0 3,0 0 2,0 0 1,0 0 7,3-1 7,2-3-4,2-6-10,3 3-6,1-1-9,-3 4-5,-4 0 0,-1 4-1,-1 0 0,1 4-9,1-4 9,-1 4 1,0 0-1,1-2 0,-2 2 0,2 0 1,1 0-1,1 1 1,0 1-1,0-1 1,0 2 6,0 3 2,-2-4-1,1 1-2,-1-3 0,1 1-5,-4-2 5,-1-1-5,0-2 5,0 1-4,0-1 11,0 0 7,0 0-10,0 0-2,0 0-8,0 6 1,2-2 5,-2-1 0,4 1-5,-4 0 0,3 0 0,-3-2 0,0-2 0,0 2 0,0-2 5,0 0 0,0 0 3,0 0 0,0 0 0,0 0 0,0 0 0,0-2 0,0 2 0,0 0-8,0 0 8,0 0-8,0 0 1,0 0 4,0 0-6,0 0 1,0 0 0,0 0 7,0 0-7,0 0-1,0 0 2,0 0-1,0 0 0,0 0 1,0 0-2,0 0 0,0 0-1,0 0-13,0 0 4,0 0 1,0 0 0,0 0 3,0 0-12,0 0-15,0 0-11,0 0-4,0-7-22,0 0-88,0 0-208,6-21-105</inkml:trace>
  <inkml:trace contextRef="#ctx0" brushRef="#br0" timeOffset="229895.1493">25164 4279 342,'2'0'123,"-1"0"-101,2 1-2,0 0-2,3 2 28,0 2 22,0 1-29,2 1 18,-1-1-27,3 5-9,-1-2-11,3-4 1,5-1-10,3 0 10,5-5 4,6-5-15,7-7 9,2-3-8,0-5 5,1 4-4,-6-3-2,-1 4 0,-3 3 1,1 1-1,-3 8 0,1 0 0,-3 8 0,-4 2-2,4 4-3,1 8 4,5 3 1,8 1 0,1 5 0,2 1 0,0 2 0,0-2 2,0-5-1,0-8 0,2-11 0,2-8 0,5-7 11,1-8-10,1-5 7,-6-1 0,-7-4-2,-8 5-6,-12 2 0,-2 7 1,-6 1-1,-1 8-1,4 5 0,3 1 0,1 5-1,-2 9-5,5 0 6,-3 2-1,2 0 1,0 0 0,2-1 1,-3 0 0,2-3 0,-1-5 0,3-3 5,-2-5 0,-2-5-5,3-4 5,3-7-6,12-8 1,9-2-1,11-11 1,2-2-2,2 4-7,-11 9-58,11 20-177</inkml:trace>
  <inkml:trace contextRef="#ctx0" brushRef="#br0" timeOffset="230920.2079">26483 4108 653,'-3'6'88,"-2"1"-80,-3 11-7,-4 4 1,0 3 26,-2 4 10,-2 3-1,3 5 4,-1-2-8,4-7-9,-1-1 3,4-6 4,-1-4-8,-1 0-14,3-1 0,-1-2-8,2-3 0,2 1 5,0-4-6,1-2-21,0-2-39,4-4 8,0-2 16,1-6-60,3-5-129,3-9 10,25-60-25</inkml:trace>
  <inkml:trace contextRef="#ctx0" brushRef="#br0" timeOffset="231345.2322">26429 4188 202,'0'-8'135,"3"4"-33,2-5-43,1-1-28,1 6 8,-2 1 17,2 0-7,-1 2-1,-2-2 5,1 3-8,-2 0 1,-2 0-10,1 4-15,-2 0-9,2 6 2,0 2 29,2 6 52,-2 1-44,2 7-15,3 5 3,-3-2-8,1 4-5,2 1 4,3 1-8,4 4 8,2 5-9,-1 0-6,2-2-3,-1-4-4,-7-9-2,3-6-5,-7-9 5,-1-6-4,-4-7 14,0-1 68,0-1 41,-4-2 20,-2-4-10,-8-5-87,-5-2-34,-5-5-13,-1 1 5,-1 2-5,3 1-1,1 0-12,2 4-36,0-1-38,4 9-67,0 0-69,8 6-312</inkml:trace>
  <inkml:trace contextRef="#ctx0" brushRef="#br0" timeOffset="236940.5523">29167 8477 156,'-4'-4'316,"2"4"-301,-2 0-15,-1 4-36,3 0 36,-2-2 5,1 1 16,2 0-3,-1-2 16,1 2 68,1-3 89,0 0 55,0-3-26,0 2-41,0-2-19,0 0 8,0-1-58,0-4-29,0 4-35,0 0-17,0 4-29,1 0-6,1 0-6,2 4 6,7 0 6,1 4 0,2-1-1,-2 3 1,-1-1-1,4 4 2,-5 1-1,3 3 0,3 1 0,-4 1 0,1 3-1,0-2 1,-1 2 0,-3-1 0,-3-5 1,-1-1 0,-5-1 0,0-1 5,-5 4 15,-4 2 9,-3 2-1,-9 2-10,-1 3-7,-3-1-3,4-2-8,0-4 1,2 1-1,3-2 0,5-3 1,3-4-1,4-4 0,2-3-1,2-4 1,2 0-1,-1 0-2,4 0-13,6-4 9,12 1 6,13-1 29,6-5-10,6-4 1,-2 4-7,-6-1-2,-3 1 4,-7 3-14,-3 2 6,-6 0-6,-4 2 0,-7 1-1,-6 1 0,-4 1-1,0-1 1,0 0 0,2 0 0,-2 0 0,0 0 0,1-1 1,2 1 0,0-3 6,3 3-6,-3-1 0,-2 1 0,1 0-1,-2 0-8,-2 1-45,2-1-52,2-1-166,2-3-235,28-43-396</inkml:trace>
  <inkml:trace contextRef="#ctx0" brushRef="#br0" timeOffset="237878.6059">29955 7591 1074,'-2'1'189,"2"-1"-133,0 3-47,-1-2-8,1 3 37,0 4-10,1 12 11,3 9 42,-2 16-4,0 9-16,-2 8-1,0 4-13,-3 0 14,0 2 2,0-3-19,2-1-19,1 1-8,0 0-11,1-1-5,2 1 8,-3 0-1,2-1-7,-2 1 5,0-5-6,0-11 0,0-16-58,1-20-63,0-5-38,1-14 22,0-6-28,11-88-411</inkml:trace>
  <inkml:trace contextRef="#ctx0" brushRef="#br0" timeOffset="238597.647">29980 7569 861,'0'0'175,"0"0"-124,7-4 17,3-1 79,12-9-15,4 3-66,9-2-26,1 5-11,-2 4-7,-5 8-4,-4 4-9,-4 6 5,-3 7 8,-2 5 50,-1 6-22,-4 8-22,-4 1-8,-1 4-10,-1 3-2,-4-3-2,-6 0-5,-8-2 9,-18-4 2,-14 2-12,-13-4 0,-8-5-13,1-4 7,3-7 6,13-6 1,15-8-1,15-3 12,12-4 11,12-4-16,6 0 10,15-10-17,16-4 6,15-2-6,10 5 1,-3 4-1,-4 11 1,-12 7-2,-13-1 1,-10 5-1,-10 6 1,-4 2 9,-4 7 12,-3 5 3,-4 6 6,-2 4-12,-4 0 0,2 3 10,-1 1-2,-4-1-11,1-3-2,-5-6 5,-4 4 2,-8-8 2,-5-1-4,-6-5-6,-5-1-1,-2-1-10,-3-4-1,1 0 0,3-9-27,7-3-9,12-7-30,6-7-86,14 2-190,39-35-496</inkml:trace>
  <inkml:trace contextRef="#ctx0" brushRef="#br0" timeOffset="239026.6716">30550 8516 756,'0'0'136,"0"0"-94,-1 2 41,1-2 73,-3 4-21,3 0-59,0 8-4,0 6 24,0 9 6,0 2-33,0 4-13,-2-1 10,2 3-15,-2-1-21,2-3-6,-3 2-9,0-2-3,-2-2-5,0-4-5,1-4 5,1-8-5,3-6-2,3-4-57,-3-7-85,10-13-155,30-92-641</inkml:trace>
  <inkml:trace contextRef="#ctx0" brushRef="#br0" timeOffset="239232.6834">31014 8099 1484,'0'2'252,"-1"-2"-198,-1 4-45,-1 1 18,0 3 27,-2 6-33,1-2-21,3 1-23,1 7-167,4-7-167,5-1-517</inkml:trace>
  <inkml:trace contextRef="#ctx0" brushRef="#br0" timeOffset="239501.6987">31250 7650 1351,'2'-5'279,"-1"1"-209,4-2-41,3 3-19,5 0 136,9 2-40,5-2-49,14 6-24,7-3-15,9 1-9,2 1-9,4-2-10,-3 0-118,-1-2-74,-4 1-46,44-22-249</inkml:trace>
  <inkml:trace contextRef="#ctx0" brushRef="#br0" timeOffset="239720.7113">31618 7738 880,'-11'18'230,"0"7"-157,-14 23-13,-1 9 83,-6 4 35,-1 2 4,-6 2-41,-2 1-59,-2 3-29,1-2-26,2-8-14,10-6-7,8-16-6,10-12-44,9-13-124,9-12-73,8-7-37,17-17 53,118-109-260</inkml:trace>
  <inkml:trace contextRef="#ctx0" brushRef="#br0" timeOffset="239938.7237">31638 8012 754,'0'0'335,"-2"0"-59,1 0-171,0 8-86,-3 10 19,-2 11 86,-4 14-4,0 14-34,2 8-10,3-1-22,7 1-16,7-11-2,7-6 4,8-12 17,6-10-12,7-10-9,5-16-7,9-19-22,6-17-7,14-18-60,-1-11-111,-2-11-204,57-131-370</inkml:trace>
  <inkml:trace contextRef="#ctx0" brushRef="#br0" timeOffset="240355.7476">32436 7543 1295,'5'-4'264,"-2"4"-186,5-3-27,-5 3 33,0 7-12,-3 4-3,4 12 10,7 15-34,2 21-9,-1 18-12,8 10-9,1 3-6,-3 0-3,-2-7-4,-6-11-2,-8-10-1,-6-10 1,-7-14 0,-2-12 1,-5-10 0,0-10 14,-1-8 0,3-8-3,7-15-12,5-12-19,11-16-41,11-16-33,13-9 7,10-13 26,2-1 29,-4 6 31,-3 12 19,-9 18 50,-3 19-10,-3 9-16,1 5-22,4 7-21,6 6-69,3 7-95,3 6-185,39 40-371</inkml:trace>
  <inkml:trace contextRef="#ctx0" brushRef="#br0" timeOffset="240598.7615">33032 8120 831,'-3'15'213,"3"0"-121,-2 18 5,2 6 59,-4 2 3,3 2-22,0-2-50,-4 2-30,4-4-12,-1-8-20,-1-2 4,2-10-14,1-5-3,0-6-5,0-6-7,1-4-35,2-6-28,3-6-173,21-78-506</inkml:trace>
  <inkml:trace contextRef="#ctx0" brushRef="#br0" timeOffset="240977.7832">33262 7235 1130,'2'-1'716,"2"-2"-699,13 0 1,1 3-18,6 0 55,-2 2-25,-4 7-30,-2 3-4,-7 0 4,1 9 2,-5 7-1,-10 1 0,-12 10 7,-9 9-8,-12 7-1,-1 1 0,7-9 0,10-11-8,14-11-8,10-7 17,8-6 38,8 0 58,7-5 14,5-1-41,5-4-33,8-2-18,-3 0-12,4 0-6,-2 0 0,-5 4-28,-5 2-56,-8 2-140,-7 4-268,-42 10-339</inkml:trace>
  <inkml:trace contextRef="#ctx0" brushRef="#br0" timeOffset="242262.8567">24923 10925 1204,'-16'-13'219,"2"4"-86,-16-11-73,12 14-9,6 2 63,8 1 39,2 2-51,4-1-67,1 2-35,7 2 0,11-1 0,16-1 48,14-1-6,22-7-6,51-14-2,13-5-20,3 2-5,-52 17-8,0 0-1,-2-4 6,-50 10-6,-5 0-12,-11 2-57,22 4-116,-14 4-95,-20 5-25,-15 13-146,-106 67-136</inkml:trace>
  <inkml:trace contextRef="#ctx0" brushRef="#br0" timeOffset="242625.8774">24863 11745 782,'-8'4'183,"6"-4"-30,-9 2-49,9-2-26,5 0 16,7-6 41,7 3 29,13-7 71,16-3-100,12-3-60,4 0-25,-4 2-28,-2 6 7,-3 2-11,4-4 0,4 3 3,8-3-15,48-8 6,9 0-11,-85 13 7,-5 1-1,32-7-7,-14 8 0,-18 0-1,-12 3-5,-14 3-3,-6-3-36,-4 3-36,-4-2-13,0 2 55,-7 0-50,-6 5-172,-44 5-285</inkml:trace>
  <inkml:trace contextRef="#ctx0" brushRef="#br0" timeOffset="245604.0478">26601 10705 749,'0'-11'229,"0"4"-82,-2-7-24,2 12-36,-1 2-7,-2 0-16,3 2-17,-3 4-23,2 5-18,1 14 15,1 12 30,2 15-3,0 11-21,-2 2 1,1 3 2,-2-2 12,-6 2-12,-1 1-10,-10 1-5,1 6-6,-11 3 3,-1 3-6,-7-2-6,-1-11-69,6-17-15,4-9-5,9-24-37,11-9-25,5-18 26,16-71-557</inkml:trace>
  <inkml:trace contextRef="#ctx0" brushRef="#br0" timeOffset="246221.0831">26642 10977 864,'0'-4'200,"2"0"-95,-2-4-44,3-2 13,-2 3 65,3 2-7,-4 2-43,0 3-46,-2 3-27,2 0-16,0 6-21,3 10 21,3 14 22,-2 8 11,3 9-6,-5 5-3,2-1 0,0 3-9,-1-5-6,3-8-3,0-10-4,1-9-1,0-12 4,-1-5-4,-1-2 6,0-6-6,5-10 23,9-6-3,7-10 10,8-14-14,3-13-4,2-2 2,-4-10-15,-6-12 0,5-50 11,-24 76-5,3-43-5,-6 12-1,-5 13 2,-4 18 8,-2 15-4,0 13 6,2 16 36,-2 6-16,2 2-32,2 0-3,-3 13-11,2 7 7,-5 21 1,2 17 6,0 19 6,1 8 0,2 4 2,2-3 4,2-7-2,-1-8-9,2-7 5,1-4 2,2-6-7,-1-7 2,2-9-1,-2-10-4,4-6-13,-2-5-82,5-4-98,5-10-120,61-29-235</inkml:trace>
  <inkml:trace contextRef="#ctx0" brushRef="#br0" timeOffset="246532.1009">27357 11345 1118,'0'12'119,"1"6"-68,3 10 36,-1 1 9,3-3-6,-3-8-26,3-4-29,-2-3-17,5-9 1,3-6 16,1-8 41,7-10-23,-1-11-31,-2-6 8,-6-4-24,-8 3 36,-6 7 15,-5 7-13,-1 7-7,0 9 1,-3 4-11,1 9-5,-5 4-22,-2 12-6,0 1-22,2 11-125,10 3-92,18 3-240,88 18-355</inkml:trace>
  <inkml:trace contextRef="#ctx0" brushRef="#br0" timeOffset="247130.1351">28875 11639 1223,'-2'0'290,"-1"0"-124,-3 0-107,2 3-40,-5 13 14,-4 1 24,-7 18 17,-2 13-34,1 10-8,3 15-2,4 5-15,4 7 0,3-1-14,6 0 5,2-5 0,1-7-5,4-11 0,0-18-1,4-14-8,3-13-12,11-14 20,14-13 87,25-19-33,10-15-18,6-11-36,-10-2-15,-15 5-25,-17 4-50,-13 2-75,-17 9-69,-13-3-235,-67-56-261</inkml:trace>
  <inkml:trace contextRef="#ctx0" brushRef="#br0" timeOffset="247578.1607">27997 11215 913,'-1'-10'204,"1"8"-49,0-11-28,0 10-13,1 1 23,-1 2 2,3 0-49,11-2-48,12 0 30,18-2 18,20-6-7,54-3-19,27-9-20,-4 4-11,-44 1-6,4 9-21,9-4 6,15-14-2,-9 1-10,-14 10 0,-7 1 0,-62 12 7,-4 2-7,-7 0-2,15 0-26,-16 1-34,-12 3-61,-9-1-135,-10 4-51,-14 11 59,-103 48-701</inkml:trace>
  <inkml:trace contextRef="#ctx0" brushRef="#br0" timeOffset="248396.2075">28779 11465 187,'-1'-14'239,"-1"8"-44,-2-14-20,2 10 2,1 1 24,-1 6-16,2 1-38,0-3-26,0 3 13,2 1-2,-4-5-36,4 6-6,-2 0-20,-2 0-32,2 0-23,-1 3-15,1 1-20,1 7 4,2 4 16,0 14 6,3 3-4,2 7 17,-4 2-10,1 2 5,-2-2 11,1 5-5,1-2-13,0 4 1,0-1-1,-2 6 1,0-4-8,0-1 1,0 2 0,-2 0-1,-1 2 0,0-7 0,0-1 0,0 1 0,0-7 1,0-4-1,0-6 1,-1-3-1,1-6 1,0-3-1,0-4 1,0-2 0,0-7 0,0-2 6,0 5-6,0-5 1,0 3-1,0-4 0,0 1 0,0-1 1,0 0-2,1 0 0,-1 0 6,0 0-6,3-1 1,-3 1 1,4-3-2,3 1-10,5-4 10,10-4 12,6-4-1,4-3-5,-3 3-6,-6-3 6,-2 2-5,-1 1 0,-7-1-1,-3 5-7,-5 5-11,-5 0-27,-1 3-10,-3-2-130,0-2-342,-5-39-318</inkml:trace>
  <inkml:trace contextRef="#ctx0" brushRef="#br0" timeOffset="249009.2425">28062 9879 1363,'0'0'251,"-2"2"-191,2 2-60,0 4-11,4 7 11,2 9 33,5 15 13,2 10-13,-2 11-6,2 6-12,-7 6 6,-3 3-9,-6-3-1,-6-5-11,-1-6 0,-1-19-9,2-10-38,5-14-28,4-13-76,0-8-19,6-17-130,18-91-589</inkml:trace>
  <inkml:trace contextRef="#ctx0" brushRef="#br0" timeOffset="249389.2643">28140 9865 990,'0'-4'255,"0"4"-97,-1-5-115,2 5-42,0 0 29,1 4-1,3 3-17,5 11 36,4 12 33,-1 11 7,7 12-16,-5 9-10,1 5-31,-4-2 14,0-5-15,-3-9-10,1-10-1,-3-16-1,0-5-3,-4-9 5,4-4-1,-4-7 2,2-3 21,8-9 38,5-18-1,10-11-52,4-14-13,-2-10-6,-5-5-7,-3-3-2,-1-6 0,3 7-23,-5 10 0,-5 17 6,-4 15 17,-5 16-17,-5 10-24,-2 8-76,2 9-206,-1 6 84,-1 16-26,-11 95-292</inkml:trace>
  <inkml:trace contextRef="#ctx0" brushRef="#br0" timeOffset="249617.2773">28639 10299 730,'1'7'130,"1"1"31,-2 10 41,7 1 4,-5 1-46,2 8 1,1 3-4,-5 5-73,3 4-46,-2 2-22,-1-5-5,0-7-10,2-3 8,-2-12-9,3-1-59,-2-8-101,1-4-104,-2-6-104,7-56-250</inkml:trace>
  <inkml:trace contextRef="#ctx0" brushRef="#br0" timeOffset="249975.2978">29015 9708 1213,'0'-2'312,"-3"0"-120,3 0-69,0 2 6,0 2-54,0 0-65,0 6-10,0 10 0,0 5 11,3 7-4,-2 1-6,1 2 12,1 1-4,-3 5 2,0 3-4,-3 9 22,-3 9-8,-4 7-3,-7 7 1,0 5-10,-2-8-8,5-5 1,4-11-2,6-12 1,2-9-2,4-11-14,1-5-44,-2-11-91,1-4-9,-1-9 59,4-13-61,13-86-458</inkml:trace>
  <inkml:trace contextRef="#ctx0" brushRef="#br0" timeOffset="250417.3231">29045 9815 934,'0'-3'278,"0"2"-86,0-2-39,0 3-2,0 0-55,1 7-96,2 4-6,6 14 6,-1 11 48,8 12-1,-3 11 13,-2 7-3,0 6-12,-1 0-18,-3-3-6,1-10-2,-2-7-13,1-18-6,-4-4 0,2-15 8,-1-8-8,-2-6 14,-1-2 47,1-2 38,1-5-1,4-15-19,2-10-50,3-15-23,3-12-5,-2-9 3,0-6-4,3 1-15,-1 1-4,-1 10 18,2 12 0,-6 17 1,-3 10 0,-2 8-1,-2 11-5,-2 2-10,-1 3-50,2 3-54,5 2-63,2 5 43,2 9-142,11 45-301</inkml:trace>
  <inkml:trace contextRef="#ctx0" brushRef="#br0" timeOffset="250784.3441">29480 10263 744,'3'0'581,"6"0"-496,6-2-7,3 4 113,0 0-29,0 2-69,-6 0-62,2 7-31,-6 0-10,-3 3-20,-8 3 30,-6 5 20,-12 7 17,-6 4-16,-3-1-21,0-3-29,9-6 14,11-9 8,3-6-2,7 1-3,3-4-3,3 3-4,8 3 19,4-4 18,11-2 28,8-1-7,8-5-27,4 1 3,2-4-15,3 3-22,-7-2-127,-4 7-71,-15 9-119,-17 36-258</inkml:trace>
  <inkml:trace contextRef="#ctx0" brushRef="#br0" timeOffset="251282.3726">29240 11170 546,'0'-3'331,"3"0"-176,1-1 11,4-1 41,-3-1-1,-1 2-11,-2 1-53,-2 3-46,4-2-39,1 2-37,9 2 13,10 1-18,9 1 1,3 1-2,7 0-5,-4 0 0,-3 1-8,0-3 8,-5 1-2,-3-8-6,-6 2 0,-5 1 5,-4-5-6,-5 5 0,-4-3-27,2-1-54,4 0-203,6-4-223,36-9-195</inkml:trace>
  <inkml:trace contextRef="#ctx0" brushRef="#br0" timeOffset="251569.389">30161 11009 1328,'-3'1'480,"3"-2"-401,0 1-52,0 0 21,3 0 47,-3 0-47,0 1-35,1-1-13,-1-1 0,0 1 0,0 0-21,0 1-5,-1-2-13,1 1-40,0 0-47,0 0-29,0 0-26,0 0-83,-13 6-216</inkml:trace>
  <inkml:trace contextRef="#ctx0" brushRef="#br0" timeOffset="253526.5009">30236 10483 793,'-2'-3'228,"0"-4"-60,-2 1-63,1 6 37,0-1 20,3 1 12,0 0-48,3 0-70,6 1-47,10-1-2,16 0 35,18-3 0,13-1-16,2-1-13,-1-1-4,-17 5-9,-10-5 0,-17 6-44,-9 6-97,-9-6-70,-6 1-59,-9 5-51,-13 3 148,-7 7-200,-8-2-33,4 0 406,8-4 246,9-3 8,8-6-76,6 1-59,2 0-1,-1-2 13,2 5-41,-3 9-17,1 7 55,0 10-23,4 10-20,0 13 10,4 7 5,-5 14-20,1 2-20,-5 3-33,-5-6-9,-3-7-12,-5-12 9,-4-12-8,-4-7 1,-7-4-3,-1-6-5,1-6-18,-2-8 1,3-9 10,5-3 7,5-5 1,7 1 1,4-2 8,5-1 14,4 4 21,4 1 6,1 0-22,2 0-29,13-2 0,17-3 12,13 0 7,12-5-4,0 6 11,1-1-11,-7 7-6,-3 0-9,-8 0 0,-6 0 2,-7 0-2,-6 0-33,-3 0-57,-3-2-140,1 0-116,36-20-293</inkml:trace>
  <inkml:trace contextRef="#ctx0" brushRef="#br0" timeOffset="253857.5198">30948 11226 670,'0'4'560,"2"4"-516,-1 10-31,4 5 29,1 6 47,4-5 14,-2 1-25,5-2-33,0-4-9,-2-6-3,2-6-1,-4-10 32,1-7 53,1-9-49,2-12-62,-5-6 3,-6-1 0,-2 2 0,-6 6 1,-3 9 10,1 10 13,0 5 24,0 6-24,-6 8-26,-8 3-7,-5 5-1,2 4 1,4-4-1,12-8 1,5-4-26,7-4-100,3 0-130,13-5-208,78-45-312</inkml:trace>
  <inkml:trace contextRef="#ctx0" brushRef="#br0" timeOffset="254038.5302">31436 11049 1522,'0'0'264,"0"0"-198,-1 2-49,1-2 22,1 0-2,-1 0-37,0-2-43,2 2-151,3 0-167,29-24-357</inkml:trace>
  <inkml:trace contextRef="#ctx0" brushRef="#br0" timeOffset="254417.5519">31674 10518 922,'0'0'201,"0"0"-151,0 0-25,0 2 101,0-2 32,4 0-50,-4 0-35,4 0-19,4 5-13,10-2 107,11 4 4,15 0-56,12-1-42,4-5-30,-2-2-3,2-2-11,-7 0-2,-5 3-8,-13-4 0,-13 4-46,-11 0-71,-6 4-110,-4-4-40,-2 0-51,-15-4-188</inkml:trace>
  <inkml:trace contextRef="#ctx0" brushRef="#br0" timeOffset="254676.5667">31999 10652 863,'-6'2'270,"3"0"-150,-6 2-6,8 1 6,-1 5-27,1 2 33,-2 11-11,-2 6-38,-3 5-4,-2 5-32,-4 8-10,-5 6-7,-6 8-13,-9-2-5,5-4-5,2-14 7,8-14-8,11-15-69,8-6-92,9-8-145,11-3 149,9-6-146,67-59-228</inkml:trace>
  <inkml:trace contextRef="#ctx0" brushRef="#br0" timeOffset="254899.5795">32096 10851 908,'0'0'251,"0"3"-178,-4 7-31,-4 3 66,-5 19 113,-4 8-58,-5 15-47,5-2-43,8-4-29,8-6-17,11-5-12,13-6 30,10-6 3,8-10-2,2-7-23,2-6-17,-2-15 12,-7 0-18,-1-7-39,-7-7-87,-6-5-177,14-61-235</inkml:trace>
  <inkml:trace contextRef="#ctx0" brushRef="#br0" timeOffset="255299.6023">32621 10559 1344,'-2'0'261,"2"1"-218,4 3-43,0 9 6,9 4 77,2 13 2,6 11-26,3 10-25,0 8 23,-6 5-10,-5 3-14,-7 4-8,-12-8 11,-4-9 11,-7-10-2,-1-11-18,5-8-17,3-9-2,6-6-7,3-7 8,1-6 0,3 1 9,0-9-3,3-15-15,1-15-10,2-20 10,6-14-8,0-6-7,6 0-6,3 10 5,6 13-22,-2 14-7,6 7-3,-1 13 14,-3 8-40,-4 9-46,-1 13-84,-9 6-76,-10 54-266</inkml:trace>
  <inkml:trace contextRef="#ctx0" brushRef="#br0" timeOffset="255554.6169">33013 11252 625,'0'9'177,"0"3"87,0 5-50,0 5-31,2-2-45,-1 2 39,-1 4-66,5 3-48,-5 4-28,1-2-14,-1 2-5,0 3-7,-1-5-9,-4-4-3,4-5-51,-1-8-54,-1-6-4,2-8 19,1-8 22,13-64-415</inkml:trace>
  <inkml:trace contextRef="#ctx0" brushRef="#br0" timeOffset="255929.6384">33353 10318 1242,'0'-3'350,"2"3"-284,4 0-38,-1 3 20,-1 4-12,3 0-36,-4 6 0,3 8-2,-3 4 2,-7 9 9,-7 4 14,-8 5-14,-1 3-3,-5-4 9,7-8-15,6-13 0,5-13 1,7-4 5,2-4 0,2 0 16,3-1 20,6-2 0,4 2 81,3-1-46,3 2-45,-3 2-31,3 2 3,2 6-4,5-3-68,-1 6-82,-1 6-166,6 22-411</inkml:trace>
  <inkml:trace contextRef="#ctx0" brushRef="#br0" timeOffset="258932.8101">24164 14142 1136,'-3'-6'162,"3"6"1,-8-5-94,8 6-48,0 2 12,3 0 36,2 5-19,1 14-1,4 5 17,3 14-1,-2 13-16,-3 8 4,0 7-1,-5 10-20,-5 6-11,-1 4-3,-5-7-2,4-3-5,0-11-11,2-16 0,5-12 1,2-14 1,4-12 8,2-5-10,1-1 6,8-8 16,4-7 5,7-2 5,9-5-20,0-1 19,4-1-22,4-2 6,-3 3-1,5-5-5,-2 8 1,-6 2-4,-3 4-5,-1 0 0,-6 2 7,-7 1-7,1-1 0,-9 2 0,-4-2 0,-6 4 1,-3 0-2,-4 0-2,0 4 2,-3-4 8,3 0-1,-1 0 1,1 0-2,-3 0-5,3 0 1,0-4-1,3 4-1,-3-2-31,1 2-26,-1-4-37,3-4-125,0-10-550,8-64-253</inkml:trace>
  <inkml:trace contextRef="#ctx0" brushRef="#br0" timeOffset="259840.8621">24456 13907 619,'-5'-16'275,"0"6"-59,-5-12-75,3 9-24,0 5 34,5 4 8,0 4-87,4 0-64,-1 11-8,4 8 0,-1 20 24,2 18 39,-2 21 12,-8 61 19,-18 29-31,-30 39-6,5-50-22,1 3-16,6-16-5,4-21-8,12-11 3,0-12-9,12-51-1,2-11 0,8-8 0,-4 29 1,11-18-24,4-15-32,5-14-35,0-12-29,9-18-23,6-21-55,10-28-105,68-190-301</inkml:trace>
  <inkml:trace contextRef="#ctx0" brushRef="#br0" timeOffset="260479.8986">24349 14176 1113,'-1'-3'187,"-1"1"-50,2-4-83,0 9-54,3 4-2,6 15 2,8 11 85,8 18 58,7 16-13,1 9-64,-1 11-6,-2-1-12,-4 0-1,-4-8-13,-7-3 10,0-8-13,-5-15-10,2-12-7,-5-14-5,1-11-8,-3-7 5,-2-8 2,1-2 16,2-8 27,6-18 4,14-21-23,8-26-20,24-70-11,-3-30 1,-7-16-2,-18 57 1,2-21-1,-3 30 2,-23 74 10,-1 16-11,-2 8 5,2-25 1,-5 24 1,-2 18 11,2 3-19,0 11-1,3 2-19,0 9 8,8 19 11,2 18 0,4 18 1,7 18 0,-1 7 0,4 0 0,0-2 0,-3-5 1,0 1-1,-2 5 1,-1 3 0,2 58 7,-13-104-7,2 51 13,0-4-8,1-3-6,0-2 0,3-7 0,-1-12-1,2-14 0,-1-19-23,-3-15-21,-5-17-4,-6-5 11,-3-15 31,-4-16-70,-8-14-374,-4-23-22,-60-141-477</inkml:trace>
  <inkml:trace contextRef="#ctx0" brushRef="#br0" timeOffset="261044.9309">24505 13931 378,'2'0'127,"-2"-1"-103,1 1-24,2-1 39,-1 1 36,-2 1 2,0 0 8,0 3-14,0-1 35,-2 1 28,2-1-1,-3-3-13,2 4-13,-1-1-31,-1 5 2,-3 6 29,1-1-19,1 7-43,1-8-25,0 0-13,3-1-5,0-7-1,0 0 5,0-2-5,0 0 0,0-2 6,2-2-1,-2 2-6,1 0-31,2 0-119,3 2-61,12 0-119,31-16-717</inkml:trace>
  <inkml:trace contextRef="#ctx0" brushRef="#br0" timeOffset="261531.9588">26024 14316 1011,'-1'0'291,"-2"0"-141,2 0-88,-2 0-14,3 1 36,0-1 16,0 0-13,0 0-43,0 0-26,4 4-17,3 0 17,3 3 62,8 3-2,10 6-18,2-5-21,12-5-27,12-4 21,7-2-24,9-6 7,0-3-15,0 2 5,-10-3-6,-5 5 0,-9 1 0,0 3-17,-5-4-88,-4 1-72,-3-1 24,-10 0-46,-12 3-77,-28 5-178</inkml:trace>
  <inkml:trace contextRef="#ctx0" brushRef="#br0" timeOffset="261831.976">26079 15022 1262,'1'3'285,"2"-2"-242,0 5-43,6 0 0,6 1 48,9 6 63,9-6 42,14-4-28,11-3-34,13-3-22,3-4-24,-10-3-28,-5 2 4,-8 0-9,-7 1-11,-5-2 8,-9 6-3,-3-3-6,-8 3-12,0-1-33,-2 1-94,0-7-130,6-8-64,38-71-356</inkml:trace>
  <inkml:trace contextRef="#ctx0" brushRef="#br0" timeOffset="262401.0085">27781 13291 1129,'-3'-4'180,"0"2"-35,-2-6-70,2 8 2,1-2 11,2 4-34,-2 8-52,1 10-2,-3 18 12,0 14 3,1 10 8,0 7-8,3-2-2,3-1-4,3-6 0,4-6-3,4-4 0,2-13 0,5-8 17,11-7 46,12-15 19,14-12-5,7-13-58,3-12 7,-2-3-20,-8-1-12,-10 1-6,-12 8 0,-14 2-59,-9 1-53,-13-2-112,-43-49-232</inkml:trace>
  <inkml:trace contextRef="#ctx0" brushRef="#br0" timeOffset="262658.0232">28017 13400 1102,'-3'3'330,"1"4"-243,-2 14-67,1 7-10,0 10 58,1 7 38,-1 6-8,0 11-29,-3 8-32,-4 5-14,1 5-11,-5-2 1,0 0-11,-1-4 8,1-8-2,4-12-8,4-10-42,3-11-123,4-8-156,20 2-364</inkml:trace>
  <inkml:trace contextRef="#ctx0" brushRef="#br0" timeOffset="263002.0429">28348 13787 864,'12'-4'255,"0"2"-160,12-2-23,1 10 43,-4 1-22,-2 7-45,-2 2-18,-1 6-30,-8 2 2,-1 1-2,-7 6 28,-5 3-7,-5 0-4,-9 4-10,1 2 2,-4-5-9,2-3-9,2-6 8,8-10 0,5-3 0,2-8-7,6-3-7,3 0 2,5 0 13,8 0 46,3-2 8,6-8-22,4-6-1,-4-2-31,2-7-55,-1-5-131,26-48-174</inkml:trace>
  <inkml:trace contextRef="#ctx0" brushRef="#br0" timeOffset="263228.0558">28779 13606 688,'-1'0'798,"1"1"-642,-3 8-138,1 7-17,-1 11 58,-1 11 14,-2 14 2,1 6-30,-3 10-24,-2 2-9,1-1-4,0 0-8,-1-6-24,-1-5-129,0-3-80,-36 57-295</inkml:trace>
  <inkml:trace contextRef="#ctx0" brushRef="#br0" timeOffset="263634.079">27341 14819 1141,'-10'1'178,"1"1"-125,-12 5-29,3-1 36,0 1 57,6-1-9,7-4-35,5 0-31,6-2 0,12 3-3,17 3 47,23-6 16,70-9-15,54-19-36,-6 7-20,-64 9-11,3 4-8,1-4-11,12-7 8,-1 2-8,-14-2 5,-9 0-6,-64 9-31,-7 6-20,-5 0-48,26-4-99,-18 1-75,-16 3-78,-42-10-269</inkml:trace>
  <inkml:trace contextRef="#ctx0" brushRef="#br0" timeOffset="264309.1176">27790 15201 1038,'0'-1'346,"2"1"-226,3 0-119,10 1 7,11-1 67,15 0 19,10-4-19,12-3-10,0 2-32,-5 0-20,-16-1 1,-14 3-13,-12 3-1,-11 0-21,-4 0-9,-2-1-9,-4-3-12,2-2-128,-1-2 59,-1 2 83,2 1 28,2 5 8,-1 5 1,-2 1 6,-1 0 6,-6 4-6,-3 7 27,1 2 21,2 3 1,2 4-11,8 3 4,2 6 22,5 5 14,1 8-9,0-2-12,-1 9-12,-4-5-25,-4 2-5,-7-4-3,-5-6 3,-13-3-2,-2-4-1,-4 1-12,-3-9 0,6-5-4,2-9 11,10-3-4,6-8 0,6-2 0,1-2-1,4 0 1,1 2 0,1-2-8,1-2 8,1 2 23,0 1-32,4-3 6,10-5-6,15-6 21,12-5 10,10-3-10,5-3-6,4 0-9,0 4 5,-8-4-11,-8 4 0,-6 9-8,-13-1-35,-10 6-62,0 6-189,-5 0-72,23-17-257</inkml:trace>
  <inkml:trace contextRef="#ctx0" brushRef="#br0" timeOffset="264631.1361">28576 15581 849,'3'12'118,"0"2"-14,5 9 23,0 6 26,2 1-9,0 0 12,2-1-31,-2-2-8,3-5-44,3-4-32,0-10-40,2-7 31,-2-6 14,2-11 1,5-6 4,-4-11-21,-1-8-14,-7-1-7,-6-7 17,-6 4-8,-8 3-2,-3 10 7,-6 7 10,2 12-2,-4 12-16,3 1-14,3 7-1,2-1-6,5-1-30,5 6-99,2 5-112,7 2-113,23 20-367</inkml:trace>
  <inkml:trace contextRef="#ctx0" brushRef="#br0" timeOffset="265218.1696">29416 14440 1059,'-6'-4'249,"2"4"-125,-2-4-1,3 4 66,3-2 20,0 2-65,0 0-62,1 0-41,1 0-17,2 0-9,13 0-5,11-1 5,17-4-6,16-2 0,1-3-8,4 3 1,-3 2-1,0 1-1,-4 0-26,-2-3-25,-6 4-55,-10 1-121,-16 2-16,-11 2-24,-19 4-54,-73 18 2</inkml:trace>
  <inkml:trace contextRef="#ctx0" brushRef="#br0" timeOffset="265532.1876">29398 14881 863,'0'4'295,"-1"2"-217,1 0-60,0 0 41,3-2 92,3 3-11,7 3 2,10-2 11,9 2-27,6-2-46,2 0-37,-1-4-10,0-1-4,1-2-4,-3-1-5,2-1-10,1-6-8,4-7 4,0-1 4,-5-1-9,-7 2-1,-13 2-14,-10 8-29,-6 4-8,-6 0-47,1 2-160,-5 4-117,-26 6-610</inkml:trace>
  <inkml:trace contextRef="#ctx0" brushRef="#br0" timeOffset="268062.3323">30674 13718 744,'-1'-7'310,"-1"6"-26,0-5-119,2 6-69,0 2-29,-1-1-19,2 6-27,1 11 0,2 12 75,2 15-15,5 15-51,-5 18-12,-1 8 14,-5 14-10,-5-1-1,-7 3-6,-3-5-6,-10 0-9,-7-1-3,-4-5-51,2-13-34,3-14-52,8-16-53,8-21-82,10-19 23,18-59-112</inkml:trace>
  <inkml:trace contextRef="#ctx0" brushRef="#br0" timeOffset="268693.3684">30716 13925 821,'0'-10'168,"1"2"-81,-1-8 43,0 8 59,4 5-10,-4 0-85,0 3-58,0 3-36,0-2-8,0 8 8,2 8 23,2 10 37,-4 6-12,4 13-17,-4-1-16,3 6-4,0 1-10,-3 0 5,4-4 1,-2-2-6,1-1 5,1 0-4,-1-10 7,1-3-2,-1-7-6,3-10-1,-1-4 1,4-7 6,4-7 11,5-6-6,8-5-5,3-13-6,-3-3 22,1-3-8,-7-4-7,-7 0-7,-3-11 5,0-4-5,-7-16-1,-2-10 0,1-5-12,-2 5-12,0 11 18,2 12 5,-1 21 1,-1 13 1,1 14-1,-1 7-30,0 11-20,2 6 50,-2 14 11,-2 10 35,1 6-2,0-2-4,-3 2-5,3-2-13,0 1-8,-1-1-4,2 0-2,0-2-7,0-6 0,0 1 7,2-1-8,0-2-60,4 4-84,5-4-82,1-2-127,33 12-314</inkml:trace>
  <inkml:trace contextRef="#ctx0" brushRef="#br0" timeOffset="268983.385">31217 14415 462,'0'9'180,"1"2"21,-1 6-48,2-1 4,-1-9-49,2-1-28,1-7-7,3-9 55,11-5-4,4-10-53,9-8-55,-5-5 13,-6-4 34,-7 6 6,-6 5 19,-6 10-7,-5 6 23,-5 8-26,-3 7-47,-5 7-23,-8 4 0,3 2-8,3 7-12,10-2-62,7 9-127,8 2-139,32 56-273</inkml:trace>
  <inkml:trace contextRef="#ctx0" brushRef="#br0" timeOffset="269557.4178">32005 14719 1419,'0'0'478,"0"0"-383,0 0-65,0 0 43,0 1 1,0 3-41,0 4-32,0 16-1,0 11 15,-1 19 9,-5 8-9,-2 1 3,-2 2 8,-1 0-11,-4-1 3,2 2-2,0-6-5,3-5-2,4-3-9,6-7 1,3-6 0,6-6-1,2-15-8,4-14 8,10-9 0,8-13 8,4-10-8,2-5-5,-2-5-46,-6-1 0,-7-5-40,-9 4-97,-6 1-169,-20-81-401</inkml:trace>
  <inkml:trace contextRef="#ctx0" brushRef="#br0" timeOffset="269993.4428">31720 14281 565,'-5'-7'669,"2"3"-462,-4-7-23,3 4 83,4 3-61,0 2-71,0 0-47,1 2-32,-1 0-22,3 0-10,-3 0-6,3 0-18,1 2-3,8 0 3,16 0 13,19-4-3,18-4-9,70-11-1,36-15 12,-23-9-11,-115 34-1,-8 0-7,-2 5-20,16-5-14,-15 2 1,-9 3-16,-12 2-1,-6-2 3,-10 1 15,-7-5-258,-13-6-287,-86-39-333</inkml:trace>
  <inkml:trace contextRef="#ctx0" brushRef="#br0" timeOffset="270743.4857">31805 13149 724,'-2'0'170,"-1"3"-119,-2 0-36,2-2 21,0 3 58,1 0-8,4 6-10,2 6 47,-1 7-19,3 6-25,0 4-31,-3 6-9,-1 7-1,-6 3-19,-2 0-8,-4-1 1,-4 1 1,1 2-13,6-5-43,4-7-86,9-16-56,7-12-44,7-17 56,2-13 53,0-8-52,-8-8-25,-8-8-100,-2-4 195,-10-4 102,-1-1 86,-2-3 67,-2 7 76,4 7 14,4 7-30,3 12-9,1 7-43,1 5-11,2 6-63,-1 4-42,-3 0-18,8 0-8,-3 4-2,2 6-1,2 8 11,1 8 48,2 13 24,0 6 2,-4 10-44,3-1-27,2-3-23,-2-4 1,0-9-7,-1-13 1,-4-9-1,-2-8 5,-2-5 5,-1-9 13,4-3 58,5-15-14,5-12-52,9-14-8,0-7 1,-4-3-9,3 1 0,-4 6 0,-3 8 0,-2 14 0,-5 9 1,-4 8-2,-4 10 1,-1 4-42,-1 0-72,-1 8-237,1 5-169,-8 55 38</inkml:trace>
  <inkml:trace contextRef="#ctx0" brushRef="#br0" timeOffset="270976.499">32200 13574 665,'4'9'138,"0"1"27,5 7 55,-3-1-1,-2 0-52,2 3-32,-2 0-26,-4 4-31,0 3-13,-3 3-26,-1-4-17,-3-2-11,5-4-1,-2-4-10,0-3-72,0 0-67,3-1-52,-3-1-91,4 5-183</inkml:trace>
  <inkml:trace contextRef="#ctx0" brushRef="#br0" timeOffset="271274.516">32455 13055 1116,'0'-3'294,"0"3"-181,0-4-77,3 4-2,-3 7-32,6 5-1,3 14 12,0 7 17,-3 10 5,-3 10 32,-3 6-19,-3 5-1,-3 1-11,-3-2-23,0-4-13,3-4-7,0-12-53,3-7-89,3-9-40,3-16-72,-1-11-36,14-45-31</inkml:trace>
  <inkml:trace contextRef="#ctx0" brushRef="#br0" timeOffset="271668.5386">32490 13160 850,'0'0'317,"0"0"-221,1 2-81,0 2-8,3 10 115,0 3 31,3 8-38,1 8-50,-1-1-19,3 9 23,0 2-28,2 0-10,-3 1 4,-2-1-11,1-2-9,-3-9-5,-1-3 1,-1-14-2,-2-7 0,1-4 4,1-6 37,-2 0 74,5-10 10,4-12-71,3-22-38,7-15-17,3-13 2,-2-9-10,-1 9-1,-2 7 0,-7 20 1,-4 15 1,-2 13-1,-1 7-1,-4 4-13,3 7-38,-1 1-41,1 4-132,3 7-80,-1 5-55,-4 61-310</inkml:trace>
  <inkml:trace contextRef="#ctx0" brushRef="#br0" timeOffset="272041.5599">32858 13409 738,'6'4'170,"-2"-4"-32,7 3 115,-1 1-58,1 0-67,-1 0-47,-1 3-39,1 0-23,-2 3-11,0 7-7,-2 1 19,-3 9 49,-3 3-29,-6 0-22,-12 3-7,-6 4 5,-9 0-16,-4 3-27,1-6-18,11-12 3,10-6 24,7-6-10,11-7 2,8 1-13,4 1 39,12-4 42,3-2 8,7-4 2,0 1-20,-4 1-2,-4 0-30,-3 6 7,-3-2-8,-6 5 1,-8 0-115,-5 3-67,-5 0-266,-48 26-152</inkml:trace>
  <inkml:trace contextRef="#ctx0" brushRef="#br0" timeOffset="272291.5742">32438 14250 1272,'0'-2'483,"0"2"-318,0-2-61,0 2 5,0 0-26,3 0-44,0 2-29,13 0-8,10-2 8,12 0-1,8-2-9,7 0-6,5 2-123,0 0-123,97 4-320</inkml:trace>
  <inkml:trace contextRef="#ctx0" brushRef="#br0" timeOffset="273532.6452">32718 15652 1293,'0'0'249,"2"3"-198,5 0-49,3 1 98,8 0 53,9 5-28,9 5-44,4-2-30,-3 4-24,-3-8-11,-2-3-9,-3-3-7,-6-8-46,1-3-190,26-46-322</inkml:trace>
  <inkml:trace contextRef="#ctx0" brushRef="#br0" timeOffset="273934.6682">32922 15677 211,'-3'2'1159,"2"4"-976,-8 6-149,-3 10-25,-6 7 63,-6 12 65,-6 6-1,-3 3-55,2 2-33,6-5-28,6-8-14,9-13-6,9-14-54,4 0-126,5-10 28,14-4-19,9-14-42,7-7-90,9-12-61,-8 0-133,-8 5 497,-7 11 81,-12 6 174,-7 11-77,-8 10-17,-1 9 32,-7 9 29,-2 12-42,-1 3-72,3 2-28,6-7-29,10-8-5,6-4 32,8-11 18,1-7-19,3-6 4,4-9-23,2-9-58,2-7-16,-1-4-112,0-9-82,-2 4-133,21-62-254</inkml:trace>
  <inkml:trace contextRef="#ctx0" brushRef="#br0" timeOffset="274278.6879">33303 15717 1211,'2'0'319,"-2"4"-262,3 4-57,2 4 0,1 9 23,2 8 29,0 4-2,-3 3-13,1 1 10,1 4-10,-5-4-10,-2-3-3,-2-5 11,-5-5 2,-6 1 16,-2-2-13,-6-2-14,6-10-13,0-5-7,6-4 3,7-4 9,4-8-18,4-8-6,10-12-26,7-10 32,9-1 9,6-3 5,-4 8-13,2 4-1,-2 3-9,-1 7-60,-2 6-100,-7 10-85,-7 8-250,-7 27-222</inkml:trace>
  <inkml:trace contextRef="#ctx0" brushRef="#br0" timeOffset="274518.7016">33545 16235 737,'0'5'186,"0"1"7,-1 7 22,-2-2-29,3 0-32,-1 3-58,2 1-45,-1 4-16,3 0-11,-3 3-17,-3 1 1,3-5 1,-1 0-9,1-7-42,1-7-38,-1 0-22,-1-8-9,1-2-88,0-41-601</inkml:trace>
  <inkml:trace contextRef="#ctx0" brushRef="#br0" timeOffset="274918.7245">33725 15520 1244,'0'0'275,"1"0"-215,2 0-47,-1 1 41,7 6 11,1-3-25,2 4-25,3 2-13,-1 5-2,-7 4 0,-3 7-2,-8 6 1,-8 3-8,-12 5-3,-5-5-12,6-10 2,-1-5 1,9-7 9,8-6 10,4-5 1,3-1-5,0-1 6,1 0 0,2 4 6,3 1 9,8 2 35,2 3 4,6 0 33,1-2-24,3-4-14,0-3-23,-1-1-26,-5-1-2,-7-3-139,-2 0-60,-11-15-403</inkml:trace>
  <inkml:trace contextRef="#ctx0" brushRef="#br0" timeOffset="278954.9553">24462 16578 1020,'-11'-14'153,"5"9"-25,-9-9-8,7 7-33,7 5-47,2 0-20,9 2-10,7-4 13,18-3 4,18-9 7,17-1 5,61-17 3,35 1-10,24 9-5,-57 12 0,-14 4-6,-1 16-3,1 5-5,1 6 4,-1 10-17,2-3 2,5 1 4,17 2-5,20-4 5,-8-1-6,-7-3 2,0-1-1,0 2-1,-13 1 1,-12 7 1,-14 9-1,5 6 0,0 0-1,-2 3-2,-5 0 2,-2 0-1,9-6 1,6 6 0,11 1 0,-1 10 1,-8 5 0,-4-8-1,-1-11 0,2-5 1,-4-6 0,-15-8 0,-1-7-1,3-1 8,3-10-7,-3 1 0,6-3 0,-2 6 1,-5-5-1,1 3 1,8 5-1,4 4 0,10 7 8,-9 4-8,0 4 0,-2-12-1,-3-1 1,5-5 1,-4-2 4,1-2 0,-2-2 4,9-9-9,12 1 0,8-2 7,-13 2-8,2 2 14,0 10 2,2 8-8,-3-13-2,-5-2 1,5 0 6,8 1-12,-3 0 0,1 2 0,-18 3 1,-17-1-1,-13 2 0,-48-2-1,-1-6 8,-3 0-2,34 9-5,-1-6-1,-2 1 6,-5-1 0,-5-3-4,-9-3 2,-12-1-3,-10 0 0,-7-4-1,-10 2 1,-2 0 0,-5 0 0,1 2 0,0-2 8,-1 0-8,1 0-1,0 0-59,-4 0-125,-5 3-160,-79-3-85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3:37:07.3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71 2196 583,'-12'-17'0,"-1"1"-65,-8-16-50,2 3 58,5 9-95,4 8 61,4 7 58,-12 12-18</inkml:trace>
  <inkml:trace contextRef="#ctx0" brushRef="#br0" timeOffset="183.0104">3091 2637 162,'-6'-6'0,"-1"-3"-116</inkml:trace>
  <inkml:trace contextRef="#ctx0" brushRef="#br0" timeOffset="291.0166">3176 2592 39,'161'-57'43,"-22"14"-19,-15 11-7,-31 6 55,-55 18 0,-10 3-33,-4 3-5,21-5-19,-17 10-15,-16 8-43,-64 55-64</inkml:trace>
  <inkml:trace contextRef="#ctx0" brushRef="#br0" timeOffset="382.0218">3480 2637 112,'-4'0'0,"-8"4"-70</inkml:trace>
  <inkml:trace contextRef="#ctx0" brushRef="#br0" timeOffset="758.0433">3421 2950 18,'-32'168'75,"5"-55"7,18-73-1,5-13-31,2-5-16,-8 22-19,10-17-14,3-12 9,4-9-10,-3-12 27,7-12 82,8-19-49,8-28-49,20-81-11,0-41-71,-28 139-20,0 9-34,15-32 26,4 23 42,0 22 39,2 17 18,4 12 23,5 16-5,-2 11-6,-5 14 24,-3 11 15,-4 9-6,-8 11-2,-5 4 2,-10-3 23,-4-6-13,-8-11 2,-5-14-4,-10-3 8,-9-6-8,-11-2-1,-13 5-25,-5-7 6,-8-3-19,1-9-2,9-14-12,8-14 0,13-18-23,17-136-161</inkml:trace>
  <inkml:trace contextRef="#ctx0" brushRef="#br0" timeOffset="1238.0708">4508 2174 516,'10'-9'0,"3"4"-8,7-8 7,3 13 1,-7 10 1,-1 3-1,0 5-12,-7 9-52,-2 15 37,-9 9 27,-12 13 19,-13 11 35,-9 1 11,-3-7-2,12-12-14,10-18-35,13-18-14,11-15 0,11-6 24,5-6 12,7-1 4,-3 3 2,2 4-24,-7 10-13,-2 0-5,-5 11-9,-5 4-1,-4 1 10,-13 13 3,-12 8 40,-14 14-16,-9 14 20,-1 1-23,6-4 0,10-17-2,14-20-4,7-14-12,4-13 2,6-5-8,6 0 0,8 0 15,8-5 115,15-8-44,14-17-28,12-22-35,9-11-14,5-14-9,-1-4-101,-7 0-181,39-105-63</inkml:trace>
  <inkml:trace contextRef="#ctx0" brushRef="#br0" timeOffset="1400.08">4899 2437 607,'-2'-4'185,"1"0"-139,0-4-46,5 5 14,11-3-14,5 2 12,14-2-3,10 0 30,7 0-17,11-2-1,6-5 0,5-9 2,6-4-23,49-60-375</inkml:trace>
  <inkml:trace contextRef="#ctx0" brushRef="#br0" timeOffset="1988.1137">5330 1979 726,'0'-3'18,"-1"7"-18,0 4-118,-1 15 89,-3 13 28,-8 13-7,-10 15 16,-10 12-5,-13 13 33,-7 4 9,5-9 19,6-16-4,18-19-18,11-25-30,9-13-12,9-8 0,14-9 0,15-2 78,19-9-42,17-4-24,4-4-4,-2 8-8,-12 3 1,-13 8 8,-14 6-9,-13 4-8,-14 6-17,-13 13 25,-16 9 24,-14 16 6,-17 12 0,-5 6 3,2-2-9,15-12-9,18-13-8,15-10-7,9-9 0,8-4-21,8-3 21,12-7 49,11-6 12,12-13-32,5-9-29,-1-5-55,-11-3-1,-14 6 25,-15 6-1,-11 9 20,-6 6-5,-2 3 17,0 5 0,3 9 0,-1 13 6,-1 11 18,0 13 4,-1 8-2,1-2-1,1-1 2,2-11-9,6-9 0,5-11 6,4-8 5,8-11 53,12-9-2,15-19-41,18-19-39,55-55-65,16-45-260,-19-24-491</inkml:trace>
  <inkml:trace contextRef="#ctx0" brushRef="#br0" timeOffset="2224.1272">6555 2202 1269,'0'0'156,"0"0"-114,0 0-27,3 0-14,11-6 0,19 2 33,25-9-25,74-15 3,38 2 2,-3 3-7,-79 19-7,-53 8 0,-8-1-1,-14 4-5,7 14-142,-34 12-32,-36 26-18,-198 146-294</inkml:trace>
  <inkml:trace contextRef="#ctx0" brushRef="#br0" timeOffset="2432.1391">6428 2857 453,'-1'0'359,"1"0"-2,0 0-156,7 0-120,9-6 19,8 2 35,17-9-25,11-5-59,8 0-21,2 0-14,0 7 13,-3 2 4,2 0-2,2 5-13,1-4 0,3-4-17,0 3-1,2-1 0,0-3-10,3 8-68,-2 0-425,65-1-148</inkml:trace>
  <inkml:trace contextRef="#ctx0" brushRef="#br0" timeOffset="2960.1693">8522 2065 1276,'0'-4'135,"2"8"-135,6-2-50,1 0 50,9 3 6,-2 3 0,4 4-5,-1 4-1,-4 5-1,-7 9-18,-13 11-2,-15 14-125,-90 106-356</inkml:trace>
  <inkml:trace contextRef="#ctx0" brushRef="#br0" timeOffset="3139.1795">8439 2818 1046,'5'13'161,"3"-1"-92,6 14-5,0 0 19,-1-3-10,-2-1-19,5 1 17,1 4-22,2 2-26,0-1-4,-5-8-19,-1-5-36,1 3-165,1 3-263,22 5-66</inkml:trace>
  <inkml:trace contextRef="#ctx0" brushRef="#br0" timeOffset="3618.2069">9647 2108 738,'-5'-6'113,"3"0"-103,-4-2-10,5 6-21,4 2-7,18 0-118,24 0 146,85-6 30,72-13 75,17-7 24,-75 3-19,-25 5 37,-29 3-96,-63 7 0,-9 1-20,-6 3-10,12-6-12,-16 5-9,-52-21-332</inkml:trace>
  <inkml:trace contextRef="#ctx0" brushRef="#br0" timeOffset="3851.2202">10310 1627 827,'-3'0'0,"3"6"-78,0 15-36,-3 13 84,-1 18 28,-6 13 2,-13 12 0,-11 10 93,-11 5-3,-47 57 3,54-100 11,-41 46-20,3-15-15,15-16-17,13-15-23,23-17-29,16-13-89,10-6-203,41-22-1</inkml:trace>
  <inkml:trace contextRef="#ctx0" brushRef="#br0" timeOffset="4036.2308">10088 2324 660,'7'0'222,"3"3"-108,11 6-23,5 12-35,4 8-22,5 11-19,2 8-6,3 4 9,3 2 42,4 0 9,1-3-22,-2-11-13,-2-5-10,0-15 0,-1-14-6,11-18-18,13-19-154,148-137-419</inkml:trace>
  <inkml:trace contextRef="#ctx0" brushRef="#br0" timeOffset="4434.2536">11636 1356 1085,'0'0'82,"0"0"-68,-1-2-14,-2 5-59,-7 9-17,-8 13 58,-21 18 17,-18 22 1,-13 12 0,-5 4 6,-3-4 3,11-10 2,19-20-10,21-18-1,14-15-75,18-16 54,6-10 20,5-8-17,10-9 8,11 2 10,0 4 27,-4 11 28,1 15-11,-2 17-32,-4 18-12,-3 18 0,-2 18-11,1 60 11,-21 19 4,-23 6 68,9-112-19,1-12-10,4-5 22,-10 22-25,8-22-10,4-14-13,2-10 8,2-9-25,2-11-25,-2-16-284,6-139-237</inkml:trace>
  <inkml:trace contextRef="#ctx0" brushRef="#br0" timeOffset="4713.2695">11508 1845 833,'16'-18'318,"1"9"-144,17-17-110,3 8-28,1 10-19,-8 8-12,-1 6-5,-9 7 0,-6 6-12,2 7 3,-2 10-3,-3 14 1,-2 10 11,-3 14 13,-2 12-4,3 58-1,-14 23 28,-9-9-2,8-118-2,0-3-4,-4-4 5,-12 28 5,-8-10 1,-9-12-2,-9-7-16,3-16-21,6-16-57,9-19-135,18-29-155,13-145-197</inkml:trace>
  <inkml:trace contextRef="#ctx0" brushRef="#br0" timeOffset="5013.2867">11500 2276 787,'4'-10'347,"2"3"-118,10-11-146,12 8-37,14-2 22,4 5-11,7 4-33,-5 3-15,-4 3-9,-14 10 0,-22 5-112,-16 17-31,-30 20 85,-25 16-92,-68 60-92,-21 10-38,120-109-23,10-13 303,-16 23 148,25-25 19,11-12 74,9-5 85,7-5-101,12-8-6,18-9-42,14-5-87,8-7-45,1 1-26,-1-2-11,-3 1-8,-5-1-78,-3-3-124,-4-6-86,70-103-356</inkml:trace>
  <inkml:trace contextRef="#ctx0" brushRef="#br0" timeOffset="5527.3161">12455 1447 1183,'-2'-7'375,"0"4"-249,1-9-126,-4 22-23,-10 11 2,-10 22 21,-17 28 6,-10 14 0,0 3 0,10-6-6,18-25 0,14-20-21,16-23 1,12-10-14,12-15 20,10-10 8,9-14-9,7-9-4,0-1 11,-4 4 8,-12 19 16,-11 10 4,-8 17-14,-4 19 15,-2 13-6,-3 14-9,-7 16 4,-8 15 32,-16 58 20,-16 20-14,17-108 15,-1-7-15,-20 43-6,-1-18-21,1-11-5,2-15-16,2-11-43,5-14-121,5-13-38,5-19-65,9-19-21,5-23 40,9-153-301,-2 116 549,-2 54 78,2 13 281,-2 6 8,2-17 13,-1 23-82,2 7-182,1 12-116,5 0 1,6 5 5,3 7 13,10 0-5,1 3-8,3-1-6,2 5-203,52 9-532</inkml:trace>
  <inkml:trace contextRef="#ctx0" brushRef="#br0" timeOffset="6179.3534">13100 1319 216,'-3'-10'1024,"2"3"-889,-4-3-87,4 6-30,1 4-18,-2 0 0,4 0-18,4 2-18,12 2-161,18 0 197,14 6 12,10-2 3,-5 3-15,-10 3 0,-17-2 0,-17 2-2,-8 1-17,-14 14-26,-20 14 45,-23 13 97,-13 4-31,1-12-37,15-19 29,23-16-22,18-10 14,7-6-20,6 2 4,1 1-34,5-2-3,12 2 3,15 3 35,13 6 11,12 0-2,-1 5-19,-6-4-16,-13-1 2,-15 3-11,-16-5-84,-14 0-149,-15 7 31,-114 27-113</inkml:trace>
  <inkml:trace contextRef="#ctx0" brushRef="#br0" timeOffset="6405.3663">12869 1804 1039,'0'0'454,"4"4"-454,3 9-81,7 11 80,9 16 1,1 12 12,1 13-3,-6 12 14,-7 13 22,-10 4 12,-10 3 10,-3-2-32,-2-16-10,3-15-13,1-19-12,6-21-18,1-12-75,2-11 50,0-12 42,4-15-269,12-113-398</inkml:trace>
  <inkml:trace contextRef="#ctx0" brushRef="#br0" timeOffset="6740.3855">12982 2002 742,'6'-22'309,"2"6"-26,7-17-131,12 13-80,7-1-23,18 7 25,14 1-10,57-7 5,25 0-6,-5 1-24,-52 7-24,-53 6-4,-7 1 1,-7-2 1,22 2-7,-19 2-6,-11 6 0,-8 7-33,-7 6-39,-5 14 13,-5 11 59,-6 23 20,-9 17-5,-21 68-14,-10 20 12,-4 0 8,39-120 18,8-10 12,-1-3-28,-13 33-8,4-9-8,1-9 1,3-13-2,2-12-6,5-13-31,-2-13-14,-2-10-234,-9-12-14,-44-109-447</inkml:trace>
  <inkml:trace contextRef="#ctx0" brushRef="#br0" timeOffset="7041.4027">13279 2247 765,'6'-20'312,"6"-1"-113,9-16-74,15 4-52,9 5-14,4 2-10,-3 9-11,-12 6-19,-10 7-19,-15 8-24,-13 9-69,-14 10 51,-18 17-4,-18 12-61,-8 13-8,0-4 46,18-10 45,23-20 24,12-15 0,14-7 73,8-5 100,5-2 37,14-5-41,10-9-34,7-4-54,5-4-48,-3-3-18,-5-3-15,-1 0-41,-12 1-92,-15 2-97,-15 1-128,-53-38-496</inkml:trace>
  <inkml:trace contextRef="#ctx0" brushRef="#br0" timeOffset="7260.4152">13380 1931 1031,'0'0'280,"2"6"-214,3 6-54,4 15-4,0 13 49,1 20-17,3 11 32,-9 15 21,-7 8-34,-5 4-32,-5-4-8,-4-4-8,-2-5-2,2-10-8,1-9-1,2-16-36,2-8-60,6-14-55,2-14-20,-2-10 45,-28-52-66</inkml:trace>
  <inkml:trace contextRef="#ctx0" brushRef="#br0" timeOffset="7522.4302">12860 1217 1022,'3'-19'298,"0"7"-208,6-17-82,-1 17-7,2 2 6,-6 6-1,-1 4-6,-3 6-16,3 4-31,-1 7-44,-2 11-11,-5 10 81,-8 14 12,-11 13 9,-7 8-51,-4 6-209,-35 98-119</inkml:trace>
  <inkml:trace contextRef="#ctx0" brushRef="#br0" timeOffset="8005.4578">12790 1747 483,'3'0'195,"-3"0"-51,4 0-12,-1 2-23,-1 4-41,-1 5-39,-1 11-28,-6 13 25,-7 8 5,-5 10 7,-3 7-20,0 0-18,9-5-6,8-6 0,5-8 4,4-7-10,5-9 2,-1-2 10,6-1 1,4-4 18,4 5-2,2 3-2,2 1 4,-6 6-13,-7 3-4,-11 1-2,-8 5 13,-13 3-13,-4 0 14,-13-1-2,-7 1-2,4-11-4,3-3 8,10-10 2,9-7-15,7-7-1,9-2-16,12 3 13,16-2 3,29-1 48,92-5 108,98-20-12,40-2 22,-102 3-35,-10 7-29,-46 2-47,-17 3-20,-27 4-19,-55 3-10,-6 0-5,-10-4 0,14 4-2,-14 4-7,-10-4-29,-1-4-14,3-2-72,10-15-246,82-110-352</inkml:trace>
  <inkml:trace contextRef="#ctx0" brushRef="#br0" timeOffset="8245.4716">14501 1735 1528,'0'0'327,"3"6"-327,2 16-209,6 13 161,0 16 48,2 12 0,-2 10 12,1 3 12,-5 13 18,-7 1-2,-7-1-19,-1-9-7,-1-10-1,-1-19-13,4-17-3,3-16-66,3-12-40,0-9-119,19-78 70</inkml:trace>
  <inkml:trace contextRef="#ctx0" brushRef="#br0" timeOffset="8864.507">14620 1770 1438,'1'-6'309,"3"2"-210,11-13-99,16-1 0,19-12 0,15-10 0,55-23 1,-80 50 1,42-12 5,-12 14-7,-9 15 0,-18 14-11,-15 13-7,-8 13 0,-11 8 18,-1 7 4,-8 8 25,-4 1-8,-3 9 19,0-1 2,-5-5-19,-3-7-13,-2-11 4,-10-10-5,-11-5 15,-11-10-5,-20-1-19,-58 0-142,84-27-95,-33-4-38,19-16 35,21-17 93,18-14 26,11-3-8,2-4 129,4 8 24,4 13 168,9 5 66,15 9-122,10 4-74,15 0 8,11 5 19,7 6-23,1 4-27,-9 7-12,-19 5-27,-16 1-14,-20 3-73,-19 11-13,-24 9 64,-68 45-107,-73 35-152,-12 18 35,106-62 125,64-45 135,13-9 18,4 0 42,-2 12 23,16-10 110,13-2 91,15-10 2,17-8-73,9-10-55,10-4-77,3-9-44,-1 0-17,-10-5-19,-8-5-1,-8-2-70,-13-6-134,-9-7-111,-30-106-629</inkml:trace>
  <inkml:trace contextRef="#ctx0" brushRef="#br0" timeOffset="9272.5303">14847 1092 973,'0'-6'745,"0"8"-745,5 10-88,2 21 37,2 26 34,0 15 17,0 76 11,-4 61 23,-14-1 26,-3-76-13,-8-3-25,2 3 4,2-7 7,-3-19-18,11-3-3,5-66 21,3-3-5,5-2-13,4 31-7,13-6 22,14-11 18,16-10 37,12-12 1,59-7-19,24-22-22,-6-32 15,-101 24-18,-9-1-4,-5 2-10,23-12 5,-15 9-10,-7-3-5,-11 6-3,-4-2-8,-4-2 3,-1-1-9,-1-9-2,0-1-24,2-8-56,4-7-72,-2-5-370,29-115-725</inkml:trace>
  <inkml:trace contextRef="#ctx0" brushRef="#br0" timeOffset="10187.5827">16163 1418 1218,'-2'-7'285,"4"1"-59,3-11-152,14 5-67,22-4-7,57-19 18,45-4 9,-10 10-13,-97 25-13,1-4 8,-10 4-8,25-7 0,-19 5 8,-13 5-9,-18 1-78,-16 1-141,-15 10-34,-14 10-50,-14 9 12,7 4 136,11-1 115,17-6 25,8-5 15,8-3 19,1 3 55,2 0 32,1-1-10,2 5-6,2 5 2,1 7-2,2 10 27,2 3 0,-1 6-3,4 8 3,-5 4-42,-5 9-30,-5 6-20,-9 3-5,-6 5-11,-10-6 12,-4-6-6,-5-11-6,4-14 4,-3-10-5,0-12 1,-1-8-3,4-10 4,4-8 2,4-7-4,6-1 7,2-6-2,5-3 25,4 1 38,6 1 5,5 2-3,2 2-31,6 2-6,9-3-40,21-7 16,63-16 12,48-5 4,5 1-24,-48 22 3,-5 7 4,-14-1-1,-54 4-13,-7 0-2,-8 2 11,17 0-11,-14-2 0,-18 3-9,-4-3-27,0 0-47,-2 0-169,2 4-245,2 1 199,24-4-210</inkml:trace>
  <inkml:trace contextRef="#ctx0" brushRef="#br0" timeOffset="10502.6007">17215 2372 1066,'-1'8'90,"-2"8"-71,-1 14-5,-6 10 79,6 5 43,4-3-10,8-7-22,5-7-32,10-7-3,7-11 19,11-12 34,4-12-41,-2-8-30,-3-8 0,-7-8-18,-8-5 4,-10 2-5,-12-7-9,-10 8-23,-5 1 0,-9 7 4,1 10 13,-8 9-12,3 7-5,-5 8-23,1 11-17,0 10 16,0 9-26,1 4-100,7 5-100,2 4-209,-4 43-246</inkml:trace>
  <inkml:trace contextRef="#ctx0" brushRef="#br0" timeOffset="11419.6531">3902 6098 577,'-16'-8'68,"8"2"-68,-14-3-21,1 7-23,-1 2-19,-5 4-24,-3 8-3,0 4-72,-3 10 71,-60 79 55</inkml:trace>
  <inkml:trace contextRef="#ctx0" brushRef="#br0" timeOffset="12262.7013">3377 6874 27,'-27'170'63,"11"-61"7,2-6 23,11-53-21,0 4-19,6 114 43,24 20-30,6-48-32,8-2 61,13-30-2,3 0-17,3 10 7,-12-2 10,5-7-5,-26-62 4,0-2 11,3-6-40,29 42-6,10-8 6,2-11-1,53 29 7,25-12 12,8-10-42,-49-29 12,7-15 4,6-4-20,-3-2 4,-18-19-12,0-9 4,10 0 1,6-21-14,8-13 16,10-17 8,-5-11-9,13-9-4,14-2-16,9-11 4,-36-3 2,-4 2-18,-19-13 8,-9 0 5,-4-7-1,-1 0 22,-7-5-19,-3-30 1,3-19-16,-13 19 11,-8 14-12,-17 20 9,-15 9-8,-24 61 9,-7 0-4,-1 4-5,-4-45 0,-6 5-1,-10 3 1,-4-1-1,-7-7-15,-5 3-2,-5-6-11,1-6-31,-1 4-2,-4-2-10,-2 9 22,-2 12-76,-6 9 47,-6 8 15,-9 4 26,-45-28 5,-13 0-125,89 55 38,0-4 62,-40-21-12,6-2 21,2-2-81,0 6 27,4 4 48,3 9-12,3 5 53,3 5-32,-1 2-36,-3-1 30,-2 6 6,-4-1 15,-6 2-24,5 3 10,-1 6-1,4 4-4,11 4 4,3 2 30,9 3 7,7 1-26,4 3 1,7-2 27,-2-1-51,-2 0 31,-6 6-22,-5 3 15,-13 0 33,-1 1 0,-3 3-42,-4-6-28,-83 38 61,90-32-18</inkml:trace>
  <inkml:trace contextRef="#ctx0" brushRef="#br0" timeOffset="14360.8213">4777 6598 537,'-4'-4'198,"-1"0"-42,-3-3 42,3-1-9,0 3-27,0 2-34,3-3-34,-3 6-46,2 0-34,1 2-14,-1 2-8,-1-1-25,-3 7-3,-4 6 10,-5 12 11,-1 8 6,-6 6 8,5 3 0,3 7-1,-2-1 1,7 4-10,2 5 10,4 0-5,2 5 6,4 4 2,1 0-1,2 1 0,2-1 10,3-4 8,3-3-4,-3-10 5,4-6-19,1-6 16,2-5-8,1-3-9,7-3 8,8-6 28,4-4 1,6-4-16,2-10 8,3-6 22,-3-7-9,5-10-23,-5-7 19,3-7-1,1-7-4,2 0-9,-2-5-13,-2 4 4,-5 1 1,-3 1 11,-6-1 0,-3-3 2,1-3-10,1-7-5,1-9-4,-5-7-9,2-2-1,-5-2 4,-5 4-4,-3 5-1,-3 14 1,-7 6-6,-4 8 5,-6 6 0,-4 0 0,-5 4 1,0-3 1,-6-1 6,-4 1 1,-1 3-8,-4-4-10,1 7 0,0 1-7,-2 0 10,1 6-14,-5-3 6,0 3-9,0 1-14,-3 1 7,-1 0-4,-5 3-8,0 7-7,-1 0 25,3 3-8,4 3 9,3-2 12,11-1-2,-3 0-8,7 0 8,4 0-5,0 2-5,0-1 9,-1 6-3,1-2 1,1 2 2,-4 1-4,0 0-1,0 2 7,0 2-10,-1 1 13,4-1-13,-3-4 7,4 4 2,1-2 4,-2 0-1,5-4 10,-1 4 0,0 0 0,3-4 1,-3 4-1,3-4-1,-1 0 1,0 2-6,1 5-10,-1-1-1,-1 8-1,3 5-1,5 7-67,20 36-562</inkml:trace>
  <inkml:trace contextRef="#ctx0" brushRef="#br0" timeOffset="15346.8777">7113 4906 847,'-6'-5'223,"1"0"-74,0-9-76,8 2-35,12-11 16,11-10-8,18-12-23,16-5-17,2 2-6,-1 11-23,-13 18 2,-18 10 13,-6 18-13,-8 13-39,-2 14 24,-1 22-21,-5 9 56,-4 14 1,-1 1 8,-2-6 17,7-5-5,-4-5-2,1-14-12,-2-11 7,-3-12 2,-2-9 11,-2-8 5,-7-3 34,-4-9 8,-4-6-16,-3-5-7,5-11-11,1-9-30,10-17-9,15-14-2,14-6 2,12-3 9,8 8-9,0 14 0,-5 13 6,-9 9-5,-4 5-1,-6 11 0,-1 3-23,0 2-7,3 12-21,1 6-145,53 39-319</inkml:trace>
  <inkml:trace contextRef="#ctx0" brushRef="#br0" timeOffset="15667.8961">8004 5076 523,'7'1'224,"2"3"-122,11-3 42,1 3 51,0-4-60,-4 0-50,-9 0-44,-5 3-41,-3 0-3,-5 7-18,-7 9 21,-12 11 22,-10 11 1,-6 8-22,7-1 10,6-8-10,15-8-1,12-7 0,14-9 0,9-3 10,8-10 71,9-3-4,5-6-29,-3-1-20,0-4-26,-3 3-2,-1 1-8,-5 1-87,-7 4-160,4 6-315</inkml:trace>
  <inkml:trace contextRef="#ctx0" brushRef="#br0" timeOffset="16441.9404">5150 5870 539,'0'-3'213,"0"3"-35,-1 0-64,1 0-61,1 0-53,2 0 0,8-4 0,6 4 21,5-2-21,5 8 0,0-2-15,-3 11-12,0 7-7,-3 9 25,-2 10 7,-4 14 2,-7 12-6,-4 14 6,-8 3 0,-2-14 38,0-12-11,-1-24-3,3-24-2,4-2 13,0-11 22,0-3 75,-4-7-15,1-17-57,0-18-42,3-11-18,6-15 0,11 4-9,7 6 7,6 9 4,3 13 3,3 5-5,-3 10-15,-6 6 14,-4 9-7,-8 7-1,0 7-39,-4 7-40,-1 11-190,10 41-229</inkml:trace>
  <inkml:trace contextRef="#ctx0" brushRef="#br0" timeOffset="16674.9537">5775 6232 786,'0'7'141,"3"-1"-89,1 12 77,-2 3-27,-1 7-55,-1 5-28,0 6-5,-1-1-2,-1-5 9,-2-2 13,1-5-1,-1-8-18,1-3 0,3-7-9,0-1-5,0 0-1,4 3-228,2-24-502</inkml:trace>
  <inkml:trace contextRef="#ctx0" brushRef="#br0" timeOffset="19176.0968">3770 10061 955,'-2'0'291,"-2"0"-157,1 8-110,-1 4-11,0 17-2,-2 22-11,-1 16 9,-1 17-9,3 14 11,-1 59 34,6 18-8,0 1-4,-2-50-6,0-80-15,-2-4-4,1-4-8,-4 37-71,4-16-172,0-21-129,13-13-307</inkml:trace>
  <inkml:trace contextRef="#ctx0" brushRef="#br0" timeOffset="19649.1238">3882 10248 1052,'0'-2'267,"0"4"-176,6-1-83,12 13-8,5 3 1,8 6 11,1 2 0,-1 4-1,-7-1-5,-4-2 0,-10 4-5,-11 10 1,-11 5 10,-18 14-3,-11 10-9,-11 5 0,-7 1-47,7-11 4,7-19 14,10-17 28,16-17 1,9-5 14,9-12-14,10 1-15,9-5 15,13-4 18,11 1 16,14 4-1,4 8-6,-3 11 2,-7 9-4,-6 8-13,-10 5-3,-10 2-8,-7-1 0,-9-4 8,-7-6 5,-7 3 11,-9 5 44,-18 6 12,-17 15-28,-16 12-37,-56 42 2,85-77-10,-34 26-8,17-17-82,20-17-122,-3-35-244</inkml:trace>
  <inkml:trace contextRef="#ctx0" brushRef="#br0" timeOffset="19994.1436">4437 11173 1123,'20'0'198,"-8"4"-91,20 2-26,-7 4-20,-4 2-49,-9 8-12,-9 4 0,-11 8 27,-6 7 8,-11 11-7,-3-1-11,0-3-11,2-10 4,6-9-4,11-13 0,3-10-6,6 0-8,5-3-22,3 9 5,5-2 24,9-1 1,3-2 11,6-6 4,8-6 5,9-7-10,8-13 1,9-4-11,-1-5-126,-5-5-159,26-64-363</inkml:trace>
  <inkml:trace contextRef="#ctx0" brushRef="#br0" timeOffset="20227.1569">5200 10645 1129,'11'-7'240,"5"-1"-120,17-6-39,11 3 43,6 0 7,-3 2-29,-2 3-38,-7 2-41,-5 2-5,-5-4-8,-3 3-9,-1-2-1,-3-2-60,6 3-124,3-2-125,62-11-269</inkml:trace>
  <inkml:trace contextRef="#ctx0" brushRef="#br0" timeOffset="20474.171">5288 11203 996,'5'0'328,"1"1"-277,12 4-6,10-3 62,15-1 50,4-2 17,7-6-45,2 0-40,-1-1-22,2-2-38,-3-5 7,1 5-26,-11-6-5,-12 8-5,-12 3-98,-3 2-197,25 3-351</inkml:trace>
  <inkml:trace contextRef="#ctx0" brushRef="#br0" timeOffset="22523.2882">6956 10054 861,'-1'1'207,"2"5"-171,2 13-35,3 10 33,1 8 1,0 12-1,-1 4 19,-3 9-17,-3 8-3,-6 14 10,-14 61 29,-23 33-12,-25 32 9,17-79-24,-6-27-18,29-57-18,6-6-9,3-7-34,-15 32-71,16-21-89,9-20-157,12-51-496</inkml:trace>
  <inkml:trace contextRef="#ctx0" brushRef="#br0" timeOffset="23140.3235">6901 10203 833,'0'-13'120,"0"7"33,0-9-36,3 11-20,-3 4-17,0 2-28,2 2-37,4 5 23,2 10-13,3 7-7,-4 10-4,2 7 2,-7 10 10,-7 8-17,-3 10 6,0 7-2,-3 7 25,2 5-8,7 3-11,2-6-7,4-12-11,8-9 8,3-23-9,6-13 9,3-12 1,2-13 11,4-10-19,2-19 32,2-17-16,3-26-6,1-16-1,12-66-10,-5-7-1,-6-1-4,-26 106 4,-2 2-1,1 4-7,7-48-5,-4 15 1,-7 18 12,-7 19 28,-4 22 5,-1 10-6,1 5-25,3 8-2,-4 5-47,1 5 8,1 15 26,-3 15 12,2 12 1,-3 9 0,0 8 4,0 5-4,-4 3-1,1-1 1,-2 7 1,2-7 23,8-4-7,6-7-7,8-6-9,0-12-1,8-16-92,5-12-103,2-17-169,48-62-321</inkml:trace>
  <inkml:trace contextRef="#ctx0" brushRef="#br0" timeOffset="23440.3407">7690 10851 707,'3'19'175,"2"-2"-1,4 18-15,1-2-55,-1-11-8,2-8 22,4-10 28,3-12-8,8-9-36,4-13-39,3-7-32,-8-2-13,-9-4 0,-8 5-9,-8 1-9,-6 1 18,-7-3-9,-6 2-1,2 8-8,-1 11 0,5 8 2,4 12-2,-1 6-14,-1 13 8,-3 5-2,1 13 7,6 3-64,4-2-127,9 2-90,47 3-397</inkml:trace>
  <inkml:trace contextRef="#ctx0" brushRef="#br0" timeOffset="23621.351">8693 10404 1144,'2'-1'285,"-4"1"-189,2 0-96,2 0-15,-2 0-39,0 1-115,1 13-372</inkml:trace>
  <inkml:trace contextRef="#ctx0" brushRef="#br0" timeOffset="23980.3716">8701 10485 761,'-3'0'564,"3"2"-449,-2 1-95,2 1-11,0 1 19,2-4 19,1-1-7,-1-1 2,0-2 33,0 0 65,-1 0 5,-1-2-46,0-7-51,-1-1-34,-1-6-14,-1 4-13,-3 5 13,3 4 0,0 6-3,-3 8-57,-5 6 33,0 8-12,2-3-126,6 7-105,15 23-391</inkml:trace>
  <inkml:trace contextRef="#ctx0" brushRef="#br0" timeOffset="24679.4115">9606 10821 968,'0'-1'327,"0"1"-135,0 0-117,-1 1-14,1 2 19,-2 5-28,4-1-25,-1 8-6,2 12 8,-3 17 8,0 12 16,-6 14 13,0 9-5,-7 10-23,-1 4-11,-13 64 15,21-108-9,-7 51-12,6-14-13,10-7-7,4-24-1,3-16 0,-2-19-6,7-20 6,10-14 15,17-17 12,13-14-11,8-7-7,-5-6-9,-7 10 0,-9 8-51,-8 4-95,-10 5-187,7-57-299</inkml:trace>
  <inkml:trace contextRef="#ctx0" brushRef="#br0" timeOffset="25144.4381">9075 10277 983,'-6'-4'270,"3"0"-27,-1-2-82,1 3-2,3 0-69,0 3-54,1 0-36,7 3-29,14-6 29,27-5 8,78-13 17,66-23 4,10 2-8,-72 21 3,0 5-2,-27 4-4,-17 3 8,-53 9 5,-4 0-14,-6 0-16,24 0 0,-16 3-1,-8-3-13,-15 0-94,-4 0-79,-7 0 24,-6-7-78,-66-45-726</inkml:trace>
  <inkml:trace contextRef="#ctx0" brushRef="#br0" timeOffset="25480.4574">9360 8902 772,'-2'-3'186,"2"3"-129,-3-6-57,0 9-42,1 1-54,4 10 13,-2 11-2,3 13 38,-2 21 34,-5 20 12,-6 67 1,-9 43 28,-12-14 38,17-133 17,2 2 7,4-6-5,-9 29-37,8-22-48,7-19-54,7-20-114,34-74-4</inkml:trace>
  <inkml:trace contextRef="#ctx0" brushRef="#br0" timeOffset="25888.4807">9319 8987 728,'0'-3'219,"3"2"-66,-2-5-113,2 6-25,6 3-9,1 4-5,7 6 8,3 12-8,3 9-1,1 13 1,1 17 1,-2 17-1,7 61 7,-26-96 19,11 40 21,-4-15-12,-1-19-8,-1-13-1,-1-15-9,-2-7 3,-3-9 5,0-6 10,-1-6 13,2-8 122,4-17-24,8-20-108,8-22-39,16-70-31,5-37-13,-34 128 14,4 9-22,8-41 13,1 23 16,-7 14-7,-4 23 18,-6 7 12,-3 11-9,-3 4 3,4 6-53,3 13 14,4 9-7,14 77-519</inkml:trace>
  <inkml:trace contextRef="#ctx0" brushRef="#br0" timeOffset="26225.5">9982 9463 742,'15'-8'127,"-3"4"-28,17-2-4,-3 3 65,-2 6-34,-7 0-27,-3 9-61,-9 5-19,-4 10-8,-6 8 1,-10 6-3,-8 11 6,-3 1-15,-5 2 8,10-5-7,8-12-1,7-10 1,8-9 0,9-7-1,3-5 9,10-2 13,9-5 4,13-9-11,12-4 4,50-15-19,21-5-8,-91 32-169,-1-2-167,119-7-569</inkml:trace>
  <inkml:trace contextRef="#ctx0" brushRef="#br0" timeOffset="26871.5369">11095 9689 1213,'-1'-4'292,"1"0"-182,-3 0-71,4 4-27,5 0-11,10 0 19,16 0 14,16-4 14,23-2 14,47-16-13,-78 16-20,32-11-24,-15 4-5,-21 4-146,-16 5-28,-20 4-24,-20 8-126,-12 13 33,-19 8-40,-5 4 170,4 2 161,12-6 156,12-7 6,12-1-1,9 0-37,0-2 16,6 6 1,1 3-5,5 7-37,-2 0-36,1 13-3,1 0-13,-1 5-2,-4 2 6,-9 2 1,-9 2-8,-12 5 7,-11 1-20,-8-8-23,1-12 1,9-15 3,10-13-11,10-12 13,5-5-2,5-1 0,4-2 9,2-1 60,4 3-8,5-1-38,4-5-28,14-3 22,10-4-11,15 2-12,7 2-5,0 3 14,1-1 2,1 4-4,-8-3-7,-2 4 0,-8 2-6,-4 5-7,-6-1-155,0 9-183,1-4-287,51-14-294</inkml:trace>
  <inkml:trace contextRef="#ctx0" brushRef="#br0" timeOffset="27171.5541">11880 10561 1120,'0'12'115,"1"-2"-85,2 7 18,5 1 59,5 2 47,4-6-11,5-5-23,2-5-32,1-8-5,-1-8-14,1-11-21,-2-7-18,-7-7-17,-2-6 1,-6-3-14,-7 4 0,-2 8-20,-6 10 20,-2 13 7,-1 11-7,-12 7 0,-10 14 0,-13 8 0,-7 9 0,3 1 0,7-2 0,17-3-120,11-4-143,38 6-356</inkml:trace>
  <inkml:trace contextRef="#ctx0" brushRef="#br0" timeOffset="27949.5986">12766 10722 791,'-3'0'237,"2"0"-74,-3 6-152,2 16-10,-4 11 15,-5 16 49,-2 10 7,-1 1-24,-4 3-15,2-7-18,2-10-15,1-11-15,6-7-302,-14-7-600</inkml:trace>
  <inkml:trace contextRef="#ctx0" brushRef="#br0" timeOffset="29747.7014">13548 10016 243,'-8'-1'166,"1"-2"-28,-5 0 5,4 0-11,2 2 18,-1 1-6,4 1-27,0 2-35,3-2-38,-4 9-23,-2 11 7,-3 15 52,-2 19-5,-2 19 10,2 13-13,3 5-25,5 0-19,8-9-19,6-13 0,12-13 5,7-22 8,15-18 10,8-24-5,4-19-3,5-19-12,-5-8-3,-8-13 10,-9-10-7,-9 1-4,-11-7-8,-13-2 0,-13 0 1,-11 8 1,-11 15 8,-6 17 14,-9 25 0,-5 17-8,-5 16-15,-1 10 0,7 8 0,1 8 0,12 4-1,7 1-7,11-6 6,14-7-75,8-5-86,18-9-14,19-7-19,160-44-300</inkml:trace>
  <inkml:trace contextRef="#ctx0" brushRef="#br0" timeOffset="30092.7212">14528 9893 1165,'0'0'257,"-1"0"-100,-1-3-104,2 6-37,-5 0 49,-8 10 61,-9 8-32,-12 14-55,-11 15-25,-4 6-8,1 5-6,5-6-25,11-7-34,8-10-4,14-12 23,7-10 2,10-3 22,4-1 4,8 3 11,5-4 1,7 0 7,2 1 14,4 3 7,1 3 4,5 2 8,0 8 4,3-4-13,1 2-4,2-4 8,-3-4-16,-4-8-14,-9-5-5,-9-7-122,-8-7-121,4-40-313</inkml:trace>
  <inkml:trace contextRef="#ctx0" brushRef="#br0" timeOffset="30513.7452">15172 9922 1197,'3'-7'295,"0"1"-109,5-3-81,8 3-51,2 6-6,9 6 3,5 9-16,3 9-10,1 12-5,-6 7-14,-11 12 3,-5 7-3,-8 0 4,-12 1-1,-8-5 8,-5-3-2,-7 0-6,0-3 6,-1-14-15,8-7 0,6-16-1,9-9 1,1-12 12,0-9-10,6-19-2,2-21-36,11-14 28,8-16 7,13 0-17,1 6 11,0 16 6,-4 8 1,-2 14 0,-2 6 2,2 3-2,0 9-10,-5 5-132,1 7-95,2 8-236,40-5-465</inkml:trace>
  <inkml:trace contextRef="#ctx0" brushRef="#br0" timeOffset="30895.7671">16362 9736 1199,'-2'-2'303,"1"0"-81,-2 2-98,1 0-95,-2 6-29,-6 13 0,-10 11 5,-11 9 5,-6 14-8,-10 2 4,-1 4 6,-2-2-11,6-1 5,7-11-5,14-9-1,9-11 0,8-9-10,4-4 9,7-1-7,4 3-11,10-2 19,6-2 7,7-4 20,2 0 0,5-2 20,5 3-1,4 1-4,0 2-6,-6 1-24,-12-2-12,-13 4-42,-4-1-117,-4 6-45,4 2-142,32 32-195</inkml:trace>
  <inkml:trace contextRef="#ctx0" brushRef="#br0" timeOffset="31729.8148">16821 9694 968,'0'-1'240,"2"-1"-54,-2-8-69,7 0-36,3 0-5,7-10 22,8 4 8,11-3-22,9 3-25,4-1-28,1 7 4,-7 8-20,-8 7-7,-7 6-8,-5 12-12,-1 9 11,-1 7 1,-4 12 11,-1 16-11,-6 8 8,-8 12 10,-8 7-5,-11 2 1,-5-5-4,-3-8-10,3-13 1,1-21 5,9-19-6,6-14 6,3-13 10,0-15 104,-3-11-63,2-19-50,1-19-7,0-14-7,4-15-23,4-3 10,8 0 1,7 8-1,16 8 8,12 8 12,14 6 0,9 4-7,3 9 7,-5 9 13,-10 9-13,-10 11-1,-11 8-37,-6 13-143,-10 11-193,-7 12-100,-23 65-169</inkml:trace>
  <inkml:trace contextRef="#ctx0" brushRef="#br0" timeOffset="32089.8354">17569 10266 1323,'18'-9'229,"2"-4"-98,18-6 26,1 3-41,-3 6-28,-8 5-37,-6 5-24,-6 3-27,-7 4 0,-4 5-19,-3 4 4,-2 6-3,-6 11 18,-9 8 1,-14 11 11,-7 4-12,-2 2-21,3-4 11,11-15 9,12-11-14,12-11-27,9-7 3,14-4 39,19-12 47,21-12 7,57-19-8,-81 23-13,41-14-7,-18 8-26,-16 6 0,-15 3-36,-13 10-126,-13 1-180,-50 7-574</inkml:trace>
  <inkml:trace contextRef="#ctx0" brushRef="#br0" timeOffset="34957.9994">2980 12303 213,'-16'-8'840,"7"4"-738,-9-7-102,11 8-38,7 3-25,3 4-76,4 2 22,4 2 7,17 3 110,12 5 7,20 4 22,64 15-8,50 8 3,58 7 39,-86-13-6,15 12 21,16 0 28,11-9-13,4-15-3,24-8 5,30-7-17,6-13 7,39-4 5,-17-10-27,22 1-18,13-13-21,17-2-3,-12 7-6,1 3 3,-2 10-18,-7 7 0,-14 8 1,-4-22 12,40-5-12,38-7 31,5 1 8,14-9-14,9-22-25,27-14-1,-9 2 8,-9 0-2,11 6-6,-35 10 11,-15 4-11,-12 11 0,-44 15 9,-26 12-9,-20 11-8,5 3 7,6 1 1,-10-1 5,29-5-5,-2-3 0,26-6-1,-21 1 0,-14-1-1,-20 0-20,-11 0 2,-21 1 2,-45 2 11,-40 1 6,-33 5 1,-70 1-1,-15 2 0,-5 0 0,14 1-16,-18 1-58,-14 0-30,-3 0-19,-4 1-116,-37-9-341</inkml:trace>
  <inkml:trace contextRef="#ctx0" brushRef="#br0" timeOffset="36010.0596">3904 5908 588,'-2'0'280,"2"0"-160,2 0-102,4 4-18,4 6 43,10-4 49,2 7 17,6-1-53,4 10-37,0 9-8,5 14-5,-3 24 12,11 72 13,-10 39-7,-15-16-6,-17-116-8,8-7-10,-4-10-116,5 31-62,2-20 23,0-25-19,26-41-13</inkml:trace>
  <inkml:trace contextRef="#ctx0" brushRef="#br0" timeOffset="36192.07">4355 6167 1101,'-14'13'159,"-5"12"-117,-22 31-32,-12 19-4,-8 15 2,-7 6-2,0-2-5,3-2 5,11-5-6,18-8-129,18-13-156,51 32-94</inkml:trace>
  <inkml:trace contextRef="#ctx0" brushRef="#br0" timeOffset="36460.0854">6290 6016 506,'5'3'772,"4"7"-700,17 18-60,9 21-11,12 22 5,35 66-5,-54-88 0,23 51 14,-5-2 26,5 53-28,-47-106 1,5 48 4,-9-11-18,-7-12-116,1-13-155,-3 18-352</inkml:trace>
  <inkml:trace contextRef="#ctx0" brushRef="#br0" timeOffset="36656.0966">6853 6451 1130,'-8'0'224,"-3"2"-134,-17 8-63,-10 16-20,-17 11-1,-55 38-6,-27 18-7,-6 13-77,50-20-42,4 5-165,6-11-162</inkml:trace>
  <inkml:trace contextRef="#ctx0" brushRef="#br0" timeOffset="36869.1087">6108 7477 537,'17'31'122,"3"4"8,20 30 7,7 17-19,4-1 80,-1 1-69,-2-13-72,-5-7-45,-6-8-4,-7-9-16,-9-6 1,-5-11-148,-8-5-89,-7-9 7,-4-14-332</inkml:trace>
  <inkml:trace contextRef="#ctx0" brushRef="#br0" timeOffset="37023.1176">6476 7877 1328,'-25'12'219,"-2"7"-165,-28 14-54,-10 10-36,-7 8-93,-54 20-63,-20-4-127,4-20-343</inkml:trace>
  <inkml:trace contextRef="#ctx0" brushRef="#br0" timeOffset="37360.1368">4194 8394 1017,'0'-1'288,"1"1"-129,4 0-144,7 7-15,2 8 1,9 6 7,0 10 0,3 10-7,-1 8 13,1 10-13,0 4 5,-2-1 6,1-4-12,2-3-15,2-3-94,-1-3-119,8-9-14,51 10-225</inkml:trace>
  <inkml:trace contextRef="#ctx0" brushRef="#br0" timeOffset="37572.149">4723 8341 1013,'-20'4'186,"-5"10"-111,-22 14-55,-10 19-10,-10 18-2,-6 3-8,-1-3 11,-2-7-5,8-9-6,5-8 0,7-3-84,16-5-209,-24 16-307</inkml:trace>
  <inkml:trace contextRef="#ctx0" brushRef="#br0" timeOffset="37766.1601">5081 8363 745,'15'17'104,"4"9"-71,22 24-12,9 10 22,9 7 31,5-6 80,5-9-32,-4-3-40,-11-11-49,-14-6-33,-10-6-70,8 17-275</inkml:trace>
  <inkml:trace contextRef="#ctx0" brushRef="#br0" timeOffset="37995.1732">5842 8406 1319,'-3'2'374,"1"5"-250,-5 10-116,-5 14-7,-14 17 8,-8 8 0,-6-1-9,-4-7-10,3-9-22,2-9-58,1-6-81,3-4-49,3-12-68,3-8 36,-33-56-214</inkml:trace>
  <inkml:trace contextRef="#ctx0" brushRef="#br0" timeOffset="38308.1911">4989 6851 695,'-5'-4'229,"3"4"-38,-5-3-76,7 5-110,0 12-4,7 3-1,1 20 39,10 14 25,1 9-8,5 5-34,-2 4-10,1-6-3,-5-6-9,0-10-68,-5-10-155,23 22-115</inkml:trace>
  <inkml:trace contextRef="#ctx0" brushRef="#br0" timeOffset="38494.2017">5258 6939 705,'-1'0'550,"-1"1"-435,-5 6-113,-5 16 4,-7 12-6,-11 10 1,-7 4 0,-5-1-1,-3-3-67,3-6-86,9-13-56,-26-20-64</inkml:trace>
  <inkml:trace contextRef="#ctx0" brushRef="#br0" timeOffset="38802.2193">4749 5677 570,'1'-1'131,"0"-1"-14,4 1-89,2 2-11,3 5 11,4 4 46,3 2-40,2 8-8,-1-1 4,0 10-19,-5 1-11,-5 1 0,0 1 0,-5 0-19,1-8-119,-3-8-54,8 2-32</inkml:trace>
  <inkml:trace contextRef="#ctx0" brushRef="#br0" timeOffset="39012.2313">5042 5425 849,'-10'6'175,"2"6"-112,-12 12-48,-5 14-7,-7 10-7,-5 7 11,-4 4-11,1-4 6,1-4-7,2-6-51,10-8-104,6 23-128</inkml:trace>
  <inkml:trace contextRef="#ctx0" brushRef="#br0" timeOffset="39224.2435">5764 5576 500,'4'4'450,"6"7"-411,4 6-7,9 10 11,4 8-14,-4 3-10,-1 9-8,-5-2-2,-2 4-9,-1-3-150,6 39-209</inkml:trace>
  <inkml:trace contextRef="#ctx0" brushRef="#br0" timeOffset="39455.2567">6225 5389 584,'-27'9'80,"-4"5"-80,-31 15-26,-10 9-26,-1 5 10,2 2 7,-77 64-56</inkml:trace>
  <inkml:trace contextRef="#ctx0" brushRef="#br0" timeOffset="42186.4129">3234 13659 821,'0'0'165,"0"2"-126,-1-1-38,1 2 14,1-2 55,1 6 41,-1-3 21,4 6-18,-1 0-52,2 0-19,1 8-13,-2-1 23,-2 3-10,3 5-20,-6-5-7,3 3 2,-3-1 2,0-8 1,0 0 0,0-5-14,2-7 4,-2 4-10,1-6 10,-1 0-4,3 0-7,-2 0 0,-1 0 0,0-4-24,0 4-31,0 0-55,0 0-35,-5 4-116,-21 12-303</inkml:trace>
  <inkml:trace contextRef="#ctx0" brushRef="#br0" timeOffset="43352.4796">3340 13680 919,'-3'-3'198,"2"3"28,-1-2-107,-1 2-64,3 2-22,0 2-7,3 10-11,-1 10 60,9 15-9,-3 7-14,7 12 8,-2 6 0,2 7-1,-5 6-22,0-5-2,-4-1-2,-2 2 12,-7-5-18,2-2 7,-5 3-7,1 3-15,2 1 0,1-2-1,2-4-10,2-1 0,1-5 1,0-6 4,2-9-5,-1-5 6,2-6-7,-4-8 0,0-4-6,0-7 6,-2-2 6,0-6-6,0-2 8,-2-3-8,2-6 10,-2 0 25,0 2 13,-5-7 0,-6-8-30,-6-10-18,-9-19-14,-2-16-47,-1-24-35,-15-75-77,1-32-100,-2 4 63,34 137-13,3 12 44,4 5 58,-12-34 32,9 21 50,2 19 39,2 15 29,4 10-5,1 7-24,1 5 0,5 3 5,3 7 40,4 6 49,7 1 5,-3 3 11,1 5-17,-3 1-9,-3 8-15,-3 12 13,-12 12 35,-9 14-19,-12 12-46,-8 1-25,-5-4-13,2-9-8,13-19-6,6-20-18,11-19-129,12-13-81,10-15-98,87-98-55</inkml:trace>
  <inkml:trace contextRef="#ctx0" brushRef="#br0" timeOffset="43541.4904">3589 14471 703,'9'0'182,"3"4"-32,12 6 9,9 5 27,3 11-12,5 7 3,0 5-47,-2 7-47,-2 0-26,-3 4-17,0 0-13,-3 1-10,-2-8-7,-9-2-10,-6-11-69,-4-6-98,0 8-286</inkml:trace>
  <inkml:trace contextRef="#ctx0" brushRef="#br0" timeOffset="43707.4999">4497 14581 1452,'-4'-2'293,"2"2"-173,-2 0-120,4 6-153,2 2-68,30 18-290</inkml:trace>
  <inkml:trace contextRef="#ctx0" brushRef="#br0" timeOffset="44338.536">4537 14014 1269,'0'2'297,"1"4"-224,6 10-72,1 6 5,4 3 5,3 3 13,-5-6 18,2-2-26,5 0-5,-4-5-1,-1 1-10,0 6-130,-11 57-248</inkml:trace>
  <inkml:trace contextRef="#ctx0" brushRef="#br0" timeOffset="44517.5462">4779 14765 1489,'-2'3'270,"0"-2"-212,0 3-57,0-1 6,2 4 8,3 1-5,3 11-8,11 6-2,13-1-66,14-10-165,127-62-293</inkml:trace>
  <inkml:trace contextRef="#ctx0" brushRef="#br0" timeOffset="45064.5775">6635 14020 1144,'-8'-4'204,"3"4"-25,-5 3-112,5 14-49,-2 18-1,5 16 38,2 20 25,7 9-4,4 6-25,6 7-25,20 71-11,-18-105 3,13 45 21,9-22-17,6-39-11,12-31 28,1-28 31,9-30-31,-3-23-28,-4-23 2,17-69-4,-35-27-8,-34-21 0,-27 45 5,-8 31 2,9 92-8,-5 10 6,-1 14 7,-20-22-11,-10 29 8,-6 21-9,-9 27-1,-3 16 2,-1 12-2,8 10-7,9-7 5,17-3 2,18-11-20,10-14-64,9-7-69,3-9-112,4-8-82,20-1-253</inkml:trace>
  <inkml:trace contextRef="#ctx0" brushRef="#br0" timeOffset="45410.5973">6764 13291 1314,'-2'-1'182,"-1"4"-107,1 9-68,3 13-5,0 19 32,7 10 28,4 17 28,4 4-8,4 17-16,11 72-16,-2 51 59,-13-1-55,-12-98-33,-8 2-12,-6-4-1,-7-1-7,-7-4 7,14-65-2,-2-7-6,3-7-32,-10 30-67,-1-20-69,-1-15 9,-7-13-42,-8-4-129,-3-8-118,-77-27 84</inkml:trace>
  <inkml:trace contextRef="#ctx0" brushRef="#br0" timeOffset="45628.6098">6425 15045 49,'-13'0'285,"4"0"-87,-12 0-28,12 0 40,9-1 70,0-1-62,9 0-70,13-2-43,16-3-27,15-1 17,14-3 7,6 4-14,5 3-20,-3 2-10,-2 0-19,-3 0-7,-1-4-16,-3-7-2,-7-2-13,-8-4 5,-9-1-6,-8-1-23,-4-5-66,-6-2-125,-5-3-122,-29-51-270</inkml:trace>
  <inkml:trace contextRef="#ctx0" brushRef="#br0" timeOffset="45994.6307">6537 13360 1076,'-6'-2'236,"3"0"-79,-3-2-85,3 6-33,3-2 18,0 2 24,0-2-33,6 4-28,9 0 10,17-1 75,18-6 13,53-19-25,-63 6-39,35-13-21,-8-1-6,-13 8-7,-10 3-11,-11 9-8,-10 7 0,-1 5-1,-3 3-12,6 7-45,6 5-101,9-1-148,13 0-191,108-33-408</inkml:trace>
  <inkml:trace contextRef="#ctx0" brushRef="#br0" timeOffset="46652.6683">7577 14383 763,'0'0'222,"-3"0"-63,2-3-98,2 3-20,-1 0 4,0 0 3,3 0-18,0 0-21,3 3-8,5 1-1,-1 4-105,3 1-153,-2 11-413</inkml:trace>
  <inkml:trace contextRef="#ctx0" brushRef="#br0" timeOffset="47532.7187">7580 14314 875,'0'0'300,"-1"0"-161,1 0-98,-2 2-20,4 3 15,3 4 30,3 6 45,1 11-14,10 10-41,-4 9-19,0 10 29,3 13 8,-10 9-28,-2 1-11,-5 5-11,-1-3-12,-3-7-2,0-9-2,0-9-8,0-14 2,2-9-1,1-16-1,1-6-68,2-9-101,5-12-62,35-70-352</inkml:trace>
  <inkml:trace contextRef="#ctx0" brushRef="#br0" timeOffset="47922.741">8089 14504 1193,'13'-14'225,"3"7"-55,16-12-94,2 14 22,-2 4 23,-4 2-10,-4 6-63,-2 8-25,1 7-10,-6 11 2,-6 10 2,-8 8-7,-12 6-1,-7 8-9,-11-7-6,0-3-15,-5-13-11,4-9 11,9-11 9,4-10 12,4-5 0,7-4 0,4-3 4,3 0-4,0 0-23,11 0 23,2-3 38,15-1-11,0 0 0,5-4-11,7-5-2,1-1-13,8-4-1,3-3-85,8-5-103,0-5-260,64-53-332</inkml:trace>
  <inkml:trace contextRef="#ctx0" brushRef="#br0" timeOffset="48262.7604">9242 13758 1601,'-1'0'314,"-1"0"-179,-1 0-113,3 1-22,5 2 0,12-1 29,19-2 46,26-5-24,69-19-24,51-22-16,4-3-2,-92 31-8,-70 17-1,-4 1 0,-5 0-1,15 4-31,-12 1-46,-5 1-118,-4 4-89,-11 5-96,-46 27-330</inkml:trace>
  <inkml:trace contextRef="#ctx0" brushRef="#br0" timeOffset="48556.7772">9163 14661 1160,'1'4'200,"6"2"-164,12 0 42,9 0 106,20-6 74,9-4-81,5-4-72,2 1-46,1 3-19,0 0-7,0 0-4,0 4-10,-7-6-13,0 2 0,-5 0-5,-7-3 0,-10 0-1,-6-1 0,-8 1-23,-4 1-19,-6 0-37,-6 2-35,-6 8-143,-2-1-61,-38 27-322</inkml:trace>
  <inkml:trace contextRef="#ctx0" brushRef="#br0" timeOffset="50927.9129">4990 6735 322,'-1'-4'161,"1"-3"-94,-3-2-17,-1-5 10,1-1-29,-1 0-17,-3-3-14,3 3 0,-1-1-29,-4 6 11,3 3 11,0 0-8,0 3-17,2 2 19,-1 2 11,0-2 2,1 2-6,-5 0-3,3-1 2,0 1 1,-2-5 6,-2 4 1,2-3-1,0 0-1,-1-4 0,1 8-5,1-6 0,2 5 6,-2-2-17,0 6-25,1-2 18,-1 1-13,-3 2 1,0 4 7,-2 0 13,1-1 14,-2 3 1,1 2 0,-1-4 0,2 0 1,2 3 0,-3 0 0,4 2 0,0 7 0,-1 2 0,-4 4 0,3 0 7,0 3 8,0-1 8,4 1-11,-5-3-5,4 0 1,-1-3 4,2 4 3,0 2 4,2 3-11,-2 0-1,6 4-5,0 2-1,6 3 6,-2 2 1,2 0 8,0-2-2,2 1 7,-1-3 16,6 1-1,-5-2-9,5-4 5,0 1-10,9 1-10,-3 3 38,5 0-8,2-2 0,-3 0 0,1 1-12,-1-5 0,5-1 7,3-5 20,2-2 18,9-9 33,3-8-33,5-12-4,-2-7-10,-3-5-20,-5-10-16,-4-2 10,-5-3-1,2-6-11,0 2-13,0 2 0,-3 1-9,3 5-1,0-1 2,-1 1-1,-5 1 5,3-1-4,-3 3 5,-4-4-5,4-2-1,-9-2 5,-4 0-5,-6-3 2,-6-4 3,-4 2-12,-4-4-16,-4-7-37,-2 1-1,2 3 12,-1-1 15,-2 5-24,2 3 21,1 4-12,-1 5 2,-2 0 29,0 1-25,-1-1 23,-5-1-31,1 2 35,-4-3-6,-1 3-40,0 0 23,3 2-4,-2 0 5,5 6 14,-2 0-2,3 1 16,-1 2-8,-2-2 4,2 4-47,-3 1 18,6-1 7,-2 6 14,-1 0 9,4 0-21,-4 5-4,7 1 1,-1 0-23,1 0 50,-7 1 0,0 1-6,-6 0-40,1 0 16,-4-3 27,6 3 1,0-1 1,1 1-32,1 0-105,0 0 129,0 4 0,-22 14-23</inkml:trace>
  <inkml:trace contextRef="#ctx0" brushRef="#br0" timeOffset="51655.9545">4562 6912 7,'-2'27'35,"1"1"16,-2 27-5,1-3-23,4 3 5,2-5-1,7 1 23,2-1-8,4-1 21,4 5 4,5-2 17,2-1-36,7 2 23,5-1 28,6-3-23,-2 1-2,5-6 14,-2-7-8,5-9 5,4-12 10,2-15-23,3-13-18,2-11-2,-5-14 2,-1-8-21,-3-9-15,-5 0-1,-7-2-4,-8-2 4,-6 5 2,-10 2 2,-8-4 0,2-2-20,-2 0 1,-4-2-2,0 0 0,-4 4-1,2 1-12,0 8 5,-3 1-7,1 5-10,-5 0-10,-3 5-22,-2-1 5,-2-3-4,-10 3 10,0 0 22,-3 2 13,-3 1-23,-4 2-31,2 0 44,-2-1-36,0 3-4,2-1-1,0 0 2,-4 1-4,-3 6-11,1 0 10,-9 7 58,2 6-29,-3 4 16,1 6-29,5 6-62,4-2 60,9 8 12,4-2 22,5 1-52,2 1 45,-3 2-33,4 7 35,-4-2-7,-3 5 23,0-2-33,-3-3 24,-6 3 15,3 4-48,-4-3 22,1 0 10,-23 31-16</inkml:trace>
  <inkml:trace contextRef="#ctx0" brushRef="#br0" timeOffset="52330.9931">4598 6860 30,'0'23'49,"0"4"1,0 28 10,3 2 0,1-2-8,7-2-19,1-2-10,2-6 31,2-4-21,6-2 1,1 0 17,3-4 2,4-3 5,1 1-4,-2-4 15,5-1-3,-5-1-16,0-6-4,-2 2-7,3-5-1,3 1-8,-2 2 7,6-2-2,-1 1-5,-2-1 1,1-2 4,-6-1-7,-2-6 10,0-1-16,-3-3 13,6-6-2,1-7-6,6-5 4,4-12-7,2-6-13,2-4-2,-4-4-8,-7-1 14,-2 1-6,-5-4-7,-8 0 32,-2 0 4,-7-3-11,-4-1-11,-4-1-5,-1-2-2,-2-7-9,-2 0-12,-2-6-9,2 1-15,-1-1-5,1 2-14,0 4 17,-3 3-16,1 5 14,-2 6-26,-3 5-33,0 2 30,-3 7 4,1 2 22,-1 1-19,-3 5 43,0-2-46,-1 0 37,-3 6-10,-2-5-23,-5 2 25,0 1-18,-1-2 4,-2 7 20,-2 1-15,-6 5-22,-4 6-14,-3 2-48,-1 6 21,2 0 70,3-2 14,5 1 12,6-2 3,-26 9-6</inkml:trace>
  <inkml:trace contextRef="#ctx0" brushRef="#br0" timeOffset="52515.0036">4836 6802 21,'68'33'0</inkml:trace>
  <inkml:trace contextRef="#ctx0" brushRef="#br0" timeOffset="53535.062">11104 13528 1067,'0'0'296,"-3"0"-178,2 2-85,1 3-28,-2 4-4,1 16 27,-1 16 32,1 24 3,-1 21-18,-4 84-3,-10 94 15,-18-7 16,7-120-19,6-10-30,4-23-13,15-65-11,2-15-15,2-4-153,0 12-92,13-27-291,28-107 59</inkml:trace>
  <inkml:trace contextRef="#ctx0" brushRef="#br0" timeOffset="54037.0907">11081 13524 1368,'-2'-6'200,"2"2"-32,0-6-152,12 12-14,10-1-2,14 5 15,13 1-9,6 1 15,8 2-3,-3 4-8,-7 4-8,-15 7 5,-13 1-7,-17 8 0,-16 8 8,-19 13 19,-18 18-10,-18 15-5,-59 59-11,81-104 5,-34 30-5,21-24 5,22-24-4,22-14-2,12-11-49,6 0-113,14 0 117,14-2 45,13-3 1,3 1 11,4 0-4,-6 2-7,-7 8-1,-5 8 21,0-1 9,-11 13-14,-7 1-2,-6 12 5,-11 3 25,-7 11 32,-12 5 23,-10 6-15,-8 2-24,-8 1-25,-7-3-13,-4-5-7,-2-1-13,-3-6-2,1-9-11,13-9-58,10-18-63,18-6-106,11-6-88,26-38-498</inkml:trace>
  <inkml:trace contextRef="#ctx0" brushRef="#br0" timeOffset="54388.1108">11677 14579 1171,'13'0'162,"0"0"-123,12 2-5,-3 0 23,1 4-1,-7 2-56,-4 2-5,-3 5-11,-2 9 16,-10 5 34,-9 6-8,-3 3-7,-9-3-2,0-2-2,1-7 1,10-14 2,5-4-6,6-2-12,5-6-9,5 0 9,5 0 20,13-6 77,14-2-1,3-4-33,5-10-24,-2-1-24,-5-1-14,-4-1-1,-8 1-15,-7 4-134,0-4-103,20-36-355</inkml:trace>
  <inkml:trace contextRef="#ctx0" brushRef="#br0" timeOffset="54593.1225">12539 14269 321,'-2'0'1379,"1"0"-1159,0 0-182,1 1-37,-2 2 0,2-2 82,0-1-1,0 0-49,0 0-33,0 2-1,2 3-68,-1 11-119,4 31-332</inkml:trace>
  <inkml:trace contextRef="#ctx0" brushRef="#br0" timeOffset="55001.1458">13045 13625 1223,'-3'-3'251,"2"2"-26,-2-4-129,6 5-90,5 0 10,15 0 7,23-3 59,57-11-23,43-5-34,13-6-14,-75 14-5,-51 11-12,-12-2-63,-2 4-132,15 0-176,-30 19-235</inkml:trace>
  <inkml:trace contextRef="#ctx0" brushRef="#br0" timeOffset="55248.16">13363 13875 1452,'-2'0'261,"1"5"-115,-5 5-139,-3 19-6,-9 17 11,-9 24 33,-30 60 21,33-82-13,-20 43-26,3-10-18,15-18-3,8-14-6,12-17-1,3-9-77,7-15-73,2-8-29,8-5 36,5-14 28,9-13-205,75-110-193</inkml:trace>
  <inkml:trace contextRef="#ctx0" brushRef="#br0" timeOffset="55435.1707">13518 14155 654,'0'20'138,"-5"6"74,-4 23 59,-7 17-71,-6 13-17,-2 1-57,3 0-20,10-15-35,9-16-34,15-13-14,11-11-2,13-13 42,13-12-32,11-16 7,6-17-38,0-12-74,-5-12-197,-6-2-198,50-108-210</inkml:trace>
  <inkml:trace contextRef="#ctx0" brushRef="#br0" timeOffset="55786.1907">14315 13636 1109,'0'0'468,"3"2"-390,1 6-78,9 11 0,9 5 0,3 9 14,9 6 22,-1 4-11,-9 8-10,-2 7 14,-13 4-2,-10 8 12,-14 4 28,-15 0 20,-9 1-37,-4-17-26,9-14-11,11-14-11,13-15-1,10-11 7,3-8 2,4-11-8,12-19-4,13-28-5,41-90-13,6-55 2,-59 155 9,-1 14 8,18-42-18,-7 31 0,-6 20-73,-5 19-137,2 12-67,1 12-55,38 35-310</inkml:trace>
  <inkml:trace contextRef="#ctx0" brushRef="#br0" timeOffset="56028.2046">14841 14230 686,'0'18'165,"2"3"-35,1 14 28,0 6 2,-2 1 26,1 0-51,-2 0-24,-3 2-7,0 0-37,-2 0-1,-1-1-36,1-6-12,2-6-12,3-13 2,0-8-8,0-7-47,0-3-61,0-3-37,0-3-40,1-47-469</inkml:trace>
  <inkml:trace contextRef="#ctx0" brushRef="#br0" timeOffset="56397.2257">15311 13107 1547,'9'-3'229,"2"-1"-181,13-5-48,1 7-1,-6 4-7,-3 7-25,-6 7-13,-4 13 14,-5 11 12,-4 10 20,-7 12 0,-11 10-17,-3-5 8,-3 0-8,7-11 7,0-15 10,8-6 7,7-12-7,3-8-1,6-1 1,5-6 51,7 0 45,17-4-9,10-1-22,8-7-28,3-5-14,-6-1-23,-10-2-9,-12 6-186,-10 2-138,-31-2-535</inkml:trace>
  <inkml:trace contextRef="#ctx0" brushRef="#br0" timeOffset="57784.305">6531 16585 1120,'-7'-7'250,"-2"-2"-100,-2-1-73,5 3 11,-1 3 56,5 2-21,2 4-64,0 10-59,2 17-6,5 21 6,3 24 16,7 16-8,13 69-7,9 15 5,-2-9-4,-22-128 4,-1-6-5,2-9 0,18 27 8,9-13-3,11-21-5,15-19 11,58-37 15,50-60 4,56-78-29,-100 45 26,-9 16-17,-24 33 5,-67 59-15,-14 9-1,-6 10-53,11-12-104,-22 15 1,-17 10-59,-97 29-536</inkml:trace>
  <inkml:trace contextRef="#ctx0" brushRef="#br0" timeOffset="58046.32">7179 16468 1332,'0'13'225,"1"7"-180,5 24-32,9 12-2,2 14-10,6 1 10,4 4 17,3 15 13,15 77 10,-6 49 81,-21-35-72,-24-65-41,-2-7-7,4-61-1,0-3-11,1-10-20,3 37-141,7-22-151,42-15-344</inkml:trace>
  <inkml:trace contextRef="#ctx0" brushRef="#br0" timeOffset="58474.3445">8225 17148 369,'-2'0'295,"2"0"-142,0 0-55,0 0 11,0 4 4,0 0-25,0 10 29,6 12 0,-2 12-18,3 11-25,1 6-4,0 2-13,-5 10-28,-3 2-8,-2 0 4,-4-4-11,3-7-8,0-11-5,2-10-1,1-6-87,1-9-84,8-4-211,21-41-287</inkml:trace>
  <inkml:trace contextRef="#ctx0" brushRef="#br0" timeOffset="58858.3665">8644 17171 1104,'10'0'191,"1"0"-139,13 0-8,1 10 34,2-1 4,0 11-19,-3 4-4,2 14-28,-3 7-19,-6 7-4,-10 2-1,-7-1 4,-8 0-5,-10-4-5,-1-7 10,-4-6-4,0-7 4,0-7-2,10-6 7,1-5 1,9-5-17,3-4-1,2 0-12,5 5-1,5-2 1,9 1 13,11-10 24,12-10-2,9-9-4,6-8-18,-3-4 0,0-3-12,-10 8-104,-3 5-37,-13 3-49,25-13-273</inkml:trace>
  <inkml:trace contextRef="#ctx0" brushRef="#br0" timeOffset="59107.3807">9897 16946 1207,'0'0'320,"0"0"-167,6 0-142,7 2-10,8-4 29,11-2 50,9-8 8,11-11-31,10-8-48,7-9 23,1-3-19,-3 8-13,-15 7-22,-16 15-94,-16 13-77,-16 13-91,-12 13-38,-91 83-604</inkml:trace>
  <inkml:trace contextRef="#ctx0" brushRef="#br0" timeOffset="59324.3931">9838 17545 1102,'0'0'273,"1"1"-181,7 3-86,5 0 13,17-6 115,15-5 59,18-14-31,59-32-67,25-13-23,-5 26-38,-109 44-34,-10 2-22,-3 2-85,20 9-119,-7 7-73,46 39-352</inkml:trace>
  <inkml:trace contextRef="#ctx0" brushRef="#br0" timeOffset="60045.4344">11280 16466 520,'-1'-2'728,"1"2"-469,-2-2-166,2 2-75,0 2-12,0 0 2,2 3 8,4 13 17,4 12 18,4 15 6,-1 17-1,-4 15-14,-5 11 12,-8 67 7,-17 23-23,-6 15-16,21-152-11,1-6-5,4-2-6,0 26-35,5-13-107,7-23-71,7-15-39,48-75-122</inkml:trace>
  <inkml:trace contextRef="#ctx0" brushRef="#br0" timeOffset="60585.4652">11389 16385 1290,'-5'0'147,"4"0"-15,-3 6-116,8 10-15,0 9-1,-1 5 17,4 1 16,-1 2 4,8-3-8,2 3-5,6 1 9,6-1 22,5 2 11,0 8-25,4-1 4,-3 5-6,-1 5-11,-3-2-14,-8 1 4,2 7 7,-6 8 1,0 2 22,0 5-24,-6-13-12,-2-13-6,2-12-5,-6-17 5,-2-10 5,1-7-10,-3-1 5,1-1-6,0-7 2,5-10 14,8-23 29,3-26-28,16-84-10,-3-46-7,2-20-10,-2 69-8,5 3-17,3 35 8,-26 80 17,-8 15 1,1 7 8,0-11-11,-5 14-9,-2 7 11,-2 5-82,-1 6-19,-1 11 20,-3 10-131,3 63-289</inkml:trace>
  <inkml:trace contextRef="#ctx0" brushRef="#br0" timeOffset="60934.4852">12264 17186 7,'1'0'963,"-1"7"-824,3 3-83,3 10 41,0 5 20,-2 5 8,-2-3-22,0 2-5,-4 2-13,2 7 13,-2 7-8,-1 8-24,2-2-18,1 0-29,0-10-11,0-6-8,1-4 9,1-9 2,-1-3-10,1-8 1,0-3-1,-2-7 6,1-1-7,0-1-42,1-4-63,-2-12-99,-8-83-360</inkml:trace>
  <inkml:trace contextRef="#ctx0" brushRef="#br0" timeOffset="62627.5821">13233 16262 892,'-3'0'257,"3"3"-160,-2 0-59,-1-1 7,1 0 31,2-2 5,-2 2-39,1 0-21,1-1-9,-1 6-3,1 2 2,0 1 4,-2 0 4,2 0 4,0-4-1,0-5 11,0 1-1,0-4-5,0 2-2,0-1-2,0 1-7,0-3-1,2 3-3,-2-1-12,1-1-33,2 2-112,-1 0-303,-8 19-310</inkml:trace>
  <inkml:trace contextRef="#ctx0" brushRef="#br0" timeOffset="63353.6236">13266 16069 885,'0'0'218,"0"0"-104,0 0-89,0 5-25,0 0 1,3 7 47,1 14 87,-2 15-18,4 15-29,0 20-14,1 13 8,-2 74 2,-5 19-9,-12 28-27,4-69 6,2-1-22,2-17-20,1-82-3,6-6 1,-2-7-10,2 27-39,0-21-100,2-19-77,1-13-42,4-18-29,10-103-233</inkml:trace>
  <inkml:trace contextRef="#ctx0" brushRef="#br0" timeOffset="63834.6511">13299 16401 1106,'1'-1'201,"2"-3"-83,11-5-98,12-6 20,16-9-19,11-1 14,6-1 5,7 6-14,-4 15-17,-8 10-8,-21 17 5,-12 14 3,-23 13 6,-23 15 2,-21 12-7,-18 11 1,-11-3-11,3-8 1,17-22 4,21-21-3,17-19 7,15-10 9,3-5-18,5-3-5,9 1-2,12-7-1,12 2 8,11 3 0,3 5 1,5 3-1,-5 7 0,-4 7 1,-5 9-1,-6 5 33,-8 7 7,-13 9-4,-7 2 5,-13 9 8,-13 7 22,-18 4-13,-17 3-22,-61 34-13,-24 3-10,95-80-1,5-3-12,-30 20-50,20-18-106,22-15-66,34-38-296</inkml:trace>
  <inkml:trace contextRef="#ctx0" brushRef="#br0" timeOffset="64158.6696">13961 17179 1081,'18'-9'188,"-4"7"-113,15-4-38,-5 8 11,-6 5-10,-7 7 34,-7 4-15,-6 13-18,-5 10-5,-10 7-7,-6 7-12,-7-2-1,4-8-8,4-4-5,7-8 0,5-7-1,5-3 0,4-5 0,4-5 0,6-1 0,6-4 0,10-3 36,8-14 52,12-8-34,13-15-27,2-7-27,-4 4-49,-9 2-125,-13 8-36,2-50-310</inkml:trace>
  <inkml:trace contextRef="#ctx0" brushRef="#br0" timeOffset="64346.6804">14539 16972 1517,'-3'-2'270,"-2"2"-114,2 0-97,2 2-43,1-2-15,0 0-1,1 0-9,2 0-187,6 0-298,59-2 137</inkml:trace>
  <inkml:trace contextRef="#ctx0" brushRef="#br0" timeOffset="64848.7091">14740 16441 828,'-7'3'163,"2"-3"26,-1 0-72,6 4-57,3-4 11,12 0-14,7 0 102,22 0 10,18-10-34,7-2-58,4-3-34,-3 0-19,-10 3-7,-7-7-17,0 0 0,-6 3-40,-9 0-124,-12 5-97,12 7-285</inkml:trace>
  <inkml:trace contextRef="#ctx0" brushRef="#br0" timeOffset="65075.7221">15052 16507 1197,'-9'-4'205,"3"4"-68,-3-2-94,3 12-43,1 9 0,-5 17 25,-8 24 59,-12 19-14,-25 68-34,-8 31-18,13 2-7,42-135-5,5-11-6,3-12-38,0 23-127,9-21-53,8-18-5,14-14-47,69-95-203</inkml:trace>
  <inkml:trace contextRef="#ctx0" brushRef="#br0" timeOffset="65305.7352">15129 16829 934,'0'7'296,"-4"11"-209,-1 19-51,1 18 22,-2 16 26,6 3 21,9-1-22,3-5 25,6-10-18,5-9-32,-3-17-25,2-16 0,-1-8 11,2-10 11,9-11-5,9-21-29,18-22-21,54-68-42,25-32-69,-98 108-104,-4 3-122,115-145-281</inkml:trace>
  <inkml:trace contextRef="#ctx0" brushRef="#br0" timeOffset="65741.7602">15939 16430 1235,'0'-1'318,"0"1"-88,0-3-92,0 3-53,0 3-44,0-2-38,3 7-3,8 6-6,10 4 6,7 9 28,2 8-10,1-1 8,-7 1-14,-7 5-11,-10 2 16,-11 9 22,-10 6 0,-12 14-12,-9 6-9,1-9-9,10-10-2,9-23-7,7-16-1,8-14 1,0-6 0,2-3 1,-1-12 3,7-13-4,5-22-30,8-30 6,28-71 17,17-31-1,28-17 7,-24 86-1,-40 73-10,-6 10 11,-5 11 0,16-19-5,-16 19-6,-10 13-11,-6 10-124,-2 7-7,-1 10-17,-1 5-60,-15 58-308</inkml:trace>
  <inkml:trace contextRef="#ctx0" brushRef="#br0" timeOffset="66013.7757">16400 16991 1232,'0'0'283,"0"2"-213,0 0-69,2 2 18,-4-3 32,4 6-12,-1 9 12,1 13 46,1 15-8,-3 15-41,0 9-11,-1-2-19,1-7-7,-2-12-10,4-15 7,-1-13-8,-1-11-28,1-6-20,-1-10-24,2-13-250,2-105-630</inkml:trace>
  <inkml:trace contextRef="#ctx0" brushRef="#br0" timeOffset="66380.7967">16839 15860 1426,'8'-4'185,"8"3"-152,11-2-23,4 6 1,-1 2-11,-9 3-10,-9 3 10,-6 0 1,-8 10 1,-11 9 14,-15 14-7,-14 13-3,-9 10-6,4 3 0,6-5-13,18-9 5,15-12 8,12-11-15,8-9 15,9-4 20,3-11 46,3-1-8,0-2 11,-4-2 11,3-4-23,-5-4-15,3-2-20,2-3-22,3-3-69,2-6-160,0-4-258,28-52-619</inkml:trace>
  <inkml:trace contextRef="#ctx0" brushRef="#br0" timeOffset="68108.8956">21145 3386 318,'-2'0'570,"0"2"-393,-1 0-111,1 2-48,1 7-18,0 2-1,-1 12-14,0 12 14,-1 18-7,0 20 7,-15 75 2,-21 56 28,-23 12 53,17-80 32,5-7-12,11-14-28,23-68-44,3-15-17,5-5-13,-1 26-73,11-27-176,10-28-68,64-137-360</inkml:trace>
  <inkml:trace contextRef="#ctx0" brushRef="#br0" timeOffset="68610.9243">21219 3592 738,'-6'-10'353,"3"4"-127,-7-7-86,7 11-112,6 10-28,6 12 0,4 12 9,11 14 38,9 21 5,5 11-2,0 4-7,-8 4-13,-4-1 0,-7-4 3,-7-3-3,-3-10-9,-7-3-1,-2-16-1,2-14-7,0-16-6,-1-15 14,5-13 68,10-21 29,12-22-84,8-19-24,11-19 3,-7-6-11,11-63 1,-14-13-1,-17 5-1,-16 131-13,-4 13 4,0 7-6,2-13 6,-2 17 0,0 12-16,6 8-112,7 13 49,6 14 59,11 14 16,0 20 7,-3 4 5,-3 7 1,-8 7 1,-5 1 22,-11 2-1,-2 3 23,-7 1 14,-1 1-26,-2 0-18,0-7 16,6-6-13,3-16-18,6-16-18,7-19-163,5-19-145,51-100-516</inkml:trace>
  <inkml:trace contextRef="#ctx0" brushRef="#br0" timeOffset="68807.9355">22433 3902 1064,'10'-6'231,"-1"2"-114,13-6-56,2 7 64,-1-1 44,-1-1-35,2 1-86,6 2-26,10 1-22,18-2-1,9 0-145,6 9-115,0 2-194,39 43-117</inkml:trace>
  <inkml:trace contextRef="#ctx0" brushRef="#br0" timeOffset="69008.947">22403 4500 1090,'1'0'227,"3"2"-137,4 0 12,9-1 112,9 2 5,14-6-72,10 0-75,6-1-42,3 1-16,-2-2-14,2 1-28,1 0-48,-1-1-145,5-5-131,107-28-245</inkml:trace>
  <inkml:trace contextRef="#ctx0" brushRef="#br0" timeOffset="71562.0931">24244 4910 978,'-7'-5'147,"6"2"33,-5-3-37,6 5-59,5 1 6,8 1-5,17-1 31,16 2-1,20 1-35,7-3-32,3 0-21,-4 1-14,-9 2-12,-9-2 0,-9 1-1,-2-2-19,-8-2-84,-9 2-89,-10-1-8,-12 2-14,-12 1 38,-18 2-2,-14 3 40,-15 7 81,-5 0 48,3 4 9,13-6 51,16-1 60,16-4-5,9 0-43,6 12 45,1 11 42,2 17-37,4 14-17,2 6-23,-4 3-4,0 1-31,-5-3 26,-1-5 10,-8-2-37,-5-10-16,-13-2-1,-10-8-1,-8-1-1,-5-10-6,1-8-3,7-10-1,10-11-2,10-2 1,8-3 8,10 0 2,5 0 25,13-5 19,19-11-31,22-2-12,61-17 5,18 7-2,-95 25-8,-6 5-1,36-9-1,-11 5-11,-11 2 1,-12 4-1,-10 0-9,-3 0-37,-2-3-52,-2 1-143,3-5-133,44-37-275</inkml:trace>
  <inkml:trace contextRef="#ctx0" brushRef="#br0" timeOffset="71862.1102">25224 5657 782,'0'20'168,"1"7"26,1 29-59,4 6-41,6-5 29,0-10 30,8-16-24,-4-9-18,0-17 3,0-6-7,0-15-29,3-12-48,-2-13-15,-3-13-5,-4-7-4,-10 0-5,-14 6 0,-3 10 17,-6 18-7,3 9 19,0 14-17,3 5-6,-10 8-7,4 6-1,-7 2 1,-1 3-1,4-5-26,0-2-72,8-13-117,-2-4-138,-31-75-610</inkml:trace>
  <inkml:trace contextRef="#ctx0" brushRef="#br0" timeOffset="72267.1334">23568 3896 891,'-3'0'270,"3"-2"-116,-3 2-91,3 2-9,4-2 65,6 2-20,12 4 31,25 2 47,65-1-33,57-8-78,26 1-33,-36 0-12,26-16 0,11 3-1,-22-5-7,-9 7-4,-17 2-8,-36-2-1,-29 5 1,-52 3-1,-5 3 0,-6 0-22,22-1-29,-12-1-29,-12-1-76,0-3-90,-12-1-79,-38-20-389</inkml:trace>
  <inkml:trace contextRef="#ctx0" brushRef="#br0" timeOffset="72876.1682">23598 2192 1050,'-2'0'276,"2"3"-129,-1-3-135,-2 10-12,3 12-1,0 17 1,0 20 30,0 18 7,-2 64-4,-2 18 0,-6 8-16,5-121-10,2-2 2,1-8-7,1 33-2,-2-15 0,3-21-21,4-14-57,-2-10-105,6-21-38,25-95-128</inkml:trace>
  <inkml:trace contextRef="#ctx0" brushRef="#br0" timeOffset="73266.1905">23648 2369 794,'0'-10'242,"3"5"-46,0-12-85,3 10-36,3 4-30,0 1 11,0 4-10,4 4-17,4 4-1,1 13-5,0 7 8,-2 9-4,-2 16-1,0 12 26,-6 13 11,1 56-13,-9-89-22,6 39-14,-2-16-7,5-21 1,-1-23-7,-4-17 35,2-14 129,8-20-18,11-20-78,11-28-46,30-66-17,-44 87-6,15-47 2,-5 1 8,-6 3-10,-2 3-7,-10 16-10,0 11 5,-6 16-7,-1 18 1,-3 11-6,-3 10-27,1 12-251,5 15-190,0 13 152,13 98-269</inkml:trace>
  <inkml:trace contextRef="#ctx0" brushRef="#br0" timeOffset="73537.206">24416 2892 1214,'0'0'198,"0"3"-136,-1-2-28,0 1 14,1 5-15,-2 6-18,2 10 2,0 12 8,-2 7 1,1 0-8,-2 2 0,0-7-5,2-3-5,-2-9-2,0-3 1,-1-3-7,3-7 0,0-8-88,1-4-37,1-7-14,14-76-682</inkml:trace>
  <inkml:trace contextRef="#ctx0" brushRef="#br0" timeOffset="73959.2302">25034 2447 504,'0'6'112,"-1"4"-1,1 9 9,1 3 21,3-3-12,-2-7-1,2 0-34,-3-6 11,2-5-18,-3-2 18,3-2 36,-2 0-7,2-7-53,-1 0-56,-1-2-19,-1-3-6,-1 3-3,-1 6 3,-2 5 12,4 1-12,-3 0-27,1 4-6,0-1 16,-4 1 17,-1 2 1,1-2 5,-1-2-5,3-1-1,1-1-110,3 0-78,1 0-136,2-20-434</inkml:trace>
  <inkml:trace contextRef="#ctx0" brushRef="#br0" timeOffset="75142.2979">25513 2184 826,'9'-5'154,"-1"2"-34,2-3-27,-3 5 3,-5 2-36,-4 3-37,0 2-13,2 6 14,-2 6 45,1 12 14,-3 10-16,-2 9-1,-4 10-16,-6 8-16,-2 4-19,-8 14-3,-26 47-12,-13 30-22,45-110-124,5-13-148,-8 35-66,6-15-289</inkml:trace>
  <inkml:trace contextRef="#ctx0" brushRef="#br0" timeOffset="75774.334">25468 2347 730,'2'-6'193,"3"1"-62,4-6-37,1 1-4,0 3 9,-1 1-16,2 6-38,-4 0-21,-1 4-15,-1 1-3,0 5-5,-3 2 0,-2 2 18,-2 5 31,-3 1 8,-1 3-16,0 9-9,-5 8-15,0 5-4,3 5-5,2-4-2,4-1-5,2-10-1,6-10 5,0-5-5,3-3 5,4-12-4,3-7 17,8-15 53,9-12-27,5-10-21,4-13-15,-5-3-1,-4-5-3,-6-4-4,0-5-1,-1-3 0,-4 5-7,-2 6 5,-5 15 2,-9 18 1,-4 6 24,-2 12 19,0 8-20,0 2-24,0 5-30,0 0 3,0 7 20,0 10 6,1 7 1,-2 8 1,-1 8 0,-4 6 12,-6 3 14,0 4 2,-2-1-8,4-4-3,-3-5-11,2-4-6,3-7 7,3-1-8,4-5 0,2-2-5,6 1-82,3-8-117,10-5-98,54-3-195</inkml:trace>
  <inkml:trace contextRef="#ctx0" brushRef="#br0" timeOffset="76067.3508">26214 2741 891,'-2'2'109,"2"2"-32,0 3 47,0-4 5,2-3 12,-1 0-7,0-3 5,4-4 10,6-1-43,-2-11-68,8-3-22,-5 0 4,-4-3-5,0 1 9,-5 5 7,-6-7-10,-3 4-9,0 5-1,0 5 7,0 8-6,3 7-12,-6 4-57,-1 13 7,-5 3-56,4 13-73,2 5-113,20 62-370</inkml:trace>
  <inkml:trace contextRef="#ctx0" brushRef="#br0" timeOffset="76569.3795">27141 2896 1353,'-1'0'280,"1"2"-203,-1 2-64,-1 0-12,-3 5 0,-1 13 18,-2 15 22,-8 16 46,-8 12-14,-1 10-34,-5 5-15,6-5-9,5-7-13,4-7 5,4-3-1,5-10-4,2-7-1,4-8 7,2-9-7,2-12 0,2-5-1,3-7-18,7-4 18,13-6 41,13-9-31,7-7-10,0 0-87,0-4-142,-11 2-40,-1-1-113,28-53-458</inkml:trace>
  <inkml:trace contextRef="#ctx0" brushRef="#br0" timeOffset="77027.4057">26647 2498 933,'-5'-3'294,"4"-2"-104,-5 1-59,5 3-13,-1 1 5,2 1-24,0 1-42,2 0-25,-1-2-28,10 5 10,15-2-10,24 3 100,67-1-25,49-10-32,-8-7-22,-68 1-13,-54 8-6,-5-4-4,-7 6 4,25-5-7,-15-1 1,-11 5-30,-8-4-17,-6-2-23,-4 0-76,-4-6-80,-6-3-284,-43-42-314</inkml:trace>
  <inkml:trace contextRef="#ctx0" brushRef="#br0" timeOffset="77388.4263">26856 1382 1202,'0'3'237,"0"0"-220,1 14-17,1 9 0,2 13 20,1 18 26,1 11 7,-3 3-7,1 3-16,-7-3-10,-1-3-5,-7 2-6,-2 0-2,-6-5 2,2-9 3,2-10-12,2-14-61,10-14-62,0-13-60,9-7 21,4-18-145,32-69-278</inkml:trace>
  <inkml:trace contextRef="#ctx0" brushRef="#br0" timeOffset="77806.4502">26944 1631 583,'4'-17'273,"-3"8"16,2-12-109,0 11-30,-3 8-25,1 0-47,-2 2-35,1 2-31,0 2-12,1 4-19,4 10 19,5 5 11,3 11 25,5 9 9,0 8 11,2 1-8,2 7-14,-6-3-5,4-1 1,-5-14 1,-4-10 2,-3-17-7,0-5 8,-7-9 46,1-3 29,2-7-1,5-6-37,4-14-53,11-10-6,-3-12-11,6-4 0,-3-3-1,-2-10-8,2 3-5,-4-1-8,0 4 12,-3 12-14,-4 17 16,-1 10 1,-3 5 5,-5 7-27,1 5-40,-2 3-19,1 6-67,1 6-115,1 5 37,0 13-292,-21 46-284</inkml:trace>
  <inkml:trace contextRef="#ctx0" brushRef="#br0" timeOffset="78155.4702">27559 1730 901,'10'-1'152,"-2"1"5,11-3 17,-1 3-24,-5 3-48,1 1-46,-4 0-56,-2 12-5,-2 1-7,-5 5 11,-7 9 2,-7 3-1,-14 5 33,-6 6-15,-1-10-18,5-6-2,10-13 2,10-10 0,7 0 0,4-6 0,1-3 0,5 3-18,11-3 18,15 0 28,11-2 14,10 1-18,6 0-10,-1 4-14,-5 0-5,-10 4-93,-11 1-137,-19 5-136,-28 17-241</inkml:trace>
  <inkml:trace contextRef="#ctx0" brushRef="#br0" timeOffset="78498.4898">27180 2406 1059,'0'-2'355,"3"0"-173,-3 0-56,3 2 0,0-2-11,1 2-43,4 0-12,11 0-9,6 0-4,11 0-14,8-2-17,5 1 4,4-4-14,1 0 0,-2-4-6,-5 2 0,-6 1-12,-6 0-46,-10 3-106,-5 0-121,-7 6-76,5-2-315</inkml:trace>
  <inkml:trace contextRef="#ctx0" brushRef="#br0" timeOffset="79896.5698">28312 1975 1020,'0'-3'234,"0"3"-111,3 0-7,-3-1 35,5 1 19,3-5-97,7 2-37,12-3-21,5 6-9,4-3-4,-3 3 5,-4 3-6,-9 0-1,-3 0 6,-8-2-6,-6 1-13,-1-2-5,-2 0-9,0 0-9,0 3-62,-2-3-77,1 0 41,-2 0 58,0 0 52,-6 2 23,0-1-1,-4 2 1,-1 2 1,2 1 16,2 3 25,1 7-7,3 0 8,0 14 2,1 5 8,1 8 5,2 4-6,1 10-12,-5 2 3,2 6-10,-5 1-4,-3-3-11,-8-2-1,-2-5-2,-6-5-7,-2-3 4,1-13-2,2-9 0,2-11 1,4-11 5,0-6 2,6-8-4,-1 1 4,4-4-1,7 6 22,2 1 14,5 4-11,0 0-23,5 2-18,1 0-27,11 0 27,15 0 60,17-3-3,9-6-18,2 2-13,-4-2-14,-4 2 6,-9-4-13,-9 8-4,-8 0-2,-4 0-26,-9 3-36,-2 3-162,-2-3-276,28 0-85</inkml:trace>
  <inkml:trace contextRef="#ctx0" brushRef="#br0" timeOffset="80212.5879">28942 2630 745,'-3'10'201,"-1"0"-145,-3 13 31,3 6 87,1-6-12,4 3-33,5-4-39,6-5-21,6-2-14,8-6 7,5-7-19,5-9-8,-2-11-11,-4-4-9,-6-8 9,-10-4-3,-9-4 4,-6-5-16,-10 1 6,-2 5 35,-3 4 38,2 11-11,1 6-44,2 11-33,-6 7 0,-5 13-11,-12 10-32,-5 9-139,-7 9-143,-81 80-174</inkml:trace>
  <inkml:trace contextRef="#ctx0" brushRef="#br0" timeOffset="80946.6298">25414 3853 499,'1'-2'225,"2"4"-185,3-2-32,1 4-2,6 3 10,-2 0 31,2 7 25,3-1 37,2 4-5,6 2 13,2 0 10,8 1 19,10-3-13,11-5-19,17-2-15,63-7-21,40-9-21,36-11-16,-42 7-16,1 4-4,33 0 9,29-14 0,8 7 5,-12 0-8,-7 1-8,-45 4-5,-25 0-13,-37 4 5,-24 2-5,-53 1 0,-3-3 0,1 1 7,35-2-8,-3-5 0,-1 3-11,-7-2-14,-7-2-22,-8 1-29,-11-2-76,-8-4-53,-6-4-53,19-43-238</inkml:trace>
  <inkml:trace contextRef="#ctx0" brushRef="#br0" timeOffset="81388.6551">29360 2564 1097,'3'-1'281,"6"1"-161,4-3-80,0 3-16,-1 0 26,-6 0 7,-3 0-9,-6 0-29,2 0-8,-2 3-11,1-3-12,-2 1-39,1 1 19,-3-1 31,-3 6-25,7-6-49,2-1-72,20-28-211</inkml:trace>
  <inkml:trace contextRef="#ctx0" brushRef="#br0" timeOffset="81847.6814">30021 2163 1430,'0'-2'349,"0"2"-187,-1-4-99,2 4-19,3 0 19,5 0-35,19 0-20,20 0 22,56 3-18,25 2-12,-89-5-36,-4 0-40,29 0-64,-13-2 32,-20-1-27,-18-6-27,-14 1-48,-14 1-311,-83-4-162</inkml:trace>
  <inkml:trace contextRef="#ctx0" brushRef="#br0" timeOffset="82048.6929">30390 2184 171,'-7'12'180,"-3"2"18,-2 12-20,-6 2 1,2 4 38,-6 5-29,-4 4-29,-9 6 1,-7 3-64,-16 9 11,-6 3-44,-1 3-32,3 2-16,13-1-13,13-9-2,15-12-25,14-13-90,8-19-82,17-9 20,18-14 48,22-19-184,64-38-22,53-59-35</inkml:trace>
  <inkml:trace contextRef="#ctx0" brushRef="#br0" timeOffset="82245.7041">30346 2600 339,'-3'-6'373,"3"2"89,-6-4-247,-2 8-88,-8 10-83,-5 10-17,-3 15 13,-3 9 2,6 12 15,12 2-13,10 2-2,12-4-12,9-7 13,7-7 8,2-11 15,3-14-39,5-14 0,6-19 3,13-13-30,8-19-106,10-12-187,49-40-248,50-70-302</inkml:trace>
  <inkml:trace contextRef="#ctx0" brushRef="#br0" timeOffset="82604.7247">31143 2227 873,'7'-3'513,"2"3"-460,6-6-17,4 7 12,5 7 25,0 1-8,3 10-19,0 6-26,-4 9-20,-2 7 9,-9 6-8,-6 8-1,-6 6 29,-6 0-2,-6 1-8,-6-5 5,-1-8 2,1-8-19,0-13-6,8-10 8,4-13 17,4-13 40,6-11 6,8-13-72,12-14 0,9-15 18,15-7 2,-2-3-10,2 6-4,-4 8-5,-1 9-1,-5 13-6,0 12-21,-2 9-67,4 10-8,3 12-90,5 4-57,-2 7-206,45 24 126</inkml:trace>
  <inkml:trace contextRef="#ctx0" brushRef="#br0" timeOffset="82846.7385">31760 2773 539,'3'11'174,"-3"1"-12,2 12-24,-5-1 46,-2 4-7,-6 8-39,-2 10-43,0 15-16,-2 12-47,1 9-8,8-4-24,6-12 2,5-17 23,-1-11-25,-2-15-22,-4-13-46,-1-6 22,0-15-23,16-73-537</inkml:trace>
  <inkml:trace contextRef="#ctx0" brushRef="#br0" timeOffset="83205.7591">32391 2094 1360,'13'-2'186,"2"0"-147,14-2-30,3 8-3,-5 4-5,1 10 0,-3 9-1,-2 9 0,-6 9 0,-7 1-10,-11 9-10,-15 0-2,-12 2 22,-18 1 4,-13-4 7,-2-7 2,10-12-13,18-12 6,19-10-5,13-9 50,7-6 100,16-4 16,22-3-118,63-5-22,33-2-13,-102 14-8,-5 0-6,32 2 0,-12 4-140,-7 6-175,13 16-401</inkml:trace>
  <inkml:trace contextRef="#ctx0" brushRef="#br0" timeOffset="83973.803">24435 4882 873,'10'-17'383,"-1"2"-154,15-14-86,3 16-83,7 7-11,6 12 41,9 14-10,5 12-4,10 13-1,9 15-12,54 56-12,35 29-15,17 4-13,-38-18-2,7-2-9,3-23 0,-2 2-1,-30-13-11,-23-10-12,-60-45-55,-7-7-91,-1-4-142,96 69-276</inkml:trace>
  <inkml:trace contextRef="#ctx0" brushRef="#br0" timeOffset="84550.836">28375 2165 864,'0'-22'311,"3"4"-43,4-19-121,4 10-55,1 9 46,-3 8 19,-5 7-71,2 12-73,3 9-13,9 21 1,3 16 11,11 25 0,19 61 28,21 28-5,10-1-14,-21-59-8,4 0-2,-37-62-4,0-2-5,-3-7 4,23 36-6,-11-10 5,-7-18-5,-9-12-70,-3-11-115,-6-9-113,-7-7-278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3:40:26.7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28 16607 372,'12'-18'298,"0"-3"-127,14-18 36,5-1-6,-6 6-49,-7 11-40,-7 14-37,-8 9-39,0 6 2,1 6 29,3 9 16,1 6-11,1 7-11,6 3-26,3 6-19,9 10 22,6 4-7,1 5-16,0-1-9,-2 4-6,-7-1 2,-7-8-1,-5-6 1,-4-6-2,-2-11-22,-7 0-74,2-11-72,-2-2-150,1-1-251</inkml:trace>
  <inkml:trace contextRef="#ctx0" brushRef="#br0" timeOffset="300.0171">10536 16575 1045,'-2'0'315,"1"3"-179,-6 0-47,-3 6 110,-4 4-38,-10 10-65,-3 6-50,-3 3-25,-4 7-6,-2-3-3,1 3-1,5-8 7,1 2-8,3 1-4,3-1-6,-2 5 1,8-1-1,3 1-31,7-5-68,12-11-142,11-7-122,71-29-204</inkml:trace>
  <inkml:trace contextRef="#ctx0" brushRef="#br0" timeOffset="931.0532">10871 16809 1214,'0'0'308,"1"0"-208,3 0-80,6-2 50,6 2 67,8-2-37,9 2-23,17-4-4,9-6-5,11-1-26,-4-1-15,-6-2-11,-9 5-2,-5 0-8,-6 7-5,-4 2 1,-2 0-1,-1 1 0,-2 3 0,-4-4 0,-3 0 0,-2-3 1,-13 2-1,-4 0 8,-4-3 8,-4 1 31,-1 0 6,-4-7-36,-12-1-17,-3-8 0,-14 0-1,0 0-1,-7-7-8,3-1-22,5-7 7,6-5 9,10 3-2,7 4-4,2 9 9,7 9 11,2 9-1,1 2-7,2 3-6,2 3-12,7-2 11,7 5 15,9-2 1,7 1 0,8 4 1,0 0-1,-4 6 1,-3 5 0,-1 1-1,-6 9 1,-2 4 5,-1 5-6,-10 6-1,-6 2 1,-6 6 1,-11 6-1,-5-1 2,-6 2-2,-6-1 0,2-1-36,-7-3-186,4-11-310,-22-1-219</inkml:trace>
  <inkml:trace contextRef="#ctx0" brushRef="#br0" timeOffset="1211.0692">12177 16652 1169,'1'10'142,"8"3"-80,5 7 41,12 11 11,12 5 90,6 5-100,3 2-71,-4 6 16,-7-2 11,-6 2-33,-12-1-9,-5 0-6,-5 3 0,-9 4-6,-6-3-6,-6-8-22,-1-10-115,0-18-158,-15-44-311</inkml:trace>
  <inkml:trace contextRef="#ctx0" brushRef="#br0" timeOffset="1413.0808">12527 16723 1230,'-7'3'321,"0"7"-196,-3 12-98,-10 11 15,-3 16 75,-11 12 12,-6 12-50,-4 15-43,-4 8-27,7-6-3,9-18-6,18-20-114,17-24-223,53-37-393</inkml:trace>
  <inkml:trace contextRef="#ctx0" brushRef="#br0" timeOffset="1585.0906">12957 16769 1461,'9'2'278,"2"6"-187,17 3-32,1 8 98,5 1-80,-4-3-56,-2-1-15,-8-7 0,-1-5-6,-2-4-59,1-7-140,-1-9-312,-9-52-303</inkml:trace>
  <inkml:trace contextRef="#ctx0" brushRef="#br0" timeOffset="1742.0996">12971 16707 1249,'0'23'182,"0"7"-100,0 30 13,2 15-13,5 2-32,4 3-44,9 0-6,9 3-245,70 80-429</inkml:trace>
  <inkml:trace contextRef="#ctx0" brushRef="#br0" timeOffset="2028.116">13600 16807 1298,'-15'-17'239,"3"6"-104,-15-14-44,-4 13-41,-2 9 13,2 12-11,8 14-31,0 15-10,11 15-10,6 12 7,3 8 4,6 5 0,4-1-3,4-9-2,3-16-5,1-12 4,-1-14 0,2-12-6,2-11 0,0-15-25,8-17-41,0-16-90,1-27-80,30-189-271</inkml:trace>
  <inkml:trace contextRef="#ctx0" brushRef="#br0" timeOffset="2247.1285">13537 16207 1200,'-1'0'251,"1"0"-155,0 13-75,3 17 69,6 23 79,0 23-34,15 74-48,5 30-31,-6 12-19,-13-68-5,-1-9-14,-4-66-8,2-8-4,2-6-5,3 31-1,4-13-6,-2-14-57,1-10-129,-3-5-183,0 3-379</inkml:trace>
  <inkml:trace contextRef="#ctx0" brushRef="#br0" timeOffset="2650.1516">13750 16807 1417,'0'2'315,"2"-2"-240,4 5-73,3 1 23,11 5 32,5 3-16,8 3-22,2 5-10,0 11-7,-5 6 5,-5 8 14,-11 8 18,-7 6-6,-5 4-19,-4-8-14,0-7-23,-2-11-154,6-14-315,17-41-344</inkml:trace>
  <inkml:trace contextRef="#ctx0" brushRef="#br0" timeOffset="2830.1619">14079 16790 1479,'-6'7'309,"-2"3"-186,-14 14-74,-8 14 41,-7 17-9,-8 8-42,-4 5-27,-2 1-12,0-4-51,4-13-144,4-18-255,-28-47-343</inkml:trace>
  <inkml:trace contextRef="#ctx0" brushRef="#br0" timeOffset="3199.183">12727 16895 931,'-3'-2'306,"-1"0"-122,-2-4-32,4 5 44,2 1-20,2 0-61,2 0-49,8 0-27,14 1 5,10-2 10,8-5-18,3-3-17,-1-6-5,-6 0-14,-5 0 0,-10 5 0,-5 3-29,-5 3-50,-4-6-107,23-37-366</inkml:trace>
  <inkml:trace contextRef="#ctx0" brushRef="#br0" timeOffset="3401.1945">12936 16462 1155,'0'0'340,"1"8"-217,4 15-108,4 20 56,4 24 55,3 23-38,6 79-29,-7 34-22,-12 7-23,-3-107-14,3-71-159,4 33-54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3:40:46.2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77 2626 674,'-10'-2'223,"4"2"-34,-10-4-15,5 3-10,5-2 11,5 2-14,2-2-34,0 2-40,3-8-34,4-1-26,8-2-14,4-4-7,10 5 0,7 3-5,7 4 7,11 4-2,12 2 7,54 4-4,23 2-1,4 9 1,-44-5 0,6-2 0,-2 6 12,0 12-11,-4-14-8,-11 7-2,14-14 0,17-10 2,13-19 8,15-4-2,-9-5-7,-4-2 5,-4 3-5,-10 5 0,-6 5 0,-18 6 0,-10 0 4,-7 13-5,-2 1 0,5 1-1,13 4 1,4-5 1,-2-3 0,-7 3 0,2 8-1,-62-11-1,-3 10 1,-6-4-1,23 6-7,-10 3 2,-14 1 6,-5-4-7,-8-2 6,-5-1-5,-3 0-6,-4-2-19,-4-4-23,-3 0-30,-7-6 7,-13-5-160,-121-17-297</inkml:trace>
  <inkml:trace contextRef="#ctx0" brushRef="#br0" timeOffset="590.0338">3357 2711 1020,'-17'-6'263,"4"3"-70,-8-8-76,9 10 29,9-1-23,9-1-63,24-11-32,29-10-7,84-35 15,71-11 5,35 12-10,-66 28-5,5 9-14,-1 8 1,13 5 5,-10 15-4,-4-4-5,12 5 3,23-12 1,-8-6 2,-1-6 2,-8 0-7,-29-1-8,-26 4 10,-18 8 0,-23 7-11,-69 0 6,-6 3-1,-5-2-6,26 7 0,-15 2-1,-13-5 1,-12-3 0,-7 0-9,-7-4-16,-5-2 5,-6-6-17,-12-2-98,-11-11-72,-31-2-113,-74-7-249,-154 20-35</inkml:trace>
  <inkml:trace contextRef="#ctx0" brushRef="#br0" timeOffset="1001.0573">3522 2421 892,'-1'-2'227,"-2"2"-20,3-1-150,3 2-57,5 3-1,10 2 1,20-1 91,29-4 88,88-10-49,99-27-23,71-3-47,-91 13-18,30 5-12,-10 5 4,16 0-7,-24 10-3,-35 1 2,-16 3-14,-30 6-2,-25 3-1,-20 3 0,-13-2 3,-10-4-4,-13 0-7,-57-2 5,-7 2-5,-6-2 1,13 4-2,-17-2-23,-7-4-35,-9 1-26,-17 3-8,-21 2-163,-74 10-112,-177 21-255</inkml:trace>
  <inkml:trace contextRef="#ctx0" brushRef="#br0" timeOffset="1367.0782">3356 2735 894,'-3'-10'135,"1"6"-3,7-2-88,14 6-37,22-3 19,25-1 56,80-16 64,72-17-23,98-14 0,-62 11-23,22-8-1,24 6-24,12 6-27,-4 11-6,-48 16-10,-24 15-13,-54 6-17,-27-4 5,-14-4 5,-21-4-6,-16-4-4,-64 1 8,-8-2-2,-6-4-8,24 0 6,-22-3 3,-19 0-1,-16-5-8,-20-5-47,-24-1-77,-83-10-209,-225 36-304</inkml:trace>
  <inkml:trace contextRef="#ctx0" brushRef="#br0" timeOffset="1691.0967">3320 2645 1256,'10'-5'159,"15"-1"-100,35-6-46,93 1-1,98-18-1,114-18 41,-82 10 47,12-4 23,16 3-11,17-1-38,-23 13-25,-34 1-9,-21 15-22,-33 16-7,-25-4 1,-25 8-10,-39 8 7,-26-1-7,-20-17 0,-53-3 0,-3-3-1,-10-2-14,16-11-20,-25-11-62,-25-10-278,-192-79-251</inkml:trace>
  <inkml:trace contextRef="#ctx0" brushRef="#br0" timeOffset="2037.1165">3464 2836 1153,'18'-16'137,"6"6"-110,29-12-21,10 14-6,60 2 25,60 1 61,92-23 38,-45-5 13,29-15-25,35-4-13,20-6-37,8-4-20,-47 9-27,-11 14 7,-48 9-12,-27 19-9,-36 3-1,-41 16 2,-72-4-2,-5-3 8,-5 3-7,26 2-1,-17-4 0,-17 0-14,-14-2-40,-14-2-10,-18-4-25,-25-1-194,-89-9-225,-243 27-192</inkml:trace>
  <inkml:trace contextRef="#ctx0" brushRef="#br0" timeOffset="2350.1344">3726 2779 969,'5'-22'156,"7"8"-27,15-17-90,22 14-31,61 4 10,66 7 31,75-7 29,-24-10 53,57-15 5,24-11-14,51-4-34,-38 0 2,-27 8-10,-49 23-29,-29 14-14,-39 5-17,-49 10-7,-31 5-1,-16-2-12,-47-6 0,-4-4 5,-7 0-5,22-4 0,-15 1-16,-15-4-18,-17-1-65,-15-6-369,-109-50-349</inkml:trace>
  <inkml:trace contextRef="#ctx0" brushRef="#br0" timeOffset="33350.9076">3843 4615 231,'-1'0'647,"1"1"-474,-2 2-130,2-2-42,0 1 0,-3 2 23,-1 4 30,1 3-3,-2 1-17,2 0-4,0-1-7,0-1 5,0 5 7,-3 1 5,0 8-1,2 5-9,1 3-7,-2 5-11,1 4-5,-1 4 2,0 7 3,0 8 9,-3 7 6,3 8 6,1-5 6,1 3-7,-2-4-2,4 3-8,0 0-2,1-1-4,1 4 4,2-1-14,1-2-6,1 1 1,1 2-1,2-1 1,-1 7 0,-4 3 10,-2 6-5,-2 4 42,-4 3-15,-2-4-20,0 1-4,1 0-1,0 0-7,0-5 7,3-8-1,0-7-6,6-6-1,1-3 1,1 0-1,-1 2 0,0 4 1,1 10 5,1 6 5,0 5-10,-3 6 5,1-2 2,-2-8-7,0-1 0,-1-7 11,-2-1-3,1 4-8,1-2 11,2 6-1,0-1-5,3 5 0,1-4 7,2 3 8,-3-5-12,-1-3 3,-2-2-4,-1 5 14,-1-3-8,-2 3-1,-1 1 1,-1-8 4,0 3-9,0-7 4,-2 1 1,1 1-13,-2-2 11,0-4 0,3-6-11,2-1 6,2-9-6,1 0-1,1-5 1,2 0 0,3-6-1,-2-2-18,0-14-51,0-15-80,3-17-86,3-33 31,24-255-650</inkml:trace>
  <inkml:trace contextRef="#ctx0" brushRef="#br0" timeOffset="34111.9511">3944 4515 754,'-3'-3'183,"2"3"-109,-3-4-17,2 0 22,0-2 19,2 3-56,0-2-15,0 5-14,0 0-12,0 0 1,0 0 4,0 0 4,0-1 20,0 1 44,0 0 32,0-3 19,0 2-2,0-7-69,0-2-39,2 2-15,2 0-9,-1 2-6,0-2-8,2 5 23,1-1-14,2 0 7,2 4-31,2 4-52,2 3-88,3 11-92,10 39-266</inkml:trace>
  <inkml:trace contextRef="#ctx0" brushRef="#br0" timeOffset="36745.1017">3876 4715 499,'-2'0'324,"2"0"-198,2-3-38,-2 3 52,0-6 40,0-2-62,0-4-22,0-1-46,0-7 7,2 4-17,-2-9-17,1 3-5,2-1 0,0 7-15,3-4-3,5 7-21,7-7 13,12 3 7,9-7 1,5 2 6,-1 5 2,-2-3-7,-8 8 0,-8 2 0,-2 1 6,-5 2-6,-2 2-1,-2-3 1,-2 2-1,11-1 0,1-2 0,11-6 0,6-3 0,9-4-1,2-1 1,2 1-1,-5 2 1,-4 3-1,-4 3 1,-7 7-1,3-3 1,-1-1 1,2 0-1,5-4 2,2-3-2,4 2 1,-2 1-1,2-5 0,-4 6 0,3-4 0,-1 1 0,-1-5 0,-1 5 0,3-1 1,5-1-1,5-3 0,10-3-1,0-5 1,-1 3 0,-8 3 0,-13 8-1,-12 7 1,-10 2-1,-4 5-1,2 2 2,8-4 0,15-1-1,11-3-1,10-2 1,1 6-1,-6 0-1,1 1 3,-6 2 2,-2 0-1,1-2-1,-7 1-1,2 1 1,-1-2 1,4 0 0,7 3 0,-1 0 5,1 0-6,-3 3 2,-2 0 5,-4 0-6,1 1 5,-2-3-5,-1 2 5,2-3-5,2 0-1,0 4 6,3-3-5,0 5 0,1 1 0,-4 1 0,-4 0 0,0 2 1,-4-2-1,-8 0 0,-6-2 1,-6 1-1,-8-4 0,-4 4 0,1-7 5,-4 3-4,1-3-1,5-3 7,11-4-8,13-3-2,12-9 2,8 0 18,-6-1-16,-8 8 4,-7 2-5,-6 3 5,-2 1-4,-3 4 5,4 2-6,-1 0 0,5 2 7,5 0-8,4 4 0,9-1 1,6-1 1,-2 3-1,-5 4-1,-9 7-7,-14 0 1,-10 4-5,-9-2 10,-3-4-5,-7 2 6,1-4 0,-4-6 1,1 1 1,-4 0-1,3-2 5,2 6-6,2 0-1,3 2-5,-2 1 6,4 10 0,0 1-1,1 10 0,1 0 1,4 3-13,-1 5 13,2 0 8,2 8 4,-2 3-11,2 5 14,0 12-6,-2 5 3,-2 17-3,7 63-3,-4 17-4,-10 7 7,-3-49 1,6-2-4,-1-2-4,10-23-1,-7-56-1,3 0 0,-1 2 1,27 105 17,-1 6-5,2 30 4,-22-66-7,1-25-1,-7 31-3,-5-5 2,-2 17-1,-7 14-6,-2-2 5,-5 9 3,0 12-9,-6 16 1,5 1 0,5-49 0,4-4-1,4-8 1,1 0-1,1-4 0,2-4 0,1 2 0,-4 20 0,-5 5 0,1 4 0,-3 7 1,-1-21 0,-3-5 5,7-5-6,-7-14 0,7-78 1,3-9 0,1-2 0,-1 23-1,2-6 1,4-2-1,-2-4-5,-1 8 4,3 2 1,-5 2 0,1 4 0,-2-2 1,0-6 0,-6 2 0,1-9 0,-1-7 1,0-6 4,-1-6-5,-1-9 0,1 0 1,1-5 4,0 1-6,-4 2 2,1 1-1,-1-1 1,-4 2 8,2-2 1,-7-8 4,-3 2 40,-7-12 1,-7-2-7,-12-14-23,-6 3-17,1-7 1,-4 7 2,2 9-10,-5 6-2,-1 4 6,0 4-4,-5 2 7,-1 5 0,-5-5-2,-5 3 5,-46-2-6,-25-7 0,-34 2-5,54 6 0,9-2-1,23-3 1,54-3 7,5-3 5,0-3 4,-35-2-7,2 0-2,-8 4-7,-5 1 0,-53 6-1,-28 19 1,-42 23 0,45 4-1,-2-10 0,16-4 0,2-6 1,30 0 0,71-23 1,9-2-1,8-2 5,-27-1-5,15-1 5,8-4-5,-2-4 6,0-2-6,-1-3 5,-5-3-6,-5-4 0,-6-3 1,-11 1-1,-5 3 0,-1 1-6,3 4 6,4 9 0,7-1 1,6 0-1,7 3 1,4 0-1,-1-1 1,1-3-1,2 0 1,-2-6 5,-3-1-6,-4-8 9,-5-1-9,2 0 0,-1-2 1,-1 1 0,6-1 0,0 4 0,0-2-1,6 5 0,5 2 1,1 1-1,-2 5 0,3 0 0,-3-6 0,0 5 0,-1-1 0,0-4 0,0 4 1,-2-2-1,0 1 0,-1-5-1,1 5 1,2-1 0,4 1 1,1 4-2,3-1 1,5 4 0,-2 0-1,2 2-5,-1 1 5,0-1 1,-1 1 1,-3-4 0,6 1-1,-7 2 1,4 0-1,3 0 0,2 0 0,6 1 1,4-3 0,2 5-1,1 1-2,2 0-8,-1 0-38,2 0-47,-1-1-55,4-1 14,8-4-182,17-15-60,98-136-471</inkml:trace>
  <inkml:trace contextRef="#ctx0" brushRef="#br0" timeOffset="38224.1863">4672 5390 226,'0'5'194,"-3"2"-64,-1 3-5,1 2-37,-2-1-8,4-2-11,-4-2-3,2 7 0,3 1 1,-3 3-10,0 4 32,3 2-11,-4 5-9,0 3-17,2-1-8,2 6-16,2 0-1,-2 6-6,5 0-4,-2 5-8,0-2-2,0 5 8,0 6 9,2 10-3,-3 7-4,2 15-7,2 5 5,-2 6 5,2 3-4,5 47-2,6 4-2,0 13-5,-11-41-1,1-14 2,8 7 11,-11-3-2,7-2-10,0 21-5,-8-4-1,7-7-1,-1-13 2,-7-63-1,1-3 5,0-2 0,3 48-5,0-3-1,4-10 1,-6-10 1,2-8-1,1-4 8,-3-1-3,-1-2 9,-2-4-3,-2-1-1,-2 2 1,3 4-11,0-2 5,-3-1-5,3 1 0,0-6 5,-4 5-6,3 6 1,-2-1 0,0 2 0,0-3 1,3-8-1,-3-10 0,3-6-1,0-10 0,3-5 1,-3-4 0,0-6-1,0-2 0,0-4 1,0 0-1,0 0 0,2 4 0,-2 6 1,0 8 0,0 5 0,-2 11 5,-1 9-5,-4-3 1,-3-4-1,4-13-1,2-12-8,2-10-15,0-10 14,2-2-97,-2-4-20,2 1 33,4 6-96,5 2-176,28-7-209</inkml:trace>
  <inkml:trace contextRef="#ctx0" brushRef="#br0" timeOffset="41302.3624">4690 5469 556,'-3'-16'200,"0"6"-16,-1-15-38,0 2-37,3 8 38,0 8-24,-1 3-48,2 2-30,0 2-15,0 2-7,0-2-4,0-2 1,3-4-1,4-2-7,10-10-4,4-12-2,14-11-5,7-8 6,7-6-6,2 1 7,2 8-1,-5 11-1,0 6-5,-2 10 0,-3 7-1,-3 6-1,-3 2 1,-1 2 1,0-1-1,3-2 0,2 0 1,7-4 0,0-8 0,5-1 1,-2-4-1,0 1 5,0 7-6,-6-3 0,-2 11 0,-3 2 1,5 0-1,6-2 1,2-6-1,9-2 1,0-5 1,1-1 5,4-9-1,-3 1 0,5-2 0,-4 2 2,-5 4-7,0 5 8,-3 0-7,1 4-1,5 0 5,-3 0-4,5-2-1,-2 0 1,-2-1 4,-2 0-6,0 2 1,0-1 0,-1 1-1,2 0 0,4 0 1,-4-1 5,-1 3-6,-7 2 0,-8-1 1,-4 7-1,-1-1 0,-3 4-1,1 2 0,2 2 1,6 2 0,-1-3 0,6 0 0,-5-4 1,-3 1-1,-8-4 1,-10 5-1,-8-1 1,-3 1-1,-8 1 1,1 1-1,-3 0 0,1 1 0,-2 4-9,4 4 1,-2 5 2,1 6 5,0 5 0,0 5-1,-2 5 2,1 2 0,1-1 0,5 4-7,-2 2 6,5 7 1,7 4 0,4 2 0,7 3 0,2 0 0,1 0 1,0 1-1,-2 2 0,-7 2 1,-8 7 1,-6 7 13,-9 10 1,-2 0 10,-2 1 4,2-5-11,2-11 2,8 1-6,3-6-1,3 3-2,4 5 0,0 7-11,2 11 5,5 65 3,-22-106-9,8 55 8,-6-1-2,-2-12-5,-4-1 7,1-8-7,-2-5 0,0-1 1,5-6-1,-1 1 8,2 3 2,0-3-1,-3 7-8,3-3 4,-6 5-5,4 2 1,-1 1 4,-3 4-5,0 1 8,0-7-8,-3-3 1,3-11-1,3-2 0,-1 0-1,2-1 1,1 3 0,1 1 1,3 4-1,-2 4 1,1-6-1,-2-1 5,-1 1 1,-2 2-7,-4 5 0,-6 8 0,-4 67 1,-5 16 0,7-10-1,9-123 0,3 1 1,-3-3 0,1 41-1,1-3 0,-2-3 0,-2-4 1,2-11 0,0-5-1,0-5 1,2 5 0,2 1 1,1 2-2,-1 1 0,-1-9 1,0-2-1,-1-8 0,0-10 0,-2-11 0,0-8 0,-2 0 0,2-4 0,0 7 0,0 5 0,-2 3 0,2 5 0,0-7 1,-3 2-1,3-8 0,-1-6 0,-1-1 1,2-2 0,0-1 10,0-1 2,0 1 38,-7-3 6,-1 2-21,-7-2-24,-1 0-4,-5 0-8,2 3 1,-1 0 4,-1 0-5,-4 0 0,-2-2 0,-3-2 0,-5 0 1,-3-6 0,-2 2 5,-4-2-5,0-1 8,-8 3-8,-7 4 0,1 4-1,3 2 9,0-2-1,4 0-7,-2 2 0,0 0 7,-5-2-8,-6 3 6,-7 4-6,-54 3 1,-42 13-1,-28 10 0,77-13 1,14-3-1,15-12 1,50-5 1,9-1-1,0 1 5,-28-1-6,5-2 1,-1 0-1,-5 6 1,-4 0-1,0-2 0,-4 0 1,-2-1 7,-2 2 1,1-4-3,7 2 0,3 0-4,13-1 5,8 1-5,6 0-1,7 0 5,-4 0-5,7 1 0,-5 1 0,-4 2-1,-5 0 1,-6 1 0,-11 5 0,0-5-1,-1 2 1,11-4 0,10 0 1,8-6-1,6 0 0,4-1 7,1 4-8,-1-4 0,5 0 2,2 0-1,-1-3 6,-1 3 1,1-4-7,-3 1-1,-4-4 1,4-1 0,2 0 5,0-2-6,0 3 1,3-1 0,-2 0 0,4 2 0,-2 1-1,1-5 1,-1 4 0,-1-2-1,-1-1 0,-2-7 1,-6-2-1,-4-7 0,-3 0 0,7 3 1,2 10-1,7 4 0,1 5 0,2-3 0,-1 6 0,2-2 0,0 3 1,-1-3-1,2-2 2,-5-3-1,2 0-1,-5-2 6,0-7-6,0 0 1,-4 0-1,4 0 2,4 1-1,-1 0 0,2 1 0,1 3-1,3-1 1,0 0 0,1-1-1,1 2 1,1-2-1,-2-1 0,1 1 0,1-3 0,-2 0 0,2 2-1,0 5 0,2-5 0,1 1-7,2 1 2,-1-2 0,5-3 5,-2 4 1,-1-2-1,-1 3-1,-2-4 2,3 0 1,-2-2-1,2 4 0,-2 3 1,-2 3-1,-1 6 0,-1 5 0,-1 1 0,1 0-1,0 1-5,-2-1-4,2 0-17,0 0-23,0 3 1,0-3-1,0 0 31,0 0-32,0 0-38,-4-3-92,0-1-343,-2-24-209</inkml:trace>
  <inkml:trace contextRef="#ctx0" brushRef="#br0" timeOffset="52325.9929">2936 5853 726,'-3'2'156,"1"0"-156,-4 4-112,-18 35-137</inkml:trace>
  <inkml:trace contextRef="#ctx0" brushRef="#br0" timeOffset="53031.0332">2864 5960 873,'-1'0'282,"-1"0"-142,0 1-46,2-1 10,0 0 5,-1 0 7,1 0-53,0 0-63,1 0-3,3 0-33,5 2 9,10-2 27,11 0 10,16-2-9,11 1 15,10-2-15,4-4 15,0 6 1,-1 1-11,-6 4-2,-3 3-3,-1 6-1,-2-3 9,3-1-9,-3 1 1,2-4 6,0 1-5,-2-6 5,4-5-5,1-2 7,0-2 6,-7 0-8,-12 4-5,-8 2 7,-9 2-8,-9 2-1,-4 1 2,4-2-1,4-1 9,3-1-8,4-2-1,6 1 1,2-2 4,-5 0-6,-5 3 0,-12 1-1,-5 1 1,-6 2-2,-4-3 2,3 1 0,1 2 0,4-2 0,7 1 0,10-2 9,6-3-8,11-4 5,0 1-6,-3-4 0,-8 3 0,-10 3 0,-13 1 9,-7 3 8,-4 0 43,0 3-11,0-3 43,0-3-32,0 3-35,3-2-25,1 2-3,-1-3-36,7 1-67,1-2-19,4 0-1,2-1-19,-4 1-25,-4 1-13,-26 6-78</inkml:trace>
  <inkml:trace contextRef="#ctx0" brushRef="#br0" timeOffset="55765.1896">3726 6965 824,'0'-2'128,"0"2"-86,0 0-35,0 0-1,1 0 8,1 2-14,3 0-13,1 8 13,3 4 18,1 1 7,8 4 11,0 1 38,7 2-11,1 3-9,7 1-24,0 3-5,8-5 5,5 5-9,4 1 5,0-3 2,4 5-14,-6-6-5,-3 0 1,-5-4-8,-3-1-1,2-6 1,-4-6-1,2-5 16,-2 0-4,1-2 5,-4 0-18,-7-2 23,1 0-1,-9-2-4,4-4-3,-2-4 5,4 0-5,-4-2-9,0 3 0,-5-1-6,-2 4 0,-8 5-1,-4 1-1,0 0-11,-4 1-50,-6 1 0,-9 8-161,-86 17-583</inkml:trace>
  <inkml:trace contextRef="#ctx0" brushRef="#br0" timeOffset="56394.2256">3833 7894 375,'0'2'458,"2"0"-410,1 4-40,2 0-7,0 6 11,2-4 66,-1 6-12,5-4 29,-3 3-35,3 4 0,3 1-23,0 0-1,8 4-13,0 3 20,7-2-4,4 5-6,-1-2-13,6 0 2,1 0-10,2-2-1,0-4-5,1-5 13,4-3 1,2-2 11,4-3 25,1 2-31,-6-3-14,-3 0-5,-6-3-5,-5-1 1,-10-1 4,0 2-5,-8-3 5,-3 0-5,1 0 1,1-3-1,3 2-1,9-4 1,6-4 0,1-3 7,-3-2-8,-7 1 0,-7 2-36,-8 0-26,-5 1-35,-6 1-70,-8 3-167,-63 12-456</inkml:trace>
  <inkml:trace contextRef="#ctx0" brushRef="#br0" timeOffset="56983.2593">3778 8932 274,'0'0'189,"2"0"-82,-1 3-40,4 1 74,0-1-21,1 3-3,2 1 23,5-1-26,0 2-32,4 0-19,4-1-6,9 4-45,5-1 27,7 3-16,7-5 1,-1 2-12,-2-1 18,-6 3 0,-3 1 3,-5 3 21,-2 2-23,-2 0-4,-3-4-12,2-1-6,10 1 6,12 6-14,14 6-1,8 6-1,3 0 1,-6-1 5,-13-7-4,-17-7 0,-18-8-1,-6-7 0,-11-1-9,-3-1 9,-1 0 15,-1 0-15,-6 0-12,5 0-84,0-1-83,0-1-295,-8-11-78</inkml:trace>
  <inkml:trace contextRef="#ctx0" brushRef="#br0" timeOffset="57660.298">3842 9734 577,'0'0'195,"1"0"-147,4-2-37,2 2-4,0-4 10,-1 2 2,-2 2 8,-2 0-6,0 0 8,0 0 19,-2 0-2,0 0-10,0 0-19,0-1-17,-2-2-99,-2-25-393</inkml:trace>
  <inkml:trace contextRef="#ctx0" brushRef="#br0" timeOffset="58874.3674">3786 9832 310,'-1'0'234,"1"2"-168,-2-2-45,2 0 27,0 0 90,-2 0 87,2 0 0,-1 0-43,1 0-52,-2 0-26,2 0-10,0 0-5,0 1-11,-1-1-11,-1 0-4,1 3-3,-5-6-12,-5 2-21,-2-3-18,-6 0 2,-9 0-10,-2 0 1,0 1-1,-4-4 5,-5 5-5,-4 0 6,-4 2 1,-2 0-7,4 2 8,2 3 2,1-4-10,-3 5 5,-1 1-6,1 0 1,1-1 0,2 4 0,0-5 0,8 1 0,7-4-1,4 2 1,3-2-1,5 1 1,-3-2 0,-1 3-1,2-2 1,-2 0 4,0 0-3,2 0 8,-1 0-4,-2 0 2,0-2-7,0 3 0,-3 0 5,3-2-5,1-1-1,7 2 1,2-2-1,3 0 1,1 3-1,2-3 2,-2 1-1,1-1 0,-3 1 0,3 2 1,-4 1-1,3-4 0,-2 1 5,4-1-6,-2 0 0,3 0 1,-4 2-1,1-2 0,4 0 0,1 1 0,0-1 0,1 0 0,0 0 0,0 0 0,0-1 0,1 1 1,-1 0-1,0-2-1,0 1-26,0-3-28,-3-1-121,0-7-275,10-63-221</inkml:trace>
  <inkml:trace contextRef="#ctx0" brushRef="#br0" timeOffset="59938.4283">2889 5953 474,'0'0'195,"0"0"-73,0 0-41,0 0-12,0 0-11,-1 0 1,0 4-4,-1-4-2,0 0 8,2 0 23,-1 0 8,-2 0-10,2 0-7,1 0-7,-3 0-10,1 0-20,1 0-11,-2 0-14,0 0-5,-2 3 2,-1-3-2,-1 1-2,-1 5 12,-2-2 30,-3 0 3,-3 1-14,0-1-11,-5 2-11,-1-2 9,3 0-14,-2-1 5,1-2-3,1 2-1,4-3-4,1 0-1,-2 0 0,2-3-4,1 3 10,-1-1-12,3 1 2,2-3-1,0 3 5,1 0-6,-5 0 2,5 0-1,-3-2 6,0 0 2,-1-2 9,0 0 18,3-2-21,-3 1 5,3 0-12,0-4-7,3 5 5,-2 0-6,3 1 1,-1 2-1,3-2 0,-1 2 0,4 1-1,-2 0 0,0 0 0,4 0-44,0-1-63,-2 1-4,3-3-58,-2 3-37,2-2 12,3-2-49,-1 0 52,3-1-9,4-13-30</inkml:trace>
  <inkml:trace contextRef="#ctx0" brushRef="#br0" timeOffset="60418.4558">2339 5912 584,'-1'0'261,"-1"0"-150,-1 3-87,-2 1-16,0 3 35,-1 2 28,3 9-23,0 5-21,1 3-3,4-3-8,4 1-5,5-4-10,1-3 7,5-1 4,2-3 7,0-6 13,1 0 1,-4-5-2,0-8 4,-2 1 13,-2-7 21,-2-5-26,0-1-11,-4-6-8,-5-5-5,-7-1 1,-3-3 10,-6 4 34,-5 2-2,1 7 19,3 2-11,3 12-16,5 2-12,3 4-40,1 4-2,1 2-18,0 14 6,-1 9 10,-1 12-26,1 4-83,4 7-84,6 4-114,10 66-341</inkml:trace>
  <inkml:trace contextRef="#ctx0" brushRef="#br0" timeOffset="61259.5039">2483 9808 562,'2'24'136,"-2"4"-10,3 27-7,-2 7 7,1-1-48,1-12-17,2-8-5,-2-14-16,1-9-5,3-7-8,-2-8 9,0 0 10,-1-3 5,2-3 68,3-7-10,0-12 31,0-8-68,1-5-24,-3-9 10,-7 3-4,-3-7-36,-5 3-17,-7-2 3,-9 4-4,0 5-1,-4 8 1,2 12 24,7 10-9,4 8-15,2 4 0,6 4-31,2 15-95,7 14-134,2 19-85,30 103-404</inkml:trace>
  <inkml:trace contextRef="#ctx0" brushRef="#br0" timeOffset="62246.5603">2794 11583 1304,'0'0'319,"0"4"-253,2-1-66,2 0-13,0 4 12,5 2 1,2 3 6,2 2 2,0 0-7,-4 2-1,-4-1-17,-10 5-82,-11 12-96,-106 87-349</inkml:trace>
  <inkml:trace contextRef="#ctx0" brushRef="#br0" timeOffset="62707.5867">2517 12065 1074,'16'-13'195,"8"-3"-145,24-14-32,8-1 7,1 4 55,-6 5-2,-14 12-23,-10 13-29,-5 4 1,-7 9 25,-2 0-28,-5 3-12,-8 4-3,-8 9 24,-12 11 23,-17 10-13,-10 13-17,-11-1-14,-2-5-12,4-16-19,8-14-13,6-19-19,5-9-36,11-11-31,8-5-4,10-4-23,13-9-23,14-1 39,14-5 85,9 6 31,6 5 12,0 10 1,-1 14 1,-5 12 54,-6 15 104,0 13-3,-6 16-54,-5 13-19,-7 16-14,-6 3 6,-6 5 1,-4-9-10,-4-5-24,-1-8-22,0-11-13,2-13-7,-1-17-52,2-13-89,-1-18-45,-4-73-75</inkml:trace>
  <inkml:trace contextRef="#ctx0" brushRef="#br0" timeOffset="63039.6057">3219 12180 784,'1'-7'471,"1"5"-288,-4-4-30,1 6 6,-9 6-38,-9 3-40,-12 14-66,-13 10-15,-10 18-64,0 4-91,2 0-52,14-8 32,14-11 83,13-19 13,11-8-13,6-3 7,9-2 85,7 2 76,10 2 45,5 7 17,7 1-1,-2 10-16,-4-1-11,-4 1-17,-7-3-32,-10-1-26,-3-4-16,-2-6-8,-6-9-4,-4 0-7,-1-6-27,1-7-99,1-13-324,16-122-189</inkml:trace>
  <inkml:trace contextRef="#ctx0" brushRef="#br0" timeOffset="63325.622">3375 12070 871,'20'-12'224,"3"3"-94,20-10-22,2 3 0,-4 6 23,-5 3-4,-9 3-28,-6 1-45,-6 10-18,-2 1 23,-2 7-23,2 10-9,-3 10-5,0 20-1,-3 14 6,8 78 17,-6 63-13,-16-2-5,-3-86 11,-4 1-23,0-17 1,8-60-6,-4-9-8,7-12-1,-6 24-22,5-26-16,-1-18 10,-4-25-131,-27-137-650</inkml:trace>
  <inkml:trace contextRef="#ctx0" brushRef="#br0" timeOffset="63522.6333">3618 12197 1113,'0'0'361,"-2"2"-263,1 3-88,-4 9 5,-5 12 107,-13 20-25,-8 19-40,-5 14-36,-1 12-9,4-7-4,8-13-8,10-15-60,7-16-90,7-10-66,8 2-290</inkml:trace>
  <inkml:trace contextRef="#ctx0" brushRef="#br0" timeOffset="64286.677">4145 11751 1365,'-1'4'339,"-3"0"-261,-4 12-45,-7 15 25,-18 14 19,-10 11-44,-3 8-15,1-3-18,11-6-80,13-10-82,12-16-3,11-13 5,8-6 19,-2-2 84,6-8 57,7 0 9,0-5 21,3 2 18,-1-3-7,-1 2-5,-7 7-14,0-2-22,-5 8-6,-5 0 6,-1 2 8,-4 0-7,-3 6 25,-4 3 13,-6-2 12,-4 3-17,2-6-8,1-5-4,6-4-8,4-2-5,3-4 3,1-4 10,1 2 8,3-2 5,0-2-19,2-4-8,4 1 1,0 2 5,-3 0-14,0 7-18,3 8-10,-3 4 5,0 6 23,-1 5 9,-3 6 12,-6 5-3,-4 7-2,-6 0 4,-7 2-2,-1 2-17,1-6 7,0-4-8,3-7 6,0-6-5,3 1 1,0-5-1,4-1 1,-3 0-1,4-6 1,5-1-1,2-6 5,2-2-6,0 0-21,4-2-7,4 4 11,12-3 17,4 2 18,0 0 38,5-3-8,-5 0-5,-2 0-14,-7-3-19,-2 0-1,-5 3 0,-2 0-9,-2 0 1,-1-1-2,-3 1-6,3 0-65,-2-3-87,2 2-31,-6-1-73,-32 18-188</inkml:trace>
  <inkml:trace contextRef="#ctx0" brushRef="#br0" timeOffset="64533.6911">3825 13197 346,'0'3'227,"1"1"-169,1 1 5,3 2 51,4-3 92,1-2-5,4-2-8,2-2-16,7-5-16,-3-6-1,4-2-61,0-8-40,-1-1-31,-1-4-16,0-5-4,-1 1-8,2 0-83,3-7-158,1-5-115,68-85-368</inkml:trace>
  <inkml:trace contextRef="#ctx0" brushRef="#br0" timeOffset="65006.7182">4335 11920 852,'0'-1'553,"1"-2"-478,5-1-67,8 3-7,5-3 8,4 0 14,-1 4-4,4 0-5,-5 1-1,1 6 2,-9-2-7,-4 5-7,-3 6 5,-12 6 14,-4 18-8,-11 6-12,4 5-75,0-6-56,8-14-29,6-8 11,4-7 35,4-6 33,2-1 78,3-2 3,-1 1 59,5 3 25,1 1 9,-2 2 10,5 13-32,0 7 77,-3 12-67,4 11-24,-3 3 32,-1 4 41,-2-5-71,-7-3-26,-9-8 4,-6-3 16,-9 0-4,1-12-19,-5-7-13,1-4-2,-2-11-15,-1-6-18,-1-12-96,-4-11-80,1-18-263,-48-141-224</inkml:trace>
  <inkml:trace contextRef="#ctx0" brushRef="#br0" timeOffset="65239.7315">4282 12101 966,'4'4'244,"5"3"-196,4 6 0,8 12 71,0 2 34,0 8 4,-2 3-28,-2 7-36,-7 4-13,-4 4-16,-9 10-10,-8 5-19,-12 1-14,-3-1-5,-8-7-2,3-11-14,5-13-21,7-14-41,8-11-71,6-10-118,5-10-115,42-40-469</inkml:trace>
  <inkml:trace contextRef="#ctx0" brushRef="#br0" timeOffset="65412.7414">4349 12735 73,'11'-7'270,"-2"3"14,10-1-25,3 0-10,-1 7 2,8 6-62,7 6 37,12 9 7,6 7-112,13 7-59,0 2-22,-2-2-11,-5 5-16,-10-5-7,-4-1-4,-10-11-2,-11-10-20,-8-9-56,-6-6-142,-14-29-314</inkml:trace>
  <inkml:trace contextRef="#ctx0" brushRef="#br0" timeOffset="66939.8288">2394 6028 742,'-2'0'198,"2"6"-150,-2-1-44,1 1-4,1 0-7,0 3 7,1-4 20,1-1 10,1 0-18,0-1-1,1-2-1,0 2 8,5-3-9,-4 0 15,5-4 0,-1-1-9,1-9 11,-1 0-7,-4-5-2,-5 1-4,-3 2 2,-7 2-3,2 5 41,-3 2 32,2 4-38,-1 6-31,0 7-16,2 3 0,-1 6-10,6 3-7,3 4-107,8 1-98,38 20-251</inkml:trace>
  <inkml:trace contextRef="#ctx0" brushRef="#br0" timeOffset="67634.8685">2725 5692 731,'2'6'89,"-2"-2"-65,1 4 3,-1 0 54,2-7 138,-4-1 4,2 0-58,0 0-52,0 0-50,2 3-62,1-3-1,6 3 0,11 2 1,8 2 18,12 7-5,3 2-7,2 2 5,-6 2-11,-2 4 0,-7 2 6,-5 0-7,-6 5 0,-5-4 0,0 4 1,-7-5 23,-2 0-5,-4-3-2,-2-8-1,-3-2 10,-3-3 19,-10 5 16,-8 2-25,-14 7-19,-11 6-17,-10 3-8,4 1-97,6 0-147,15-5-121,10 3-546</inkml:trace>
  <inkml:trace contextRef="#ctx0" brushRef="#br0" timeOffset="71989.1176">824 4950 777,'0'0'235,"0"0"-178,0 3-49,0-3 7,0 0 64,-1 2-4,1-2-42,1 8-27,1 3 3,6 13 36,-1 11 45,2 13 17,1 12-44,1 18 0,1 9-8,1 9-17,3-2-17,4-13-14,1-18-7,3-14 1,-5-19-1,4-9 0,-7-8-12,-4-9 12,1-4 13,2-16 68,5-13-10,15-26-31,28-66-22,-43 71-6,20-50-6,-9 4-6,-10 6-20,-5 9-7,-8 6 3,-8 8 11,-5 12 13,-2 12 9,-3 4-8,2 13 10,2 8-2,3 10 12,1 6-12,2 4-9,0 5-36,2 8 15,1 14 11,3 14 10,0 14 0,4 8 1,-1 16 17,-3 1 3,2 8 1,-2-1-2,0-7-11,1-5 3,-1-13-3,4-5 3,3-11-11,-1-2 10,-1-9-5,0-10-5,-1-8 5,-5-5-5,1-8-1,-2-5-7,-2 2-90,5-7-98,36-47-180</inkml:trace>
  <inkml:trace contextRef="#ctx0" brushRef="#br0" timeOffset="72297.1352">1732 5465 1235,'0'0'275,"0"2"-212,0 0-62,-2-1 11,2 9 32,0 8 46,2 12 13,1 7-41,0 4-14,0 0-6,-2 1-18,-1-3-11,0-4-1,1-6 0,-1 1-10,2-8-1,0-9 7,-1 1-2,0-4 0,1-5-5,-2-2 13,0-3-4,-2 0-10,2-3-45,2 3-125,-2-3-145,-4-45-481</inkml:trace>
  <inkml:trace contextRef="#ctx0" brushRef="#br0" timeOffset="76779.3916">1536 7904 957,'0'-8'258,"2"2"-175,4-7-67,1-1-10,2 6 29,0-2 55,-6 4-11,-3 5-22,0 1-9,0 1 0,-1-1 15,1 0-7,0 5 4,0-5-21,0 0-21,1 0-3,-1-5-9,5 1-5,3-2 8,6-8-3,7-7 2,1-3-2,1 4-5,-3-1 7,-2 2-8,-1 9 0,-1 3-1,-1 4-13,-3 3 5,3 9 9,-6 2 27,4 9-16,-4 6-5,3 7-5,0 8 0,-2 10 7,4-1-7,4 2 5,-3-11-5,4-11 8,-4-7-8,3-6 5,2-9-4,-4-5 10,2-7-11,1-8 16,5-10 14,-3-10-7,4-7-12,-5-1 2,-2 2-14,-9 9-36,-6 7-79,-3 10-103,-30 24-330</inkml:trace>
  <inkml:trace contextRef="#ctx0" brushRef="#br0" timeOffset="86798.9646">4403 10139 286,'-8'2'114,"1"-2"-43,-2 1-71,-4 2 16,-1-3-16,2-6 54,-2-8-30,2-1-16,4-5-8,4-5-44,0-60-226</inkml:trace>
  <inkml:trace contextRef="#ctx0" brushRef="#br0" timeOffset="94875.4266">8450 5839 614,'0'-2'191,"0"2"-62,-2-2-71,4 2-28,-2 0 0,0 0 36,0 0 8,-2 2-32,4-2-20,-2 0-21,3 2 8,3-2 4,1 5 8,1-4 24,2 1 8,5-2 7,4 0-3,3-2-12,4 1 1,9-6 1,2 4-19,5 0-1,1 2-4,2 1-7,3 1-1,2 2 2,7-2-4,6-1-5,7-1 4,49-7 1,14-10 4,13 2-4,-55 7-5,-51 5 1,-2-1-8,-3 4 0,29-5 0,-7 6 5,-11 3-6,-4 0 0,1-2 0,1 1 1,-1-2 0,-1-2 7,1-2-8,5 1 1,1-4 1,-1 0-1,-1-2 8,-5 2-9,-6 0 0,-9 6 2,-11-3-2,-7 4 0,-5 0 0,-4 0 7,-2 3-6,0-3 5,1 1 13,0-1-1,-1 0-18,-1 1-5,-1-1-21,-5 2-110,-10 2-332,-83 10-479</inkml:trace>
  <inkml:trace contextRef="#ctx0" brushRef="#br0" timeOffset="96605.5255">8609 6755 469,'0'-4'171,"0"3"-89,-2-6 8,2-1 11,0-2 20,0 3 2,-2 1-19,2 0-52,0 5 2,0-2-1,0 3-2,-3 3-14,2-2-17,-1 1-20,2-2-2,-3 4 2,3-4 9,0 0 8,-1 0-16,1 0 5,1 0-5,-1 0 7,3 0-8,-3 0 2,0 0-1,2 0 1,-2 0 8,1 0-2,-1 0-1,0 0-6,0 0 5,0 0-5,-1 0-1,1 0 2,-2 0-1,2 0 0,0 0 5,0 0-5,0 0-1,2 0 2,-2 0 4,0 0 0,0 0 0,0 0 1,0 0-6,0 0 5,0 0-6,0 0 0,0 0 0,0 0 0,0 0-6,0 0 4,0 0 1,0 0 0,0 0 1,0 0 0,0 0 1,0 0 7,0 0-2,0 0 1,0 0 1,0 0-1,0 0-6,0 0 0,0 0 0,0 0-1,0 0-1,0 0 1,0 0 0,0 0-1,0 0 2,0 0-1,0 0 0,0 0 2,0 0-1,0 0-1,0 0-94,0 0-198,4-4-401</inkml:trace>
  <inkml:trace contextRef="#ctx0" brushRef="#br0" timeOffset="97889.599">9205 6777 163,'-2'0'150,"2"0"-72,-2 0-13,1 0 8,1-3 41,1 3-10,-1 0-16,0 0-10,-1-1-15,1 1-7,0 1 8,0-1-5,-1 0-4,1 0-7,-2 3-7,2-3-5,-2 3-15,-1 1-11,-3 7 7,-4 6 4,-3 6 25,-3 3 5,2-1-15,-2-1-15,2-3-4,-2-5-2,6 0 0,-5-2 6,0 0 1,0-3-1,1 1-3,-3-1-3,-2-2 2,-1 1 1,-3 1 3,-6-3-8,-1 6 4,0-2-5,0-5 0,5 1 4,7-4-2,1 3-4,2-4-2,3-3 2,1 0-4,-2 0-4,2-2 5,0-2-1,-4-2-4,-1 2-2,2 1 2,-2-2-1,2 1 0,3 3-1,2-2 1,3 2 0,6 1-1,0 0 0,0 0 0,0-1-25,3 1-43,0-3-67,6-1-16,8 1 1,10-4-36,11 3-59,69-6-255</inkml:trace>
  <inkml:trace contextRef="#ctx0" brushRef="#br0" timeOffset="98411.6288">9254 7499 509,'-6'6'80,"3"-1"-52,-6 10-8,-2-4 2,1 0 56,3 2 17,-2-3-7,0 3-19,0 0-13,-1 5 2,2 3 31,-4 1-20,-2 6 4,-3-3-5,-1 5 2,-5 0-4,-2 0-13,-2 4 1,-1-1-3,-2-2-14,3-3 1,2-5-16,1-5-1,0-2-7,-3-5-4,3 1 2,-4 0-4,3-2-2,-1 0 3,1-9-9,4-1 0,-2-4-20,3-3-16,-1-3 5,2-2-10,4 0 17,0 1-13,6 3-10,4 0 1,4 4-97,2 2-97,5 2-117,31-4 27</inkml:trace>
  <inkml:trace contextRef="#ctx0" brushRef="#br0" timeOffset="99237.6761">9117 8581 598,'0'0'110,"0"3"-49,0 0 19,0 3 50,0-1 20,-2 5-15,-2-2-24,-5 6-21,-6 5-21,1 5-16,-5-1-10,0 3-2,-4 1-1,1-3-8,-2 1-2,0-3-2,0 0-8,0-1-13,1-4 7,2-2-8,0-4 3,1-3 7,-2-4-8,3 0-1,-4-8 2,1 4-8,1-6 10,0 0-5,-1-1-5,3-1-1,0 0 1,3 2 0,6-2-1,-1 0 0,2 1-29,3 0 14,-1 2 8,5 2-16,-2-1 14,1 1-10,-2-1-8,2-2 21,-1 4 5,1-2 1,0 3 0,0-2-2,1 1 2,1 1-1,-2 1 1,3-3 0,-2 3 0,2 0 0,0-1-8,-1 1-34,1 0 7,-1-3 7,2 3-13,-1 0 2,0 0-4,0 0-5,0 0-15,0 0-14,0 3-40,0-3-87,-1 10-312</inkml:trace>
  <inkml:trace contextRef="#ctx0" brushRef="#br0" timeOffset="100784.7646">9275 9710 315,'0'0'330,"0"0"-138,0 0-93,0 0-3,0 0 58,2 0 13,-2-2-29,1 2-36,-1-2-36,2 4-32,-2-2-31,0 0-3,3 2-21,4 2 21,2 4 0,7 4 15,4-1-6,5 3 21,0-7-8,6-2 7,2-5 13,5-1-21,2-6 18,4-1-23,3-3-4,3 3-1,0 4-11,-2-2 10,1 8-10,2 4 0,-4 9 19,1 6-7,0 2-11,-5 6 7,-1-6 18,-4-8-11,0 0-2,0-7 10,-1-1-14,-5-4 0,-6-2-2,-10-1 8,-4-1-6,-8 1-3,-2 0 0,-2 0 5,-2 1-1,2-1-1,0 0-8,2 0-1,2 0 1,4 0 5,3 0 4,2-1-4,-2-2-6,-2 3 11,-4-3-5,-3 3-5,-2 0 6,0 0-1,-2 0-4,1 3 5,1-3 2,0 0-3,0 0-4,0 0 7,0 0-3,0 0-5,0 0 0,0 0 6,0 0 1,0 0 1,0 0 4,0 0-5,0 0-8,0 0 0,0 0 0,-7 4 0,7-4 0,0 0-26,-2-1-70,-1-2-182,-22-36-602</inkml:trace>
  <inkml:trace contextRef="#ctx0" brushRef="#br0" timeOffset="101522.8068">9477 9704 604,'-14'0'115,"2"0"-55,-15 2-36,3 2-12,3 0 11,4 0 85,7-4 49,3 4-17,7-4-52,-3 0-29,2 0-7,-1 0 2,-5 3-1,4-2-5,-2 1 6,-1 2 7,0-4-13,0 0-16,2 2-4,4-2 2,-2 2-7,2-2-7,0 0-7,0 0-7,2 2 5,-2-2 1,0 0 8,0 0 5,0 0-1,0 0-4,3 2-16,7 7 8,5 2 32,11 9 17,12-1-15,13-3-7,1-6-11,5-3 1,-6-4-14,-9 4-5,-11-1-5,-4-1 8,-10 1-9,-7-1-5,3 1-48,-2 1-58,0-3-130,4-4-137,27-47-370</inkml:trace>
  <inkml:trace contextRef="#ctx0" brushRef="#br0" timeOffset="102195.8453">10465 5783 178,'-6'0'984,"-5"3"-833,-3 3-107,-4 10-35,-1 7-9,0 7 14,1 1-2,10 5-11,10 3 9,9 2 11,9 1-3,7-3 5,6-13 1,3-10 10,2-16 13,-1-15 23,-4-11-8,-5-14-31,-4-8-7,-14-5-24,-8-7-3,-11 0-9,-14 1 0,-9 11 12,-8 7 18,-2 17 5,6 7 26,7 12-5,8 2-28,4 11-16,4 15-15,1 10 4,4 15 4,2 10-65,14 11-119,34 143-264</inkml:trace>
  <inkml:trace contextRef="#ctx0" brushRef="#br0" timeOffset="102931.8874">10334 9896 1141,'-3'-3'234,"3"3"-98,-3-6-77,3 6-40,0 0 5,2 0 15,2 3-27,7 6-11,5 7 5,11 11 3,6 8-8,1 4 5,-4 2-5,-2-1 1,-8-12-2,-7-7 1,-4-12 7,-6-3 1,-2-10 24,-2-11 142,-1-12-118,-4-19-43,-4-13-8,-6 0-6,-4 8 9,-2 12 10,5 20 25,0 9 13,8 12-15,-6 9-27,-1 11-14,-7 15 0,2 10 6,5 2-7,9-4-24,12-11-126,17-11-117,98-24-200</inkml:trace>
  <inkml:trace contextRef="#ctx0" brushRef="#br0" timeOffset="104063.9521">11558 6549 1071,'0'-2'241,"0"4"-122,0-2-80,-2 2-29,2 4-10,-2 7 21,-2 15 39,0 18 22,-2 18-13,-6 15-28,2 14-14,-4 1-9,2-1-11,4-4-5,7-14 10,4-10-12,5-16 0,6-15 1,2-12 5,0-12-5,2-9 0,6-12 35,10-17 53,10-19-43,9-19-35,7-13-4,-2-12 2,-8-3-9,-6-6-15,12-53-4,-41 102-1,7-43 19,-4 12-11,-13 13 12,-8 12 0,-5 11 8,0 12 4,0 13 6,4 9 10,0 12-28,3 6-3,0 11-30,-1 15 23,-7 20 10,3 15 6,0 10 4,-3 7 7,-1 10 1,0 2 16,0 1-4,-6-5-6,8-9-7,0-12-5,3-12-11,2-10 0,6-8 6,2-7-6,-1-7-2,6-5-56,1-7-111,9-12-303,48-59-344</inkml:trace>
  <inkml:trace contextRef="#ctx0" brushRef="#br0" timeOffset="104839.9965">12375 7163 1060,'5'-2'290,"1"0"-142,8-4-76,6 2 27,2 4-6,1 6 12,-5-1-27,-1 6-31,-4 4-34,-2 0-13,0 9 0,-5 2 0,-5 3 0,-2 3 15,-7 5 5,-9 3 1,-6 2-5,-7 0-16,-3-9-14,3-3-1,8-12 15,4-9-5,8-5 5,5-2 9,4-4 5,2 2-14,2-2-15,0 2-11,8 2 25,7 0 1,11 3 57,13-2-5,3 3-14,1-5-14,-3-2-8,-4-5-7,-4-1-1,-2 0-8,-1-5-37,0 1-107,0-4-150,66-33-310</inkml:trace>
  <inkml:trace contextRef="#ctx0" brushRef="#br0" timeOffset="105038.0079">13230 7531 1015,'-2'-2'283,"0"2"-131,1 0-52,-1-1 20,0-5 24,1-4-127,0-2-17,1-2-231,11-27-359</inkml:trace>
  <inkml:trace contextRef="#ctx0" brushRef="#br0" timeOffset="107896.1713">2709 3721 863,'0'-2'321,"-3"2"-153,3 0-99,-2 2-35,2-2-5,0 3 4,-1-2-6,1 3-18,-1 8-8,1 10 34,-2 11 10,0 14 22,-2 6-10,-2 8 0,0 3-10,-3 5-22,-3-6-5,3-4-13,3-8-6,3-12 1,3-12 7,2-11-9,-1-1-1,2-2-8,0-6-42,0 2-64,0-3 1,-1-5-78,-1-1-35,-1-6 83,2-43-99</inkml:trace>
  <inkml:trace contextRef="#ctx0" brushRef="#br0" timeOffset="108392.1997">2728 3795 758,'0'-3'168,"0"1"-44,0 1-73,0 1-1,0 0 92,-1 0 25,1 0-29,-2 0-41,2 1-40,0-1-30,0 2-21,0 2-6,5 4-10,1 10 10,6 11 34,4 10 13,1 8-11,3 8-18,-4 4 3,0 2 9,1-6-18,-4-8 1,-1-6-7,4-7-6,-6-11 6,2-6-6,-4-9 6,-5-4 2,-2-4 32,-1-1 46,2-2 14,-2 0 10,6-12 13,4-15-63,4-20-36,10-20-17,6-15-7,-1-5 0,3-2-15,-4 11-5,-10 15 4,-4 21 8,-7 21 7,-7 16-5,0 6 0,-3 2-17,3 2-19,-1 0-25,0 4-28,-1 10-62,-2 15-95,1 12-81,6 12-152,11 78-112</inkml:trace>
  <inkml:trace contextRef="#ctx0" brushRef="#br0" timeOffset="108641.2139">3267 4202 1143,'0'0'196,"0"0"-146,0 0-22,0 3 76,0-2 53,-2 3-26,1 5-50,-2 11-21,-1 8-5,-1 7-4,-2 4-16,2 4-17,1-8-9,1-1-3,1-6-5,1-4 5,1-3-5,0-2-1,1-4-24,-1 0-66,2-1-107,-2-3-119,7-6-355</inkml:trace>
  <inkml:trace contextRef="#ctx0" brushRef="#br0" timeOffset="109405.2576">9597 3086 952,'-2'-5'217,"2"0"-38,0-1-115,-1 6-64,1 3-18,-3 9 12,3 12 6,-3 22 39,-1 14 6,-2 15 25,-1 11-4,0 8-4,-3 57-20,-4 9 4,1-4-8,12-111-14,-4-2-14,1-1-2,-2 34 1,2-13-6,0-14-3,1-23-59,6-19-29,8-34-4,57-167-452</inkml:trace>
  <inkml:trace contextRef="#ctx0" brushRef="#br0" timeOffset="109849.283">9621 3243 1071,'0'-2'291,"0"2"-137,-1-1-98,2 2-37,-1 1-13,2 4-6,3 5 0,5 8 13,3 10 26,4 8-12,-3 8 5,4 12 10,-3 10-3,0 11 7,0 10 4,1 6-16,5-2-16,-3-8 8,5-10-7,-4-18-7,-4-16-3,3-14 0,-9-11 3,-6-11 12,0-4 60,0-12 65,7-12-31,7-25-77,4-19-31,7-18-4,-10-6-6,1 5 1,-7 6 5,-2 10-6,0 7 1,-3 7-1,-4 8 0,5 12 0,-6 9 0,3 9-1,-4 2-24,3 5-14,-3 8-35,5 1-29,0 10-233,2 10-123,4 91-27</inkml:trace>
  <inkml:trace contextRef="#ctx0" brushRef="#br0" timeOffset="110238.3053">10195 3860 560,'8'3'328,"1"1"-230,6 4 37,6 2 43,-2-3 2,4 1-39,-6-2-39,0 3-37,0-4-31,-4 5-26,-2 1 1,-3 1-9,-5 1 6,-6 7 0,-10 9 15,-8 6 2,-9 9-14,-2-1-9,9-7-20,5-13 11,12-11-1,3-6 1,9-5 3,2-1 6,4 0 15,2-1 29,10-3-2,1-1-9,2 2-6,-3-3-8,-1 2-4,-3 3-7,3 1-2,-1 0-5,4 0 7,5 0-8,7-3-15,5 3-204,53-19-561</inkml:trace>
  <inkml:trace contextRef="#ctx0" brushRef="#br0" timeOffset="110365.3126">11173 4212 1325,'-1'-2'0,"-10"4"-174</inkml:trace>
  <inkml:trace contextRef="#ctx0" brushRef="#br0" timeOffset="112146.4144">9300 9704 448,'-4'-2'276,"1"0"-134,-3-2 14,0 2-30,2-1-22,-1 1-10,-1 0 25,3 0-47,2 2-21,1 0-24,0 0-24,0 0-3,1 2-15,0 0-9,3 2 6,3 3 18,5 4 6,3 4 0,6 0 27,1 3 18,4 0 10,2-2 7,2-1-13,3 2-8,-2-4-16,6 2 11,-7-4-16,-3 0-17,-3-3-8,-7-4 13,-5 2-7,-5-6 2,-3 1-7,-4-1 10,-4 2 1,2-2 2,1 3 0,-1-3 5,-1-3-2,2 1-18,-3 1-8,3-2-176,1 0-91,20 6-458</inkml:trace>
  <inkml:trace contextRef="#ctx0" brushRef="#br0" timeOffset="114180.5308">15681 2076 787,'-1'0'261,"-2"0"-106,3 0-89,-2 3-35,1-3 2,-2 3 3,3-1-16,0 2-20,-2 10 0,1 9 4,-2 15 29,-1 11 20,-2 11 4,3 15-12,-2 7-3,4 7-6,-1 2-12,5-5-8,5-5-15,6-10 0,0-9 11,8-12 10,-2-7-5,5-12-10,-4-9 1,3-11 2,-1-13 8,11-15 12,4-20 12,9-18-13,8-20-13,3-10-10,-7-8 5,-5-1 1,-8-2-11,-13 7 0,-7 2 5,-11 14-5,-7 12 6,-5 10-5,-2 16 23,1 11 1,-1 11-1,4 4-8,0 8-17,3 4-41,-2 9-37,2 13 30,0 13 35,-1 13 12,-1 10 1,-1-1 19,0 1 8,0-1-10,-2-2-2,-2 1-8,1 3 1,-1 1 1,-1 2 3,1-2-11,2-7 7,2-7-2,3-7-5,2-11-1,4-5-12,1-6-138,8-7-189,51-31-181</inkml:trace>
  <inkml:trace contextRef="#ctx0" brushRef="#br0" timeOffset="114419.5444">16613 2747 668,'-2'0'746,"2"0"-623,-3 7-104,3 3-17,0 5 20,-3 11 62,-2 12 15,-3 11-18,-1 12-37,1 0-13,-1-1-11,1-5-10,4-13-4,-3-5 5,5-15-4,1-3-7,1-11-19,0-5-167,21-37-179</inkml:trace>
  <inkml:trace contextRef="#ctx0" brushRef="#br0" timeOffset="115831.6252">15510 3492 726,'-5'-2'233,"-2"0"-71,1-2-48,4 4-45,2 0-12,2 0 1,2-2-16,1 4-42,10 0 17,19 7 43,18-2 58,66 1-11,44-9-13,33-16-19,-40 1-18,-12 6-6,-12 1-27,-8 3-15,-10 2 0,-16-3-9,-8 4-6,-54 3-30,-5-2-25,-5 4-47,19 0-54,-18-1-59,-17 6-264,-80 25-40</inkml:trace>
  <inkml:trace contextRef="#ctx0" brushRef="#br0" timeOffset="116380.6566">15896 3973 1325,'3'0'220,"-1"2"-220,9 5-10,2 7-1,1 10-2,-2 7-1,-4 16 14,-7 6 0,-2 20 38,-5 5 2,-2 6-14,2 4-13,2-9 2,6-10-13,5-18-2,2-19 12,5-16-10,3-12 4,10-17 15,9-23-5,14-20-16,3-19-10,2-15-25,24-59-8,-17-6 17,-48 106 17,-2 8 9,6-34 1,-8 19 48,-8 24 53,-4 19 11,0 7-37,-1 7-76,1 11-24,-1 14 11,-1 13 6,-4 20 7,3 13 15,0 10-4,2 3 10,0 0 12,0-3 7,0-6-7,0-7-7,0-7-11,1-7-8,4-8-6,1-9-1,3-5-69,3-14-49,7-4-46,3-8-125,55-52-438</inkml:trace>
  <inkml:trace contextRef="#ctx0" brushRef="#br0" timeOffset="116734.6769">16837 4435 1017,'10'2'162,"3"2"-74,11 6 43,1-2-5,-7 0-21,-4 2-47,-8 3-14,-5 5 8,-4 9 7,-9 8-26,-9 7-6,-7 3-27,0 0 0,2-10-29,10-7 1,4-7 11,6-9 8,3-2 3,5-4 5,1-2-8,7-1 8,3-4 1,11-7 0,10-2 7,8-12-1,3-1-5,0 0-1,-2-3 0,-7 7-6,-5 1-56,-4 0-62,-5-1-94,45-41-134</inkml:trace>
  <inkml:trace contextRef="#ctx0" brushRef="#br0" timeOffset="116988.6914">18132 3130 1545,'0'0'212,"0"-1"-146,2-2-33,3-1-24,7 0 3,14-9-11,17 3-1,16-3 0,9 1-2,1 6-19,-7 5-84,-15 4-52,-16 7-94,-15 43-213</inkml:trace>
  <inkml:trace contextRef="#ctx0" brushRef="#br0" timeOffset="117226.705">17912 3776 1318,'0'0'345,"0"3"-269,3-1-75,5 2 0,9 0 30,14-3 46,11-2 19,13-6-27,13-2-36,0-4-15,-2 0-8,-12-1-10,-12 2-13,-13 3-74,-8 3-83,-6 2-80,-2 4-242,13-6-357</inkml:trace>
  <inkml:trace contextRef="#ctx0" brushRef="#br0" timeOffset="118873.7992">20153 1966 635,'-2'0'278,"2"0"-170,0 0-78,0 0-21,2 0 3,-2 0-5,0 0-7,0 0-8,0 0-64,0 0-67,-2 0-118,4 9 47,-10 6-18</inkml:trace>
  <inkml:trace contextRef="#ctx0" brushRef="#br0" timeOffset="119321.8248">20151 1919 532,'0'0'229,"0"0"-83,0 0-47,0 0-18,0 0-3,0 0-12,0 0-23,-1 0-5,1 0-16,-3 0 1,3 1 1,-2-1-2,2 3-22,-1-2-11,1 5-11,-2 11 22,2 5 18,-1 11-7,-1 8 23,-1 2-7,-3 10 2,-1 3 2,-2 6-11,-3 0 2,2-3-13,0-3-8,6-9 1,0-9 7,0-7 0,3-6-2,-1-4-6,-3-1-1,1-5-45,3 1-50,0-6-25,-1-3-78,2-4 0,16-43 11</inkml:trace>
  <inkml:trace contextRef="#ctx0" brushRef="#br0" timeOffset="119743.849">20220 1945 819,'0'-8'328,"0"1"-134,-3-3-62,3 6-47,3 3-11,-3 1-2,0 1-9,0-1-57,3 3-6,0 5-26,10 12 20,-2 9 5,5 14 1,2 10 36,-3 11 29,-2 9-23,-1 6-9,-4-3-5,-2-3-5,-1-8-7,2-14-10,-3-16 5,1-12-11,1-14 0,-3-5 6,0-6 86,1-8 49,9-12-38,10-15-58,8-18-15,3-14-19,4-13-11,-1-4 2,2-6-2,0 3-14,-5 17-19,-6 13 12,-6 21-10,-11 17-10,-5 13-26,-4 11-155,1 10-161,0 13 125,-1 100-114</inkml:trace>
  <inkml:trace contextRef="#ctx0" brushRef="#br0" timeOffset="119953.861">20798 2385 948,'-1'3'351,"0"1"-262,-1 4-61,-2 10 43,-5-1 65,3 11 11,1 1-42,-4 5-52,2 6-28,-2 5-8,-1 1-7,1 6 1,-2-1-11,-1 1-80,0 1-112,-1-3-130,-26 69-247</inkml:trace>
  <inkml:trace contextRef="#ctx0" brushRef="#br0" timeOffset="120283.8799">19553 3250 1108,'0'-1'312,"0"1"-206,0 0-106,1 0-6,2 0 5,0 4 1,5 0 40,13 2 49,18-2 28,66 4-2,67-19-17,48-22-46,-82 10-25,-13 5-13,-11 9-7,-13-8-7,-14 10-23,-50 5-36,-4 2-74,-5 0-89,23 2-60,13 5-252</inkml:trace>
  <inkml:trace contextRef="#ctx0" brushRef="#br0" timeOffset="120553.8953">19915 3605 849,'5'7'264,"-1"5"-218,7 11-29,5 15 26,-2 6 29,-1 6 51,-2 2-28,-8 6-2,-5 3-21,-5 1-24,-6-3-30,-1 1-2,-4-3-14,0-2 7,1-2-9,4-9-23,2-10-104,9-12-115,12-23-334</inkml:trace>
  <inkml:trace contextRef="#ctx0" brushRef="#br0" timeOffset="120929.9168">20125 3633 1328,'0'-2'311,"2"0"-163,-2-2-140,3 6-8,2 8-27,1 13 27,6 15 6,3 17 28,-2 13-2,2 9 1,-2 5-11,-5-5-4,-2-5-7,-3-6-5,4-11 6,-4-7 18,2-13-15,-4-13-5,2-14-8,-1-7 22,3-8 78,6-17 16,10-17-79,9-18-24,7-21-1,7-6-14,24-61 1,-45 98-1,27-46 0,-5 11 0,1 13 0,-10 15 0,-8 18-1,-7 13-19,-10 13-28,-4 10-102,-1 9-349,15 45-122</inkml:trace>
  <inkml:trace contextRef="#ctx0" brushRef="#br0" timeOffset="121297.9379">20805 4267 1179,'10'0'170,"3"3"-121,10 1 16,4 2 20,-5 3-28,-5-2-6,-8 2-15,-2-2-1,-4 3-35,-3 1-5,-4 7 5,-13 4 24,-14 9-17,-11 6-7,-6 7-121,2-7 4,10-2 28,12-10 40,17-7 26,11-6 13,13-5 10,11-6 85,12-9 29,8-6-7,9-7-38,0-3-20,-4 2-22,1 9-15,-8-1-12,-10 6-52,-9 7-244,-11 1-682</inkml:trace>
  <inkml:trace contextRef="#ctx0" brushRef="#br0" timeOffset="124624.1281">9248 9741 684,'-1'0'264,"1"0"-168,0 0-45,-2-1 45,1-1 41,-2 0-31,0-2-35,0 4-16,-2-6-31,0 5-9,0 1-4,2-3-10,-2 3 5,4 0 0,-1 0-6,2 0 0,0 0 1,0 0 0,0 0 0,-1 0 0,-2 3 8,1-3-7,-1 0 8,3 0 8,0 1 2,1-1-10,-1 0-8,2 0-1,-2 0 5,2 0-6,1-1-11,3 2 11,10 5 0,7-4 24,11 4-1,2-1 1,-3 4-8,-4-4-5,-8-1-4,-4-1-1,-7 1-4,2-3-1,-3 1 8,-3-2-7,-1 4 7,-4-4-8,-1 0 13,-1 0 1,-1 0 4,2 0 11,-3-4 8,0 1-38,-3-4-14,-3 1-127,-3 0-70,-21-4-393</inkml:trace>
  <inkml:trace contextRef="#ctx0" brushRef="#br0" timeOffset="125594.1836">8637 11696 633,'-6'-3'692,"4"1"-491,-3-2-83,4 2-25,1 2 2,0 0-16,1 2-40,-1-2-39,2 2-16,1 2-3,6 7 19,3 7 8,1 5 1,5 3 3,-4 0-12,-2-3 1,-5-5 6,1 0-7,-7 5-75,-4 5-189,-37 69-378</inkml:trace>
  <inkml:trace contextRef="#ctx0" brushRef="#br0" timeOffset="125807.1958">8352 12467 1512,'0'0'294,"1"-1"-233,1 1-53,-1 0-7,12-2 7,13-3 65,20-10 13,21-7-58,8-9-23,1-8 2,-3-3-14,-15-2-35,-7-4-116,-8 1-71,35-98-391</inkml:trace>
  <inkml:trace contextRef="#ctx0" brushRef="#br0" timeOffset="126202.2184">9021 11636 756,'0'3'681,"0"-2"-600,0 7-81,0 9 0,0 11 19,-3 14 83,-6 10-12,-1 6-49,-5-3-25,0-1-16,2-11-1,6-10-92,3-11-71,4-13 29,4-9 23,6-12 70,6-15-29,8-15 11,6-12 15,6-5 45,2 7 12,-2 7 69,-2 17 9,-4 14 8,-1 11-2,-8 10-24,1 5-11,-5 7 32,-4 3-10,-3 0-40,-2 3-2,-7 2-11,-2 3-17,-10 0 10,-7 2 7,-10 0-30,-6 5-108,-8-5-108,-1-8-102,5-10-3,-27-43-187</inkml:trace>
  <inkml:trace contextRef="#ctx0" brushRef="#br0" timeOffset="126388.229">9105 11863 576,'4'2'184,"1"4"-56,4 10 19,6 8-18,-6 10 13,-2 8 34,-11 13-5,-9 8-48,-13 3-39,-7 1-36,-7 1-21,1-8-17,2-6-10,11-11-73,7-9-170,4-12-48,11-13-41,2-48 25</inkml:trace>
  <inkml:trace contextRef="#ctx0" brushRef="#br0" timeOffset="126555.2386">9021 12273 562,'11'3'247,"2"4"-79,14 10 24,4 9-18,-1 11-28,1 3-17,0 1-48,-6 0-3,-1-4-47,-5-3-8,1-5-10,-3-9-13,5-14-40,1-20-130,7-28-358,61-177-430</inkml:trace>
  <inkml:trace contextRef="#ctx0" brushRef="#br0" timeOffset="127153.2728">9736 11616 877,'3'-2'277,"-3"2"-155,3 0-100,0 4 17,2 6 23,-3 6 2,-4 11 16,-7 13 29,-10 12-34,-9 5-42,-6 2-18,-3-8-15,5-8-57,12-12 6,6-15 3,11-6 2,3-8 5,3 2-19,9-2 60,1 2 10,10 0 0,6 0-4,1 0-6,-2 0 1,-5 5 0,-8 3-1,-4-1-13,-7 5-3,-10 3 16,-9 7 48,-10 4 11,-8 5-29,-5-1-17,4-7 1,11-5-7,9-12-6,11-7-1,5-1-36,2 5-5,7 7 40,2 2 1,3 0 5,2 6 1,-2-5-1,-2 5-5,-5 2-9,-8 7 9,-8 5 21,-6 6 32,-10 6 2,-7-5-1,1-5-15,3-12-13,5-7-5,12-12 1,5-3 26,5-4 2,2 0-50,0-1 7,3 1-2,5-3 10,8-1-2,6-2-1,10-4-6,2-6 3,3-7-9,8-8-39,0-12-72,9-11-171,-2-14-58,63-129-684</inkml:trace>
  <inkml:trace contextRef="#ctx0" brushRef="#br0" timeOffset="127611.299">10060 11790 1158,'0'-3'290,"0"3"-95,2-4-63,2-4-72,8 0-8,6-4-28,12-7-10,8 1-8,3-3-6,1 11 1,-10-2-2,-4 8 1,-13 6-7,-6 6-46,-9 8-11,-10 12 19,-7 10 44,-13 10-45,-3 1-29,7-2 18,6-12-3,13-13 4,5-3 20,7-5 9,1 1 20,3-1 5,4 5 2,-1-3 0,5 6 4,-2 4 14,1 7 29,1 6 7,-3 12 67,-3 10-34,-4 7 8,-5 3-23,-10 3-20,-3-3-2,-9-3-14,-8-3-18,-4-10-5,-2-11 7,1-17-20,1-13-42,5-14-114,3-18-48,3-17-29,6-24-100,-9-208-171</inkml:trace>
  <inkml:trace contextRef="#ctx0" brushRef="#br0" timeOffset="127979.32">10051 12014 710,'1'-4'299,"3"0"-46,-4-2-128,2 10-82,0 2-37,2 12 81,1 13 18,-2 20 17,-5 15-35,-6 9-12,-12 6-36,-4-6-21,-1-1 10,-1-13-28,4-13-9,7-16-105,9-12-57,6-20 80,3-16 22,5-19-212,2-18 43,5-5 77,4 0 85,4 13 76,-2 26 18,4 19 85,2 13 47,-2 19 45,7 14-45,9 9 120,9 5 12,4 1-148,-1-9-70,-4-13-20,-7-9-28,-1-3-5,-1-13-10,3-4-1,1-8-21,0-11-91,3-10-178,-3-16-182,44-142-365</inkml:trace>
  <inkml:trace contextRef="#ctx0" brushRef="#br0" timeOffset="128602.3557">10940 11704 1111,'3'-15'282,"3"-1"-150,1-8-73,1 11 34,-7 5 39,-1 8-65,-4 4-67,-4 9-22,-8 17 22,-11 17 28,-9 8-28,2 0-30,4-6-84,11-14 8,8-9-14,9-12 28,2-3 71,0-1 20,1-7-9,4-3 10,-1 0 1,12 0 14,-2-1-6,10 2-8,-1 6-1,-2 3 0,-7 9-31,-12 7-26,-8 8 28,-11 10 29,-7 7 24,-9-4-6,6-1-16,4-17 8,9-12 4,10-8 20,5-9 31,4-3-19,5-1 14,6-4-15,10 1-24,7 1-13,1 2-7,-3 8-1,-1 5-1,-6 12 0,-12 10-29,-11 11 16,-11 15 14,-17 8 6,-13 6-6,-9-4-27,1-8 3,5-14 24,11-13 0,14-9 0,5-8 0,10-11 12,1-4 26,5 0-11,2 0-26,6 0 28,6-1 48,10-2-7,4-5-31,9-6-15,-1-5-15,3-7-9,0 0-18,-2-4-108,-2-11-169,-3-9-167,25-126-238</inkml:trace>
  <inkml:trace contextRef="#ctx0" brushRef="#br0" timeOffset="128834.3689">11192 11983 1004,'2'0'213,"3"0"-148,4-3-46,5 0 50,4-3 45,4-5-39,1 0-42,4-4-18,0 1-7,1 1-8,-2 0-42,-5 4-39,-4 3-11,-8 4 17,-5 2-34,-4 4 5,-9 5 11,-9 12 80,-16 10 13,-12 10-204,-112 90-162</inkml:trace>
  <inkml:trace contextRef="#ctx0" brushRef="#br0" timeOffset="128981.3773">11061 12221 142,'-5'11'210,"5"-1"-58,1 12-29,12-5 19,11 1 62,9-5 32,10-3-61,5-7-23,4-7-35,0-8-44,2-7-26,1-10-14,-2-4-33,-5-1-3,-8-5-104,-13 4-100,-21-50-285</inkml:trace>
  <inkml:trace contextRef="#ctx0" brushRef="#br0" timeOffset="129203.39">11192 11721 796,'2'1'219,"-2"9"-181,4 9-26,3 19 37,3 11 58,7 24 14,-3 9-46,14 70-21,-3 41 54,13 11-64,-6-85-13,-18-71-11,0 8-20,0-11-32,17 32-17,2-18-211,50-40-312</inkml:trace>
  <inkml:trace contextRef="#ctx0" brushRef="#br0" timeOffset="129404.4015">11524 12269 1333,'-23'7'219,"3"12"-142,-23 14-47,-2 24-5,-2 9 40,-1 8 11,2-9 10,9-6-46,8-18-22,11-15-18,6-14-3,10-5-126,0-6-67,5-9-62,18-59-644</inkml:trace>
  <inkml:trace contextRef="#ctx0" brushRef="#br0" timeOffset="129573.4112">11455 11458 1288,'0'-3'297,"1"6"-215,2-2-82,3 9 0,3 1 18,-2 6 21,1 4-25,1 7 8,4 6-22,2 7-157,31 59-389</inkml:trace>
  <inkml:trace contextRef="#ctx0" brushRef="#br0" timeOffset="129828.4258">11842 11644 1645,'2'4'244,"2"9"-236,2 11-7,2 13-1,-2 18 0,0 19 16,-3 13 14,-6 74 3,-12 40-7,-10 33-7,12-81-8,5-102-10,-2-8 12,8-8-2,-6 26-11,8-22-39,0-23-79,3-20-26,6-21-123,47-154-482</inkml:trace>
  <inkml:trace contextRef="#ctx0" brushRef="#br0" timeOffset="130217.448">11902 11528 1286,'0'-7'176,"3"4"-83,3-3-84,11 3-17,19-3 17,16-10 38,15 0-1,53-20-20,15-6 14,-98 29-10,-7 6 3,28-12 38,-21 13-13,-14 3-58,-13 6-6,-7 1-25,-4 15 31,-1 11 6,-8 19 6,-4 19 13,-5 17-7,-9 63-10,8 27 4,14 21 3,6-57 3,-1 0 16,1 10 10,10-7-5,-4-39-9,-1-62-14,2-3-10,-1-7-5,6 30 0,3-17-1,-4-18-75,-5-13-47,1-13-23,0-16 35,-1-16-197,-19-117-236</inkml:trace>
  <inkml:trace contextRef="#ctx0" brushRef="#br0" timeOffset="130817.4824">12023 11958 1204,'-1'-2'219,"1"2"-152,0 0-67,1 0-17,3-2-1,4 0-20,7-2 32,14-12-70,12-5-148,14-9-26,5-3 14,-1-3 236,-11 13 33,-16 7 111,-16 13-22,-7 4-8,-9 3-15,-2 4 69,-7 3 31,-1 7-40,-17 8-28,-10 6-56,-9 5-35,-5-2-16,-1 3-24,4-2-6,8-6-66,9-5-19,14-9 35,6-6 32,10-6 14,6-4-35,5 2-9,8-4 54,15-5 49,11-4-19,4-1-9,1-3-5,-3 5-15,-8 2 1,-11 5 8,-11 3-10,-10 3-35,-15 5 2,-17 11 33,-19 10 0,-24 13-43,-9 9-71,1-2 46,12-2 49,22-9 13,22-19 6,19-4-24,19-12 24,13-9 91,13-4-10,11-6 6,3-6-24,-3-1-24,-2 1-10,-3-5-10,-12 1-19,-4 0-9,-9 0-145,-12-4-104,-21-48-378</inkml:trace>
  <inkml:trace contextRef="#ctx0" brushRef="#br0" timeOffset="131223.5056">12172 11897 787,'1'0'371,"1"10"-280,0 5-58,2 8 44,-1 5 61,-3 5 13,3 6-46,-6 3-21,0 13-28,-6 3-8,-3 8 10,-8 10-23,-3 2-20,-4 5-9,-1-3 4,2-11-10,2-8-38,8-16-49,2-13-56,7-16-11,7-12 8,7-17-19,9-15-121,4-15 47,12-18 127,3 1 112,0 3 84,-2 9 69,-5 22 30,-4 16-26,-2 10-23,2 7-19,-5 11-11,-1-3-20,-5 1-18,0-1-29,-1 1-10,0-7-4,-5-4-23,-2 0-86,-4 2-218,-10 3-188,-80 51-5</inkml:trace>
  <inkml:trace contextRef="#ctx0" brushRef="#br0" timeOffset="131659.5305">12069 12722 933,'8'-3'285,"1"-2"-188,15-3-44,5-1-7,5-1 7,5 3-16,-3 6-20,-3 2-11,-6 6-6,-7-3-1,-6 9-10,-8-3 11,-9 4 30,-7 4 43,-7 7-7,-9 3-30,-7 1-15,-3-3-21,0-4-15,6-7-27,3-9-31,7-6-31,3-14-16,5-5-1,6-14-77,5-7 25,6-1-13,3 4 186,9 7 81,2 8 27,-1 15-10,0 7-10,-4 10 7,0 13-11,-5 9-3,-8 10 4,-3 10-23,-9 0-10,-1-4-20,5-10-16,2-9-8,4-12-7,1-11 0,1-5 16,2-5-17,-1-5-8,2-8-175,-1-8-52,-9-51-252</inkml:trace>
  <inkml:trace contextRef="#ctx0" brushRef="#br0" timeOffset="131945.5469">11895 12836 105,'-14'9'621,"8"-4"-418,-10 10-34,5 3-65,10 5 5,7 6 4,2 5 23,5 1-25,1 3-33,3 3-18,-2-2-16,3 3-19,-4-2-7,6 1-3,0-9-3,15-9-11,12-14 38,16-17 23,54-18 2,-76 11-41,39-11-22,-13 5 32,-13 1-9,-13 8-6,-12-2-18,-7 6 0,-7 1-67,0 0-122,-6-4-273,12-40-370</inkml:trace>
  <inkml:trace contextRef="#ctx0" brushRef="#br0" timeOffset="132070.554">12833 12999 891,'-10'5'591,"2"5"-538,-7 6-53,-7 6-248,-23 7-448</inkml:trace>
  <inkml:trace contextRef="#ctx0" brushRef="#br0" timeOffset="136751.8218">3538 5983 30,'0'0'235,"-2"0"-154,2 0-58,0 0 22,0 0-2,2 0-19,-4 0-24,2-3-30,-7-1-115</inkml:trace>
  <inkml:trace contextRef="#ctx0" brushRef="#br0" timeOffset="136938.8325">3496 5990 252,'0'-1'177,"0"1"-63,0 0 31,-4-3 17,3 1-18,-2 1-9,3-2-16,-2 3-41,1-1-14,1 1-38,1 0-26,-1 1-33,2 2-110,1 0-44,2 3 8,14 17-65</inkml:trace>
  <inkml:trace contextRef="#ctx0" brushRef="#br0" timeOffset="141976.1206">3745 9800 226,'-5'-7'293,"-1"1"-158,-3-4 3,-2 0-23,3 6-13,2-2 32,1 3 5,3 3 7,-1-3-52,3 3-53,0 3-25,0-3-16,3 3-5,-2 3 2,5 11 3,1 5 13,5 6-2,0 1-11,2-3-2,-2-7 2,-1-7 12,1-6-10,-3-3 5,0-6-6,3-7 14,-4-3 2,-2-5-7,-4-8 7,-4-3-11,-4 2-5,-7 1 1,-1 12-2,1 0 6,2 13 12,-1 1-6,2 7-12,2 2-6,2 8-67,2 5-53,9 7-104,41 58-253</inkml:trace>
  <inkml:trace contextRef="#ctx0" brushRef="#br0" timeOffset="144912.2885">6776 15124 1018,'-2'0'269,"2"0"-127,-1 0-86,-2 0-17,3 2 37,0-2 19,-2 3-22,2-3-40,-1 5-19,-1 13-13,-4 16 32,0 18 6,-2 21-12,-2 9-16,-3 61-10,10 16 0,6-116 8,2 0-8,7 38-1,2-13-5,7-8 5,5-12 0,2-11-12,5-12 11,1-12 1,3-13 9,4-12 3,-1-14-12,0-14 17,-4-16-2,0-14-15,0-16-44,9-63-17,-11-18 28,-29 118 13,-2 7 13,1-43-8,-1 18 14,-8 14 1,-1 13 1,-3 17 21,5 13 32,1 8-22,0 4-32,1 1-24,0 15 24,-1 16 0,-1 18 39,-3 22-12,1 14-3,2 6-3,-7 53-1,10-100-2,1 39 7,0-12 2,5-13-10,5-3-17,-1-15-1,2-2 1,3-8-1,2-7 1,-5-3-12,2-9-70,0-3-56,0-8-71,-1-13-25,35-58-258</inkml:trace>
  <inkml:trace contextRef="#ctx0" brushRef="#br0" timeOffset="145369.3147">7731 15358 1284,'3'2'240,"3"-1"-192,7 9-7,2-1 38,1 1 62,0 4-75,-6 1-39,-4 6-27,-6 11 9,-6 12 24,-12 12-33,-12 8-66,-6 0-91,2-9 16,10-19 28,6-17 46,12-10 26,6-9-14,6-9 14,5-4 29,5 1 11,3-11 1,5 1 0,-3 5 29,2 1 1,-3 10 4,-3 8 1,-2 9-1,-2 10 11,-7 10 11,-1 10 47,-6 7-17,-3 10 17,-5 3 1,3-4-2,2-4-69,-2-11-12,2-10-6,3-9 0,-1-1-9,4-9-6,1-1-30,5-5-34,11-6-23,9-9-65,25-17-170,136-95-317</inkml:trace>
  <inkml:trace contextRef="#ctx0" brushRef="#br0" timeOffset="145511.3228">8305 16003 1447,'-2'0'272,"2"0"-272,-1 0-12,4 0-318,11-6-306</inkml:trace>
  <inkml:trace contextRef="#ctx0" brushRef="#br0" timeOffset="146486.3786">8768 15710 1298,'-4'0'278,"4"0"-92,-1 0-152,2 0-34,3 3-31,8-3 31,9 1 78,19 4 0,17-1-24,5-1-16,10 1-10,1 2-8,-7 2-8,2 0 1,-1 2-11,2-6 13,4-5-14,-6-6 7,-3-6-7,-16 0 8,-15 4-2,-18 3-5,-12 2 13,-3 4 10,-2-3 41,-6-7 14,-13-3-61,-6-12-19,-9-1 0,-2-3 0,0-6 0,2-1-8,4-3-9,4 1 16,6 10-7,7 6 8,6 10 0,4 2-1,4 9-11,2 1-20,7 4-43,8 6 42,11 6 28,8 6 4,5 9-3,3 3 4,-4 1 0,-3 7 0,-5 4-1,-5 0 1,-13 3 10,-7-5 23,-9-2 3,-13 7 0,-19 10-12,-17 7-7,-15 3-17,-1-3-14,7-13-43,18-19-139,12-20-363</inkml:trace>
  <inkml:trace contextRef="#ctx0" brushRef="#br0" timeOffset="147075.4123">10317 15516 766,'0'0'156,"0"0"-156,2 3-66,1-1 11,0 1-29,3 4-48,0-6-168</inkml:trace>
  <inkml:trace contextRef="#ctx0" brushRef="#br0" timeOffset="147572.4407">10607 15089 1211,'0'0'256,"2"4"-196,2 10-42,4 3 66,2 7 33,3 2 12,-2 0-18,1-4-22,-2-2-44,-2-2-23,-2-3-1,-5-4-19,-1 0 4,-9 8 1,-11 5-7,-16 13-180,-15 5-329,-91 68-240</inkml:trace>
  <inkml:trace contextRef="#ctx0" brushRef="#br0" timeOffset="147998.4651">10385 15638 924,'12'-9'276,"3"-3"-149,15-10 14,13-2 18,0-5 17,1 6-23,-7 7-32,1 3-34,-8 7-36,-9 3-31,-4 7-20,-8 6-18,-3 5 2,-1 10 16,-5 11 12,-1 10 1,-6 9 7,-1 3-1,-1 3 2,-4 0-6,3 0-9,0 9 0,-4 3 9,4 3-3,4-3-3,0-9-8,-2-7-1,8-8 1,0-5 0,0-15-1,0-9 0,3-7-6,-2-7 4,3-6-7,-4 0-1,6 0 10,0-3 3,11-6 30,4-4 3,7-9-9,1-11-15,2 0 6,-2-2-18,-5-1-20,-1 9-46,-2 1-63,4 6-196,45-34-514</inkml:trace>
  <inkml:trace contextRef="#ctx0" brushRef="#br0" timeOffset="150701.6197">11611 15883 1227,'-9'-4'225,"3"0"-57,-5-3-66,4 5 7,7 2-11,0 0-8,2-2-17,0 2-35,1 0-38,3 0 1,11 0 9,7 0 14,15 0-1,12 0-1,6 0-11,9-2 4,2 2-6,-1 0 3,-5 0-12,5 0 2,-4-2 7,2 2-8,-4 0 5,1-1 0,-2-2-5,1 2-1,0-2 1,-1-3 0,-2 1 7,-4 0-3,-10-1-4,-3-1-1,-11 1 1,-15 3 5,-6-4 0,-6 7 0,-4 0 6,-5-4 32,-8-6-14,-10-8-30,-11-9-1,-7-7 1,-2-3-5,1 0 4,-1 4 2,6 2-2,6 7 1,3 7-1,0 2 1,9 5 0,3 5 1,9 1 0,4 0-1,4 4-7,4 0-15,8 6-10,14 5 31,10 7 1,13 11 1,3 1 0,3 3-1,-3 1-1,-8 3 0,-7 0-9,-9 1 10,-4 6 0,-9-3 0,-12 5 0,-10 5 13,-10 8 2,-16 4-1,-11 3-14,-6 1-26,-4-6-38,3-15-152,17-16-301,8-53-335</inkml:trace>
  <inkml:trace contextRef="#ctx0" brushRef="#br0" timeOffset="151341.6563">13951 15531 136,'3'7'51,"0"1"-49,3 11-2,7 11-129</inkml:trace>
  <inkml:trace contextRef="#ctx0" brushRef="#br0" timeOffset="152053.697">14397 15546 318,'9'-1'78,"23"-24"-78</inkml:trace>
  <inkml:trace contextRef="#ctx0" brushRef="#br0" timeOffset="152872.7438">14319 15820 315,'-3'4'220,"2"-2"-71,-2 2-41,1-2 43,2-2 73,0-3-1,0-2-46,0-4-94,0-5-55,0 2-28,3-2-15,2 1-157,1-1-175,3-27-278</inkml:trace>
  <inkml:trace contextRef="#ctx0" brushRef="#br0" timeOffset="154748.8512">10247 15458 238,'-2'-8'260,"-2"4"-88,-4-7-35,2 2-11,2 3-12,-4 2-6,-2 1-5,-4 3-22,-1-3 15,0 3-30,-6 0-19,3 3-10,-3-3-5,2 1-16,-1 1 1,-2 2-2,-1 0-9,-1 8-5,-2 4-1,0 11-1,5 8 0,-3 10-8,7 10 9,5 8 0,8 5-2,4 2 1,10-2-5,2-5 6,3-6-1,6-12 1,-3-9-11,1-13-1,-2-14 6,1-8-9,3-11-14,5-17 28,9-15-83,-1-15 6,6-11-9,-4-13-84,-3-11 28,3-63-1,-23-17-45,-17 0-18,-8 63-73,2 61 280,2 6 34,-1 10 229,-9-28 14,1 24-59,3 19-5,5 11-47,4 8-79,-1 15-63,3 19-10,0 21 34,0 27 21,6 65-5,3 25-22,5 11-6,-7-66-19,2-14-8,-3-62 3,0 6-5,1-1-1,5 47-6,9-1-85,2-2-97,10-7-191,47 74-285</inkml:trace>
  <inkml:trace contextRef="#ctx0" brushRef="#br0" timeOffset="155032.8674">9440 16936 947,'-4'-4'612,"8"1"-409,10-9-203,32-2 6,77-27 27,90-30 40,32-4 22,-93 40-4,-9 6-25,-18 15-33,-17 10-12,-6 1-13,-18 3 4,-47 0-11,1-1-1,-2 0-28,35-4-73,-8-2-71,-8 3-50,-16 4-232,-30 21-200</inkml:trace>
  <inkml:trace contextRef="#ctx0" brushRef="#br0" timeOffset="155401.8885">10415 17329 1164,'-7'-6'252,"-3"0"-156,-10-6-65,-10 2-19,-14 4-4,-11 2 23,-8 4 10,2 4 25,4 4 0,7 6-23,11 1-7,7 4-13,9 5-17,6 8-6,6 12-9,15 14 2,7 11 7,11 11 0,5 0 0,6-5-18,1-11-21,2-15-5,2-23-10,3-20 17,2-24 8,-1-22-50,-3-20-8,-2-22-62,8-67-116,-13-98-82</inkml:trace>
  <inkml:trace contextRef="#ctx0" brushRef="#br0" timeOffset="155603.9001">10277 16475 1094,'2'12'231,"-2"8"-174,1 21-41,5 26 40,2 19 31,13 65 7,7 27-34,-3 12-24,-6-72-12,-13-77-7,3-3-8,-3 1-3,7 34-6,-1-8-8,-5-13-88,-5-8-105,-5 14-257</inkml:trace>
  <inkml:trace contextRef="#ctx0" brushRef="#br0" timeOffset="155807.9117">10728 17252 1074,'9'0'471,"0"0"-360,13 3-36,5 2 68,0-1-14,3-3-12,4-4-54,5-3-26,5-9-20,6-7-17,2-8-3,4-7-68,-1 0-127,-12-7-16,-15 5-336,-24-53-391</inkml:trace>
  <inkml:trace contextRef="#ctx0" brushRef="#br0" timeOffset="156048.9255">10902 17058 1176,'2'4'261,"3"8"-209,5 10-32,7 12 19,-1 7 46,2 11 31,-5 6-4,-3 13-41,-6 3-32,-4 7-17,-3-1-10,0-2-1,3-13-10,6-14 10,6-17-5,5-16-6,12-17 1,8-16-2,14-17-120,8-16-233,132-120-533</inkml:trace>
  <inkml:trace contextRef="#ctx0" brushRef="#br0" timeOffset="156767.9666">14460 15146 1617,'-5'-1'259,"1"-3"-143,-9 1-74,-4-3-29,-7-2-5,-5-2 1,-4-7-2,-1-3 1,8 2-8,1 1 1,6 7 0,6 4-1,5 6 0,-1 10-12,-1 15 1,-6 15 1,-1 25 2,-5 17 7,-4 63 1,25-96-1,-2 47-5,7-10 5,10-21 0,5-16-8,8-17-2,4-13 11,4-11 8,2-8 10,2-8-12,-5-11 29,2-13-31,-5-13-4,-1-16-87,-3-17-171,-3-11-288,13-176-420</inkml:trace>
  <inkml:trace contextRef="#ctx0" brushRef="#br0" timeOffset="157005.9803">14617 14462 1239,'0'9'159,"2"10"-122,-1 15-19,2 17 51,2 16 24,1 11 17,7 70 19,-4 26-48,-9 16-32,-7-38-19,-11 2 15,2-13 5,-1-27-31,13-77-8,4-8-11,1-9-29,5 16-122,12-25-140,12-24-20,83-130-601</inkml:trace>
  <inkml:trace contextRef="#ctx0" brushRef="#br0" timeOffset="157239.9936">15095 14779 1106,'2'8'604,"1"12"-562,2 21-24,0 21-11,1 19 4,-3 66 13,-3 35 73,-5 14-44,-4-64-31,1-21-11,3-77-4,2-8-6,2-7 0,-4 20-1,5-19-91,3-17-103,3-14-100,28-94-182</inkml:trace>
  <inkml:trace contextRef="#ctx0" brushRef="#br0" timeOffset="157632.0161">15298 14819 1134,'9'-5'243,"0"1"-134,12-1 26,-1 3-18,0 4-21,-2 6-51,-1 3-25,-3 10-7,-3 5-7,-8 10-4,-12 12-1,-17 7-1,-11 10-9,-10 5-82,2-8-2,6-13 1,13-15 43,14-15 40,6-15 8,10-3-36,5-2-1,8 1 38,13 0 15,9 1 3,4 4-3,2 2 17,-5 5 4,-4 10 9,-9 9 6,-7 14 87,-13 9-69,-12 10 31,-18 7-4,-16 3-18,-9-3-33,-12-7-22,-6-9-14,-3-9-9,0-4-75,0-12-424,-84-26-455</inkml:trace>
  <inkml:trace contextRef="#ctx0" brushRef="#br0" timeOffset="157908.0318">13681 16593 1563,'22'-10'208,"11"-4"-169,68-23-27,55-10-10,25 3 5,-42 20 13,10 3 31,20-3-5,13-9 37,3-3-38,-37 9-32,-9-3-13,-12-6-3,-17 7-55,-71 23-89,-10 3-98,-11 7-215,11 34-230</inkml:trace>
  <inkml:trace contextRef="#ctx0" brushRef="#br0" timeOffset="158261.052">14795 17132 814,'-4'-11'255,"-2"-3"-81,-11-15-83,-8-4-37,-15-2 27,-11 3 33,-12 9-1,-4 14 11,-3 13-20,7 20-31,5 12-31,10 20-18,10 16-15,11 14-8,13 7 1,14-3-2,11-6 1,10-10-1,9-13 0,1-15-25,2-18-14,2-17 3,0-15-5,3-22-58,3-16-19,3-25-16,3-14-65,-2-20-104,50-244-331</inkml:trace>
  <inkml:trace contextRef="#ctx0" brushRef="#br0" timeOffset="158464.0636">14746 16205 1242,'-9'5'248,"0"10"-103,-6 22-110,2 18 2,2 28 52,-4 69 47,18 16-5,11 26-58,-11-33-28,1 6-9,-2-26-16,-1-33-11,1-59 1,2-8-10,2-5-49,5 32-111,11-24-197,51-41-305</inkml:trace>
  <inkml:trace contextRef="#ctx0" brushRef="#br0" timeOffset="158645.074">15042 16991 1517,'5'0'380,"4"-7"-311,18-1-24,15-6 33,13-8-12,9-1-11,-1 5-23,0 0-20,-11 9-12,-10 2-24,-8 0-122,-10 1-307,-7-30-435</inkml:trace>
  <inkml:trace contextRef="#ctx0" brushRef="#br0" timeOffset="158900.0886">15314 16586 1636,'0'7'261,"2"11"-205,2 23-35,1 16 6,-3 20 30,-2 15 9,-6 62 6,-1 25-36,-3-11-12,7-124 1,3-9-2,0-6-5,4 29-17,5-22-1,8-14-8,2-8 8,13-20 0,8-10 8,8-17-8,4-15-66,-2-1-200,31-68-434</inkml:trace>
  <inkml:trace contextRef="#ctx0" brushRef="#br0" timeOffset="163554.3548">15183 14861 822,'-3'0'245,"1"-2"-76,-2-2-67,2 4-6,2 0 17,0-1 2,2 1-25,-2-2-13,1 2-11,-1-2-3,1 2-11,-1 0-5,0 0-10,0 0-11,2 0-25,-2 2-1,8-2-26,10-4 26,10-2 23,13-5-8,2-6-3,0 2-6,-6-1-6,-7 1 17,-8 1-10,-5 6 2,-7 4-8,-5 4-1,-3 0 0,-4 0-1,2 0 0,0 0 1,0 0 0,-2 3-5,4-3-6,1 1-59,3-1-64,1 2-317,-8-20-206</inkml:trace>
  <inkml:trace contextRef="#ctx0" brushRef="#br0" timeOffset="165642.4742">3547 6034 728,'-3'5'81,"1"2"-63,-4 4-11,2 5-5,-3-5 14,0 3 19,5-6-2,1 1-8,1-4-7,0-3-6,0-2-3,1-2 0,1 0 3,1 0 12,1-2 57,6-9 24,1-3-43,2-7-29,-4 2-15,-5-3-3,-4-1-2,-4 2-2,-2 1-10,-4 3 7,-1 5-2,2 3-5,-5 6 25,1 4 1,4 4-21,-2 3-6,2 6-6,0 3 4,3 7-10,3-2 11,3-1 0,5-5-5,0-1 6,3-10 0,-4-1 1,-2-4 8,4-4 31,2-9 10,-2-7-31,-2-8-4,-4-3-6,-4 0 8,-6 1 38,0 3 2,2 7-10,-2 11 1,7 7-42,3 5-6,2 11-117,7 15 46,1 18-59,37 160-176</inkml:trace>
  <inkml:trace contextRef="#ctx0" brushRef="#br0" timeOffset="166792.54">3589 9591 752,'-3'2'86,"2"1"-75,-4 3-10,1 1-1,-1-2 25,-1 3 7,1 2-10,3-2-7,-4 6-7,3-2 1,0 3 0,-1 6 12,2 2-5,0-3-5,4-2-4,-1 0-7,2-9 0,0-3 0,-1-2 1,-1-2 0,-1-4-1,0 1 23,0-5-20,0-3-3,-1-9-35,-2 3 14,-2 2 11,-1 1 9,-1 8-13,0 0 5,1-3-1,0 7-2,2-1 0,3 2 11,-1-1-13,2 7 5,-4 3 9,2 6 44,-3 10 2,2 3 7,3 2-19,0-1-13,8-5-3,-2-6-17,2-7-1,3-3-8,0-9 8,-1-9 27,7-8-16,-6-11-6,-2-5-5,-6-5 0,-8 1 0,-2 8 9,-4 6 27,-1 11 42,6 4 20,1 6-41,5 2-53,0 2-4,0 3-19,0 7 18,2 5 1,0 2 0,0-3 0,2-5-10,-1-1 4,-3-6 4,0-2 2,0 0 6,-2-2 15,2 0 6,-1 0 11,1-2-38,0 0-5,0 2-205,-5-19-775</inkml:trace>
  <inkml:trace contextRef="#ctx0" brushRef="#br0" timeOffset="170851.7722">3586 5871 94,'-1'0'454,"1"0"-307,-2 0-3,-1-1 103,-1 1-40,-2-3-12,0 3-4,1-4-44,4 4-35,-2 0-56,3 0-43,0 0-13,0 0-22,3 0-56,-2 4-51,0 4 42,1 0 19,1 7-68,2 3-92,-1 0-77,5 18-178</inkml:trace>
  <inkml:trace contextRef="#ctx0" brushRef="#br0" timeOffset="171011.7813">3518 5970 866,'0'-3'216,"-2"3"-169,-2 0-47,7-4-17,-3 8 11,3-4-12,4 4-22,4 4 7,8 3-51,3 4-102,35 30-189</inkml:trace>
  <inkml:trace contextRef="#ctx0" brushRef="#br0" timeOffset="171598.8149">3485 9760 770,'-7'0'201,"3"0"-93,-7 3-50,6-3-28,5 0 53,0 0 26,0 0-20,3-3-70,3 2-19,3 1-17,7-2-16,14 2-84,7-2-190,44-19-507</inkml:trace>
  <inkml:trace contextRef="#ctx0" brushRef="#br0" timeOffset="172745.8805">17080 7190 908,'-1'-16'299,"-3"-2"-59,1-16-89,-3-11 4,-4-3-34,-1-1-17,-4 4-19,-4 5-13,-2 8-39,-5 12-12,-2 8-15,-7 12-4,-3 12-1,-10 10 0,-4 12 5,-6 14 2,1 11-8,5 12 0,7 1-2,14 1 1,10-1-8,12-3-3,14-1-6,11-9 6,11-9 12,13-10 2,11-14 7,6-10 0,7-16-3,-3-12-5,-8-6-1,-8-4 2,-12-2 4,-12 6 0,-12 0 0,-5 8 6,-5 4-3,-8-1-9,-9 10 1,-16 12-1,-20 16-12,-58 48-6,69-35 5,-34 33 2,14 3 1,22-7-1,20-13-7,17-15 0,6-7 2,9-9 10,6-4 5,1-3 1,6-6 0,5-1 8,7-8 7,7-3 18,4-8 4,4-3-8,-2-8-4,-2-1-5,-6-1-8,-5 3 0,-10-2-12,-4 5 0,-9 6 1,-2-1 1,-7 2 5,0-5-1,1-1-6,5-5-32,6-11-146,38-86-507</inkml:trace>
  <inkml:trace contextRef="#ctx0" brushRef="#br0" timeOffset="173093.9004">17476 7339 1202,'0'0'273,"0"-1"-100,-1-2-37,1-1-22,-2 8-1,1-4-23,-1 3-42,2-3-35,0 1-13,0-1-7,-1 2 6,1-2-11,0 0 11,-2 0 0,4 2 1,-2-2 0,0 0 1,0 0 0,0 0 5,0 0 0,0 0-4,0 0 4,0 0-6,0-2 0,0 2-7,0 4-95,0 5-27,-3 10-108,-18 36-568</inkml:trace>
  <inkml:trace contextRef="#ctx0" brushRef="#br0" timeOffset="173851.9438">17375 7777 67,'0'0'790,"0"0"-589,0 0-107,1 0-26,1 0-11,-2-3 6,0 6-35,3 0-28,2 3-38,24 30-244</inkml:trace>
  <inkml:trace contextRef="#ctx0" brushRef="#br0" timeOffset="174607.987">17496 7540 808,'-2'0'267,"2"-1"-36,-1 1-121,-1 1-52,1 2 2,1-2 17,-2 5 13,0 4 13,2 0 1,-1 4-37,-1 8-5,2 4 1,-3 7-11,3 8-4,-1 7-15,-5 6-12,2 5-6,-3 2-3,1 0-11,2-8 10,-3-6-5,4-7-6,2-8 0,5-9-9,3-1 0,3-6 8,11-3 1,5-6 13,5-9 19,6-6 7,2-8 4,-3-1-10,-4-5-3,-7 6-3,-7 2-7,-6 8-2,-6 3 0,-5 0 1,-1 3 1,0 0-4,0 0-2,0 0-4,0 0-4,0 0-6,0 0 0,0 0-1,-1 3-11,0-3-39,1 1-42,-2-1-42,0 3-244,2 12-241</inkml:trace>
  <inkml:trace contextRef="#ctx0" brushRef="#br0" timeOffset="175255.024">18222 7215 1326,'-2'0'348,"2"0"-117,0 0-120,2 0-37,-1 0-2,6-3-26,15-4-14,15 1 35,21-7-31,16-2-18,-3 4-7,-4 4-1,-13 1-4,-8 4-5,-6 2-1,-6-4 0,0 1-26,-1 0-11,-8 2-44,-4-1-68,-9 4-127,-1 3-88,-15 42-179</inkml:trace>
  <inkml:trace contextRef="#ctx0" brushRef="#br0" timeOffset="175592.0433">18259 7893 1095,'0'1'363,"2"-1"-253,2 2-109,6 0 56,8 1 107,3 4 17,9-5-43,5 0-57,3 2-19,9 2-22,3-6-8,4 2-10,7-4-1,3-4-10,-1-2 7,-2-2-5,-9 1-8,-9 1-4,-8-2 5,-11 6 2,-8-2-7,-8 6 5,-5-1-5,-3 2 7,-2 1-2,-1-2-6,2 4-20,-1-4-29,1 0-50,1 0-248,0-4-710</inkml:trace>
  <inkml:trace contextRef="#ctx0" brushRef="#br0" timeOffset="176514.0961">19692 7455 375,'0'0'279,"0"0"-122,-2 0 2,2-1 24,0 1-1,-2 0-19,2 0-35,0 0-22,0 0-8,0 0-26,2-3-20,-2 3-26,0 0-21,0-1-4,2 2 4,-2-2-5,0 1-67,0 0-119,2 1-144,6-1-125,13-6-273</inkml:trace>
  <inkml:trace contextRef="#ctx0" brushRef="#br0" timeOffset="177453.1498">19595 7528 1022,'-1'-6'259,"2"6"-106,-1-4-85,5 2-40,3-4 55,6-4 56,12-3 14,6-1-43,6 1-34,4 3-20,-3 5-25,1 5-13,-6 1 5,1 3-13,-1 0-2,-6-1-2,0 3-5,-1-4-1,-4 0 8,-2-4-7,-4 0 5,0-4-5,-3 3-1,-2-4-3,-6 5-22,-3 2-67,-2 0-247,-4 2-210</inkml:trace>
  <inkml:trace contextRef="#ctx0" brushRef="#br0" timeOffset="178113.1875">20721 6805 187,'0'-3'1161,"0"3"-921,0-3-134,0 3-64,0 1-18,-1 1 35,2 4-8,2 10-2,2 15 50,1 22-1,-1 16-29,-2 14-27,-6 10-20,-7 1 4,-7 4-17,-6 0 1,-3-2-8,1-10 5,8-18-7,7-20 1,7-18-1,6-7 0,7-5-8,3-1-2,6-2 10,9-6 5,7-2 14,5-7 2,7-5 15,0-6-4,2-7-5,-3-2-3,-2-1 0,-1-1 0,-7 0-3,-5 6-8,-6 5-2,-9 3-5,-6 6-5,-3 2 1,-5 2-1,-2-2 0,-2 2 0,2-2 0,0 0 5,0-2-6,0 2-18,0-4-48,8-9-113,38-90-454</inkml:trace>
  <inkml:trace contextRef="#ctx0" brushRef="#br0" timeOffset="178251.1954">21719 6831 1331,'-23'12'0</inkml:trace>
  <inkml:trace contextRef="#ctx0" brushRef="#br0" timeOffset="178743.2236">22227 6337 906,'-12'-9'246,"1"-4"-45,-11-6-72,-8-1-37,-3 5-22,-6 1-8,1 11-32,-1 6-24,6 15-6,3 13 0,4 13-6,3 15-3,5 9 2,4 14 7,3 7 0,2 1 1,6 2 1,3-7-2,7-10-3,7-17-18,1-15 20,7-22 1,5-15 6,10-12 48,12-23 6,7-19-60,6-18-51,-2-16-43,-5-12-59,15-63-107,-7-92-263</inkml:trace>
  <inkml:trace contextRef="#ctx0" brushRef="#br0" timeOffset="179008.2387">22416 5302 1279,'0'0'245,"0"6"-181,-2 10-64,0 17 0,-6 18 39,-1 25 51,-9 65 20,-3 32-31,-6 31-8,12-33-23,-5 0 3,6-23-23,8-21-8,-1-12-10,10-69-2,1-6-8,2-9 0,8 33-52,6-20-37,3-18-37,10-19-64,5-18-97,73-78-268</inkml:trace>
  <inkml:trace contextRef="#ctx0" brushRef="#br0" timeOffset="179250.2526">22780 6071 318,'-2'-4'1246,"2"2"-967,0-3-153,2 2-48,2-1 13,9-3-8,12-11-40,14-4-23,13-4-11,6-1-1,2 5-8,-11 7-10,-12 11-32,-16 4-45,-6 3-78,-9 6-78,-9 8-216,-49 31-118</inkml:trace>
  <inkml:trace contextRef="#ctx0" brushRef="#br0" timeOffset="179586.2718">23007 6094 705,'0'0'344,"0"0"-178,0 7-92,0 4 47,0 6 28,0 10-2,0 13-3,0 14-18,-2 8-47,-2 2-23,-2-4-29,-3 0-14,-6-7 1,-1-4-1,-7-2-13,-4-9-6,-8-5-63,0-4-45,-2-14-10,9-6 77,11-9 43,11-9 4,11-4 39,10 0 4,15-9-8,15-7 52,8 2-5,4 2-13,-2 10-28,1 5-19,-5 2-11,-6 6-5,-6 4-5,-2 1-1,-7 2-21,-6 5-135,-7 2-149,-9 31-323</inkml:trace>
  <inkml:trace contextRef="#ctx0" brushRef="#br0" timeOffset="179894.2894">21680 7740 742,'2'0'132,"-2"-2"-32,11-2-8,15-8 142,25-11 46,74-36-22,62-27-96,16 5-73,-64 33-40,5 9-11,-22 3-1,-23 10-17,-18 8-19,-46 10-1,-4 4-3,1 2-51,31-4-76,-4 12-100,-4 7-61,-10 2-174,0 28-291</inkml:trace>
  <inkml:trace contextRef="#ctx0" brushRef="#br0" timeOffset="180270.3109">22388 8177 1039,'1'0'207,"-2"0"-118,-1-7 28,-4-2-44,-6-11-10,-1-6 3,-8-6-22,-7-6-23,-2-6-8,-4-1-4,4 7 14,4 10 32,10 15 26,4 11-63,3 20-18,-5 17-16,-2 21 15,-3 17 0,1 16 1,6 5 1,5 4 0,4-2-1,6-8-8,4-10-1,3-17 0,2-17-10,8-20-52,0-18 34,8-23-8,9-22-62,1-22-71,3-16-61,58-175-83</inkml:trace>
  <inkml:trace contextRef="#ctx0" brushRef="#br0" timeOffset="180494.3237">22452 7257 1102,'0'0'264,"-2"4"-154,-2 10-89,1 13-21,-3 20 59,-4 20 43,3 71-18,12 48-6,3 31-14,1-103-13,-7-1-21,-2-6 2,0-60-8,0-1-9,0-8-15,5 34-72,1-13-174,4-19-105,27-17-348</inkml:trace>
  <inkml:trace contextRef="#ctx0" brushRef="#br0" timeOffset="180669.3337">22762 8122 927,'15'-20'562,"2"7"-362,17-19-86,12 13-11,5-1 31,-1 7-26,-5 2-47,-8 3-31,-14 5-21,-4 3-9,-1 1-8,-4-1-72,0 0-193,-1-4-273,-13-31-460</inkml:trace>
  <inkml:trace contextRef="#ctx0" brushRef="#br0" timeOffset="180911.3476">22968 7771 1417,'0'0'294,"-1"6"-246,-1 10-48,2 16 0,-2 14 50,-1 18 44,1 11 19,0 9-46,-1 57-13,-9 18 18,9-112-30,0 2-9,0 40-16,3-19-17,4-18-2,9-21-5,6-17 2,12-15 4,11-19-29,12-15-99,7-14-198,69-88-298</inkml:trace>
  <inkml:trace contextRef="#ctx0" brushRef="#br0" timeOffset="183843.5153">4336 10345 663,'-1'-1'230,"-2"-2"-49,-3 1-46,-1-5-24,-2 0-1,1-3-32,1 4-17,-1-4-19,2 2-19,1-3-5,-3 0-5,1-7-5,1-1-8,-1-9-1,1-7-12,-2-14 2,0-6 1,1-10 1,0-7-20,-2-7-26,-2-10-26,-3-62-53,6-48-67,0-25 39,-1 95 108,-4 11 23,0 7-17,6-5-65,0 0-148</inkml:trace>
  <inkml:trace contextRef="#ctx0" brushRef="#br0" timeOffset="185058.5848">14298 18003 1536,'2'0'339,"-1"2"-240,10 0-99,1 4 0,7 5 10,8 10 34,-1 12 16,1 12-18,3 16-20,2 9-2,-1 5-8,4-9-11,5-13 10,5-14-10,13-19 1,50-20-2,34-52-5,8-48-32,-59 19-17,-7 12-20,-49 39 25,-2 3 49,-2 6 2,23-15 7,-9 17 9,-14 11 30,-7 6-9,-8 4-17,-9-2-8,1-2-4,1-8-10,3-11-100,1-13-211,-8-122-494</inkml:trace>
  <inkml:trace contextRef="#ctx0" brushRef="#br0" timeOffset="188700.7931">16129 9051 1074,'-32'3'227,"6"0"-59,-23 3-47,19 1-73,14 0-39,10-3-9,6-1-15,6-2-31,7 4 46,14 7 54,19 2 51,22-1-47,70-8-5,51-21 22,39-12-45,-59 19-5,-1 1-4,1 5-13,18-1 2,31 1-10,-22 0 1,19 0 5,10 3-5,-8 0 5,-5 9 10,12 10-15,-20 6 6,6 13 1,-1 0 1,-7 2-8,-9-1 7,16 2-3,-31-2-4,-8-1 4,-8 1-4,-9 6 0,-14 0 10,-17-18-11,12-9 1,5-5 1,7-6-2,6-7 2,15-7-2,18-6 9,0-5-1,-1-3 7,7-17 12,-4 4-15,-19-2-3,-5 6-8,-10 10 16,-10 9-16,-17 3 14,-19 8-3,-3 4 0,-13-3-10,-51 2-2,-4 1 1,-7-3 1,28 2 4,-18 1-6,-11-2 1,-9 2 4,-8-4-4,-4 0-1,-1 0 1,0 0-1,0 0 0,-5 0-7,3 3-35,-4-3-53,-4 3-143,-52 25-336</inkml:trace>
  <inkml:trace contextRef="#ctx0" brushRef="#br0" timeOffset="193762.0826">3606 5971 695,'-2'2'328,"1"4"-232,-2 7-81,-2 11-14,2 5 10,0 2-10,0-1 19,2-2-13,2-11-6,-1-3 9,3-10-4,-2-4 6,1-2 42,-1-4 99,4-12-27,0-9-96,1-14-30,-3-10-1,-2 2 0,-2 4 1,-5 11 24,0 9 104,-4 14 32,5 6-46,-3 5-64,2 2-35,-5 8-14,-5 6-1,1 5-1,-2 5 1,4 5-2,10 4-13,3 8-114,13 12-130,54 139-324</inkml:trace>
  <inkml:trace contextRef="#ctx0" brushRef="#br0" timeOffset="194699.1362">3540 9626 842,'-6'0'264,"1"0"-107,-6-1-44,8 2-31,-2 5-32,4-3-25,-3 6-16,3 12 2,2 7 10,4 11 0,3 9 7,6-2-1,-2 3-7,4-8-4,1-4-1,-2-11 0,0-5-15,-6-11 0,0-5 3,-6-5 3,0-5-1,0-11 59,-2-11-16,1-10-28,-5-10-13,-2 2 10,-1 11 28,-1 11 15,4 12-20,2 8-20,-1 3-20,2 4-36,0 2 7,0 6 29,2 5 8,-1 12 1,1 3 0,1 1-3,1-7-5,-1-7 5,0-8-6,0-7-22,0-4-22,3-6 44,0-13 0,3-7 39,-5-13-3,-2-5-18,-6 3 8,-10 5-7,0 5 1,-2 7-1,4 7-5,1 11 23,3 5-20,0 1-17,4 7-9,-2 5 0,1 7 2,-2 5-8,7 7-53,7-5-65,4 0-52,5-2-95,51 27-534</inkml:trace>
  <inkml:trace contextRef="#ctx0" brushRef="#br0" timeOffset="195908.2053">24556 7125 1193,'-9'-3'225,"5"-1"-87,-10-2-72,8 2 17,3 4 59,3 0-26,-3 0-41,6 0-51,0 0-24,3 0-15,18 7 15,22-7 19,57-3 5,40-15 14,-4-3-14,-109 15-24,-5 2 15,-6 1-14,21-4-1,-10-1-25,-4 4-100,-10 3-118,-3 5-78,-5 9-195,-44 48 66</inkml:trace>
  <inkml:trace contextRef="#ctx0" brushRef="#br0" timeOffset="196150.2192">24403 7886 358,'2'3'335,"2"2"-259,3 9 68,12 0 81,8-1 3,14-1-7,16-14-22,8-9-43,9-5-49,-3-4-31,-5-1-17,-2 0-37,-13 3-7,-7 2 0,-3 0-9,-1 3-6,3-3-52,0-2-101,5-5-162,82-54-438</inkml:trace>
  <inkml:trace contextRef="#ctx0" brushRef="#br0" timeOffset="197052.2708">26204 6812 903,'0'-6'274,"0"5"-53,-3-5-49,3 6-73,0 1-62,-2 1-37,2 10-28,0 12 19,-4 15 9,0 19 19,-5 15 19,-5 15-10,-10 61 7,3 7-8,19-107-3,3 0-15,2 43-9,7-12 1,5-13-1,8-15-12,2-20 12,5-20 1,7-21 0,10-23 32,10-23-9,3-20-24,0-15-15,22-65-21,0-16-36,0-26-35,-42 65 5,-14 20 9,-22 66 48,-4 8 45,-2 6 6,1-24 35,-2 18 61,-3 21-20,3 5 1,2 15-83,-4 10-9,-4 16 2,-2 12 7,-7 21 0,4 7 23,2 12 8,-3-1 4,5 7 17,-3 3-2,2 0-5,-6-2-6,4 1-15,1-4-9,-1-8-2,7-3-13,4-10-16,2-12-82,6-4-95,5-12-137,40-2-334</inkml:trace>
  <inkml:trace contextRef="#ctx0" brushRef="#br0" timeOffset="197533.2983">27411 7032 1144,'0'0'344,"1"0"-181,1-1-122,-2 2-41,2 3 0,0 1 19,2 5 29,1 2-17,0 9-4,-4-1 11,-5 10-22,-9 6-5,-10 9-11,-14 3-92,-12 9-193,-99 78-273</inkml:trace>
  <inkml:trace contextRef="#ctx0" brushRef="#br0" timeOffset="197816.3145">27173 7496 551,'20'-10'191,"-3"4"-62,21-7-20,1 0 14,-2 5 21,-7 5-12,-10 3-21,-8 3-40,-5 5-34,-5 11 29,-4 4 6,-5 16-12,-4 10-19,-7 8-13,-4 8 1,-2 6-20,0 1-2,2-6 2,5-8-3,6-15-5,5-10-1,6-7 0,6-10 7,7-1-6,11-9 9,10-8-8,9-7-2,8-8-113,0 0-248,46-45-889</inkml:trace>
  <inkml:trace contextRef="#ctx0" brushRef="#br0" timeOffset="198750.3679">27621 7267 728,'-1'-6'214,"-1"1"-70,-1-4-43,0 3-26,-1 0 27,3 5-20,-1 1-40,0 0-30,1 1-12,1-1-11,0 4-5,0-4 1,0 2-23,1 2-29,1 2-5,-4 4-101,-13 41-280</inkml:trace>
  <inkml:trace contextRef="#ctx0" brushRef="#br0" timeOffset="200045.442">27412 7457 1006,'0'-2'188,"0"1"-110,0-6-32,0 7 2,0-1 42,0 1 29,0 0-31,0 0-40,-1 1-40,0 2-8,1 2-24,-2 13 16,2 11 8,0 16 60,-5 18 5,-1 20-17,-11 62-32,8-97 10,-1 49-13,0-11 2,7-16-14,-1-9 5,8-14-1,-2-11-5,2-19 0,-2-9 0,0-8 23,2-13 89,5-17-31,4-23-63,5-18-18,0-20-6,4-65-9,-17-30-30,-2 18-10,-3 123 16,1 4 19,-1 7 14,2-32 5,-2 18 1,0 17 6,-2 13 12,2 14-18,-1 4-25,-1 8-16,1 11 22,-4 17 17,-1 21 1,-3 20 1,-7 65 2,-2 40 4,0 11 12,14-150 0,2-3-17,1-4 8,-2 29-1,3-11-7,3-20-1,0-13 6,-3-14-4,3-7 13,-2-2 31,2-16 43,3-11-47,5-20-38,2-22-3,2-22-2,6-74-7,-6-30-39,-12 25 5,-3 123 23,0 13 17,-2 7 2,-1-26 0,-1 26 1,1 14 25,0 12-26,1 6-19,-1 12-19,-1 14 22,-7 24 15,-2 19 0,-9 77 1,1 36 1,0 9 9,15-154 2,3-7-12,3-5-2,-2 24 2,4-17 4,1-15-4,1-12 0,-2-7 9,-1-4 29,4-14 46,4-17-50,4-15-19,2-34-7,2-69-8,-15-39-17,-6 23 1,2 123 6,-2 7 9,2 8 2,-5-25-1,4 17 1,-1 20 4,2 8-5,2 6-18,0 13-21,0 4 13,-3 19 25,2 20-5,-1 18 5,-1 15 0,-3 66 1,-5 32 8,1-11 0,3-133 2,7-3-9,0-11 1,-2 28-1,4-18 7,1-17-8,1-10 0,-2-6 7,2-12 23,4-14 18,5-19-33,5-23-15,-1-29 0,-3-74-7,-5-27-13,-7 146-5,-1 3 24,1-40-5,1 19 6,-2 25 0,1 15 0,-2 16 0,0 9-1,0 6-24,0 7-10,1 12 8,2 16 20,-1 13-7,-2 8 14,-3 10 18,0 4-4,-2 5 1,-2 5-6,-2-2 0,2-10-8,2-9-2,2-15-37,3-11-103,3-10-100,3-2-58,9 4-273</inkml:trace>
  <inkml:trace contextRef="#ctx0" brushRef="#br0" timeOffset="211884.1191">9120 9926 705,'-3'-1'176,"-3"-2"-31,3-1-41,0 4-37,0 0-8,3 0 11,0 0 17,0 0-12,1-2-24,-1 2-7,2 0-8,0 0 3,-1-1-14,6 1-16,12 0 21,17-6 35,23-4 7,11-6-30,8-2-20,-4 6-14,-14 1 2,-15 7-10,-11 0-3,-13 5 3,-11 2 0,-4-2 1,-6 2-1,0-3 12,-2 0-4,-2 0 2,-3 0-10,-4 3-84,-5 1-114,-25 11-352</inkml:trace>
  <inkml:trace contextRef="#ctx0" brushRef="#br0" timeOffset="212581.159">10442 5710 859,'0'-2'222,"0"2"-135,0 0-63,-2 0-22,1 2 29,0 0 97,-1-2 5,0 0-49,2 0-48,2 0-19,-2 0-17,2 0-6,0 7-179,4 4-7,10 12-33,26 53-382</inkml:trace>
  <inkml:trace contextRef="#ctx0" brushRef="#br0" timeOffset="213190.1938">10495 9960 922,'-3'-7'314,"3"5"-94,-4-7-112,1 9-90,3 3-18,0 3 0,0 3 6,3 6 27,-3-3-9,1-3-13,2 0-2,0-5 6,6-3-15,3-2-131,45-41-406</inkml:trace>
  <inkml:trace contextRef="#ctx0" brushRef="#br0" timeOffset="215240.3111">9453 5725 621,'0'7'152,"2"2"-115,5 10-28,4 2 14,7-2 2,0-4 1,3-4 4,-5-3 1,-2-5-1,-3-1 11,-4-4 8,-4 2 34,-3 0 55,0-2 19,1 1-37,2-4-31,9-9-43,9-9-38,6-6-8,6 0 0,-2 1-36,-10 2 30,-9 7 6,-9 5 0,-3 7 55,-4 4 20,2 3-14,-9 8-7,1 10-53,-9 9-1,-5 17 0,3 8-7,5 6 6,8-10 1,6-5-1,6-8-5,2-13-15,1-12-12,6-7-46,-2-14 79,-2-13 6,3-18-6,-6-11 0,-6-7-12,-11-4 2,-2 3 10,1 11 19,-3 15-8,8 13 47,2 9-10,5 12-48,3 9-147,1 13 81,7 13 11,1 15-89,1 14-138,3 115-256</inkml:trace>
  <inkml:trace contextRef="#ctx0" brushRef="#br0" timeOffset="215900.3488">9761 9754 506,'2'1'102,"-1"-1"-36,1 2 42,1 1 19,-3 0 13,1-3 7,-2 3-17,1-3-28,0-3-31,0 3-19,0 0 23,1 0 68,-1-3 28,-1-3-35,-2-8-79,-3-4-36,-4-2-12,1 5-3,-1 5 8,5 6-1,3 8-13,-3 6-5,-3 13-1,-3 16-2,-1 16 7,9 11-74,14 6-143,98 102-267</inkml:trace>
  <inkml:trace contextRef="#ctx0" brushRef="#br0" timeOffset="216270.37">17147 10959 420,'-20'11'0</inkml:trace>
  <inkml:trace contextRef="#ctx0" brushRef="#br0" timeOffset="216990.4112">17000 10477 896,'0'0'309,"-1"0"-89,0 0-113,1 0-38,0 0 3,-2 0 13,2 3-16,2-6-24,-2 3-22,1 0-7,-1-4-10,0 4 0,0 0 5,0 4-4,0-4-4,-1 0-3,1 0-64,0 10-136,1-1 83,2 7-138,3 4-76,18 13-326</inkml:trace>
  <inkml:trace contextRef="#ctx0" brushRef="#br0" timeOffset="217445.4372">16988 10187 742,'-1'0'175,"1"0"-46,0 0-72,0 0-16,0 0 26,1 0 10,-1 0-7,2 0-5,-2 0-10,0 0 14,0 0 26,-2 0 7,1 0-15,1 0-35,-3 0-25,2 3-15,1-3-4,-2 4-8,2 1-7,-1 8 6,-3 11 1,-2 13 11,2 11 11,-4 8 10,1 8-2,0 10-5,-2 5-2,-2 2-5,4-2-9,4-5-8,3-15 5,4-6-5,3-12 0,3-8 6,-4-9-6,1-5 5,2-12 2,-2-4 1,4-4-9,1-10-36,3-16-51,5-12-137,-6-11-231,2-112-339</inkml:trace>
  <inkml:trace contextRef="#ctx0" brushRef="#br0" timeOffset="218422.4931">17032 10146 726,'3'-1'227,"-2"1"-67,1-3-70,5 6-27,0 2 18,3 10 33,-2 7 15,1 7-9,-3 15 21,-5 6-55,-1 11-13,-4 16-25,-3 3-15,2 10-10,2 8-10,6 1-1,6-2-1,3-9-4,6-18-5,0-15-1,6-21 8,-2-14 0,2-14 0,2-20 5,11-21 5,0-31-11,24-78-8,-13-43-15,-23-1-20,-11 69 1,-1 12-11,-5 59 24,-4 10 9,-2 9 10,2-30 2,-1 26 17,-6 16 19,0 10-2,2 10-28,-1 5-6,-2 11-15,-1 18 15,-1 20 14,0 21 1,5 11 1,2 60-14,8 11 19,2 11 0,-4-67-9,-3-59-3,2-4-8,-2-11 5,3 36 0,-2-20-5,2-8 5,-3-9-5,1-10-1,0-5-32,1-6-83,-2-5-157,1-7-225,14-55-283</inkml:trace>
  <inkml:trace contextRef="#ctx0" brushRef="#br0" timeOffset="218767.5128">17819 10944 1146,'11'0'249,"-1"4"-102,11-1 9,3 5 65,-7 2-89,-1 1-75,-9 5-39,-2 6-6,-4 5-3,-2 5 1,-5 6-10,-1-4 0,-7 0-18,2-1-5,-3-1 2,0-7 5,3-5 7,2-8 8,7-7 1,3-3 0,3-4-8,7 0 8,8-6 4,9-2 32,10 1 0,5-7-25,4 3 1,3-1-11,-2-4 6,0 3-6,-17 4-1,-9 2-15,-4 1-86,-1-6-215,48-45-269</inkml:trace>
  <inkml:trace contextRef="#ctx0" brushRef="#br0" timeOffset="219008.5266">18598 10639 1286,'0'3'290,"0"-3"-194,4 0-36,4 0 76,10 0 38,6-3-67,15-2-46,11-3-31,9-2-6,-1-5-7,-6 7-16,-12-2 7,-7 4-8,-9 2-48,-8 1-65,-8 0-181,-6 9-252,-37 17-327</inkml:trace>
  <inkml:trace contextRef="#ctx0" brushRef="#br0" timeOffset="219243.54">18669 11116 1228,'0'2'263,"4"0"-203,6 3 42,6 0 94,5-1-14,6-2-47,6-2-60,1-2-21,6-2-26,-6-1-10,2-2-18,0-1-2,-3 1 1,-4 1-38,-5 3-57,-1 5-194,-8 2-261,8-7-636</inkml:trace>
  <inkml:trace contextRef="#ctx0" brushRef="#br0" timeOffset="220999.6405">9796 9687 751,'-2'0'225,"2"0"-90,-1 0-92,-1 2-31,2 2-10,-1 3 16,1 3 22,0 6-13,0-1-12,3 7-9,1-4 2,1 1-7,1-1 5,-1-4-5,0-7 0,-2 2 0,0-8 0,-2-1 11,1-7-5,0-3-7,-1-10-15,-1-3 10,-3-3 5,-6-1 15,-1 5 2,1 4 26,0 9 46,-1 3 19,0 12-53,1 3-32,0 9-22,-2 6-1,0 1 0,6 5 0,4-8 1,2-5-1,5-1-96,8-9-82,-1-7-175,29-49-462</inkml:trace>
  <inkml:trace contextRef="#ctx0" brushRef="#br0" timeOffset="221862.6898">9375 9577 286,'-6'0'93,"1"0"-66,-4 0-18,-1-4 21,6 4 86,2 0-23,-1 0-53,6 4-26,-3-4-13,0 0 7,-3 0-8,3 6 0,-1-2 1,-2 4 5,0 1 0,-3-1-6,-2 2 6,-5-4 1,5 2 4,0-3-10,0-1 8,4 5-3,2-4-5,0 2-1,2 4-12,0 1-15,0 3-14,0 3-5,-2-4 13,-2 5 24,0-7 8,1 2 1,-3-6 15,2-1 25,-1-1 32,-1-2-21,2 2-19,-5 0-16,4-2-10,1 0-5,2-2 0,1 0 0,2-2 0,-1 0 0,0 0 0,0 0-1,2 0-1,-1 0 1,5-2 14,11 0 38,7 1 52,10-6 1,6 0-21,-1-2-24,-4 6-21,-12 0-15,-3 3-17,-10 3-5,-2 0-1,-4 1-1,-2 1 1,-1-4-2,-2 2-3,-3-2 4,-4 5 8,-9 2-1,-8 4-5,-7 1-1,2-4 0,-2-3 0,-1-1-1,3-1 0,2 0 0,-1 0-1,7 2 0,5 0 1,7-1 0,6-1-1,4-3-9,4 1-10,6 3 20,10 1 3,7-2 6,13-8 2,5-3-11,2-7-48,-2 3-137,44-24-312</inkml:trace>
  <inkml:trace contextRef="#ctx0" brushRef="#br0" timeOffset="223174.7649">18858 10581 777,'-3'-6'187,"0"4"-19,-1-7-61,-1 5-13,0-1-13,1 1-4,0-2 2,2 3-19,2-4-3,-1 6-18,1-1-12,0 0-6,-2 2-13,1 0-7,1-2 0,-2 2-1,0 2-13,2-2-49,0 2 2,0-2 6,-1 0 14,1 0 28,0 0 5,-2 0 7,2 0 1,0 2 1,0-2 5,0 0-6,-1 1-1,-1-1 1,4 0 6,-2 0-7,0 3 6,0-3-6,1 4-1,7 5 1,5 4 12,4 4 21,10-2 8,1 1 25,6-2-8,7-2-4,2-5-18,-1-4 0,1-3-6,-5-6-13,-3-2-5,-5-2-11,-2 1-1,-3-1 1,1-1 2,-4 4-3,-1 1-45,-6 2-7,-6 0-14,-5 4-29,-5 0-4,-2 4-81,-6 4-84,-40 39 9</inkml:trace>
  <inkml:trace contextRef="#ctx0" brushRef="#br0" timeOffset="223603.7894">18731 11283 294,'0'-2'549,"0"0"-373,-2-2-74,2 2 6,2-1 46,-2 0-8,0 0 2,2 3-31,-2-3-37,0 3-43,3 0-13,8 0-7,9-1 13,14-4 19,19-5-5,9-5-7,12-3-1,6 0-12,-3 3-4,-10 0-11,-9 6 4,-16 2-13,-10 1 8,-12 6-8,-6-2 1,-5 2 0,-8 2-1,-1-2 1,0 0-1,-1 0 0,1 0-1,0 0 1,0 0-32,1-2-49,5-2-181,5-6-1,23-31-493</inkml:trace>
  <inkml:trace contextRef="#ctx0" brushRef="#br0" timeOffset="224122.8191">20153 10851 1248,'-6'-5'159,"3"3"70,-3-3-121,3 4-66,3 2-19,0-1 20,0-1-8,1 1-35,1 0-32,-1 1-202,4 2-230,11-3-105</inkml:trace>
  <inkml:trace contextRef="#ctx0" brushRef="#br0" timeOffset="226899.978">20854 10287 810,'-6'-14'186,"-2"6"53,-8-15-44,-1 7-51,-2-1-20,-8 2 4,-2-2-43,-6 9-16,-2 4-37,-11 8-19,-4 11-4,-5 13-1,-7 8-1,-2 11 4,3 2-5,12 0-5,15-6 6,16-8-7,13 0-1,14 1 0,10-1 1,13 3 19,16-3 11,12-2-9,9-7-10,2-9-2,-1-4-3,-8-10-5,-7-3-1,-14-7-27,-14 0 18,-11 3 9,-9 0 9,-8 6 7,0 0 22,-11 0 10,-10 4-24,-17 4-24,-19 9-2,-7 17 1,-11 9 0,5 4 0,11 4 1,11-1 0,16-8-1,16-7-5,8 0-2,8-11 7,3 5-1,3 2 1,1-2 0,2-1 1,0 1 0,1-5 0,-1-3 1,2-7 0,1-1 7,-1-4-2,9-4 9,2 2 7,10-3 7,7-5-5,1-1 3,2-1-9,-4-3-5,1-2 7,-6-3-7,-2 2 5,-5-1-6,-4 0-11,-1 1 8,-4-1-9,2 1 0,-6 1 1,-1 2 6,-4-1-7,-2 3 1,0-2 4,1 0-5,5-4-10,3-7-18,0 1-32,6-5-80,34-40-492</inkml:trace>
  <inkml:trace contextRef="#ctx0" brushRef="#br0" timeOffset="227877.0338">20999 11108 1008,'-3'2'267,"3"3"-180,-4 6-80,-1 5 44,-3 12 56,-5 7 34,2 11-32,-8 7-62,6 0-19,-4 2-20,2-2 7,3-8-9,3-5-6,1-9 0,3-6-67,5-10-76,0-10-118,6-6-75,34-47-150</inkml:trace>
  <inkml:trace contextRef="#ctx0" brushRef="#br0" timeOffset="228401.0638">21036 11140 766,'0'-2'213,"3"2"-39,-3-2-87,2 4-18,-2 0 18,1 3-18,5 5 17,3 5 47,1 11-31,1 4-34,2 8-7,-4 3-8,-3 2-10,0-4-14,-1 2-5,-3-10-3,3-3-5,-2-11-7,0-9-9,-1-5 14,0-6 5,4-8-1,5-14 23,10-15-23,3-13-17,-1-11 7,-5 2-7,-7 14 7,-5 12-7,-3 19 0,-3 12 13,0 3-13,0 4 7,0-2-8,0 3-9,1 3-2,2 5 0,8 12 11,1 11 2,6 8-1,-1 10 10,0 2-2,-4 2-8,-3-5 17,-3 1-6,0-10-3,-1-1-8,-6-10 0,2-5 11,-2-5-6,0-11-6,0-5-4,0-2 3,0-3-33,0 0-53,2-4-94,5-6-122,7-13-177,42-81-188</inkml:trace>
  <inkml:trace contextRef="#ctx0" brushRef="#br0" timeOffset="228672.0793">21745 10677 1312,'0'-2'284,"1"2"-151,2-4-74,7-2 53,10 1 68,13-6-66,16-6-42,15 0-34,49-15-20,-77 22-2,34-11-10,-10 4-6,-14 7-1,-11 5-1,-8 3-11,-11 2-25,-6 2-20,-3 3-46,-3-2-67,-2 4-51,-4 7-60,-33 37-78</inkml:trace>
  <inkml:trace contextRef="#ctx0" brushRef="#br0" timeOffset="228920.0935">21873 11228 945,'0'4'184,"3"-1"-98,3 10 58,3-5 76,7 1 22,11 1-20,5-4-69,10-4-65,5-2-23,1 0-35,-7-4-8,1 0-13,0-4-8,-6 2-1,-3 5-21,-2-2-39,-6 6-47,-5 1-169,1-3-294,31-11-633</inkml:trace>
  <inkml:trace contextRef="#ctx0" brushRef="#br0" timeOffset="229452.1239">22861 10824 1346,'0'-3'352,"0"2"-127,4-3-96,13-2-31,21-9-46,22-5 2,61-17 9,-81 25-18,41-2-30,-8 5 0,-12 7-15,-12 2 0,-10 2-1,-8 4-11,-2 0-54,-5 1-65,4-1-331,51-14-297</inkml:trace>
  <inkml:trace contextRef="#ctx0" brushRef="#br0" timeOffset="229799.1438">24355 10312 1326,'0'2'276,"3"5"-231,-3 4-44,4 2 7,-4 13 23,0 11 56,-8 11-6,-10 16 8,-10 16-46,-8 10-17,-7 7-8,-5-1-9,8-6-3,6-14-6,11-21-43,12-14-74,8-16-72,8-12-111,41-29-152</inkml:trace>
  <inkml:trace contextRef="#ctx0" brushRef="#br0" timeOffset="230398.178">24352 10359 978,'3'-8'285,"-3"2"-51,3-4-108,-1 7-49,-2 3 19,0 3-5,2-2-44,2 8-47,5 11 24,7 9 50,3 15-2,3 11-24,-3 7-21,0 7 3,-5 3-14,-5 1-1,3-4-3,-3-7-3,-3-5 0,-3-14-3,1-11-5,-2-15 5,2-11 2,-3-6 5,4-11 7,9-15 2,8-23-4,8-25-6,26-75-12,-6-20-9,-37 117-3,-5 7 0,12-44 12,-11 23 5,-2 14-5,-5 25 0,0 9 8,-2 11 7,0 6-5,0 1-10,0 0-9,3 6-12,4 8 11,2 12 9,9 17 1,0 9 1,1 9 0,1 7 14,-2 6-1,-2 7 4,-3 2 13,-3 13-2,6 53-4,-14-107 5,4 47-16,2-12-1,0-16-5,-2-6-7,1-10 7,-1-14-8,-3-11 1,0-12 6,-3-6 7,0-9-2,-3-9-12,-1-19-119,-4-23-86,-10-170-579</inkml:trace>
  <inkml:trace contextRef="#ctx0" brushRef="#br0" timeOffset="231029.2141">26271 10110 964,'-1'-11'269,"-1"-1"-98,-1-14-68,-4 4 13,-10-5 10,-3 2-62,-11 3-34,-9 8-18,-5 8-3,-7 12-3,-1 7-5,-2 10-1,5 6 3,3 5-3,9 6 0,5 5-7,8 7-1,3 7 8,8 10 0,11 7 0,5-1 0,10 1 5,7-10 3,6-10 1,8-10-2,3-14 14,4-15-6,6-17-13,4-17-2,4-28-53,5-18-67,1-19-57,23-62-93,4-114-283</inkml:trace>
  <inkml:trace contextRef="#ctx0" brushRef="#br0" timeOffset="231283.2287">26453 9115 975,'0'0'285,"0"0"-125,-3 0-110,0 3-29,0 11-5,-4 17 55,-1 32 43,-11 86-11,-5 60-7,-12 13-43,8-61-10,1-10 4,8-21-17,13-24-12,4-69-12,2-3 1,3-5-1,4 25-6,10-11-31,1-15-92,8-14-81,5-20-126,73-69-225</inkml:trace>
  <inkml:trace contextRef="#ctx0" brushRef="#br0" timeOffset="231503.2413">26674 9839 1274,'0'-5'324,"0"-1"-108,2-6-89,9 2-37,13-6-19,19-4-10,17-5-35,57-10-13,23 2-7,-102 27 5,-8 2-11,26 0-8,-22 2-73,-16 6-125,-12 4-62,-11 10-37,-11 1 14,-69 34-516</inkml:trace>
  <inkml:trace contextRef="#ctx0" brushRef="#br0" timeOffset="231827.2598">27059 9793 663,'0'0'261,"0"1"-88,0-1-35,0 5-33,1 0 1,2 13 58,0 2-49,0 13 2,-3 7-37,-1 5-8,-7 7-17,-8 3-16,-3-2-22,-4 0-1,-4 0-8,2-6-7,5-8 5,4-11-6,9-13 0,4-7 6,3-6-5,3-4 6,1-2 2,15-1-8,9-9 7,18 0-2,10-2-6,0 5 0,-1 3-1,-5 4 1,-9 1-1,-7 8-1,-5-1 1,-4-1-10,-6 4-46,-8-4-120,-5 5-138,-36 17-212</inkml:trace>
  <inkml:trace contextRef="#ctx0" brushRef="#br0" timeOffset="232178.2799">25868 11042 1032,'-13'3'234,"6"3"-172,-2 2-50,1-3-11,6 1 20,2-5 85,0-1 8,0 0-31,2-1-20,1-2-5,7 3 47,14 3 35,20-6-5,73-9-59,79-40-26,60-19-25,-102 35-10,-14 9-13,-8 6 4,-14-3-5,-12 3 11,-17-1-6,-56 16-6,-2-2-26,-6 0-46,20 1-96,-19 5-137,-20 7-188,-23 17 253,-121 71-565</inkml:trace>
  <inkml:trace contextRef="#ctx0" brushRef="#br0" timeOffset="232538.3005">26322 11497 1078,'-12'-2'253,"3"2"-175,-14-4-39,-1 0 17,-2-6-2,-7 0-3,-6-7-8,4 2-10,-3-1 29,4 6 8,8 4 4,4 8-37,3 13-28,1 14-9,-3 17 0,3 10 2,3 14-1,6-2 5,10-2 0,9-6-5,3-11 1,4-6 4,3-16-6,3-9 0,2-10-1,2-14-14,3-14 14,8-17-18,4-15-19,3-18-52,3-14-57,24-63-105,-7-27-118,-23-17-201</inkml:trace>
  <inkml:trace contextRef="#ctx0" brushRef="#br0" timeOffset="232735.3117">26393 10722 548,'-13'-12'273,"2"7"-54,-9-7-68,2 12-46,2 16-37,2 14-10,2 21 31,-1 29 8,2 72-1,8 29-9,6-8-30,0-59-24,-6-11-13,3-60-8,0-9-6,3-4-5,-1 29-1,0-15-96,6-11-125,7-10-290,46-33-210</inkml:trace>
  <inkml:trace contextRef="#ctx0" brushRef="#br0" timeOffset="232907.3216">26632 11487 1020,'9'-7'335,"7"3"-211,16-7-19,7 0 45,4 2 8,5-4-43,1 3-50,2-3-32,1 0-15,-3 0-18,-3 0-30,-8-3-146,-11 1-167,1-34-419</inkml:trace>
  <inkml:trace contextRef="#ctx0" brushRef="#br0" timeOffset="233174.3368">26884 11140 1213,'0'5'234,"0"6"-195,-1 12-17,1 14 43,-2 11 77,-2 10-5,2 7-31,-2 7-19,-4 11-36,-2 1-7,-4 1 29,1-2-44,6-13-20,5-15 0,4-16-8,4-10 0,2-10 1,6-6-2,2-10 7,8-9 1,5-13-8,7-5-71,0-14-187,44-75-440</inkml:trace>
  <inkml:trace contextRef="#ctx0" brushRef="#br0" timeOffset="236226.5114">18293 13630 1132,'-4'-4'219,"3"0"-25,-4 0-88,4 4-62,-1 3-17,2 1 7,-1-1-5,-2 13-19,3 17 16,-3 22 46,-3 29-23,-3 77-20,0 37-7,5-29-5,8-122-5,0-9-5,2-6-1,8 27-5,6-19 0,4-15 0,6-21 10,10-24 10,16-20 7,11-25-27,8-16-1,-2-19-3,30-61-15,-36-23-10,-33 13 10,-31 70 13,-3 60 5,-7 9 1,4 8 8,-4-21-9,0 25 23,1 13 4,5 7-27,-2 7-11,6 10-13,-2 17 17,4 21 7,3 22 7,2 58 4,5 26-1,-3 17 8,-11-132 3,-1 1 6,0-6 0,2 38-10,-2-9-8,3-11-3,1-16-6,3-10 0,2-15-124,9-12-187,57-83-415</inkml:trace>
  <inkml:trace contextRef="#ctx0" brushRef="#br0" timeOffset="236422.5226">19200 14020 1508,'0'2'309,"4"4"-295,2 8 8,4 13-14,1 7 73,1 8 19,-5 3-16,1 3-25,-1-1-34,-3 3-17,-1-5-8,3-3-54,-4-3-222,-4-7-300,-33 11-557</inkml:trace>
  <inkml:trace contextRef="#ctx0" brushRef="#br0" timeOffset="236745.5411">18129 14810 1417,'-11'-3'264,"2"1"-175,-3-2-62,5 4-9,5 0 51,2 0 28,2 0-35,3 2-37,8 4-24,18 4 56,25 0 16,82-4-8,73-34-23,40-25-18,-111 21-11,-17 1-5,-9 15-7,-12-7 0,-17 2-1,-52 16-34,-8-2-34,-1-1-92,15-3-110,-20 2-59,-31 15-35</inkml:trace>
  <inkml:trace contextRef="#ctx0" brushRef="#br0" timeOffset="237261.5706">18428 15390 1220,'0'0'316,"-1"0"-193,1 3-123,7 9 6,0 9-6,2 22 29,5 23 20,-5 69-2,-11-86-1,2 47-14,0-14-10,3-15-7,5-15-3,5-14-4,10-12-8,11-9 15,7-17-14,12-18 15,8-25-16,7-19-36,0-19-51,-3-19 21,19-67 49,-15-19 17,-27 27 2,-36 119 7,-2 12-8,-4 8 8,0-15 28,-10 15 38,0 18-4,-3 11-16,2 6-44,-2 14-11,2 14 0,1 12 0,8 14 21,2 10-6,2 5 4,2 4 14,-2-6-3,3-5-10,-1-9-4,4-9 5,-1-10-19,1-8-2,3-8 0,4-4-71,0-6-82,2-11-87,9-2-126,4-13 122,57-48-703</inkml:trace>
  <inkml:trace contextRef="#ctx0" brushRef="#br0" timeOffset="237605.5903">19420 15740 1239,'8'-10'282,"5"5"-170,15-13-70,5 4 17,10-4 64,1 5 13,-5-1-46,-5 8-54,-8 8-36,-9 6-13,-10 10-20,-7 12 27,-8 14 6,-12 12 40,-10 4-11,-2-4-22,5-8-7,10-15-2,7-7-5,12-11-14,3-3 7,6-2 5,4-1 8,4-3 1,6-6 10,4-1 4,5-5-6,-3-4-8,4 0-133,4 0-11,-2 0-93,6-4-126,17-38-280</inkml:trace>
  <inkml:trace contextRef="#ctx0" brushRef="#br0" timeOffset="238201.6244">16575 12987 1276,'10'8'166,"5"10"-137,11 21-19,4 28 1,13 73-4,-26 56 20,-10 63 3,-9-43 6,-1 39-4,0-30 1,-4 42-9,-2 53 6,-6-10 52,13 48-26,-5-7-44,-3 17 3,-3-4 1,-3 11-1,6-13-7,8-54-1,7-47-7,20-57-23,17-55-69,27-49-83,-26-73-145,90-19-215</inkml:trace>
  <inkml:trace contextRef="#ctx0" brushRef="#br0" timeOffset="238672.6513">20660 14436 1529,'1'-4'159,"1"4"-60,8-2-99,10 8 12,8 2 6,8 3 48,4-4 11,5 1-22,4-3-19,6 3-16,5-5-10,3-4-10,3-3-11,-1-6-42,3 0-70,-8-3-51,-9 3-132,-17 7-52,-23 16-321</inkml:trace>
  <inkml:trace contextRef="#ctx0" brushRef="#br0" timeOffset="238949.6672">20688 15122 1108,'-11'8'240,"5"0"-140,-5 6-73,5-6-7,6-4 56,1-4 59,10 0-31,8 4 34,19-2 18,20-4-50,58-7-49,23-16-28,-9 5-11,-94 13-11,-5 1 1,-1 5-8,26-6-18,-11 7-40,-9 0-77,-8 4-161,14-1-392</inkml:trace>
  <inkml:trace contextRef="#ctx0" brushRef="#br0" timeOffset="240777.7717">22953 12904 1146,'0'-1'255,"0"1"-87,2-4-108,-4 5-39,4 5 3,3 2 71,0 13 35,4 6-47,0 11-32,1 10-14,0 8-4,-6 2-13,0 2 13,-2 1-12,-4-2-6,-4 0 3,-4-2 9,-6 1-15,-1-4-3,-4-3-8,6-10 7,8-14-8,4-12 0,7-8 0,12 1 0,16-5 12,13 0 2,22-7 13,1-6-6,4-1-9,-9 2-3,-9-1 1,-14 6 4,-10 2-5,-10 2-8,-10 0 0,-3 2-1,-7-2-1,0 0-1,-3 0-20,3 0-20,0 0-21,0-2-101,-1 0-185,-32-19-638</inkml:trace>
  <inkml:trace contextRef="#ctx0" brushRef="#br0" timeOffset="241210.7965">22306 14577 828,'-15'4'222,"4"1"-71,-12 2-37,11 0-12,12 0-12,13-1 36,14 0 42,19-3 18,23-6-52,61-16-43,23-21-35,-8-4-25,-41 8-10,18-2-4,29 0-12,13-5-4,-9 7 8,-13 10-9,-15 8-9,-32 13-2,-68 5-1,-10 1-12,-8 3-28,10 5-76,-17 0 2,-14 5 36,-15 3-61,-102 23-472</inkml:trace>
  <inkml:trace contextRef="#ctx0" brushRef="#br0" timeOffset="241498.813">22925 14831 1391,'0'4'312,"4"3"-253,2 16-52,3 11 14,-1 13 15,-7 11 24,-4 12 5,-9 11-16,-12 55 8,14-87-12,-12 46-25,8-14-14,-2-16-5,8-10 7,-1-17-8,2-11-63,5-9-151,2-16-76,16-88-209</inkml:trace>
  <inkml:trace contextRef="#ctx0" brushRef="#br0" timeOffset="242081.8463">22977 14903 1230,'0'0'294,"2"0"-196,1 4-92,8 5-5,3 10 78,10 7 43,2 8-10,4 7-28,2 7-27,-4 0-1,-2 10-5,-4 7-8,-1 6-10,-8 7-9,3-3-7,-5-4-7,-2-7-1,0-12-3,-5-18-5,1-13 5,-4-16 0,1-6 11,-2-10 5,7-22 31,6-24-31,25-88-22,19-57 0,-1-13-18,-24 105 7,-19 74 10,-4 11-6,-2 10 1,4-15 6,-3 20-2,-5 9-8,-3 1-2,1 1 0,3 5-3,4 11 15,5 5 1,9 17 0,-1 10 17,2 8-1,-1 8-2,-1 3 0,-4 3-2,-1 0 4,-5 3 1,0-7 4,-3 1-2,-1-1-11,4-4 0,0-8-8,-3-14 0,0-9 1,6-3-1,-1 0 1,1 1-1,-1 0 1,-2-3-2,-2-6-23,-6-7-41,-3-6-22,-5-5-11,-8-3-118,-78-43-782</inkml:trace>
  <inkml:trace contextRef="#ctx0" brushRef="#br0" timeOffset="250992.356">24714 14220 1428,'-3'0'180,"0"0"-18,1 0-108,1 1-46,1-1-7,1 0 7,1 0 28,2 0-21,8 4-7,6 0 68,12 2 1,10 1-22,3-7-20,5 0-29,0 0 6,2-6 1,6-1 1,3-5-14,-8 2 0,1 2-26,-8-1-29,-3 4-34,-11 5-25,-10 8-93,-7 2 3,-13 4-118,-37 49-20</inkml:trace>
  <inkml:trace contextRef="#ctx0" brushRef="#br0" timeOffset="251348.3763">24609 15058 658,'2'0'770,"-1"0"-635,8 0-135,9 0 16,4 0 49,9-3 55,-4 0 12,6-1-48,1 0 9,6-4-35,9-2-2,7-3-20,7-5-8,9-1-7,-1 2-15,1 0 17,-4 7-14,-17 2-2,-11 1-5,-13 6-2,-12 1 0,-9 1 0,-4-1-1,-4 3-22,0 1-40,0-4-88,-2 1-94,-4 3-85,-28-9-758</inkml:trace>
  <inkml:trace contextRef="#ctx0" brushRef="#br0" timeOffset="275273.7448">26222 12991 976,'0'-4'266,"-1"-2"-127,1 0-37,1 0-1,-1-1 26,3 4 4,-3-1-41,0 4-41,0 4-29,3-1-14,1 5 16,-1-1 17,6 7 3,-1-1-12,2 4-4,-4 4-11,2 7-9,-1 6 7,0 10-5,-7 5-2,-4 10-5,-8 11 11,-8 9-1,-12 3-5,-5-2-5,-4-7-1,4-10-28,7-17-18,9-21-22,9-14-59,1-15-62,5-11-194,-11-60-319</inkml:trace>
  <inkml:trace contextRef="#ctx0" brushRef="#br0" timeOffset="276302.8036">26225 13052 358,'0'0'531,"0"0"-435,0 3-51,0-3 60,0 0 88,0 0-32,0 0-55,0 0-28,3 0-15,-2 0-18,2 0-3,3 0-7,2 0-20,0 0-8,0 3-7,0-2-59,-2 2-91,1 0-38,3-1-94,-3-2 3,0 0 74,-1-6 2,1-3 101,-2-5 102,-2 2 38,0 1 107,-3 5 7,0-3 10,-3 4 16,1-1-2,1 4-32,1 2-39,-2 0-26,2 0-19,-1 2-9,1-2-1,0 0-5,-2 2 3,2-2-14,0 2-7,0 0-7,0-2 1,-1 2 6,1-2-11,-2 6-4,0 4 3,-1 5 17,-1 9-2,2-2-11,0 7-4,0-2-3,1 5-1,1 3-2,0 10 3,0 0-2,0 6 1,1-2-5,1-4-5,1-6 5,0-9-6,2-13 0,-1-7 1,0-8 0,4-2 5,1-2 9,6-12 0,6-5 0,3-9-8,2-8-1,-3-8 0,-4-7-6,-4-2-5,-5-4-3,2-5-13,-3-2 8,1 0-11,1 2 15,0 6 8,-3 11 0,-4 8 1,-1 10 2,1 5-1,-4 8 7,0 2-1,0 6 13,0 5-5,-3 1-8,2 0 2,1 1-8,-1 2-1,-1 4 0,0 3-7,-2 14 7,-1 13 18,-2 14-2,2 6-7,1 5-1,3 3 7,2 4-2,3 2-1,4-7-4,-2-9-7,0-5 0,4-6 7,-1-1-7,-1-9 1,1-5-1,-5-7 1,0-5-1,-2-12 0,-2-3 1,0-2 11,0-3-5,0-5-8,0-11-41,3-7-62,1-13-167,20-73-357</inkml:trace>
  <inkml:trace contextRef="#ctx0" brushRef="#br0" timeOffset="277243.8575">27169 13097 822,'-3'0'246,"3"3"-160,-1-3-37,1 0 58,0 3 13,1-3-23,-1 3-38,0 6-4,3 1 34,-3 1-23,2 2-29,0-6-4,5-1-6,-3-2-9,1-3-3,-1-1 2,2-1 11,2-6-4,-1-3-3,0-5-9,-2-3-4,-4-1-8,-2 7 1,0 2 7,-3 9-7,-2 1 25,-1 0 16,1 1-21,-6 7-6,-5 0-14,3 5 10,-2 5-10,-1-4 1,9 2-1,1-12-1,5 0-8,2 0-4,1-2-16,4 1-55,0 8-142,6-4-103,27 12-234</inkml:trace>
  <inkml:trace contextRef="#ctx0" brushRef="#br0" timeOffset="279358.9784">27617 12769 448,'0'-2'499,"0"2"-322,0 0-98,0 0 16,1 2 5,-1-2-10,2 4-30,1 2 8,1-2 28,2 4-8,-3 2 10,2-6-31,-2 0-8,-3-4-2,-3 0-2,3 0-13,-3 0-12,3 0-7,0 0-4,-2 0-4,2-3-7,0 3-8,2-1 0,1 1-57,0-2-108,1 0-362,7 4-397</inkml:trace>
  <inkml:trace contextRef="#ctx0" brushRef="#br0" timeOffset="280403.0382">27987 13445 55,'4'4'21,"-1"-4"-13,5 3-7,1-3 113,-5-2 90,-1 1 38,-3-2 62,-1 2 43,1 1-47,-2 0-39,2 1-83,-1 2-71,1-2-49,0 1-19,-2-2-9,2 2-9,0 2-19,0 9-1,-4 15 26,-1 15 2,-4 10-8,0 11-9,-4 2-6,4 2 4,2 1-1,3-2-8,1-9 5,1-7-6,4-9 0,1-12 0,1-11 0,3-10 1,-1-5-1,7-4 9,4-11 3,10-7-3,4-10 1,6-5-4,-4-3-5,2 3 0,-9 6 5,0 2-6,-7 9-1,-5-2-44,-4 4-44,-5 0-52,-5 0-219,-17-26-485</inkml:trace>
  <inkml:trace contextRef="#ctx0" brushRef="#br0" timeOffset="281641.109">27708 13149 12,'-7'0'301,"1"0"-98,-10-1-62,3-2-9,3-2 1,1 1 49,-3 0-7,6 2-25,1 0-27,1 0-4,-1 2 16,-1 0-30,4 2-27,-2-2-14,4 0-10,0 2-15,0-2-13,2 2-13,-2-2-5,4 2 1,7 4 25,7 2 22,14-1-5,9-3-15,6-4-6,10-7-9,5 3-8,8-10-1,4 0-4,6 0-2,0-3-6,2-2 2,-4 1-1,-4 1 10,-11 1-10,-14 3 1,-11 7 5,-15 1-7,-9 3 0,-8 2 0,-3-2 0,-5 2-1,1 0-9,1 0-29,-2 0-21,0 0-36,-2-2-86,-8-4-339,-50-28-774</inkml:trace>
  <inkml:trace contextRef="#ctx0" brushRef="#br0" timeOffset="282303.1468">28043 13369 691,'0'-2'191,"0"-4"-110,0 1-24,2-1 51,-2 1 61,0 2-37,0 3-40,0 0-26,0 0-8,-2 3-16,2 0-6,0 3-4,0 7 31,2 3 21,0 11-21,-1 5-27,0 1 1,1 2-17,-2 5-10,-2 1-2,1-4 1,-2-3-9,1-5-40,2-10-74,0-7-101,2-5-61,4-18-184</inkml:trace>
  <inkml:trace contextRef="#ctx0" brushRef="#br0" timeOffset="285292.3178">27949 12345 661,'0'0'204,"0"0"-91,-2-1-16,2 1 52,0 1-5,0-1-54,0 3-48,0-3-23,0 0-2,0 3-4,-2-3-1,2 0-10,0 1-1,0 5-1,-3 1-49,0 3-104,-3 8-318,-16 7-179</inkml:trace>
  <inkml:trace contextRef="#ctx0" brushRef="#br0" timeOffset="285689.3405">27945 12283 731,'0'-6'185,"0"5"-19,-2-6-22,2 2 17,-1 0 5,1 4-14,0 1-41,0 0-47,0 0-20,0 1-11,0 1-15,0 1-17,0-3-1,0 5-6,1 3 6,3 15 42,1 9 9,-3 11-11,-1 14 7,-2 5-10,-4 5-10,-2-2-9,-2-4-10,2 1 1,-2-6-8,1 0 6,1-8-6,4-8-1,-2-9-11,4-11-13,1-11-21,0-8-41,1-1-73,1-4-16,4-7-26,1-11-164,26-86-139</inkml:trace>
  <inkml:trace contextRef="#ctx0" brushRef="#br0" timeOffset="286099.364">27993 12385 726,'1'-12'263,"1"5"-35,-1-7-80,1 7 4,-1 6 2,-1 1-26,0 1-55,0 2-38,0 1-22,5 5 8,2 5 32,5 15 14,-1 9-4,2 10-22,-1 11-7,-1 1-4,2 5-7,-3-4-11,-3-2 0,3-3-5,-3-7-1,-4-10 0,2-11-5,-1-11 0,0-7 7,-1-10-2,0-6 10,11-19 28,4-19-17,12-23-12,4-15-6,-4-8-2,-3-2 2,-5 2-9,2 11 1,-3 12-1,-2 15 0,-5 17 0,-5 11-1,-3 12-17,-3 10-36,-3 8-36,-5 4-135,-2 17-45,-2 16-203,-38 112-374</inkml:trace>
  <inkml:trace contextRef="#ctx0" brushRef="#br0" timeOffset="286371.3795">28423 12790 1199,'-2'0'450,"2"1"-360,0 2-41,0-3 85,0 3 14,0 1-56,-2 4-53,2 3 3,-1 7 1,0 8-5,-1-3-4,-1 6-13,-1-1-9,1 3-4,-2 0-7,1 1 0,1-3 0,-2-3-1,4 0-52,-1-13-59,5-5-213,32-45-415</inkml:trace>
  <inkml:trace contextRef="#ctx0" brushRef="#br0" timeOffset="286763.402">28913 12483 175,'0'6'1390,"3"9"-1246,2 16-92,6 15 13,6 7-2,6 4 16,3 4-2,3 7-10,-1 11-28,-4 3-24,-7 7-7,-7 5-1,-13 2-1,-10 2-6,-15-2 0,-18-2-73,-15-2-103,-56 38-92,-12-23-292,17-69-352</inkml:trace>
  <inkml:trace contextRef="#ctx0" brushRef="#br0" timeOffset="287235.429">27624 12564 845,'-10'-12'243,"-1"2"-117,-10-7-63,4 3-28,-2 6-14,6 2-8,3 6-4,-2 9-8,5 7 0,-3 10 0,-1 9 32,-6 7 15,2-2 8,0 0-4,-1-3-1,4-4 14,-3 6-1,0 11 17,2 8-12,-2 19 5,0 15-26,2 65-18,10 11-15,8-115-8,4-9-5,9 43-2,12-17-12,12-18-15,16-19-48,14-21-149,56-20-269,60-77-568</inkml:trace>
  <inkml:trace contextRef="#ctx0" brushRef="#br0" timeOffset="287694.4552">29170 12145 1626,'0'-3'252,"2"3"-188,4-4-64,5 4 6,6-2 35,4 8 4,7-2-21,-3 8-12,-1 6-12,-7 6-15,-10 8-2,-7 5 17,-9 6 0,-10 6 17,-7 5-1,-4 2-11,4-2-5,2-14-6,11-8 6,5-15-9,10-6-15,5-6 24,5 3 11,11-4 3,0 2-5,9-2-8,1 0-1,0 4-69,1 3-63,0 1-76,58 33-408</inkml:trace>
  <inkml:trace contextRef="#ctx0" brushRef="#br0" timeOffset="288151.4813">29620 13132 843,'0'2'141,"1"2"-102,3 3 42,-2 0 33,5 1 8,-1-2-25,1-3-32,-3 2-13,3-2 14,-3-3 3,1-6-3,3-1-18,-2-5-24,-2-2-7,-1-2-4,-3 0-4,0 3-8,-2 9-1,1 2 20,-1 2 16,-1 2 6,0 0-15,-2 0-9,3 2-5,-4-1-5,4 1-7,-1-4 1,3 0 4,0 0-6,0 2-85,-1 6-148,1-3-43,-7 10-270</inkml:trace>
  <inkml:trace contextRef="#ctx0" brushRef="#br0" timeOffset="289263.545">30143 12835 331,'0'0'363,"0"0"-199,0 1-73,0-1 2,0 0 24,0 0-51,0-1-42,0 1-9,0 0-15,0-3-41,0 6-79,0-3-127,5-3-492</inkml:trace>
  <inkml:trace contextRef="#ctx0" brushRef="#br0" timeOffset="291355.6646">30081 12687 710,'0'0'311,"0"0"-118,-1-4-64,2 4 33,-1 0 18,0 0-30,0 0-64,4 4-49,2 6-22,6 7 42,5 15 17,6 16-29,-4 17 13,-2 11-19,-1 4-13,-6 8-7,-1-4 10,-1-7-10,0-6-13,-3-16 2,-2-9 5,2-11-13,-2-15 0,1-5 2,-1-8 7,0-6 3,3-5 18,3-5 15,8-13-6,8-19-18,5-14-14,3-9 2,1-13 0,-3-9-7,5-8-2,1-2 0,-1 7 0,-2 17 1,-6 16 0,-7 16 0,-4 14-1,-5 8 0,-7 9 0,-3 7-7,0 2-4,-2 0-7,2 2-34,0 0-7,3 4-1,0 4-25,-2-5-58,2-1-173,-3 0-180,-11-4-365</inkml:trace>
  <inkml:trace contextRef="#ctx0" brushRef="#br0" timeOffset="291753.6874">31002 12236 1545,'3'0'287,"2"2"-241,7 2 7,5 0 74,4 2-23,2 6-46,1-3-22,4 5-19,-4 3-16,-6 4-1,-5-1-8,-7 8 7,-9 5-17,-9 9 17,-10 3 1,-13 7 0,-6 0 0,1-7-2,5-8 2,14-19 0,9-5 0,13-9-26,7-2 26,11 2 14,13-4 25,8-4-9,12-3-12,-2-5-9,-3 2-8,-5 3 0,-7 2 0,-9 1-1,-9 3-28,-11 2-86,-8 3-192,-7 4-223,-55 23-355</inkml:trace>
  <inkml:trace contextRef="#ctx0" brushRef="#br0" timeOffset="293662.7966">25995 14526 842,'-1'0'267,"1"0"-102,0-2-101,1 2 1,4-2 59,5-1 1,10-3 37,12-3-39,10-2-42,4 4-32,3 1-4,6 0-12,8 3-1,6 3-1,7 0-7,5 4-3,38 6-7,12-2-5,17-4-2,-39-11 2,13-3-1,2-8 2,9-2-8,3-3 8,7 1-4,-10-4-4,10-1-2,7-3 1,10-3 1,7 2 8,-3 1-8,-2 7-1,-6-1-1,-10 3 0,-11 7 0,-5 7 1,-1-4-1,-5-3 1,0 7-1,-3-9 1,-6 1 1,4-1-1,-10 10 0,-12-9 0,-12 10-1,-47 1 1,-5 1-1,-4-2-1,32 0 1,-13 0 0,-11-2-1,-10 3-5,-12 2-2,-9 2 7,-4 0-7,-4 0-13,0 0-19,1 0-23,0 0-80,-6 0-155,-47-4-180</inkml:trace>
  <inkml:trace contextRef="#ctx0" brushRef="#br0" timeOffset="303587.3642">26437 15338 1234,'0'0'342,"0"0"-222,-2 0-87,2 2 12,0 0 69,0 1 16,2-2-55,-4 5-43,7-2-19,-1 11 4,2 5 40,3 12-15,0 4-12,0 6-3,-5 3-6,0 8-3,-4 6 3,-5 2-11,-1-3-2,-7 3-2,-5-2 3,-2 0-9,-9 1-14,-3-1-17,2-10-22,2-5-13,4-17-12,12-9-36,3-14-69,4-7-48,10-10-418,25-62-193</inkml:trace>
  <inkml:trace contextRef="#ctx0" brushRef="#br0" timeOffset="304226.4008">26534 15400 1172,'-3'-9'315,"2"8"-141,-1-6-125,2 7-48,2 1 5,3 2 17,4 1 22,3 6 4,3 2-4,0 3-1,0 3 7,-8 5 18,-1 3-29,-9 8-8,0 13-13,-4 13-7,-6 4-6,3 2 0,3-6-4,4-7-1,4-8 0,8-5 0,1-7 0,0-10-1,3-8-1,5-10 1,5-10 1,8-14 20,8-14-3,3-15-17,-3-2-1,-3-9-6,-7 1 5,-5-3 1,-8 2 0,-4 2 6,1 1-6,-7 6 1,-1 11 5,-3 7 13,-2 9 5,0 6 0,0 3-10,0 6-7,0 4 2,0 4-9,0 4-1,0-4-5,0 4 6,2 14 0,2 9 4,0 14 20,1 14-7,2 3-7,-4 8-2,-3-6 7,3 0-3,-3-4-2,1-1-2,2-6-1,-1 2-5,2-12 4,-1-2-6,5-7-13,-4-9-27,1-7-29,5 0-29,-4-7-161,9-5-240,40-21-254</inkml:trace>
  <inkml:trace contextRef="#ctx0" brushRef="#br0" timeOffset="304452.4137">27395 16076 1218,'2'0'378,"-2"3"-276,0-2-56,2 2 58,-2-2 29,1 2-28,2 1-34,0 5-25,2-4-25,-4-1-10,-1-3-11,0-1 0,-1 0-54,-4-1-84,-1-5-228,-23-47-767</inkml:trace>
  <inkml:trace contextRef="#ctx0" brushRef="#br0" timeOffset="305684.4842">27705 15503 840,'0'2'238,"0"-2"-107,0 0-31,0 0 46,0 0-1,0 0-44,3-2-56,-3 2-30,1 0-14,-1 0-1,2 0-53,4 2-88,1 3-66,17 13-318</inkml:trace>
  <inkml:trace contextRef="#ctx0" brushRef="#br0" timeOffset="307165.5689">28429 16181 919,'0'0'375,"0"0"-201,0 0-86,0 0 53,0 3 53,0-3-52,0 1-76,1 9-40,2 2-4,2 6 22,0 7-14,0 2-9,-4 3-6,1 3-2,-4 1 2,-4 9 5,-1 2 1,-3 9-9,-1 1-3,-2 0-8,2-2 0,2-9 0,0-5-1,3-4 0,3-8 0,-1-6 0,2-4 1,2-7-1,0-4 1,0-3-1,2 1 0,-2-2-1,3 4-6,0-2 1,0 0 6,0-2-9,3 2 9,3-4 0,-2 0 2,5 0 4,0-4 4,2-6 14,5-5-9,1-5-7,5-7-8,0-3 0,0 0 0,-4 5-19,-4 5-11,-5 7-20,-6 3-32,-4 2-157,-10-1-345</inkml:trace>
  <inkml:trace contextRef="#ctx0" brushRef="#br0" timeOffset="308949.6709">28473 16110 499,'0'-1'333,"0"-1"-140,2-4-49,-2 2-16,4-2 34,-2 5 18,-2-2-21,0 3-36,0 3-26,0-2-5,0 1-17,-2 2-12,1-4-15,-2 3-23,3-2-13,0 1-3,0 2-8,0 6 0,0 11 0,0 6 8,3 5-3,-2 1-5,1 2 5,-2 0 2,0 5-8,-3-1 6,-2 6 0,0-1-4,-3 4 5,-1 0-1,0 3 2,-1-4 1,2 0-1,1-4-8,2-2 0,1-3 1,4-4-1,3-4 0,-1-5 0,3-1 0,0-6 0,-1-4 0,1 0 0,-2-8 5,-2 1-5,1-3 0,-2-4 1,0 0-1,0 0 1,2 0-1,-2 0 0,0 0 0,0 0-1,2-4-6,5 1 7,4-4 12,8-10-11,9-7-1,2-4-4,-2-3-25,3 0-14,-4 1-37,-4 7-67,0 4-225,11-3-274</inkml:trace>
  <inkml:trace contextRef="#ctx0" brushRef="#br0" timeOffset="312402.8684">28808 16100 689,'0'0'381,"0"0"-220,2 0-89,-2 0 64,3 0 59,2-3-16,4-3-76,9 2-52,3 0-21,4 0-1,-1 1-4,-4 6-2,-3-2-13,-1 5-4,-5-1 0,-6 1 0,-4-2 17,-1 0-1,-3 4-7,-1 2 2,-6 7-1,-3 5 1,-2 1-11,-1-1 1,2 0-1,4-5-6,0-1 1,4-1-1,-1 1 0,3-6 0,-2-3 0,6-1-8,-1-5-7,1-1 6,1 4-7,2-4-1,2 4 1,5 0 1,5-1 15,6 0 0,4 1 8,2-4-7,-5 0 7,-2 0-8,-3 0 2,-3 0-2,-1-3-13,-6 3-12,0 0-23,-5-1-21,-2 1-26,-2 1-52,-1-1-45,-3 3-39,-22-10-231</inkml:trace>
  <inkml:trace contextRef="#ctx0" brushRef="#br0" timeOffset="313026.9041">27830 15693 852,'0'2'212,"0"-2"-136,0 0-16,0 0 104,2 0-1,2 2-32,4 1-23,8 4 37,7 7-29,9-5-35,8 1-26,12-5 1,14-6-14,49-7-8,30-9-8,-5-1-5,-43 6-9,-7-2 3,-7 5-9,-47 5 1,3 0-6,-3-2 0,32-4-1,-6-2 8,-10-1-7,-9 3 5,-4-4-6,-9 1 0,-6 4-13,-11 3-19,-7 2-7,-8 2 6,-6-3-21,-14-3-201,-12-2-293,-121-25-145</inkml:trace>
  <inkml:trace contextRef="#ctx0" brushRef="#br0" timeOffset="313784.9475">28188 14714 210,'-1'-10'700,"1"3"-456,-2-7-47,2 11-38,0 2 12,0 2-18,2-1-63,-1 6-53,5 5-19,2 14 36,1 12 39,0 18-33,-1 8-18,-3 8-21,-5 3-4,-5 1-8,-2-6-9,0-3 0,2-11-14,1-4-32,1-15-14,3-17-83,1-3-65,1-12-37,-1-7-5,1-10-17,7-87-307</inkml:trace>
  <inkml:trace contextRef="#ctx0" brushRef="#br0" timeOffset="314177.97">28214 14935 731,'1'-9'215,"1"3"-55,2-4-25,2 3 44,-1 1 2,1 2-25,-3 2-46,3 4-37,4 4-5,2 2-5,5 9-11,0 5 8,0 9-6,2 8-9,-4 6-21,-3-2-3,-1 1-6,-3 1-4,-2-9-5,0-5-5,-3-8 1,-1-9 4,1-10-5,-3-4 11,1-4-2,5-7 26,5-16 14,6-21-37,7-22-1,6-12-11,-3-7-1,0 2-12,-5 14 2,-4 15 9,-6 22 0,-6 13 0,-4 13-19,-2 7-28,1 3-25,-1 6-46,2 12-110,-1 8-20,4 17-250,-1 67-231</inkml:trace>
  <inkml:trace contextRef="#ctx0" brushRef="#br0" timeOffset="314408.9832">28689 15177 882,'5'13'252,"-1"-2"28,7 12-73,-5-1 9,1-4-19,-1 3-61,-1 1-53,-1-1-34,-1 3-25,0-5-16,-1-4 1,-2-1-2,0-7-7,2-1-9,-4-3-29,2 1-38,0-1-59,-2-2-135,2 1-41,-7-19-160</inkml:trace>
  <inkml:trace contextRef="#ctx0" brushRef="#br0" timeOffset="314700.9999">28933 14611 1307,'0'0'377,"2"0"-266,0 2-83,0 0 41,2 3-6,4 9 0,5 10-7,4 9-25,-3 8-10,-3 7-6,-2 7 18,-6 3-13,0 4-5,-6 2-5,-3 1-5,-2-4-5,-1-6-29,-1-7-37,4-13-87,1-13-99,4-16 15,2-16 45,10-75-319</inkml:trace>
  <inkml:trace contextRef="#ctx0" brushRef="#br0" timeOffset="315167.0265">29010 14720 679,'0'-1'244,"0"1"-20,2-3-50,-2 1-3,0 2-9,0 0-51,0 2-45,4 2-23,1 4 10,6 6 26,2 9-17,0 9-14,2 6 1,-1 4-13,0 11-6,-2-2-1,2 3-7,-7-4-10,-1-5 0,-1-7-6,-4-5 3,1-4 3,-2-11-11,0-6 8,2-7-3,0-5-5,-2 0 12,0-1 1,1-4 5,1-6 22,1-13-17,3-10-8,5-18-14,-1-11 5,2-12-6,4-11 0,-2-3 0,4 6-1,1 15-6,-6 16 6,-4 21 6,-4 17-5,-5 6 9,0 8-10,0 0 0,0 0-6,-2 2-21,1 4-32,-1 0-13,-1 8-10,1 4-136,2 5-314,-4 32-290</inkml:trace>
  <inkml:trace contextRef="#ctx0" brushRef="#br0" timeOffset="316157.0832">29406 15061 948,'0'-2'290,"0"1"-125,0-5-95,3 6 32,0 0 50,6 0-26,6 0-47,7 3-31,5 1-16,1 2-14,-4 0-9,-2 7-8,-8 0 1,-5-3 4,-4 7-5,-9 4-1,-6 2 9,-10 6-8,-10 4 11,-6-2-4,1-5-2,15-6-5,4-11 6,12-5-6,4-4-1,7 3 0,3 0 0,7 2 6,13 6 6,9-1 1,7-4-4,0-4-9,-2-4-15,-3 0-21,-3-2-33,-5 0-98,-8 1-41,-3 0-115,-13 13-191</inkml:trace>
  <inkml:trace contextRef="#ctx0" brushRef="#br0" timeOffset="316547.1055">29082 15766 649,'-3'0'197,"3"0"-128,-3 0-41,3 0 38,0 0 72,3-1 5,-3-2-7,6 3-5,-6 0-7,4-3-23,-1 3-16,5 0-16,5 0 18,16-7-1,11-1-26,12-6-21,9-3-21,4-3-9,0 1-3,-8 7-5,-6-4-1,-11 10-28,-6 2-74,-5 6-137,-6 2-112,31 12-244</inkml:trace>
  <inkml:trace contextRef="#ctx0" brushRef="#br0" timeOffset="316946.1283">30131 15670 1304,'0'0'378,"0"2"-297,0 0-80,2-1 35,-2 1 27,4-2-21,1 2-11,-1 0-10,2 2-4,-3-8-1,0 4 4,-3-4-4,0-1 4,4-8-20,-1-8-9,-3-3 7,0 7 2,0 7 20,-4 10 43,1 4-6,0-2-23,0 0-8,-1 3-17,-7 5-3,-1 5-6,1 0 0,2-3 1,4-2-1,5-6-7,-2 2-41,4 7-72,1 2-137,16 29-261</inkml:trace>
  <inkml:trace contextRef="#ctx0" brushRef="#br0" timeOffset="320331.3219">31055 12067 1036,'0'-2'211,"0"2"-53,-2-4-98,4 8-8,3 4-7,9 9-9,6 17 51,10 19 8,5 20-31,-3 12-31,-2 6 3,-3 2-22,-7-11 2,2-4-5,-6-19-1,-4-16-8,-2-14 5,-3-15-5,-3-10 10,-4-4 27,-1-14 3,-2-13-27,-4-18-15,-3-22 0,-12-63-18,-12-28-11,20 111-22,0 7 21,-13-28 22,1 16 8,8 26 52,5 17-17,2 10-35,3 24-3,0 22-8,-5 28 10,0 76 0,19 17 1,-2-126-1,9-9 1,3 35 2,5-17-2,-3-15 1,-2-17-2,-3-9-3,-6-12 4,-1-13 24,-2-15-12,-1-18-10,-6-23-2,-16-69-7,-23-28-8,23 123 1,1 7 7,-19-36 7,4 21 6,3 27 17,7 15-1,4 22-22,6 27-3,4 32 3,7 83 7,25 32-1,-4-140-5,-1-10 4,21 37-5,6-18-18,0-21-4,-3-15-7,-2-17 1,-6-20-16,-6-17 14,-9-20 2,-10-23 8,-12-81 4,-30-46-41,-25 25 34,35 147 23,0 13 27,6 6 86,-17-11-40,6 22-22,3 21-37,1 21-13,0 25 19,8 16 13,5 2-20,11 2-5,9-6-8,8-8-51,10-4-87,4-9-127,58 49-318</inkml:trace>
  <inkml:trace contextRef="#ctx0" brushRef="#br0" timeOffset="321952.4146">30477 15281 1052,'-2'-2'360,"2"4"-186,-2-2-99,2 0 45,2 0 60,0 0-54,1-2-65,-1 2-32,0 0-19,2 4-8,2-1-1,1 4 1,2 5-1,0-1-1,-2 3 6,3 2 6,-4 7 12,-2-1 6,2 7 6,-2 3-13,1 6-1,3 8 7,-2 9-11,1 2-17,2-2 10,0 4-5,2-2-5,-2-5-1,1-3 6,1-1-6,-2-7 1,-1-10-1,-3-9 1,0-5 5,-2-9-6,-1-5 1,-1-3 5,0-4-5,4-3 8,8-16 18,7-17-11,10-20-4,7-25-4,18-65-7,-1-35 0,-39 134 0,1 6 0,15-43 0,-7 19 0,-4 20 1,-9 22-1,-4 13 5,-7 10-5,0 4-1,0 0-2,0 0-13,0 1-16,0-1-22,0 0-25,1 3-27,4 1-109,1 6-86,7 21-386</inkml:trace>
  <inkml:trace contextRef="#ctx0" brushRef="#br0" timeOffset="326360.6668">28326 16611 1225,'-2'-11'298,"-2"4"-97,-1-5-88,5 2-1,2 1 16,7-8-62,6-13-33,14-15-12,18-10 7,17-8-1,57-35-9,17 6-6,7 14-6,-52 32-5,-56 24 0,-3 3 0,-4 3 0,28-19 0,-14 12 0,-19 9-1,-7 2 0,-15 8-12,-3 4-12,0 4-13,-3-4-47,-3 4-92,-9 8-196,-43 56-300</inkml:trace>
  <inkml:trace contextRef="#ctx0" brushRef="#br0" timeOffset="326647.6832">28296 17107 1503,'-6'-6'270,"6"5"-139,-4-6-92,6 3-14,9-7 19,12-11-16,18-11 7,20-16-8,55-34-11,13-5-5,-89 61-10,-2 3 1,34-23-2,-7 4-8,-10 5-71,-13 4-112,-11 4-76,-13-4-204,-16-66-357</inkml:trace>
  <inkml:trace contextRef="#ctx0" brushRef="#br0" timeOffset="327211.7155">27860 13687 1216,'0'0'239,"0"0"-143,4-6-65,11-2 13,15-6 61,15-7 16,18-3-34,7 1-42,5 2-27,-4 5-4,-5 0-14,-10 2 6,-9 4-6,-6 2-19,-11 5-83,-9 1-97,-13 4-103,-8 1-172,-48 33 156</inkml:trace>
  <inkml:trace contextRef="#ctx0" brushRef="#br0" timeOffset="327443.7287">27835 14056 1090,'13'-2'192,"8"-2"-133,21-4 23,16-12 73,15-5-14,5-7-29,46-14-31,-86 34-40,37-12-20,-11 5-9,-14 10-6,-12 3-6,-14 6-80,-11 6-149,-11 8-253,-50 47-167</inkml:trace>
  <inkml:trace contextRef="#ctx0" brushRef="#br0" timeOffset="327989.76">25971 12694 1179,'-19'-7'183,"3"7"-49,-13-7-68,16 18-50,11 20-14,8 18 70,9 22 51,15 15 36,20 8-59,10 0-26,9-4-37,8-9-2,2-10-14,1-7-8,-6-7-7,-4-6-4,-10-4 4,0 4-6,1-2 0,-1 4-15,4 4-30,-4 5-37,1 4-95,-5 2-117,-10 7-181,22 96-241</inkml:trace>
  <inkml:trace contextRef="#ctx0" brushRef="#br0" timeOffset="328418.7845">26431 15952 1265,'-8'-6'231,"4"5"-49,-8-6-104,15 7-47,13 3 7,15 2 43,20 5 25,61 13-40,44 3-31,17 9-17,-62-4-9,-12 5-3,-16 11-6,-45-22-71,-4 1-157,2 1-103,138 113-354</inkml:trace>
  <inkml:trace contextRef="#ctx0" brushRef="#br0" timeOffset="329056.821">30228 12119 1073,'0'-13'187,"0"10"-13,0-13-69,0 16-46,0 0-17,0 14-11,4 17 62,5 18 72,2 31-67,13 81-41,7 43-29,29-10-13,1-56-3,-1 7-6,8 17 3,9 4-8,0-10-1,-3-3 0,-5 16-71,-14 2-52,-9 10-73,-11-35-127,-8-1-14,-18-32-248</inkml:trace>
  <inkml:trace contextRef="#ctx0" brushRef="#br0" timeOffset="329430.8424">30074 14929 1668,'1'6'243,"7"7"-243,9 16-26,8 16 26,12 10 12,7 9 19,6 14 11,40 59 2,20 72 28,3 29-39,-50-117-18,-10-17-9,-7 3-6,-27-61-10,-2 1-21,1-7-35,12 38-50,-4-13-55,-7-6-45,-6-10-126,-3 27-125</inkml:trace>
  <inkml:trace contextRef="#ctx0" brushRef="#br0" timeOffset="329824.8649">30340 15021 1458,'0'-2'225,"3"5"-225,15 10-9,10 13 9,14 17 36,13 21 39,5 16-3,40 65-30,14 23-18,1-3-14,-82-121-4,-6-4-6,-5-2-31,24 37-41,-10-11-91,-12-5-76,-7 63-254</inkml:trace>
  <inkml:trace contextRef="#ctx0" brushRef="#br0" timeOffset="331760.9757">31765 13826 1606,'-3'-1'261,"1"-2"-187,-2 1-74,2 2-18,2 0 18,2 0 20,-1-1 55,5 1-21,12 0-10,15 1-2,12 1 7,20-4-20,1-2-17,-2 2-3,-8-5 0,-11 6-9,-7 2-33,-8 7-54,-7 6-120,-2 9-139,-18 83-298</inkml:trace>
  <inkml:trace contextRef="#ctx0" brushRef="#br0" timeOffset="331977.9881">31605 14631 1444,'5'3'514,"13"1"-469,14 0 2,24 0 58,15-5 10,5-6-26,-4-1-31,-7 2-26,-5 1-22,-8 2-10,-5 7-31,-6 6-71,-2 5-161,50 19-512</inkml:trace>
  <inkml:trace contextRef="#ctx0" brushRef="#br0" timeOffset="332436.0143">33046 12167 1694,'-3'-12'276,"0"8"-231,-2-5-45,7 15-162,4 15 106,2 14 56,3 26 35,1 22 13,4 84-18,-11 24-8,-20-23-13,-3-55-7,-5-3 8,-6-4-2,2 1-8,7-57-14,10-10-98,3-14-187,-9 21-175,16-33 162,36-108-315</inkml:trace>
  <inkml:trace contextRef="#ctx0" brushRef="#br0" timeOffset="332834.037">33150 12428 1465,'0'-3'261,"0"0"-204,-2 0-57,4 3-41,-2 1 35,0 4 6,2 8 8,4 19 49,0 18 1,1 17-16,-2 20 11,0 6 8,-1 60-2,0 16-14,-4-120-11,0-7-16,3 34-7,-1-19-10,-1-25 11,2-19 2,-1-11 47,0-8 41,10-20-12,12-23-55,32-71-23,16-56-2,-13-6-9,-26 78 0,-21 58 0,-2-4 0,1 13 1,5-37-1,-3 24 0,-5 21-1,-5 15-10,-3 14-32,-2 0-45,4 10-62,-4 17-88,1 20-42,-11 133-263</inkml:trace>
  <inkml:trace contextRef="#ctx0" brushRef="#br0" timeOffset="333059.0499">33491 13301 1223,'0'6'294,"2"1"-228,0 5-13,-2 7 67,3-3 46,-6 6-31,1 0-54,0 1-46,1 7-22,-3 3-5,0 8-7,2 4-1,1 6 0,-1 8-85,-1-4-91,-9 9-106,-48 88-336</inkml:trace>
  <inkml:trace contextRef="#ctx0" brushRef="#br0" timeOffset="333343.0662">32559 14261 1675,'0'0'342,"4"3"-342,7 2 21,15 0-21,14 4 103,18 3-7,66-3-21,50-13-15,8-11-24,-71 3-19,-17-7-7,-7 7-10,-48 0-8,-2 7-57,-6-3-31,28-2-75,-22 6-136,-19 4-171,-69 32-196</inkml:trace>
  <inkml:trace contextRef="#ctx0" brushRef="#br0" timeOffset="333600.0809">33003 14846 1752,'1'8'252,"2"9"-228,0 12-18,0 13-5,-3 11 8,-6 7 9,-4 11 4,-2 10 1,-7 3-8,1 5-3,-6-7-5,5-9-6,2-17-1,8-21-82,5-15-182,8-22-92,22-96-339</inkml:trace>
  <inkml:trace contextRef="#ctx0" brushRef="#br0" timeOffset="333959.1014">33071 14783 241,'0'-4'1708,"0"1"-1490,0-2-218,3 9-8,3 6-20,4 18 28,7 13 43,4 19-5,2 16-13,0 4-13,-2 5 0,-8-4 5,-1-8 2,-4-8 1,-8-13-2,0-10 3,0-19-9,0-9-2,-3-12 8,3-4 20,3-4 28,3-17-44,9-21-5,4-20-16,13-23 10,3-5-5,0 0 1,-3 14-6,-9 11 0,-1 19-1,-9 15-42,0 12-24,0 13-21,7 8-46,5 13-103,3 12-231,33 56-328</inkml:trace>
  <inkml:trace contextRef="#ctx0" brushRef="#br0" timeOffset="334328.1225">33531 15348 1685,'9'4'254,"6"4"-254,10 1-10,2 2 10,-6-1 38,-9 1 17,-3 1-4,-2 3-9,-4 3-22,-6 5-8,-13 3 1,-7 7-13,-14 1 0,-3 3-67,1-6 19,11-3 19,8-11 14,13-1-3,5-7-28,5 4 46,3-3 33,6 2 66,3-3-6,8 2-26,2-4-23,5-4-10,10-2-14,2 3-20,9 3-71,-2 5 56,-6-1-18,-7-1-67,-12 3-103,-18 16-332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3:47:51.0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658 1350 1284,'-7'-9'332,"1"3"-142,-5-9-97,5 7-10,0 4 2,3-2-20,0 6-35,1 3-8,0 0-17,-1-3-5,3 1-32,0 5-77,0 4-137,3 15-42,-7 36-430</inkml:trace>
  <inkml:trace contextRef="#ctx0" brushRef="#br0" timeOffset="578.033">4833 1180 728,'0'0'229,"0"2"-164,0-2-46,0 0 64,0 0 46,0 0-44,0 0-82,0 0-3,3 0-201,2 12-303</inkml:trace>
  <inkml:trace contextRef="#ctx0" brushRef="#br0" timeOffset="1031.0589">4632 1256 1076,'-4'-6'327,"2"3"-124,-2-4-79,2 2-31,2 5 8,0 0-23,-1 0-39,1 5-39,0-10-9,1 10-90,4-4-149,4 5 22,13 0-104,42-16-442</inkml:trace>
  <inkml:trace contextRef="#ctx0" brushRef="#br0" timeOffset="1710.0978">4773 1140 607,'-4'0'321,"4"3"-114,-3-3-108,2 2-58,1 0-11,0 0-18,0 3-2,0 7 31,1 4 16,2 4-11,1 4 11,-2 6 2,3 2 8,-2 1-29,1 6-14,-1 3-8,0 3 1,-3 10-4,-3-3-11,-1 4 10,1-6-3,-1-8-3,2-11-6,2-13-47,2-9-68,2-5-52,3-9-19,6-13-31,41-115-468</inkml:trace>
  <inkml:trace contextRef="#ctx0" brushRef="#br0" timeOffset="2088.1194">4890 1170 948,'-2'-2'363,"2"2"-175,-3-2-118,5 2-13,1-2 60,6-2-19,18-7-70,19-8-20,24-3-7,0 6-1,1 2-1,-12 8-1,-13 8-5,-8 6-2,-8 5 1,-4 0-1,-10 4 0,4 5 9,-6 1 0,-1 7 11,-2 5-10,0 9 5,-5 1 0,-1 6-5,-7-1 11,-2 1 5,-8 4 4,-8-2 4,-6 3-8,-6 0 7,-14-3 3,-2-4-11,1-2-5,6-7-11,14-10-11,7-14-91,11-4-105,1-14-33,-23-64-386</inkml:trace>
  <inkml:trace contextRef="#ctx0" brushRef="#br0" timeOffset="2288.1308">4915 1341 1183,'3'0'178,"2"4"-167,10 1-10,18 2 28,17 0 51,61-4 17,23-10-14,-95 7-40,-6 0-19,25 0-12,-15 0-11,-19 7-1,-14 1-41,-18 7-98,-27 16 67,-61 50-230,-163 97-340</inkml:trace>
  <inkml:trace contextRef="#ctx0" brushRef="#br0" timeOffset="2467.1411">4726 1916 303,'7'3'364,"7"-2"-191,10 2 82,12-3-33,7-3-29,3 2-25,5-6-12,4 4-46,1-1-40,1 1-37,2-1-21,-4 4-3,-6-6-9,-3 0-22,-5-5-69,-10-10-94,-6-6-97,-9-67-311</inkml:trace>
  <inkml:trace contextRef="#ctx0" brushRef="#br0" timeOffset="2882.1648">5175 765 976,'-1'-1'336,"1"-3"-154,-1 1-131,1 10-51,0-2-14,2 12 14,0 14 5,1 18 16,0 18 31,-3 14 2,-3 68 2,-17 42-8,-21 47 3,8-77-24,-7-32-5,12-16-7,22-69-7,6-11-7,0-3 0,0 29 1,8-18 5,8-7-6,8-6 7,15-4 20,12-6 67,15-3-17,3-6-24,2-3-30,-9-2 1,-11 3-10,-11-3-6,-11-1-3,-7 0-5,-7-3 1,-7-2 8,-2 1 2,2-17-7,1-12-5,10-25-78,16-24-197,93-184-511</inkml:trace>
  <inkml:trace contextRef="#ctx0" brushRef="#br0" timeOffset="3115.1781">6042 1241 1216,'-5'-8'323,"4"5"-107,-2-3-44,3 2-44,6 1-56,15 0-47,15-7-24,20 2 0,53-3-1,25 6 1,-93 5 0,-5 0 0,41 2-1,-8 2 0,-4 2-34,-5-4-124,-11 2-181,20-8-366</inkml:trace>
  <inkml:trace contextRef="#ctx0" brushRef="#br0" timeOffset="3333.1906">6474 1257 558,'-2'0'986,"2"6"-884,-3-1-102,1 6 0,-4 2 0,-7 7 95,-10 13 16,-14 8-32,-14 13-32,-16 12-29,-61 43-6,-11-3-6,106-86-6,12-4-14,-22 12-102,28-17-130,28-12-226,111-69 112</inkml:trace>
  <inkml:trace contextRef="#ctx0" brushRef="#br0" timeOffset="3715.2125">6270 1698 516,'-2'23'215,"-1"-1"16,-5 27-60,0-1 9,-2 2-23,-1-7-29,2-1-52,3-12-46,3-14-13,3-7-2,2-9 24,2-11 61,7-16-8,10-18-91,12-20-1,9-13-12,5 0-1,0 15 2,-9 21-1,-8 23 0,-9 22-15,-3 16-1,-6 14 28,-3 10 9,0 6 10,-5 0-1,-4-4-6,0-6 0,0-5 0,0-7-1,-4-10 7,-5-1 24,-8-2 16,-17 4-4,-16-6-28,-17 1-14,0-5-5,2-6 1,11-8-7,15-11-1,8-9-27,18-11-115,50-134-462</inkml:trace>
  <inkml:trace contextRef="#ctx0" brushRef="#br0" timeOffset="3911.2237">7027 896 1256,'0'0'290,"0"6"-289,-3 2-1,1 11 0,-1 11 0,0 6 10,3 5-10,6-1-133,8-7-97,10-11 2,9-10 5,97-53-67</inkml:trace>
  <inkml:trace contextRef="#ctx0" brushRef="#br0" timeOffset="4233.2421">7463 947 465,'-1'3'383,"0"2"-170,-4 9-147,-5 5 90,-7 12 3,-12 3-12,-13 8-47,-15-2-38,-16 7-29,-57 20-17,-7-8-5,101-52-11,6-3-8,-23 1-3,18-9 11,16-8 0,10-6 2,4 3-1,4 4 0,1 3 16,1 8-5,5 0-3,14 4-9,19 0 15,66 4 57,78-9 1,32-17-17,-88 6-23,-16 1-8,-20 5-16,-52 5-1,-9-3-7,-6 2-1,22-1-34,-21 0-126,-20 3-182,-65 3-432</inkml:trace>
  <inkml:trace contextRef="#ctx0" brushRef="#br0" timeOffset="4885.2794">7125 1316 1190,'0'0'309,"0"-1"-140,-2-2-112,4 6-33,-4-3 5,2 1-2,-1 3-20,-8 11-7,-12 10 15,-5 9 3,-2 5-6,5-8-12,11-13 0,10-5-60,13-6 29,8 0 16,10-4-12,6-3 13,5 2 13,-7 2-5,-8 5 0,-6 3-2,-8 2-8,-9 2 6,-6 3 10,-10 8 13,-16 12 11,-12-1-12,-10 0-4,-2-2-7,4-7 5,8-3-6,15-7-1,11-6 0,10-6-5,3-4 4,9-2-8,4 1 3,11 2 7,10-3 10,10-1-4,3-1-5,-2-2 0,-9 2 0,-14-2 0,-10 3-1,-7 0-1,-4 1-17,-11 5-32,-8 12 37,-20 9 12,-9 11 0,-5 11 0,4-1-8,12 4 3,14-7-8,13-10 5,11-7 3,7-5 6,10-9 26,9-4 49,8-8 49,12-6-16,5-11-1,1 0-62,3-8-17,-6 0-14,-3-5-5,-1 2-9,-5 3-22,-5 0-120,-4-2-133,3-2-246,48-53-132</inkml:trace>
  <inkml:trace contextRef="#ctx0" brushRef="#br0" timeOffset="5516.3155">7654 1472 896,'1'-2'358,"-1"1"-143,0-3-143,0 5-17,-1-1 31,-1 4-16,-4 8-38,-6 11 2,-12 11 8,-2 7-21,-5 8-12,3-6-8,8-4 0,7-7-1,6-6 0,8-10-36,6-5-12,10-7 22,11-8 1,7 0 5,6-7-5,-3 0 11,-7 4 13,-8 3 0,-10 4-10,-9 4-14,-5 3 25,-9 8 15,-12 8 31,-14 12-10,-11 7-22,-2 4-8,4 8-6,8-4 0,16-6-1,10-11 0,7-6 0,7-9-6,0-9 7,10-5 14,0-2 23,12-5 35,6-9-18,14-5-35,5-5-19,1 0-74,-5 2-85,-5 1-49,-3 3-58,-8-5-20,-9 3 167,-8-2 101,-6 9 18,-3 0 123,-10 5 21,5 5 20,-1-2 7,2 3-63,0 4-87,3 6-21,7 6 0,-1 12 38,8 3-3,-2 2 13,-1 3-15,-6-1 18,-2-2-5,-4 3-14,-2-1-16,0-8-2,-3-6 7,0-10-21,-5-7-26,-8-3-132,-54-24-432</inkml:trace>
  <inkml:trace contextRef="#ctx0" brushRef="#br0" timeOffset="5774.3302">7228 1924 1335,'0'0'258,"1"0"-178,-1 0-80,2 7-25,1 12 25,0 11 57,4 14-3,-3 12-23,-2 3 1,-4-6-13,-2-4-4,-3-12-6,1-11-9,4-6-1,4-14-157,44-25-309</inkml:trace>
  <inkml:trace contextRef="#ctx0" brushRef="#br0" timeOffset="6524.3731">8537 972 747,'-2'-2'299,"2"2"-161,-3-4-47,3 2-44,0 1-22,0 1 17,0-3-18,0 3-24,3 0-61,27-3-292</inkml:trace>
  <inkml:trace contextRef="#ctx0" brushRef="#br0" timeOffset="7051.4033">8526 937 486,'-2'0'189,"1"-4"-34,-2 0 26,0 0 38,2 0-33,-2-2-33,3 1-25,-2 0-4,2 2-17,0 3-46,-1 0-35,2 0-20,-1 0-6,0 0-10,2 0-5,1 3-2,-3-2 4,1 1 1,0 0 10,1-1 1,0 3-11,0 6-64,0 2-115,12 43-350</inkml:trace>
  <inkml:trace contextRef="#ctx0" brushRef="#br0" timeOffset="7302.4176">8377 1008 1783,'-2'-4'207,"1"0"-165,-2-1-42,3 5 0,3 0 2,-2 1 23,1 2-13,11 0-12,11 3 0,15 0 0,24 1 22,7-4-2,3-3-13,0-3-7,-10-1-7,-7 1-35,-5 0-158,-11 3-113,9-16-268</inkml:trace>
  <inkml:trace contextRef="#ctx0" brushRef="#br0" timeOffset="7597.4345">8678 753 1277,'0'1'248,"-5"5"-213,-2 6-35,-5 11 0,-7 3 27,-7 9 2,-5 11-17,-7 6 0,0 8 3,2 7-5,6 1-1,8-2-8,13-6 17,8-5 15,7-3 10,4-3-10,9-6 9,8-3 2,6-7-17,9-4-3,12-9-5,7-6-19,0-10-32,2-7-128,-12-6-107,-11-14-194,-11-77-94</inkml:trace>
  <inkml:trace contextRef="#ctx0" brushRef="#br0" timeOffset="7814.4469">8696 1260 992,'-3'15'207,"0"8"-166,-3 22 7,-3 11 46,0 6 2,5 2 9,2-1 6,-1 6-37,0 4-22,-1 5-4,-6 6-15,-6 6-16,1 0-4,-5-2-4,0-15 6,4-11-15,-2-14-15,0-13-94,-7-13-71,-62-30-195</inkml:trace>
  <inkml:trace contextRef="#ctx0" brushRef="#br0" timeOffset="8004.4578">8270 1931 997,'-2'-4'475,"2"1"-265,-1-2-86,2 5-43,1 0 3,0 0-18,0 0-33,4 1-22,7-1-5,19 0 12,18-1 3,19-6-21,56-9 0,15-5-107,4-1-170,-49-4-266,-14-13-316</inkml:trace>
  <inkml:trace contextRef="#ctx0" brushRef="#br0" timeOffset="8379.4792">9366 1356 1144,'3'-3'342,"3"-5"-148,9-10-95,13 2-21,11-7 48,8 3-48,5 5-36,1 2-18,-8 0-12,-11 10-6,-11-1 0,-12 4-6,-7 3-1,-4-2-11,4 6 3,-2 9 1,2 5 1,-4 10-5,-6 11 10,-6 9-4,-10 14 6,-10 19 1,-9 8 1,-3 8-1,5-2 0,8-6 0,15-13 0,16-11 0,14-8-1,9-16 9,7-6-1,1-9 8,5-7 1,-1-11-2,-1-11-7,0-10-8,3-14-14,1-18-26,-1-17-143,34-175-311</inkml:trace>
  <inkml:trace contextRef="#ctx0" brushRef="#br0" timeOffset="8633.4938">9578 760 1183,'1'-3'220,"1"3"-145,-1 0-55,-1 3-14,0 6 12,-1 8 7,-4 16 28,-9 26 16,-9 20 9,-37 73-17,-25 44-5,6 13-20,27-72-20,9-33-5,23-59-1,-2 2-10,4-6-77,-16 37-194,-5 48-352</inkml:trace>
  <inkml:trace contextRef="#ctx0" brushRef="#br0" timeOffset="9579.5479">9262 1154 60,'-11'2'36,"1"-1"9,-16 2 72,3 1-2,-2-2 53,5 0-36,10 0-31,3-2-1,7 0 28,0 0 44,3-2 5,1 0-7,-2 0-14,3 1-18,-5-2-24,0 0-24,0 3-36,0 3-18,-3-3-20,3 4-16,0-2-11,6 2-2,7 5 12,6 0 1,17 5 5,11-1 1,9-5 3,-2-4 2,0 0-2,-12-2-9,-6 0 1,-7 3 0,-8-4-1,-4 3 0,-1 0-27,-2 0-53,5-1-77,0 1-58,4 0-61,24-8-307</inkml:trace>
  <inkml:trace contextRef="#ctx0" brushRef="#br0" timeOffset="10039.5742">10212 1047 1050,'0'-4'312,"0"4"-168,-2 0-36,2 0 57,0 0-8,-2 0-67,0-2-90,2 2-10,2 2-271,7 10-410,51 7 13</inkml:trace>
  <inkml:trace contextRef="#ctx0" brushRef="#br0" timeOffset="10473.599">10660 756 931,'0'-2'300,"0"2"-104,-3-1-119,3 1-59,0 1-10,3 5-8,-2 4-16,5 6 16,0 8 12,0 3 0,0-3-6,0-1 0,0-1 6,1 1-4,4-5-8,2 1-21,14-4-149,16-4-175,112-40-505</inkml:trace>
  <inkml:trace contextRef="#ctx0" brushRef="#br0" timeOffset="10840.62">11116 863 686,'-2'-4'586,"2"4"-421,-1-3-76,1 3-46,0 0 16,0 3-11,-2-3-34,-4 7-14,-8 5 0,-22 15 0,-22 8-34,-59 31-101,-28 4-89,5-19-68,106-38 109,9-4 124,9-5 59,-15 3 18,17-4 45,7-3 87,5-3 20,2 0-40,0 3 26,2-1-24,2 1-24,12-2-61,11-1-32,21 1 15,56-7 54,32 2-8,-2 5-20,-46-2-26,-49 4-18,-5 0-5,-7 0-7,30 0-63,-18 0-123,-18 4-51,-13-4-135,-12 2 28,-54-12 28</inkml:trace>
  <inkml:trace contextRef="#ctx0" brushRef="#br0" timeOffset="11171.6389">11062 1074 457,'-7'4'229,"-1"4"-109,-13 6-36,-2 11 15,-4 1 12,-4 5-36,-4 4-28,1-2-25,3-1-13,-2-3 0,7-5-9,5-9-56,4-5-42,4-3-13,3-7-1,2 0 31,1-3 27,-2 3 36,2 7 18,0 2 32,-1 10 26,-1 3 14,-5 14 3,5 12 42,-2 8-24,5 4-22,-1 1-7,3-2-32,2 0-8,-6-5-8,5-6-2,-2-9-5,3-16-9,0-11-15,2-9 3,3-11-13,4-13-140,36-89-380</inkml:trace>
  <inkml:trace contextRef="#ctx0" brushRef="#br0" timeOffset="11484.6568">10780 1364 537,'5'-7'578,"5"3"-422,11-8-90,8-2-18,8 6 51,3-2 9,-3-1-17,-3 5-29,-10 4-26,-10 2-24,-5 4-12,-5 7-8,1 5 8,-5 16 0,-5 5 6,-2 12 0,1 4-4,-2 9-1,2 5 5,-4-2 3,0-2 3,2-7-3,-4-1 0,-1 0 6,-6-7 6,0-2 0,-5-2-4,2-9-8,4-7-2,2-9-7,8-11-31,4-8-67,2-4-64,-12-55-351</inkml:trace>
  <inkml:trace contextRef="#ctx0" brushRef="#br0" timeOffset="11855.6781">10806 1510 992,'0'0'357,"4"2"-273,2 1-78,6 3 8,2 4 28,8 0 13,0 3-10,5 2-12,2-3-16,-6 2-8,-6-3-8,-11-3-1,-5 3-18,-5-3-30,-14 13 17,-15 1-98,-15 8-233,-6-3-166,-50 32 73,101-55 419,3-2 36,2 2 126,1-2 33,4 2 33,2-1 19,5-3-2,5-3-31,6 0-67,3 0-49,5 1-38,-4 2-14,-8 2-8,-5 1-2,-8 7-16,-10 0-11,-9 8 23,-19 6 2,-20 14-86,-149 73-390</inkml:trace>
  <inkml:trace contextRef="#ctx0" brushRef="#br0" timeOffset="12037.6885">10643 2086 1008,'10'-2'184,"4"2"-85,10-2 12,-2 2 5,-4 4-35,-1 4-26,5 3-20,6 0-14,6-2-5,10 2 2,6-7-18,0-4-71,-3-4-104,-8-7-190,3-42-344</inkml:trace>
  <inkml:trace contextRef="#ctx0" brushRef="#br0" timeOffset="12381.7082">10485 743 803,'0'0'258,"0"0"-88,0 0-52,3 0-5,-3 0-44,0 0-43,4 4-26,-4 6-8,6 9 8,-4 10 32,-1 6-19,-2 5-1,-5-3-12,0 1-9,-10-1-84,-5-5-231,-65 25-294</inkml:trace>
  <inkml:trace contextRef="#ctx0" brushRef="#br0" timeOffset="13086.7485">10241 1081 805,'0'-3'366,"0"3"-183,0 0-59,0 0-20,0 0-25,0 4-70,7 6-9,-1 2-7,6 11 6,2 13 1,3-1 1,-1 7 0,-7-6-1,-3 0 0,-12-1-39,-5 0-22,-10 3 1,-8 3-5,-5 0 2,6-3 11,8-8 28,8-5 13,6-10 10,6-1-11,2-5 12,1 5 5,4-1 9,3 5 17,4 2-4,7 3 5,8-3-8,3 8-3,8 1 3,2 4-6,-5 0-6,-11 1-11,-8-6 0,-12 0 5,-6-3 20,-6 1 11,-14 2 5,-11 6-7,-12 1-16,-8 2-7,3-2-4,5-3-8,10-5 0,12-9-1,9 0-6,8-7 5,2-3-5,2-4 1,3-1 5,3 0 0,7 3 1,10 0 2,11 3 20,10-3-2,18-1 10,55 2 12,35-3 31,9 2-11,-55 6-31,-15 11 4,-54-10 7,-3-2-14,-7 1 26,30 7-30,-8 4-7,-5-1 1,6 0 9,5-2-8,7-9 7,-6-5-16,-8-10 1,-9-2-10,-15 1 8,-11 2 2,-8-1-4,-7 0-7,-2 1-7,-5 0-71,-3 3-219,-3 0-230,-15 9-467</inkml:trace>
  <inkml:trace contextRef="#ctx0" brushRef="#br0" timeOffset="13762.7872">11868 1100 358,'0'0'318,"0"0"5,0 0-31,0-1-61,0 1-67,0 0-55,0 1-23,0-1-46,0 0-30,0 0-10,0 0-42,0 0-90,0 15-90,-1 1-50,-1 47-349</inkml:trace>
  <inkml:trace contextRef="#ctx0" brushRef="#br0" timeOffset="14964.8559">11986 1125 618,'0'-2'255,"-2"2"-54,2-2-53,-2 2-44,4-2-46,-4 2-52,2 0-6,0 2-121,0 3-187,0 32 20</inkml:trace>
  <inkml:trace contextRef="#ctx0" brushRef="#br0" timeOffset="15402.881">11911 1092 642,'0'0'99,"0"3"-99,2-2-43,3 3 29,1 1-44,18 13-118</inkml:trace>
  <inkml:trace contextRef="#ctx0" brushRef="#br0" timeOffset="15815.9046">12038 1026 682,'0'0'249,"0"0"-153,-2 3-60,4-3 3,-2-3 5,1 3-44,6 3-165,19 15-53</inkml:trace>
  <inkml:trace contextRef="#ctx0" brushRef="#br0" timeOffset="16601.9495">12068 1017 301,'0'2'146,"0"0"-146,0 2-27,-2 1-27,1 21-95</inkml:trace>
  <inkml:trace contextRef="#ctx0" brushRef="#br0" timeOffset="16817.9619">12140 1021 502,'0'0'0,"0"3"-36,0-2-10,1 3 32,-1-3 8,0 2-258</inkml:trace>
  <inkml:trace contextRef="#ctx0" brushRef="#br0" timeOffset="18514.0589">12039 847 451,'-1'-4'209,"1"4"-53,-2-3-60,2 3-32,0 0 8,-1 0 2,1 3-37,0-3-37,1 0-3,-1 7 3,2-1 3,-2 3 33,1 1-1,1-1 4,-1-1-3,-1 2-11,2-4-11,-2 7 10,2-1 3,-1 10-11,2 3 4,-1 6-2,1 9-11,-2 1 5,3-3-4,1 2-7,-1-2-1,-1-6-29,0-9-89,2-4-184,11-7-160</inkml:trace>
  <inkml:trace contextRef="#ctx0" brushRef="#br0" timeOffset="18777.074">12234 1105 551,'0'0'643,"0"3"-562,-3 3-81,3 1 0,-2 9 4,-1 13 55,0 13 5,0 7-14,-7 14-26,-4 7 3,-13 12 10,-13 11 19,-12-1-20,-9-2-18,-3-12-6,8-15-5,8-10-2,17-15-5,10-15-57,18-14-66,9-15-42,105-84-143</inkml:trace>
  <inkml:trace contextRef="#ctx0" brushRef="#br0" timeOffset="19136.0945">12524 1196 265,'-1'0'963,"1"0"-807,-3 6-149,-6 7 4,-3 12 7,-12 7 36,-10 15-12,-10 6-23,-9 10-2,-7 4-17,-3-3-41,7-3-70,11-16-58,17-17 25,15-13 100,11-12 44,11-13 41,9 0-40,7-2 34,3 8 53,-2 14-26,-1 7 20,2 15 20,-5 12-15,1 2-15,-7 8-4,-1 1-16,-1-9-19,-4-5-12,-3-7-4,1-11-5,-1-11-9,4-6-3,-1-12-59,0-10-41,10-11-124,43-110-325</inkml:trace>
  <inkml:trace contextRef="#ctx0" brushRef="#br0" timeOffset="19604.1213">12942 1033 324,'0'0'1052,"0"0"-887,-1 0-130,-1 3-35,-1 2 0,-4 13 7,-9 8 18,-7 16-2,-14 16-4,-10 10-7,-7 6-12,0 4-84,10-13-34,16-21-40,14-19 29,10-21 74,14-12 47,8-17-185,16-16-128,14-16 61,10-5 260,7 6 96,-1 12 110,-2 18-31,-6 11 4,-8 10-11,-5 9-9,-9 2-26,-3 4-34,-7 9-28,-2 2-16,-4 5-23,-4 9-10,2 9-1,-8 7-6,-4 8 5,-6 1-10,-6 6 2,-11-2 8,-11-3 4,-15 1 4,-10-9 7,-7-4-22,3-10-13,9-9-45,8-13-102,10-9-102,6-10-220,-21-58-201</inkml:trace>
  <inkml:trace contextRef="#ctx0" brushRef="#br0" timeOffset="20187.1546">12855 1509 784,'1'-3'280,"3"6"-199,9 0-66,1 6 44,5 9 49,2 4-18,-3 2-15,-2 2-29,-5 4-20,-6-1-7,-2-3-2,-6-4-8,-3-7 6,-7 3 12,-10-3 16,-9 1 2,-11-3-12,-5-6-13,2-4-8,6-4-3,12-8-9,11-11-15,8-4-66,7-16-44,7-14-44,4-15-32,8-4 9,0 14 192,-8 19 10,-3 23 83,-1 20-82,-5 15 10,0 18 82,-5 22-28,-1 16-3,-3 12 5,-4 4-11,-4 0-8,-3-1-19,2-2 2,0-3-16,4-12-7,4-15-9,7-8-7,10-16 5,7-7 5,8-8 42,15-5 44,17-9 16,56-12-38,25-16-28,-1-9-15,-101 23 0,-5 3-3,-5 1-6,20-4-3,-12 2-12,-10 4-7,-11 2-1,-6 0 1,-4 2-1,-2-2 8,0 2-9,1-1-6,4-5-34,10-16-125,17-9-436,116-136-325</inkml:trace>
  <inkml:trace contextRef="#ctx0" brushRef="#br0" timeOffset="20564.1762">14266 1108 1512,'1'-9'205,"0"2"-122,1-13-61,-2 7-10,-2 1 8,1 5-20,-5 4-33,-6 9-128,-12 14 7,-13 5 25,-12 13-12,-11 6-38,0 3 2,0-7 29,5-7 34,15-14 112,10-16 2,11-7 153,12-10 68,5-1-52,8-1-11,12-2-25,12-1-32,10 4 17,11 2-11,4 9-20,3 4-17,2 6-22,-1 3-27,-2 1-6,-3-2-7,-8 5-8,-10-6-46,-8 0-145,-13 2-133,-15-6-252,-43-12-159</inkml:trace>
  <inkml:trace contextRef="#ctx0" brushRef="#br0" timeOffset="20717.1849">14155 1325 721,'-16'18'207,"-5"3"-137,-21 24-8,-7 10 71,-5 2-8,-9 6 2,-2 0-56,-2-6-38,4-4-33,14-14-29,19-14-218,39-27-299</inkml:trace>
  <inkml:trace contextRef="#ctx0" brushRef="#br0" timeOffset="20859.193">14152 1588 973,'20'8'201,"2"4"-54,20 9-24,1 4-32,-4-1-40,-5-2-21,-4-1-9,1-5-21,-6 0-28,-10-6-157,-16-7-181</inkml:trace>
  <inkml:trace contextRef="#ctx0" brushRef="#br0" timeOffset="21047.2038">14170 1764 731,'-9'17'164,"0"4"-77,-12 20 4,0 8 59,0 4 8,2-3-35,-2 0-27,2-7-30,-2-7-15,-3-9-9,-9-2-12,-12-5-30,-11-4-23,-7-4-296,-56-34-385</inkml:trace>
  <inkml:trace contextRef="#ctx0" brushRef="#br0" timeOffset="21273.2167">13892 1819 1132,'5'0'330,"5"2"-219,11 4-81,5 16 32,4 9 13,1 13-2,3 11-13,4 7-12,5 2-4,-1 1-16,1-4-11,-6-11-11,-4-4-3,-9-14-3,-9-9-57,-6-9-69,-4-8-30,-1-10 57,5-16-68,3-21-193,50-149-245</inkml:trace>
  <inkml:trace contextRef="#ctx0" brushRef="#br0" timeOffset="21571.2338">14971 1041 1076,'3'-1'380,"-3"-2"-263,0 2-117,-3 2-11,-3 9-23,-6 7 34,-19 14 17,-21 14-17,-59 42-4,66-57-119,-27 25-87,25-17 115,26-16 56,23-14 39,13-12 139,19-3 65,15-9-33,15-7-45,6 1-27,2-1-43,-6 4-35,-6 9-20,-11 8-1,-10 11-87,-8 4-78,-13 5-89,-12 4-266,-58 34-203</inkml:trace>
  <inkml:trace contextRef="#ctx0" brushRef="#br0" timeOffset="21760.2446">14882 1559 658,'-11'29'136,"-5"7"1,-9 28 13,-1 8 10,-2 5 46,-2 2-44,0 7-26,5-6-19,-1-2-61,8-14-29,1-16-12,-1-9 1,0-7-4,-5-6-12,-8-10-33,-2-11-214,-36-44-305</inkml:trace>
  <inkml:trace contextRef="#ctx0" brushRef="#br0" timeOffset="22006.2587">14664 1479 1344,'1'0'217,"1"3"-205,5 10-6,10 17-6,2 17 75,4 18-4,3 16 11,6-1 13,2 4-23,3 0-21,-6 0-11,-4 1-17,-12-2-11,-6 3-2,-9-4-8,-7-4-2,1-11 0,2-13-44,0-23-43,4-17-79,11-20-4,72-97-103</inkml:trace>
  <inkml:trace contextRef="#ctx0" brushRef="#br0" timeOffset="22230.2715">16007 955 1694,'1'2'162,"0"1"-162,3 6-90,-1 3 61,-2 9 26,-7 6 3,-7 4 0,-5 8 0,-14 5-51,-11 1-73,-9 0-143,-8-6-116,-2-9 82,-79-12 47</inkml:trace>
  <inkml:trace contextRef="#ctx0" brushRef="#br0" timeOffset="22404.2814">15462 1247 574,'0'0'321,"2"0"-50,-1-2-106,2 4-58,13 1-17,20 3 18,61 4 75,61-4-47,13-3-40,-59-3-31,-13 0-29,-6 1-17,-57 2-12,-4 0-7,-5 1-44,21 4-157,-24 3-266,-66-1-442</inkml:trace>
  <inkml:trace contextRef="#ctx0" brushRef="#br0" timeOffset="23012.3162">16023 1464 1374,'0'1'216,"0"-1"-165,-1 1-30,1-1 31,-3 3-19,-7 7-22,-13 10-10,-13 12 11,-13 13-3,0 6-8,4-6 0,10-6-1,13-10-1,9-12 1,7-10-1,9-2-10,7-4-7,20-1 17,14 0-1,13 0 2,-3 4-1,-8 1 1,-14 1-1,-17-3-6,-11 4-10,-8-2 10,-11 3 7,-17 10 22,-17 7-2,-15 6-11,1 3-8,8 4 4,12-2-5,16-6-1,16-5-1,11-10-5,12-8 7,14-5 1,13-11 17,11-4-18,3-7-2,-1 1-56,-2-7-31,-2 1-28,-4 5 18,-12 7 63,-11 8 27,-11 9 9,-3 6 31,-7 14 23,-2 9-4,-3 10 14,-2 3 10,-5 0-1,2 3 5,2 4 6,-2-4-16,4 4-37,-2-8-10,6-7-13,-3-3 4,2-16-3,2-6-9,-1-10-23,1-3-26,-7-8 5,-6-11-227,-60-73-328</inkml:trace>
  <inkml:trace contextRef="#ctx0" brushRef="#br0" timeOffset="23375.337">15526 1454 600,'5'7'104,"2"1"-49,3 5 68,1 7 47,2-7-11,-2 3-23,-4-7-29,0-2-38,-4 3-41,-3-1-16,-3 6 5,-8 10-1,-13 9 7,-13 6 5,-10 5-14,-3-1-8,6-9-6,14-9 6,13-9-6,14-10 1,4-7 8,11-1-9,21-1-37,24-4-193,194-27-552</inkml:trace>
  <inkml:trace contextRef="#ctx0" brushRef="#br0" timeOffset="23643.3523">16572 1670 1106,'3'-15'318,"-3"0"-116,2-11-37,-7 7-4,-9 4-101,-15 11-60,-23 20 0,-55 39-9,64-22 1,-34 34-13,12 4 2,22-10 5,18-10 1,18-9 1,11-6 4,13-14 8,13-2 13,13-3 19,9-8-8,-3 1-12,-1-2-12,-11 0-15,-10-2-34,-5-2-82,-11 0-86,-14 1-160,-84 10-87</inkml:trace>
  <inkml:trace contextRef="#ctx0" brushRef="#br0" timeOffset="23838.3634">15353 2351 126,'7'-4'1192,"10"4"-1005,14-4-89,15 4 70,13 0-51,12 0-53,50 4-22,-82 0-19,45-1-23,-10 0-5,-11 0-152,-14 1-158,4-13-415</inkml:trace>
  <inkml:trace contextRef="#ctx0" brushRef="#br0" timeOffset="24048.3755">15737 2096 709,'-2'6'623,"-2"6"-575,-2 10-33,-2 14 42,2 16 48,2 4-5,2 15-13,-4 8-34,0 6-22,-4 8-8,-2-10-10,2 0-13,-5-7-19,1-11-212,-37 45-513</inkml:trace>
  <inkml:trace contextRef="#ctx0" brushRef="#br0" timeOffset="37697.1561">27509 3341 516,'-4'-4'327,"3"-2"-58,-7-1-68,4-1-29,-1 4 19,-2-3-1,2 0-41,-1 7-50,3 0-36,0 0-23,3 0-17,-1 0-16,2 4-7,-1-4 0,0 0-12,2 0-4,-1 3 1,2 0-3,7 1 18,3 6 11,5 3-10,8 1 8,7 1-3,7 1-3,8-2-3,6 1 0,5-4 0,-2 0 0,-1-2 6,0-2-3,-4-1-2,0 2-1,1-4 1,5 0-1,2 0 17,1-1-10,3 5-6,-10 4-1,-4 1 0,-3-1 0,-2 2 0,2-2 6,3 0-5,0-2-1,5 0 6,10 0-5,8-3 8,1 2-7,0-2-2,-5-1 2,-13 1 7,-9-1-8,-8-1 8,-12 0-8,-7 0-1,-3-1 1,0 1-2,5-3-5,-2 0 5,3-1-8,-3 2 9,-4-2 9,0 1-2,-8-2 0,-3 0-7,-4 0 0,-1 1 0,-1-1-1,-2 0 1,3 3 1,0-3 5,0 0 0,0 0 0,0 0-5,0-3 14,0 3-9,0-1 11,0 1 7,0 0-5,0 0-5,0 0-2,0 0-11,3-2-1,-2 2-13,2-1-13,3-2 14,4 2 12,-1-1 0,-1 2 4,-1 0-4,-6 0-6,1 0 4,-4 0 2,1 2-1,-1-2 0,0 0 1,0 0-1,-1 0 1,3 0 10,-1 0 1,1 0-10,1 1 0,-1-2 0,0 2 0,0-2 0,0 1 1,0 0-1,0 0 7,0 0-7,0 0 0,0-2 0,-1 4-1,1-2-20,0 0-35,0 0-25,0 0-29,0 0-94,0 0-64,0 0-25,0 0 49,0 0 133,0 0 73,0 0 10,-8-6-89,-27 3-154</inkml:trace>
  <inkml:trace contextRef="#ctx0" brushRef="#br0" timeOffset="38228.1865">29344 3690 628,'-1'-4'230,"0"2"-22,-3-6-13,3-1-52,-5 5 4,6 0 3,-1 0-36,1 2-60,1 4-54,1-2-27,8 2 4,5 1 23,9 4 23,13 4-4,2 0 10,1-2-13,1-1 5,-2-4 15,0-2-3,-1-4-15,-1 0 3,-4-2-3,-8 0-12,-3 4-1,-14-2-5,-6 2-6,1 0-6,-6 2 5,3-2 1,0 0-3,-2 0 2,1 2 7,-2-2 6,3-2-5,0 2 19,-2 0-20,1 0-94,-5 6-200,-58 9-656</inkml:trace>
  <inkml:trace contextRef="#ctx0" brushRef="#br0" timeOffset="39137.2385">29264 2809 373,'-4'-7'366,"1"0"-196,-5-6-59,3 5-20,1 3 43,1 3-22,2 0-22,-1 1-40,2 2-49,0 1-1,-3 5-31,2 10 10,-2 21 21,3 18 29,-3 23 16,-6 66 6,-9 22-15,16-119-6,-2 1-9,-4 54-9,-5 64 7,-4 21-2,-5 2-5,3-61 10,5 1-11,-8 20 1,5 9 27,0 23-3,-4-31-6,6-13-3,-4-6-6,-17 15-14,7-10 5,1 2 0,7-14-3,2 12-9,3 8-1,2-2 1,0 14 5,0-29-4,-6-29 6,16-50-6,-4 3 5,-1 0 0,-9 48-5,-10 65 10,-9 19 5,31-131-4,0-4-4,-8 59-2,8-12 0,2-9-6,7-17 0,0-23-8,1-21-43,-1-14-60,-1-12 30,-2-19 5,4-30-266,17-243-532</inkml:trace>
  <inkml:trace contextRef="#ctx0" brushRef="#br0" timeOffset="40098.2935">29756 2931 805,'-1'-4'282,"1"4"-104,-3-2-83,3 2-8,0 2-20,0-2-33,0 6-34,0 4-19,0 16 17,0 15 2,0 19 6,-4 21 0,-6 8 17,-3 6-7,-15 54 4,-7 20-11,0 15 1,5-16 1,0-20 4,6 5 18,1 8-3,1 6-15,6-10-3,4-40-12,1-15 6,7-53-6,-2-2 1,2 4 0,-6 45 0,0 4 8,-3-3-8,4-1-1,-3-6 0,-3-4 0,0-6 0,0 1 0,-3-1 1,3 8 8,-9 66 0,2 25 1,19-137 11,-4 11-4,-1 43-10,4-8-7,-1 9 1,5-10 7,3 1-8,-2-5-5,0-5 5,-1-4 13,0-5-12,-1-6-1,-3-11 2,1-5 7,0-7-9,-4-7 0,1-5 0,3-2 6,-2-4-6,-5 1 1,7-1-1,-3-3 0,1-1 0,4-5 1,-2-1 0,3-4-1,0-6-26,0 2-3,0-4 29,2-4 23,-2-8-23,1-11-83,0-9 28,-2-5 2,1 3-16,-5 4-124,-19-28-308</inkml:trace>
  <inkml:trace contextRef="#ctx0" brushRef="#br0" timeOffset="40588.3215">28576 7473 738,'-11'4'192,"4"-1"-114,-3 1-31,4 2 7,6-2 12,4-2 33,15 7-11,18 4 28,16 5-16,18 0-2,8-5 16,-3-6-23,-11-4-23,-11 0-20,-18-6-12,-8 3-12,-7-3-12,-11-1-7,-2 3-5,-5 1-37,-2-2-106,2 2-194,24-39-353</inkml:trace>
  <inkml:trace contextRef="#ctx0" brushRef="#br0" timeOffset="41465.3716">29210 3565 486,'-7'0'132,"5"0"-60,-2 0-13,1 0 5,3 0 20,0 0 18,1 1 12,1-2-10,7 2-70,10 3 37,13 5 38,13 1-10,7 3-21,0-3-33,1 2-15,-5-2-6,-2 2-18,-5 1 0,-1-2 3,-12 3-3,1-8-5,-8 2 0,-6-4-1,-5-2 2,-4 0 8,-3-2 1,-1 0 4,-1-2 0,0 0 6,1-4-6,1 0-8,2 1-7,-4 0-1,1 3-23,-2 2-53,0 0-26,-3 2-11,-2-2-11,-4 9-185,-57 12-532</inkml:trace>
  <inkml:trace contextRef="#ctx0" brushRef="#br0" timeOffset="42846.4506">29203 4108 351,'0'4'183,"0"-4"-108,-2 0-41,1 0-7,1 2 3,-3 2 24,3-1 0,0 0-6,-2-2 20,2-1 32,-1 4-8,1-4-35,0 2-26,-3 1-16,3 2 3,0 3 2,0 6-1,3 1 4,0 7 1,3 4 3,8-3-8,-1 6 25,4 0-10,6-3-4,-2-2-9,3-3 2,-6-1-10,1 2 1,-4-3-5,-2 3-8,0 0 0,-3-1 8,-1 3-9,4 1 1,2-2 5,3-3-6,1 1-6,2-5 6,1-1 13,-5-8-1,-1 0 12,-5-6-12,-4-1 3,-5 0-6,3 0-9,-5 0-5,-2 3-24,-1-3-20,3 3-35,-3-3-42,3 2-96,-3 5-256</inkml:trace>
  <inkml:trace contextRef="#ctx0" brushRef="#br0" timeOffset="43333.4785">28943 4870 563,'0'0'195,"0"-1"-105,0 1-63,0 0-19,2 1-2,-2 2 9,3 0-2,0 3 29,3 7 14,-2 2-20,5 4-2,-1 2 8,1 3 0,6 0 15,-1 0-18,10-1 5,9 5 34,9-5-20,12 0-5,-2-2-27,-1-2-25,-10-4 4,-10 1 4,-9-2-9,-8 1 0,-6-6-7,1 3-7,-4-7-25,-3 0-34,0-2-31,4 1-160,-2-4 89,8-4 20,25-4-38</inkml:trace>
  <inkml:trace contextRef="#ctx0" brushRef="#br0" timeOffset="43803.5054">28739 5563 703,'-2'0'207,"2"0"-136,0 0-71,3 2-2,4 0-34,4 4 36,6 1 108,10 8-35,5 0-10,7 3-10,-3-5-7,0 5-11,-5-4-16,-1 2-8,0-1-5,-1 3-5,4-3 10,2 3-10,-1-3 0,-4 1 6,0 0-7,-3 0 0,-11-5 1,-3-5 0,-5 3 0,-2-6 4,-3-1-5,-3-2-9,0 2-16,-2-2-62,1 0-75,-5 2-35,-18 2-100</inkml:trace>
  <inkml:trace contextRef="#ctx0" brushRef="#br0" timeOffset="44287.5331">28670 6174 768,'2'0'186,"1"0"-135,7-4-10,10 1 5,8-7 23,9 4 9,8 2-27,0 3-18,-3 2-13,-4 3 5,-8 6-4,-7-2-12,-4 3-3,-4 1 6,0 1 5,1-2-7,2 4 16,6-2-5,6 10-9,-1-2-2,3-4 5,-2 0 8,-7-11-5,-3-3-11,-10-3 7,-5 0-14,-3 0 6,-3 0 12,0 0 8,-3-3-26,-1-6-128,-5-2-74,-29-9-320</inkml:trace>
  <inkml:trace contextRef="#ctx0" brushRef="#br0" timeOffset="46081.6357">28679 6650 570,'0'0'143,"0"-1"-92,2 1-15,-1-3 36,-1 2 51,0 1-5,0 0-38,0 0-32,0 0 16,-1 0 19,1 0 5,-2 0-8,2 0 13,-4 1 12,-1-3 3,-2-1-50,-10-4-40,1-1-7,-6 2-4,-1-2-6,-2 2 8,4-2-9,0 2 0,-1-2 2,1 1-2,3-3 11,-3 3-10,0-2 1,-4 2 11,-5-6 5,-2 4-9,-2-1-1,-3 2 1,-2 3-2,0-4-7,1 4 1,8 1 8,4-3-7,7 0 10,2 3-5,4 0 5,1 0-10,-1-1 4,-4-6 9,-4 6 6,0-4-8,-7-1-5,-2 1-7,-1-2 11,0-4-6,-2 2 0,1-1-6,4 1 2,0 4-1,3 0 5,1 1-5,9 4 8,-2 0 5,7-2-2,-2 2 0,-1 0-5,0 0 2,0-4-3,-2 2 2,3-1 4,3 1-6,0 0 1,1 1-7,1 0 0,0 3 0,1-1 2,0 2-2,-1-2 0,-1 2 0,-4-3 0,-4 2 6,-4-2-6,-2-3 0,-3 3-1,-1 0 1,0 0 0,-1 3 1,1-2-1,-4 1 0,2 4 0,6-2 1,4 0-1,6 3 0,3-3-1,-2 0 1,-5 0-2,3 0 1,6 0-16,7-3-38,4-3-67,3-7-125,20-27-317,135-222-435</inkml:trace>
  <inkml:trace contextRef="#ctx0" brushRef="#br0" timeOffset="46749.6739">27403 3096 668,'-10'2'174,"-3"4"-88,-11 9-38,-1 7 4,3 4 20,3 2-13,7 1-14,4 0-8,1 6 4,3 4 5,4 5 8,6 5-10,7 1-8,9-1 0,9-2-26,13-8-4,4-15 9,8-16 42,-2-16-13,-5-16-2,-8-16 16,-13-11 8,-13-10 20,-13-6-50,-11-7-27,-14-8 4,-4 7 13,-4 8-5,3 20-5,4 18 7,9 15-15,6 11-8,-3 14-21,-7 20-9,-10 27-12,-8 17-84,-3 15-60,3 7-57,-43 151-243</inkml:trace>
  <inkml:trace contextRef="#ctx0" brushRef="#br0" timeOffset="47375.7097">26881 5934 698,'-14'-4'207,"4"4"-37,-8-4-38,8 4-36,7 4-53,4 7-32,3 9 14,7 15 40,4 19-22,6 11-11,6 8-8,-1 4-11,1-8-7,-1-4 0,0-11 3,-4-15-9,-4-12 8,-5-18-7,-1-12 12,8-17 46,0-15-25,8-23-19,-2-18-12,-2-13 8,-10-5 19,-7 14 16,-9 9 22,-8 18 11,-8 12-32,-16 12-22,-12 10-16,-17 12-8,-7 11-1,6 6 0,10 4 0,18 1-13,18 11-122,12 5-105,20 12-77,83 52-369</inkml:trace>
  <inkml:trace contextRef="#ctx0" brushRef="#br0" timeOffset="48363.7662">26143 4402 460,'-2'-4'195,"2"2"-42,2-5 5,4-6-19,10-4-32,10-6 14,15-3-34,5-3-7,2 9-5,-4 2-12,-11 15-29,-5 4-34,-6 9 0,-4 6 12,0 8-3,3 4 0,0 10-8,4 7 11,5 10-3,0 3 0,1 6-8,0 2 8,-5-3-1,-2-4-7,-9-12 8,1-11-1,-6-12 1,-4-12-8,-1-6 10,-1-6 5,5-6-1,11-7 44,15-17-34,17-17-25,6-10-99,-5 0-49,-18 18-38,-21 18-41,-72 25-363</inkml:trace>
  <inkml:trace contextRef="#ctx0" brushRef="#br0" timeOffset="49146.811">26225 4060 591,'0'-3'194,"0"-1"-43,-3 1-29,2 0 8,-2 3-13,0 3-15,-3-2-46,-11 5-34,-2 4-14,-13-1-7,-1 5 0,5 1 7,3-2-2,6 4 3,3 5-9,-1 9-1,3 14 1,0 11 0,3 12 1,0 12-1,-2 63 1,5 34-1,8-122 6,2-7-5,1 47 0,6-17-1,10-7 0,9-5 1,9-2-2,16-4 2,13-4 11,59 16-9,33-27 3,-2-42-6,-67-20 27,-6-12-27,-47 7 1,-5-1-1,1-3 9,28-21-1,-4-2 7,-8 0 1,0-6 22,-6 0-4,-1-3 17,-2-2-21,-7-6-15,-4-8 0,-4-13 0,-5-60 6,-21 94-21,-8-47 17,-15 4 20,-14 9 2,-18 9-16,-59-12 17,-36 25-40,0 14 16,111 40-10,9-4 3,0 4 8,-31-12-7,10 3-2,2 4-8,0 5-1,1 3 0,0 8-6,6 6-10,2 3-28,6 3-18,6 5 2,6-1-53,5 6-38,4 9 5,7 6-84,4 88-133</inkml:trace>
  <inkml:trace contextRef="#ctx0" brushRef="#br0" timeOffset="178186.1916">26238 1719 244,'0'-11'320,"-3"1"-197,2-8-38,1-2-7,1 0 17,-1-2-4,3 0 35,-3 5 15,0 4-34,0 8-37,0 3-40,-3 2-30,2 4-34,-1-1-43,-5 7 23,0 6-4,1 6-31,-5 0-38,-2-1-2,-2-4-44,-60-9-462</inkml:trace>
  <inkml:trace contextRef="#ctx0" brushRef="#br0" timeOffset="179700.2782">25952 1867 358,'0'0'296,"0"0"-215,0 0-38,0 0 86,0 0 71,0 0-44,0 3-78,-2-3-50,-2 1-28,4 4-1,-3 5 1,-1 6 10,-3 8 16,0 10 23,-5 8 1,-1 3-22,1 4-4,-2 2 8,5 0-7,-1 2-8,1 0-16,3 0 5,1-1-5,1 3 0,-5 7 0,-1 10-1,-5 10 17,-15 69 22,-15 32-6,-7 38-3,9-99-8,1-6-1,2-7-3,2-5 6,25-57-9,-3-6-6,2 3-3,-14 34-4,2-1 5,3 1 0,1 8-7,-2 8 0,-8 65 0,6 31 1,9 25 0,10-92-1,-1-11 0,3-5 6,5 5-5,-6-4 0,8 2 0,-7-7 0,1 0 8,-2-54-3,2 5 0,-13 111-6,0 25 0,0-54 0,3 1 0,-4-29 0,6-1 0,-10 9 0,-6-8 1,2-4 1,4 4-1,10-61 10,-2 2-10,5 0 0,-23 101 4,6 8-5,2 4-2,8-32 1,0 4 1,-2-30-1,1-1 1,0 5 0,0 2 1,1-6 0,-1 6 0,-6 4 0,3-3 0,12-63-1,-2 2 1,-12 111-1,2 10 0,12-53 0,-2 13 0,0-12 0,-7 7-1,3 3 0,-6 10 1,-8 17 2,2 4-1,-10-3-1,2 6 1,1 14-1,2 3 0,8-14-1,3-22 0,3 2 1,0 5 0,8-3 0,-6 1 0,6-10 1,-5 8 1,1 6-2,-2 10 6,-3 8-4,9-22-1,-4 29 7,-1-1-2,8-10 1,-1-11-1,7-17-5,0 6-1,-3 0-1,-1 3 1,-3-6-1,-2-27 1,-7 2 0,0 1 0,-2 13 2,3 2 7,-3 2-2,-1 17-5,5-21-1,-1 0-1,6 5 1,0 7 0,0 0-1,5-34 1,-5 0 7,9-60-7,0-2 11,-1-4-6,-2 48-4,2-5 5,-4-4 1,1 4-2,-6-1 4,0 1-4,-2 2 0,0 2 0,0 0-5,4 1 0,-2-3 5,4-2-6,0-4 1,1-13 1,1-10-1,-2-12 5,3-10-5,0-8 0,-1-10 1,2-10-1,2-3 7,0-6 7,0 0-5,2 0-8,-2 0-1,0 0 1,0 1-1,0 6-1,-2 5 0,1 8 0,-2 3-6,-1 2-10,0-2-14,1-9-23,3-3-41,0-14-26,3-19-90,11-129-550</inkml:trace>
  <inkml:trace contextRef="#ctx0" brushRef="#br0" timeOffset="187154.7046">3041 4116 644,'0'2'348,"-1"-2"-231,-1 0-39,2 0 70,-1 0 49,1 0 7,0-2-48,-2 2-48,2 0-27,0 0-24,2 0-18,-2-2-11,1 2-7,1 0-7,-1-2-7,6-2-5,2 1-2,8-4 0,12 0 0,10 6-2,6 1-5,7 4 1,2 7 6,0-2-2,3 2 2,3 1 0,8-2-1,-7 0 1,3-2 0,-8 0 1,-5-2-1,3 1 0,-4 2 1,2 1 0,2 0-1,9 4 0,5-2 2,7 2-1,3-2 1,47 10-1,2-5 1,1-1-1,-91-10 0,0-1 10,-2-2-10,31 6 1,-1 1-1,-5-2 0,0-1 5,0 0-6,11 1 1,0-3 0,7 1-1,3 2 1,-3 3 0,-2 3 0,-8 2 0,-4-1-1,-5 2 0,-2-4 0,0 1 0,0 0 0,4-4 1,3 3-1,3-3 0,4 2 1,0 0-1,3-1 1,-4 1 0,2 5-1,-2-3 1,-7 3-1,1-2 1,-3 3-1,3-3 0,5-1 1,3-1-1,4 1 0,46-2 1,7-6-2,-89-2 2,-4-1-1,31 2 0,-6 4 0,-10 1 0,-5 2-1,0 2 2,-1-3-1,7 2 0,6-7 0,3 0 0,7-5 1,9-2 0,1-1 0,-7-2 0,-3 0-1,-9 3 0,-2 0 1,0-2-1,1 0 0,9-3 0,8 2 0,54-6 1,35-8-1,39-5 0,-65 9 0,-19 4 0,-14 6 0,-64 2 1,-10 4-1,-11-2-1,20 2 1,-17 0-1,-12-2 1,-8 0 0,3 0 0,2 2-12,2-2-8,2-2-20,0-2-49,-1-7-133,-11-1-228,-99-33-595</inkml:trace>
  <inkml:trace contextRef="#ctx0" brushRef="#br0" timeOffset="188551.7845">2950 7550 602,'4'1'217,"-1"2"-163,13 0 21,0 0 111,10-2 6,2-1-33,2-1-33,3 2-49,1 3-28,3 4-8,8 2-8,0 6 0,8 3-15,13 7-2,54 19 7,47-2 4,32-25 37,-48-18-8,1 0-26,-4 0-6,-8-3-2,-5 3 2,14 3-10,-9 2-5,-3 0-3,12 2 0,1 0 0,11 12 4,-15-22-4,-22 9 9,-3-3-4,-5 4-2,-7-1-3,-7 4 0,-4 2 0,2-2-5,0-1 0,13-3 1,13 2-1,-4 2 7,-4 3-7,3-10 0,8-3 7,-18 25 13,-20 1-5,-53-20-14,-2 1-1,-3 3 7,30 9-2,-7 1-6,-1 0 0,4-1 1,51 5 0,29-7 5,11-12-4,-57-2 5,-11-3-1,-43 0 6,-9 4-3,-2-4 2,28 1-10,-13 1 7,-4-2-1,-1 0-7,0 0 2,-2-2-1,0-3 0,-4 1 1,-2-2-1,-6-1 5,-5 3-5,-4 0-1,-3 2 0,0 2 0,6 0 0,3 0 0,7 0 0,-1 4 0,0 0 0,-6-2-1,-6 1 1,-6 1 0,-3-2 0,-2-2-1,2 4 0,8-3 0,3 7 1,9-2 0,2-1 0,4 0 1,2-4 0,-4 1-1,-12-2 0,-5 2-1,-9-2 1,-2 0 0,-2 0 0,0 0-1,0 0-6,2 2-13,-2-2-4,0 2-18,-2-1-33,-4-1-48,-13 0-84,-143-39-435</inkml:trace>
  <inkml:trace contextRef="#ctx0" brushRef="#br0" timeOffset="190069.8713">5635 4415 66,'1'-3'460,"-1"3"-277,0-4-31,1 4-37,-1 0-4,0 0-16,-1 0-23,1 0-20,0 0 10,0 4 4,0-1-9,0 0-18,1 0-14,1 2 2,0 6 2,0 7-1,0 6 2,0 2 5,-4 14-2,-4 7 9,-2 11-2,-6 11-4,0 2-13,-6 2-5,0-3-6,-2-1 0,1-1-5,0-6-6,1-4 1,3-7 5,0-6-5,0 0-1,4 3-1,-1 4 1,1 0 0,-4 0 5,5-2-6,-2 0 0,3 3 1,-5 0 0,0 4-1,-1 0 0,1 0 2,-1 11-2,-2 2 10,-2 5-4,2 0 3,3-8-7,-1-5-1,2-2 1,2 1-1,-7 1 0,3 1 1,-3 3-1,1 5 5,1 1-5,-2-5-1,0 0 1,6-5 0,2-8 0,2-3 5,-2-4-6,3-5 0,5-1 1,-1-5-1,3-4 0,0-3-1,0 4 0,0 2 1,-1 5-1,0 0 1,-1-1 0,0-9 1,1-8-1,1-3 0,1-5 0,-1-3 1,1-4-1,-1 1 1,0 0 0,1 3 7,-2-5-7,1-2 0,2-2 6,-1-2-1,1 0-4,0 0-2,1 0-33,1-1-162,1-7-12,22-99-712</inkml:trace>
  <inkml:trace contextRef="#ctx0" brushRef="#br0" timeOffset="190719.9085">6367 4782 735,'0'-3'222,"0"0"-56,-2-4-83,2-2-11,0-1 4,-1 1-11,-1 2-35,-1 1-18,3 6-12,0 0-12,-1 7-24,-2 4 15,-1 16 15,-7 10 5,1 10 1,-4 11 0,-2 12 18,0 12 21,-16 70-6,-2 27-4,-12 31 5,2-39 11,-6 3 68,-1 56-44,-3-1-47,11-62 2,4-5 0,11-17-4,7-17 4,0-20-9,14-63 3,2-16-8,2-7-4,-5 21-5,4-20 5,2-13 3,1-8 10,0-4-19,-4-3-1,-5-7-185,-11-8-285,-48-43-179</inkml:trace>
  <inkml:trace contextRef="#ctx0" brushRef="#br0" timeOffset="192808.028">3125 4074 481,'0'-1'173,"0"1"-35,0-2-5,-3 0 37,3-2-7,-1-4-31,-2 1 21,3 0-22,-2 1-4,-2 4-19,4 1-21,-3-4-34,-2 10-25,-2-5-15,-11 3-12,-6 1-1,-7 1 0,-6 0 1,4-3 1,0-2 7,3-3-2,-2-2-6,4-3 7,1-4-7,4 3-1,4-1 5,-1 2-5,3 2 0,-5 0-1,-2 2-1,-1 2 1,1 2 0,-1 0 0,5 0 1,-1 2 0,6 0-1,-1 0 1,8-2-1,1 3 1,-2-3 0,3 1 0,2-1 0,-2 0 0,1 2-1,-1 0 0,-3 0 0,0 0 1,-3 2 0,-1-4 1,0 0 0,2 0 1,-2 0 5,1 0-1,3-4 2,0 0-1,1 4-6,4-2-1,1 2 1,-3 0-1,0-2 0,-1 2 0,-1 0 0,-4 0 0,3 0 0,2-1 0,-4 2 0,5-1-1,-1 2 0,4-2 1,0 2-2,1-2-4,2 2 0,-1 0-4,1 2-4,-2 6 13,-2-1-1,-1 11 1,2-1-5,-1 5 5,2 4 0,-1-3 0,2 7-1,-4 4 1,2 2 0,0 10 0,-1 4 0,-2 9 1,-1 8 0,1 5 1,-2 7-1,-1 3 1,0-1 0,2-9-1,2-10 1,-1-9 0,2-7-1,4-3 1,-2-7-1,1-4 1,-2-3-1,1-3 1,1-5-1,-2-1 1,3-4 0,-2-4 1,2-7-1,0-1 5,0-6 3,0 0-3,0 0 3,2 0-7,-2 0-1,0 3 0,0 4-1,-2 1 0,0 11 0,0 2 1,-1 2 0,2-1-1,-2-7 1,1-1-1,1-9 1,1-1-1,0-3 1,-2-1 6,2-1 1,0-1 4,0-2-12,2-8-24,8-5-278,58-42-461</inkml:trace>
  <inkml:trace contextRef="#ctx0" brushRef="#br0" timeOffset="194294.113">2985 7490 763,'0'-3'291,"0"3"-174,0 0-66,-4 0 49,2 0 25,-4 3-11,-3 1-20,-4-4-19,2 1-1,-4-2 1,-4-3-18,-2 1-9,-6 2-12,-5-1-17,-4 2 1,-3 3-2,-6 0 4,-1 2-5,1-4-2,3-1 7,2-1 16,10 0-10,-1-7-5,2-1-5,5 5-2,0-4-2,1 0-1,-3 1-1,-6 0-10,-7 2-1,-12-1 0,-10 9 0,-2 1-1,2 3 0,-3 1 1,7 1-1,6-1 0,8-5 1,6 0 5,10 0-4,10-3 5,6 0 8,6-3-6,2 3-3,5 0-5,-2 0-1,1 0-1,-1 0 1,2-3-1,-1 3 1,-1 0 0,0-1 0,2 1 0,-2-2 1,0 2 0,0 0-1,3 0 1,-3 0-1,0 0-1,0 0 1,1 0-1,-1 0 0,2 0 1,-2-2 0,4 0 1,2-10 7,6-5-8,9-15 1,3-3-1,1-7 0,-1 5 1,-7 1 1,-1 2-1,-4 1 1,-2 0-1,-5 3 5,-1 0-5,-1 7-1,0 0 0,1-2 1,-2 2 0,1 1-1,2-3 0,-1-2 0,5-9 0,2 4 0,-3 0 1,0 2-1,4 6-1,-8 5 1,-2 9 0,2 4 2,-4 1-1,2 2 0,-2 3 0,0 0 5,0-3-6,0-7 1,3-3-1,1-8-1,-1-3 1,3 5 0,-4 0 0,0 9 0,0 3 0,-2 3 0,0 4-1,-2 0-8,2 0 2,0 0-1,0 4 1,0-4 1,0 0-3,0-4 0,0 3-8,-2-3-17,2-6-116,-1-1-318,-12-36-288</inkml:trace>
  <inkml:trace contextRef="#ctx0" brushRef="#br0" timeOffset="196712.2513">1897 5383 742,'-4'-4'232,"3"1"-23,-4 0-82,0 1-17,-2 0-2,-4 0-24,-5-2-30,-2 8-27,-5-2-9,-3 0-5,-2 3 1,1 2-4,-2-4 5,1 1 9,-9 0 62,4-3-67,2 6-17,2 3-2,4-6 0,6 4 1,2-1-1,1 1 1,5-3-1,4 1 0,-2-3 0,4 1-9,-1 8 2,-1-2 1,-1 5 0,1-3 5,-3 2 0,5 1 1,-1-4-1,2 2 1,-1-3 0,1 1 0,-1 0-1,4-6 1,-2 1-1,3 0 1,-2-4 0,2 2-1,0 0 1,-1 0 0,-1 3 0,-1-1-1,0 3 0,2 4 0,-2-3 1,-2 8 0,2-3-1,-1 7 1,-1 0 0,-2 8 1,-1 8 0,-3 1 0,3 6-1,1 3-1,3-2 1,4 3 0,0-4-1,3 2 1,2-4 0,4-1 0,0-1 0,6-3 0,-2-4-1,8 0 1,1-7 0,7-2 1,4-6 13,1-2-4,3-5 2,-1-1 12,1-2-1,-4-6-8,-9 1 0,0-2-3,-5 2-2,-4-4-2,-3 0 1,-1 0 7,-2-4 7,7 1 5,-1-3 7,7-3-16,2 2-10,1-4 0,-3 5-8,-2-5 1,-4 8-1,-2-3 0,-8 5 0,-1 1-1,-4 0 0,1 1 0,-1-1 0,1-1 0,2 1 1,-1 0 0,3-3-1,2 3 1,1-1 1,0-2-1,-1 3 0,-2-3-1,0 3 0,2 0 0,-2 0 0,0 3-1,3-3 1,2 0 0,2 0 0,1 0 0,0 0 1,1 0 0,-2-3 0,-4 0 0,-1 3 0,-3-1-1,1 1 1,-2 0-1,-1 0 0,1 0 0,-1 0 0,2 0 0,-1-3 0,-1 3 1,1 0-1,-2 0 1,7 0-1,-3-2 0,5 2 0,-4-2 0,0 2 0,-1-2 0,1 2 0,-2 0 0,-1 0 0,3 0 1,0-2-1,3 0 1,1 2-1,-2-2 0,-3 1 0,1 1 0,-2-3 0,-4 3 0,-1 0 0,0 3 0,0-3 0,2 0-1,-1 0 1,5 0 0,0 0 1,3 0-1,-1 0 0,-1-3 0,1 2 1,2 1-1,-5 0 0,-1-3 1,2 1-1,-1 1 0,0-3 1,1 3 0,2-7 0,1-1 0,4-1 1,2-7-1,7-1-1,3-8 6,1-1-4,-2-3-2,-3-1 9,-1-1-9,-10 0 6,0 3-5,0-2 0,-3 0 0,-4 0 5,4-1-1,-1-1-5,-1-5 0,3-2 0,4-5 1,2 1-1,-1 1-1,3 0 0,-3 6 1,-4 6-1,-2 5 1,-2 7-1,-4 1 1,0 4 1,-1-1 0,-1 6-1,0-1 2,-1 1 5,-4 1-5,3 0 7,-1 2 3,-1-5-6,-1 2 1,2 2-6,-5-3 0,3 0 7,1 4-7,-1 0 10,1-1 2,1 3-2,-3 0-1,1 0-2,-3 0-2,-2-3-5,-3 0 1,-6 0-2,1 5-1,-5-3 0,3 1 1,2 3 0,-1-3 1,2 0-1,0 0 1,2-2 0,-5 2-1,3 0 0,-1 1 0,0 3 0,-5 0-1,0 0 0,-6 3 0,0 1 0,-3 0 0,6-2 1,0 2 0,5-2 1,1-4 0,6-2 0,-3 2 5,5-2-6,-2 0 1,-4 1-1,1-1 0,-2 1 0,2 1 0,-2 0 0,3 2 0,1-2-1,0 2 1,3 0 0,2-2 0,4 2 0,0 0 0,1 0 0,3-4 0,0 4 0,-1 0-1,2 0 0,0 0-5,-1 4 5,-4-2 0,0 0 1,-4-2 0,-1 2 0,2 0 0,2-2 0,-1 2 1,4-2 0,2-2 4,1 2-5,2 0 0,0 2-11,0-4-40,2 2-46,1 6-223,5 2-186,28 36-49</inkml:trace>
  <inkml:trace contextRef="#ctx0" brushRef="#br0" timeOffset="197899.3192">1705 5895 569,'0'0'184,"0"0"-133,-2 0-36,2 0 17,0 0 46,0 1-11,0-1-34,0 2-15,2 0-4,-2-1 19,3 6 31,-1-7 13,2 4-17,-3-4-2,1 0-1,-1 0-7,-1 0-2,3 0-11,0 4-2,5-1-4,7 0 8,1 1 8,11 0 4,3 1-18,1 1-8,0 2-7,-1 0-1,-3 2-7,-2-1-8,-2 4 4,-1-4-5,-5 1 6,2-3 2,-4-2 5,0-3 5,-5-2 2,-2 0 0,-2 0 3,-3 0 0,-2 2-7,-1-2-7,0 0-9,0 0 5,-1 0-5,1 0 0,1 0 1,1 0-1,1-2 1,2 0 4,1 1-6,-1-3-15,0-6-66,-4-5-202,-29-53-678</inkml:trace>
  <inkml:trace contextRef="#ctx0" brushRef="#br0" timeOffset="199108.3883">2178 5383 294,'-1'-7'196,"1"4"-11,-4-7-19,3 7 34,1 3-23,-2 0-68,-1 1-62,2 1-40,-2 6-7,0 5 0,0 9 11,1 6-4,2 1 8,0 2-4,5-9-1,-2-2-9,6-5 1,-3-5 8,0-2 4,4-8 4,5-6 10,2-7 11,3-8 14,-3-8-11,-4-8-18,-7-4 18,-7-1 60,-8 1-47,-11 0-11,-8 7-5,-2 10-11,-3 5-5,2 10-15,1 12-8,3 8-1,1 12-13,3 7 2,8 3 5,6 4 5,9-6-8,9-3 8,2-5 2,8-4-1,3-8 1,2-9 8,0-12 2,5-2-1,-4-13 0,-1-5-1,-6-6 2,-8 1 2,-8-4-3,-9 4 3,-6 6 20,-3 7 1,-8 9-12,2 7-21,-7 12-5,3 9-1,1 11-3,6 3-3,7 4 4,8-1 7,9-3-1,9-13 1,7-6 1,12-14 6,7-13-5,8-13 1,-2-10-2,-6-5 6,-16 3 5,-13 2 4,-13 6 21,-13 4 1,-8 12-22,-9 8-15,-4 12-9,-9 12 3,-1 15 0,9 10-12,12 12-101,10 10-110,15 14-115,23 125-443</inkml:trace>
  <inkml:trace contextRef="#ctx0" brushRef="#br0" timeOffset="199807.4283">2035 6086 961,'-10'-3'213,"5"-3"-116,-4 4-14,4 0-22,1 5-40,4 5-21,-2 13 1,1 11 14,-2 8-3,3 5-1,6-2-4,-2-9-5,5-11-1,0-11 8,3-6 5,-1-10 14,3-10 32,3-9-15,-2-11-15,-3-6-9,-5-1 24,-10 3 32,-3 7-13,-4 5-28,-5 8-21,-3 8-15,-1 16 0,-7 7-17,4 13 5,-2 8 0,8 6-6,5 5-3,10 0 6,7-3 8,2-3 6,3-10 1,1-7 0,6-5 0,-3-7 1,2-5 7,4-7-3,-3-4-5,5-8-1,-8-3-1,-2-11 2,-7-7 2,-9-6 1,-12-6-3,-6 8 0,-8 7 22,-5 16-10,-1 16-11,1 17-1,2 14-1,8 4-5,9 9-7,9 3 4,8-5 3,2-9 6,7-7 0,5-7 0,-2-10 1,2-2 9,0-7 1,-1-4-11,2-3-28,-2-10-34,1-3-85,-1-10-130,-9-100-458</inkml:trace>
  <inkml:trace contextRef="#ctx0" brushRef="#br0" timeOffset="200819.4862">1074 4334 588,'1'-12'240,"-1"4"-44,3-10-23,-3 10 26,-3 0-23,2 7-65,-2 1-65,3 1-40,0-1-6,0 1-18,-2 9-4,1 4 13,-2 10 8,0 14-1,1 14 2,-4 10 6,-1 10 5,4 18-5,-2 2 1,5-5 1,2-1-7,4-18 7,8-15-7,0-15 0,1-10 7,5-15 2,-1-6 14,5-18 32,4-12 14,11-21-17,4-13-29,8-18-17,-5-16-1,20-59 6,-48 101-12,13-48 2,-6 8-2,-11 17 1,-8 13 9,-8 16 1,-2 7-10,-4 13 30,2 6 7,-1 5-4,2 6-7,4 2-10,0 4-17,-1 8-13,2 3-10,-3 18 16,-3 11 6,1 21 1,-3 10 0,0 15 6,-5 53 10,2 16-1,8-110 8,2-8-10,1 38-11,1-13 8,3-10-1,4-7-8,-2-12 0,3-7 1,-3-5-1,1-10 5,-3-5-6,-2-5 6,0-1-4,-2-4 4,0-3-6,3-8-47,5-11-145,8-71-345</inkml:trace>
  <inkml:trace contextRef="#ctx0" brushRef="#br0" timeOffset="202106.5598">5702 7215 514,'0'-3'258,"-2"-1"-60,1 1-90,1 3-70,0 0-38,0 0-7,0 3-5,0 1 12,1 6 0,1-1 30,0 9 12,-2 4 21,-2 7 7,-3 9 1,-4 3 14,-4 11-19,-5 4-16,-3 8-22,-4 3-13,3 2-6,3-1-8,2 2 0,7 1 4,0-6-5,4-10-9,5-16-72,1-19-42,4-12-30,5-18 4,41-70-146</inkml:trace>
  <inkml:trace contextRef="#ctx0" brushRef="#br0" timeOffset="202797.5993">6131 4914 808,'-10'5'161,"-7"7"-128,-24 14-21,-23 12 7,-66 41 14,-37 21 8,12 2-10,64-41-17,59-37-4,12-1-10,8-5 0,-8 21-147,27-10-66,95 19-36</inkml:trace>
  <inkml:trace contextRef="#ctx0" brushRef="#br0" timeOffset="202985.6101">5967 5622 689,'-24'15'158,"-2"7"-44,-31 19-38,-9 9-32,-4 4-17,-6 5-15,4 8-11,10 1-1,17 7-62,16-4-100,22-3-27,24-10-18,78 31-73</inkml:trace>
  <inkml:trace contextRef="#ctx0" brushRef="#br0" timeOffset="203158.62">5758 6419 84,'2'7'126,"-2"1"43,1 11-19,-4 1-42,-10 2 24,-2 5-9,-9 4-4,-5 6-40,-12 11-38,-8 4-25,-8 8-8,-3 4-8,4-1-84,13-4-98,20-6-76,20 35-241</inkml:trace>
  <inkml:trace contextRef="#ctx0" brushRef="#br0" timeOffset="203313.6288">5589 7106 337,'-6'10'165,"-1"3"-7,-12 11-23,-15 8-36,-14 5-36,-15-2-30,-7 2-18,3-2-9,4-1-6,20-7-1,12-16-319</inkml:trace>
  <inkml:trace contextRef="#ctx0" brushRef="#br0" timeOffset="205364.7462">3658 3870 724,'-1'0'281,"1"-3"-131,-2 3 0,4-3 19,-2-8 2,2-7-75,6-9-51,1-7-21,4 1-1,-5 7 32,-4 7 5,-2 9 12,-2 8-34,0 3-34,0 3-4,-2 3-10,-2 7 8,1 1 2,2 0 1,1-2-1,2 0 1,3 3-1,5 4 7,9 4 1,3 3-1,10 5-6,3 1 7,5-5-8,8 5 0,8 0 1,10 0 1,1 1 4,2-5-5,-9 2-1,-12 0 0,-14 1 0,-8-3-6,-11-3 4,-9-3-4,-4-1 6,-5-3 0,-9 0 0,-16 4 15,-15 0 14,-18 9-8,-60 13-12,-19-3 0,104-29-8,7-6-1,-27 5-12,21 4-133,14-2-351,7 21-330</inkml:trace>
  <inkml:trace contextRef="#ctx0" brushRef="#br0" timeOffset="206857.8316">3482 7306 695,'4'-4'190,"-2"0"-19,6-2-52,-8 4-2,0 4 15,-5-2-9,2 4-33,-3 0-54,-2 8-11,-14 11 16,-6 5 7,-13 14-14,-2-4-5,0-4-20,3 1 18,3-4 0,-3-1-15,5 2-6,2 2-6,6-3 0,10 5-10,6 2-5,9 4 7,10 7 2,9 5 5,12 1 1,8-9 0,7-8 0,6-5 1,1-3-1,5 1-1,-9-3-48,2 5-145,49 31-369</inkml:trace>
  <inkml:trace contextRef="#ctx0" brushRef="#br0" timeOffset="208006.8973">6351 6236 912,'-8'-17'345,"2"4"-156,-4-9-63,6 12-45,4 6-36,0 4-45,7 4-35,14 8 35,20 8 32,20 9 26,65 19-10,17 1 3,-12-5-22,-93-31-4,-1-6-4,3 1 0,85 17-1,28-3-2,13-6 9,-85 0-8,-52-13-10,-5 3-1,-8 1-8,15-1 1,-14 1 1,-11-4 4,-6-6 16,-1-4 58,-4-6-11,-4-16-47,-7-15-20,-7-18-2,-4-15-9,-8-8 7,-2 2-13,0 8 2,-1 11 5,2 15 8,7 17 0,7 11-1,10 11 1,6 6-6,6 7-12,6 4-27,9 10 24,13 11 20,20 13 1,12 7 0,7 4-1,-6 7 1,-9 5 0,-13 3 1,-9 0-1,-9-4 0,-9-6-1,-11-8 1,-11-6 1,-13-4 1,-17 1 10,-18 3-5,-62 18 0,-39 1-7,7-11-99,118-35-153,-28 0-311</inkml:trace>
  <inkml:trace contextRef="#ctx0" brushRef="#br0" timeOffset="222601.7321">5589 7926 259,'-12'-11'74,"2"-4"-52,-10-15-11,-6-1-10,4-2 0,-1-2 0,1 2 8,5 3-9,4-1-2,1 1-8,-18-47-40</inkml:trace>
  <inkml:trace contextRef="#ctx0" brushRef="#br0" timeOffset="223124.762">4988 7290 307,'0'-1'180,"0"1"-69,0 0-70,-2 0-25,2 1 13,-2 1 31,0-2-5,-1 6-17,-1 4-4,-3 6 35,3 10 30,-6 10-25,-3 3-20,2 9 15,-1 4-20,-1 0-23,4 2-8,0 4-8,0 0 5,3-3-13,-1-2-1,3-10 12,3-11-7,1-6-6,1-9-15,5-4-78,4-3-105,37 2-120</inkml:trace>
  <inkml:trace contextRef="#ctx0" brushRef="#br0" timeOffset="223680.7938">5923 7189 336,'0'0'205,"0"1"-100,-3-1-45,-2 2 8,-4-2 25,-2 2 30,0 0-17,-3 1-22,4-3-33,2 1-7,2-2-22,3 1-14,2 0-8,1 0-63,0 2-159,3 2-43,17-10-38</inkml:trace>
  <inkml:trace contextRef="#ctx0" brushRef="#br0" timeOffset="223936.8084">5852 7167 382,'-6'4'191,"2"4"-104,-10 5-3,4 7 4,-5 3 8,0 9-49,2 7-2,-2 10-9,-7 16-11,-1 14 49,-5 11 50,-5 6-67,1-7-39,7-8-10,1-20-2,7-17 0,4-15-5,4-13 5,5-6-4,1-5-2,3-5 0,3 0-45,1-4-90,9-10-106,45-72-209</inkml:trace>
  <inkml:trace contextRef="#ctx0" brushRef="#br0" timeOffset="224218.8245">5837 7186 803,'-9'10'99,"1"6"-81,-10 7-10,-2 16-2,2-1 4,-1 4 7,-2 10 26,-4 13 61,1 8-56,-4 12-27,2-4 10,4-2-14,0-8-10,8-13 4,4-15-10,4-8 1,2-13-2,8-8-61,0-7-64,9-8 5,6-19-54,64-104-284</inkml:trace>
  <inkml:trace contextRef="#ctx0" brushRef="#br0" timeOffset="224424.8363">5849 7147 721,'-10'13'102,"-2"6"-78,-8 14-15,-2 8-3,3 2-5,1 4 0,0-1 0,3 6 0,-4 6-1,3 3-51,0 1 18,0-3-138,-15 75-315</inkml:trace>
  <inkml:trace contextRef="#ctx0" brushRef="#br0" timeOffset="226999.9836">2130 4957 796,'-3'-4'201,"2"-2"17,-4 0-109,2 6-67,2-1-4,-3 1 7,3-1 9,-2-2-8,3 2-19,3-1-18,-3 2-9,5-2-10,-3 0-50,8-2-117,3-3-187,24-25-307</inkml:trace>
  <inkml:trace contextRef="#ctx0" brushRef="#br0" timeOffset="238073.617">2869 9706 721,'-5'-10'198,"0"3"105,-4-12-125,-2 8-80,-3-4-7,1 3 11,-1 2-24,-2-2-10,0 2-35,-2 5-3,-3 1-23,-13 6-5,-8 7-2,-9 11 1,-13 7-1,0 13 2,-3 3-1,4 2 5,9 0-6,14-6-10,13-1-1,16-5 5,10-1-12,12 1 17,14 2-13,15-2 14,14-11 2,9 0 16,7-10-3,-2-8-8,-11-1-1,-11-6-6,-15 2 5,-15-2-5,-9 6-25,-11 1-11,-11 10-14,-17 15 50,-17 14 17,-15 13-8,0 2-3,4-1-6,14-10-2,16-2-5,6-6 5,10 0 1,4-1-1,4-3-5,8-3 1,5-2 5,7 0 1,7-4 6,11-1 12,13-9 33,13-8-6,5-8 0,3-12-16,-10 2-5,-12-6-12,-15 9-5,-12 3-7,-11 3-23,-5 1-66,-1-3-113,-4-21-125</inkml:trace>
  <inkml:trace contextRef="#ctx0" brushRef="#br0" timeOffset="238492.641">3162 10449 1400,'-3'2'337,"3"-2"-263,0 0-74,3 4-12,-3 0 9,3 4 3,3 12 25,0 5 2,-1 11-18,-2 1-8,-9 10 5,-7 4 18,-2 1-14,-2 0-1,1-4 0,4-10-7,4-5-1,3-13 6,3-4-7,2-9 0,5 1-6,2-4 3,11-2 3,13-6 38,13-7 23,12-2-5,9 0 19,-2 3-41,3 2 17,-13 0-22,-10-1-8,-14 3-12,-14 2-8,-8 4 0,-7 0 0,0 0 6,-1 0-7,1 0 0,-2-4-43,2 1-128,-8-51-419</inkml:trace>
  <inkml:trace contextRef="#ctx0" brushRef="#br0" timeOffset="243014.8996">1873 11132 623,'2'-10'181,"-1"4"-1,1-6-18,-1 4-10,-1 6-34,0 2-58,0 2-35,0 2-25,5 4-10,4 10 10,7 11 27,5 10 4,6 9 2,-2 3-13,5-2-5,0-8-3,1-4 3,1-7 0,6-7 1,6-9 8,9-4-4,11-12-1,11-13-5,2-7-7,-2-4-1,-6-3-4,-9 5-2,-11 9 0,-16 15-12,-10 11-21,-6 10 8,-3 11 19,-4 9 6,-1 2 0,1-1 1,2-5 0,4-7 8,4-9-1,13-2 10,11-5 1,13 4 46,9-5-26,6 2-3,2-4-12,-4-1-5,-2-3-7,-4-5-4,-3-8-2,-3-1-6,-5-5-26,-1-8-143,-4-5-178,40-80-677</inkml:trace>
  <inkml:trace contextRef="#ctx0" brushRef="#br0" timeOffset="248006.1851">4451 10815 646,'0'1'148,"0"1"-92,0 0-31,2 6 47,2-4 69,-2 6 6,2-1-33,-1 7 6,0 0-13,-1 5-14,-2 1-20,-4 3-14,-3 5-8,-6 4-14,-7 5-2,-10-4-35,-2-2-2,2 0-179,6-7-193,11-13-259</inkml:trace>
  <inkml:trace contextRef="#ctx0" brushRef="#br0" timeOffset="248339.2042">4520 10239 180,'-2'-7'1087,"1"7"-820,-2-7-171,3 7-77,-3 1-4,3 1 30,-1 2 6,1-4-27,1 4-22,2 4-1,0-1 8,1 3-2,0-2-1,-3-7 5,2-1 8,-3-1 10,2-2-4,-2-2-25,3-10-36,4-6-192,6-4-117,41-4-155</inkml:trace>
  <inkml:trace contextRef="#ctx0" brushRef="#br0" timeOffset="249652.2793">6422 9864 542,'5'-13'197,"-2"-3"50,3-4-2,-2 5-28,-4 9-35,0 5-76,0 2-38,0-1-25,0 2-19,0 4-12,0 7 11,2 6 47,-2 11 8,-2 14-22,-7 5-4,-5 12 7,-6 11-17,-10 7-14,-7 1-8,-3 6-5,1-3-14,3-2 1,9-3-1,3-7 0,12-10 0,8-11-1,4-6 0,4-9 0,5-12 6,2-4-4,5-3 5,-2-3 2,8-6-1,2-3-2,6-6 4,5 0 1,4-4 10,3-1-6,0-1 4,-2 0-1,-1 2-16,4 2 4,-3 4-6,8 0 0,-3 6 10,1 2-10,-10 0 2,-9-3-2,-11 1 1,-7-4-1,-6 0 0,-3-2-1,-3 0 0,1 0-1,2 0-7,-2 0-33,4-2-31,2-1-34,2-7-121,52-77-575</inkml:trace>
  <inkml:trace contextRef="#ctx0" brushRef="#br0" timeOffset="249924.2948">7349 10321 1444,'-2'-3'247,"2"-1"-43,0 0-147,6 3-40,12-5 59,12-2 14,22-6-15,11 3-28,11 1-22,4-2-10,-6 6-7,-9 4-7,-11 2-1,-10 6 1,-6 5-1,-6-2-32,-8 5-35,-3 2-70,-9 2-175,-4 4-171,-45 45-243</inkml:trace>
  <inkml:trace contextRef="#ctx0" brushRef="#br0" timeOffset="250161.3084">7436 11097 1122,'0'-1'291,"0"1"-119,7-3-121,9-3 107,11-4 43,14-1-47,14-1-62,3-4-38,8 6-24,-1 7-14,-7 3-10,-9 7-4,-8 1-1,-11 7-1,-4-4-24,0-4-32,-5 1-44,9-12-137,11-7-224,110-100-195</inkml:trace>
  <inkml:trace contextRef="#ctx0" brushRef="#br0" timeOffset="250509.3283">8695 10135 1347,'10'-11'173,"5"3"-118,10-6-41,7 2 17,0 6 62,0 2 11,5 3-26,9 3-6,12 1 6,13 0 0,9-6-24,-1 0-17,-5 6-11,-21 7-5,-15 6-12,-15 12-8,-11 3 0,-9 10 9,-13 12 5,-10 6 5,-15 6-5,-7 2-8,-3-5-5,0 1-2,8-3-104,10-6-256,-40 77-452</inkml:trace>
  <inkml:trace contextRef="#ctx0" brushRef="#br0" timeOffset="250800.3449">9002 11524 1358,'0'0'460,"3"0"-376,-3-3-49,9-2 19,6-10 19,10-10-37,8-6-24,3-8-1,-5 4-11,-10 6 1,-10 11 1,-7 10-2,-10 8 0,-7 8 0,-8 10 18,-12 7 9,-7 9 3,-1 4-9,12-8-1,12-12-19,11-4-1,8-9-11,13-5-68,74-23-244</inkml:trace>
  <inkml:trace contextRef="#ctx0" brushRef="#br0" timeOffset="256820.6893">1917 7655 124,'0'-5'149,"0"2"-11,0-3 7,-2 1-43,1 1-1,-2 0-14,0-2-2,1 6 43,-2-7 8,2 10-64,2 1-72,2 9 8,4 9-8,1 8 54,6 12 28,6 6-16,0 4-25,7 2-14,-3-3 4,4-2 2,-2-8-12,1-8 2,-2-1-10,-5-11 2,6-6 11,1-5 2,17-16 2,14-13-10,56-34-2,30-25-8,5-26-2,-106 78-1,-9 7-6,-3 11-1,20-15-1,-14 18-20,-21 15-15,-6 8-11,-4 11 22,-5 6 25,-3 5 16,-2 1 10,5-3-11,0-11-6,9-5-3,4-1 13,9-5 1,11-1 11,6-5-11,7-4-2,4-4-8,1-4-2,5-4-7,-5 2-1,-3 0 6,-4 2-5,-4 2-1,-2 2 0,-3 5-2,-3 3 1,-2 6-9,-2 0-2,-6 4 6,-3 2-2,-3-3 7,-1-1 0,0 1 0,1-4 1,7-2 9,3-3 2,10-4 4,12-10 0,9-7-6,7-8 0,7-11-3,3-5-5,-3 0 5,0-1-4,-15 5-1,-14 8 1,-19 5-2,-12 14-2,-9 1-22,-4 7-16,-1 2 5,0 7 20,3 4 15,2 8 0,4 2 0,3 4 8,7 2 1,1 0-8,6-5 14,3-4-15,2-5 14,-2-4 2,-7-8-14,-3-7 19,-1-4 4,4-13-11,10-5-5,7-16-3,8-5-5,-1-2-1,-4 2 1,-7 12 1,-14 9-1,-12 9 7,-2 9-2,-4 4 19,-1 0-1,1 0-13,0 0-4,1 0-7,1-1-1,2 1-43,6 0-53,-2 4-128,-10 10-477</inkml:trace>
  <inkml:trace contextRef="#ctx0" brushRef="#br0" timeOffset="257837.7474">3097 8545 688,'0'0'175,"0"-1"-109,-1 1-28,1 0 41,0 0 14,0 0-49,0 0-44,1 0-50,2 0-125,9 5-34</inkml:trace>
  <inkml:trace contextRef="#ctx0" brushRef="#br0" timeOffset="258992.8135">3011 8686 868,'0'-2'177,"0"2"-119,0 0-58,4-1-141,3 1-35,29-22-164</inkml:trace>
  <inkml:trace contextRef="#ctx0" brushRef="#br0" timeOffset="260905.9229">3000 8600 471,'-3'0'237,"3"-2"-99,-2 0-66,2 2 13,0 2 41,0-2 23,2-2-31,3 0-37,6-5-21,4-1-4,8-4 8,0 1-5,3 2-13,-4 0-7,1 5-15,-6 2-10,-5 2-5,-1 2 1,-2-1-4,-2 2-4,1 0 7,-1-3 1,3 3-4,-2-3 3,0 0 3,0 1-11,1 1-1,-1 0-1,-2 4-7,3 0-10,-2 8 12,1 5-4,-2 5 10,1 7 8,-3 4 4,-1 1-11,0 4 13,1-2-8,-1-4-5,4 0 0,3-1-1,-3 0 9,4-2-8,1-3 0,2-5 5,-4-1-4,0-3 7,-2-7-2,1 2-6,1-10-1,-1-4-48,3-12-21,10-10-139,-1-19-345,40-128-219</inkml:trace>
  <inkml:trace contextRef="#ctx0" brushRef="#br0" timeOffset="261273.944">3558 8530 325,'-3'-1'609,"3"1"-451,-5-3-100,5 3-2,0 0 85,0 0 4,-1 3-71,1-2-52,-5 3-20,-3 6 8,-7 3 10,-8 9 4,-11 4 13,0 7 11,-4-4-6,3 0-19,8-3-7,7-3-5,3-5-2,3-1-2,0 1-6,2-4-1,-1 6 7,1-6-6,0 5-1,0-1 0,2-2 1,1 1-1,1-1-5,1-4-15,5-5-34,-1 1-18,4-6-21,1 0-45,6 1-103,5 1-70,51-13-378</inkml:trace>
  <inkml:trace contextRef="#ctx0" brushRef="#br0" timeOffset="261670.9667">3684 8991 349,'-1'0'784,"2"0"-620,-1-2-164,-1 6-3,2 5-18,-1 7 21,0 6 30,3 8 4,-1 0-5,2 0-10,0-4-7,2-9 6,-2-5-1,2-7-1,-2-5 11,-1-1 23,4-7 2,1-10-16,4-7-22,-2-7-4,3-4 2,-8 4-3,-3 3 23,-8 4 22,-3 4 0,-2 3 4,-3 5 1,-4-1-23,-4 8-18,1 3-17,4 0 0,6 3-1,6 3-9,5 6-192,9 9-24,45 68-311</inkml:trace>
  <inkml:trace contextRef="#ctx0" brushRef="#br0" timeOffset="264998.157">8811 5992 693,'3'-3'205,"-3"-2"-71,2 1-17,-2 0 3,0 4-18,-2 3-11,2-3-38,0 4-32,4 2-6,3 3-6,6 8 10,2 3 26,3 2 11,-2-2-13,-1 4-5,-2 4-13,-4 0-1,2 11 2,-4 5 4,0 12 10,-2 3 7,0 1-4,-2-5-14,4-9-8,2-6-5,-3-10-2,-2-11-2,-1-8-2,0-7 2,-3-4 9,2 0 17,1-4 10,-1 0-2,11-12-10,15-13-25,15-16-10,19-17 0,11-21 0,56-59 5,-88 93 1,37-39-7,-16 14-2,-22 25 2,-19 15 1,-9 12 0,-9 4 0,0 7-1,-6 2 0,2 3-1,-1 2 0,2 3 0,0-2 0,2 3-31,-1 0-38,2 4-79,-1 6-56,-1 5-62,-1 17-181,-17 93-39</inkml:trace>
  <inkml:trace contextRef="#ctx0" brushRef="#br0" timeOffset="265354.1774">9722 6853 614,'2'8'80,"-2"0"4,2 3 12,2 5 46,-3-4 2,-1-2-21,-1 1-36,-1-4-27,-2 1-15,-5 5-12,-4-3-3,-4 0-9,-6 0-21,-6-5-165,-37-16-299</inkml:trace>
  <inkml:trace contextRef="#ctx0" brushRef="#br0" timeOffset="269050.3888">10901 6016 590,'1'-10'153,"1"0"-20,1-10 5,-4 1 53,-3 6-19,-2-5-10,-7 8-39,-6 2-55,-7 8-31,-9 0-36,-1 7 53,-1 6-18,5 3-28,8 0-8,1 4 2,5 2-1,-2 1 5,4 3-6,-3 6 0,4 0 0,4 0 0,4 5 0,5-2 0,5 1 1,6-2 5,5 2-4,12-2 14,9-1 2,9 1-4,1-4-13,-1 4 5,-4-2-5,-11-1-1,-3-1-1,-12-5 0,-3 1-8,-5-4 8,-12 1 1,-9-1 3,-12 1 58,-12 3-40,-15-2 6,0 0-27,1-8-21,5-1-235,5-4-212,-36-11-262</inkml:trace>
  <inkml:trace contextRef="#ctx0" brushRef="#br0" timeOffset="269570.4185">9785 6615 632,'-1'0'160,"1"0"-44,-2 0-23,2 0-20,0 1-22,0 2 9,0-3 3,0 1-6,0 3 14,2 3 1,-1 7-6,-1-2-5,-1 10-11,-3 0 8,-6-1-8,1 3-19,-4 1-13,-5-5 0,0 7-4,0-1-6,-4 0-8,4-1-56,4-5-89,6 0-149,10-16-322</inkml:trace>
  <inkml:trace contextRef="#ctx0" brushRef="#br0" timeOffset="271369.5214">11532 7106 1059,'-1'0'249,"-2"0"-66,3-2-116,-3 2-65,2 2-2,-3 0-18,-5-2 18,-5 7 37,-6-4-31,-10 1-6,0-1-128,8-6-194,4-49-405</inkml:trace>
  <inkml:trace contextRef="#ctx0" brushRef="#br0" timeOffset="272012.5582">13397 6135 504,'-4'-20'301,"-1"3"-40,-7-16-100,0 7-35,-2 7-20,-5 7-46,-5 5-19,-10 8-32,-9 9 9,-8 6-11,-6 9 8,0 11 2,7 0-7,10 6 1,10-3-10,14 0 0,7 0 0,13-1 0,11 0 9,13 2 2,13-4 2,9-5-5,1 2-3,-2-5 0,-2 0-5,-12-1-1,-6-2 0,-11-2 0,-2-1-1,-8 0 0,-6-7-6,-6 1-5,-15 2 12,-15 4 24,-20 6-6,-54 14-6,68-30-10,-34 6 4,11-4-6,20-9-62,13-9-79,19-10-126,53-76-433</inkml:trace>
  <inkml:trace contextRef="#ctx0" brushRef="#br0" timeOffset="272207.5693">13848 6436 1074,'7'-2'215,"4"2"-127,14-4-25,3 3 38,16-3-29,12 1-41,12 3-16,51 4-6,-80-1-9,35 4-79,-17 4-128,-20 2-253,-47 27-237</inkml:trace>
  <inkml:trace contextRef="#ctx0" brushRef="#br0" timeOffset="272393.58">13845 6784 807,'0'3'127,"3"5"-100,0-1 36,7 5 80,11 2 110,12-3-47,13 1-73,12 0-49,4-2-48,3-3-22,0 0-14,1-3-83,1-3-122,8-6-16,131-29-363</inkml:trace>
  <inkml:trace contextRef="#ctx0" brushRef="#br0" timeOffset="272838.6054">15391 5845 992,'-17'-16'128,"-4"2"-74,-16-15-32,0 10-1,1 9-3,-3 3 21,2 4 0,6 9-10,3 4-7,8 6-13,2 7 2,1 10-5,2 9 12,6 5 6,2 9-5,7 7 1,6 2-1,3 10 16,4 7 14,2 0 13,3 5-1,-4 1-8,-3 5 17,-3 65 73,-11 13-70,-13-13-35,10-115-7,-3-7-2,-2-2-8,-8 31-9,-10-6 3,-5-6 3,-15-4-3,-11-10 0,-12-7-6,-1-12 1,-1-13-10,7-21-43,17-16-83,16-22-178,37-144-501</inkml:trace>
  <inkml:trace contextRef="#ctx0" brushRef="#br0" timeOffset="273258.6295">15698 6644 880,'1'-3'210,"7"3"-109,5-3-25,4-1 73,7 4-5,-2 4-62,-1 3-44,-3 9-22,-2 15-10,-6 15 5,-6 11 4,-9 13 27,-5 9 3,-3-1 22,7-8-38,5-15-14,4-17 6,1-18 6,6-7 13,3-13 43,8-14 14,16-16-52,18-19-30,53-58-9,22-41-5,-13-10-1,-88 113 5,-10 12-5,-4 7-14,15-22-10,-17 19-22,-8 17-68,-10 9-336,-18 34-301</inkml:trace>
  <inkml:trace contextRef="#ctx0" brushRef="#br0" timeOffset="273698.6546">17170 6869 934,'3'-19'213,"1"3"-1,2-20-131,-5-5-53,-4 4 7,-10 0-1,-7 3-22,-12 5-1,-4 14-11,1 8-15,-2 10 15,10 15-1,-1 8 0,5 12-7,1 7 7,1 11-5,3 7 6,-1 12 6,-1 3-6,4-1 8,0-5-8,5-13 0,9-11-1,4-14 1,9-16 12,6-10 11,9-16 5,14-16-7,9-16-21,5-19-3,3-14-54,1-14-90,94-197-174</inkml:trace>
  <inkml:trace contextRef="#ctx0" brushRef="#br0" timeOffset="273947.6689">17536 5708 954,'-3'-2'180,"1"2"-103,-6 6-77,-6 14 0,-7 18 46,-11 21 20,0 24-18,-22 85 5,-1 71 2,4-13-11,17-69-26,11-16 139,19-21-64,5-75-51,4-8-15,0-1-13,2 24 1,5-12-15,-6-21-53,0-12-101,3-12-47,48-54-138</inkml:trace>
  <inkml:trace contextRef="#ctx0" brushRef="#br0" timeOffset="274123.6789">17657 6701 1006,'4'-5'282,"5"-1"-120,9-5-79,9-1 55,10-2 9,9-5-65,6 4-44,1-3-25,1 3-2,-7 4-11,-5-1-129,-6 2-207,21-41-520</inkml:trace>
  <inkml:trace contextRef="#ctx0" brushRef="#br0" timeOffset="274415.6956">18016 6463 684,'0'0'555,"0"0"-366,-1-3-82,-1 3-41,-2 7-35,-8 7-17,-6 13 26,-4 16 10,-6 14-20,-1 15-5,4 5 41,3 5 29,5-7-50,6-8-14,4-8 11,4-5-15,7-10-3,7-8-4,9-6-1,13-8-4,14-7 0,9-11-15,9-14-69,-2-3-133,-5-15-173,37-81-644</inkml:trace>
  <inkml:trace contextRef="#ctx0" brushRef="#br0" timeOffset="289915.5822">3373 4773 223,'-6'11'105,"1"7"-45,-7 11 18,-4 10 29,-8 6-26,-1 3-35,-3 1-11,-1 3-11,-3 2-6,0-1-6,3 10-12,-2 9-25,-46 147-212</inkml:trace>
  <inkml:trace contextRef="#ctx0" brushRef="#br0" timeOffset="290199.5984">4110 5424 117,'3'19'43,"-2"1"-28,2 19 0,-3 5-6,-4 2-7,-12 6-2,-5 4 9,-9 7-9,-63 96-144</inkml:trace>
  <inkml:trace contextRef="#ctx0" brushRef="#br0" timeOffset="290445.6125">4463 5792 485,'-9'12'106,"-5"6"-62,-10 20-17,-9 14-12,-1 3-8,-4 6-1,3 1-4,3-1-2,4 6 0,-32 110-116</inkml:trace>
  <inkml:trace contextRef="#ctx0" brushRef="#br0" timeOffset="290862.6364">3700 5122 337,'-10'25'90,"1"-2"-36,-13 31-10,-8 5 5,-7 8-4,-13 7-10,-7 10-17,-45 58-9,-5 27-4,10 17-5,57-69-30,17-3-93,25-35-121</inkml:trace>
  <inkml:trace contextRef="#ctx0" brushRef="#br0" timeOffset="291089.6493">4352 5569 525,'-16'16'90,"-3"9"-57,-23 22-9,-11 15-14,-7 5-8,0 4-2,5 2-36,-32 80-255</inkml:trace>
  <inkml:trace contextRef="#ctx0" brushRef="#br0" timeOffset="295944.927">6142 11532 910,'0'-12'150,"0"8"-30,0-6-69,10 7-42,4-3-3,12-4 13,15 0 28,10 4 14,8 4-22,7 4-13,10 7-7,46 14-2,20-2-8,21-10 4,-46-4-1,11-5-10,6 0 7,11-2-9,-14-2 2,-5 6 4,-11 13-5,-13 5 0,-11 3 0,-52-12-1,-7-2 1,-5 1 0,28 11-1,-14-3 0,-7-5 2,-6-7-1,-2-1 6,1-6-1,4-1-5,2 0 5,7-1-5,6 1-1,4 0 1,0 4-1,-5-1 0,-5 5-1,-10 0 0,-9 3-1,-6-3-8,-4-1 8,-3-2 1,-1 3 1,0-4 0,6-1 2,10 0 7,5 1 1,8-4-2,7-4-7,2 0 14,3-2-7,-7-2-2,-6 4 0,-10 4-6,-11 0-1,-4 4-10,-7-2-4,-2 2 8,1-4 7,-2 2 0,6 2 1,0-1 7,1 1-7,4 2 9,-1-2-4,-1-2 2,-5-1-7,1 3 0,-5-3 0,0-1 0,0 0-1,-2 0-36,-1-1-36,-1-3-162,-11-13-356</inkml:trace>
  <inkml:trace contextRef="#ctx0" brushRef="#br0" timeOffset="296952.9847">10896 11471 857,'-1'0'134,"1"4"-134,1 2-1,1 8 1,0 0 9,-2 1-1,-4 0 4,-3 4-3,-11 0 3,-7 10-12,-6-3-96,-38 12-275</inkml:trace>
  <inkml:trace contextRef="#ctx0" brushRef="#br0" timeOffset="332881.0397">11007 10973 189,'-10'4'64,"7"0"-40,-4 4-15,2-4 2,5-2 59,1-2 5,-1 0-39,0-2-21,-1 0-14,-5 0 5,0-4-6,-5 0-1,-26-1-92</inkml:trace>
  <inkml:trace contextRef="#ctx0" brushRef="#br0" timeOffset="338432.3572">2012 12736 997,'-3'-8'248,"-1"8"4,-2-6-98,3 6-46,1 2 20,1 0-4,1-2-35,0 2-43,1-2-16,1 0-7,4 0-10,12 0-5,18 0 8,21 0-1,60 0-7,-80 0-7,34 0 0,-15 4-1,-17 2-24,-9 1-35,-6 0-52,-3 2-145,-2 5-215,24-24-273</inkml:trace>
  <inkml:trace contextRef="#ctx0" brushRef="#br0" timeOffset="338711.3731">2336 12438 1078,'-6'0'208,"-1"0"-77,-1-2-82,5 4-17,2 2 5,1 9-14,-3 17 5,-5 23 29,-16 70 8,-12 36-23,3 8-14,16-67-13,12-59 2,5-3-16,2-7 4,1 31-4,7-12 0,5-14 5,4-6 0,5-8 4,9-9-10,10-7-10,8-13-77,11-15-69,8-16-303,92-107-281</inkml:trace>
  <inkml:trace contextRef="#ctx0" brushRef="#br0" timeOffset="338930.3857">2989 12710 836,'-2'0'639,"1"0"-378,-4-1-175,4 6-86,0 5-19,-1 16 19,-1 23 38,-5 25 28,-9 75-21,-11 22-18,19-119-9,0-7-3,-7 45-14,-2-16-1,7-12-45,3-11-139,6-15-157,18-25-341</inkml:trace>
  <inkml:trace contextRef="#ctx0" brushRef="#br0" timeOffset="339251.404">3000 12805 1164,'0'-2'318,"0"2"-188,0-4-94,11 2-9,5-8 36,15 2 24,14-10-34,14 6-20,4-1 16,-3 5-20,-11 12-19,-10 9-9,-17 7 7,-10 5 37,-9 13 0,-9 7-5,-9 17-1,-9 9-3,-5 10-10,-1-1-8,0-2-12,6-9-5,5-7 1,2-7-1,2-6-1,1-5-12,1-7-38,1-11-56,-1-10-85,0-19-65,2-20-259,-12-123-90</inkml:trace>
  <inkml:trace contextRef="#ctx0" brushRef="#br0" timeOffset="339406.4129">3088 13091 485,'0'-25'300,"0"7"40,5-16-106,2 15-90,3 5-54,5 8-16,2 4-19,3 2-22,3 2-16,-4 4-16,3 8 1,-5 0-2,-1 9-53,-8 10-147,-11 9-49,-63 100-244</inkml:trace>
  <inkml:trace contextRef="#ctx0" brushRef="#br0" timeOffset="339568.4222">3019 13361 894,'-3'3'457,"3"-3"-316,-3 5-49,3-3 14,3 1-13,2 3-49,7 7 17,9 8 19,7 3-23,12 2-29,8-9-28,5-3-7,2-12-139,3-12-116,84-63-360</inkml:trace>
  <inkml:trace contextRef="#ctx0" brushRef="#br0" timeOffset="339749.4325">3694 12831 1223,'3'-3'252,"7"3"-171,14 0-61,7 0 20,12 3 73,8-3-1,4 0-38,-3-3-46,-5-1-28,-8 1-3,-5 3-177,-15 0-271,-8 3-351</inkml:trace>
  <inkml:trace contextRef="#ctx0" brushRef="#br0" timeOffset="340131.4544">3929 12652 1332,'-1'0'285,"1"2"-192,0 14-93,4 11 0,-2 18 4,4 22 55,-4 19-11,2 63-2,-12 26 55,2-125-56,-1-5-30,-4 42-6,1-17-2,-8-6-6,1-9 0,-6-13-1,-1-5-30,0-19-87,4-16-77,1-22-106,7-24-165,0-22 160,4-18 217,-2-4 88,0 6 223,0 19 95,3 21 17,4 23-62,-1 15-89,4 7-98,-2-2-37,4 3-17,2 1-20,9 5-2,8 1 2,14 0-12,13-5-9,6-9-108,10-16-195,110-84-472</inkml:trace>
  <inkml:trace contextRef="#ctx0" brushRef="#br0" timeOffset="340424.4711">4608 12542 1507,'0'0'360,"-3"0"-233,3-4-65,-3 8 20,-3 3-32,-9 9-39,-16 16-11,-15 19-43,-7 6-71,6-3-69,14-8-26,15-16 31,14-14 34,4-6 67,3-7 77,5-6 141,6-4-33,9-2-3,9-1 3,5-4-37,4 6-34,0-2-20,0 1-11,-4 5-6,-2 1-105,-10 3-159,8 19-309</inkml:trace>
  <inkml:trace contextRef="#ctx0" brushRef="#br0" timeOffset="340650.4841">4501 12974 749,'-6'3'304,"1"0"-194,-9 8-49,3 1 52,-1 4 31,-4 1-20,-1 9-35,0 5-19,-5 10-32,6 2-19,1-5-2,9-5-2,4-12 6,6-3-5,3 0-10,9-7-6,5-3-55,9-6-64,7-12-100,1-6-297,53-65-179</inkml:trace>
  <inkml:trace contextRef="#ctx0" brushRef="#br0" timeOffset="340820.4938">4638 13156 558,'-4'0'350,"2"4"-121,-4 2-83,-8 11 13,-8 6 12,-9 13-21,-8 12-56,-8 10-31,-2 3-30,0 1-18,9-5-14,7-12 0,12-5-1,8-9-87,6-2-126,12-11-242,49-29-156</inkml:trace>
  <inkml:trace contextRef="#ctx0" brushRef="#br0" timeOffset="341146.5124">4687 13354 1255,'-1'2'542,"-3"-2"-429,-3 5-82,-10 3-4,-10 3-13,-9 9-4,-6-1-10,6 4-43,10-10-181,11-1-62,12-10-89,10-4-94,4-1 98,0-3 371,2 2 98,-2 0 125,3-1-4,0-2-7,9 4 26,2-1-37,11 4-6,2 11-118,3 2 43,1 12-6,-4 1-65,-8-2-20,-11-4-16,-6-5-13,-7-7-7,-2-5-32,-4-2-75,2-5-56,0-14-92,22-101-724</inkml:trace>
  <inkml:trace contextRef="#ctx0" brushRef="#br0" timeOffset="341340.5235">5038 12864 1067,'0'3'306,"1"3"-247,2 4-38,0 11 57,-2 7 18,-1 9-9,-2 7-27,-6 8-6,-6 3-23,1-1-14,-1-6-7,-2-6-10,5-9-53,3-11-132,6-11-277,15-44-271</inkml:trace>
  <inkml:trace contextRef="#ctx0" brushRef="#br0" timeOffset="341609.5389">5265 12658 1578,'-2'2'291,"2"9"-243,-2 15-40,2 15 76,5 22 4,3 16-31,12 63-15,6 19-7,-4-2-10,-13-114-11,-6-1-5,1-6 1,-2 37-9,-3-13 1,-9-13-1,-4-9 13,-7-9 11,-8-5 2,-11-11-8,-8-7-19,-10-9-49,1-15-50,7-21-113,-7-89-497</inkml:trace>
  <inkml:trace contextRef="#ctx0" brushRef="#br0" timeOffset="342903.6129">4011 14674 330,'0'3'84,"2"3"-84,-2 2-41,2 2 29,-1-4 12,-1-3 56,2 0 7,-4-2 9,2-1 21,0 0-15,-1 2-50,-3 4-28,-28 43-112</inkml:trace>
  <inkml:trace contextRef="#ctx0" brushRef="#br0" timeOffset="344168.6853">4054 15107 721,'-1'0'271,"-3"0"-65,2-3-56,1 3-27,1 3-12,-3-3-36,3 0-42,3 0-26,-3 0-7,0 0-9,1 3 1,-1 2 2,2 2 6,-2 9 9,0 10 25,-2 10-1,-2 16-3,-4 5 2,1 8-5,-5 3-5,5 3-8,1-4-5,2-1-8,3-5 5,-2-3-6,1-4 2,1-7-1,-1 6 1,-3 5 8,-1 15 5,-13 64 101,-7 35-55,2-1-43,9-59 2,2 47-2,9-110-17,2-6 5,0-7-5,0 35 0,2-6 1,0-6-1,0 2 5,0-1 0,-4 0-5,-3-1 5,-2 1 0,0-1-5,-1-3-1,1-4 1,1-4 0,3-9 0,-1-10 7,5-6-8,-2-9 0,3-7 0,0-3 1,0-4-1,-1-3-14,1 3-26,-5 0-82,-2 0-178,-30-35-447</inkml:trace>
  <inkml:trace contextRef="#ctx0" brushRef="#br0" timeOffset="345019.734">3693 16142 1052,'-3'3'306,"2"-3"-158,-1 0-73,2 0 39,0 1 48,2 1-39,-2-2-58,0 4-37,5-1-19,2 7 0,12 0 11,12 2 28,16 6-2,17-7-14,50 3-11,17-5 0,-94-8-12,-4 3 0,32 2-8,-19 3 1,-8 1-1,-12-3-1,-10-2 1,-7-1-1,-6 1 0,-2-5-6,-1-5 0,-1 4-8,0-2-7,-4-2-3,-4-6-15,-9-12-141,0-6-139,-6-4 14,1 8-19,-47 6-162</inkml:trace>
  <inkml:trace contextRef="#ctx0" brushRef="#br0" timeOffset="345665.7709">3635 16490 530,'-4'-3'686,"2"1"-453,-2-2-107,2 4-71,2 3 25,2-3 49,-2 1-27,2-1-54,-1 0-33,0 2-14,3 0 5,4 2-5,3 6 5,4 6 2,7-1 11,6 3 22,5-1-4,5 0-2,2-3-17,1-3-2,-5-2-1,-5 0-7,-7-7-7,-4 5 7,-4-6-7,-5 1 5,-3-1 0,0 2-6,-2-2 0,-1 1 0,1 2 1,1-1 8,5-2-2,2 1 7,2 0-2,0 0-5,0-2 5,0 2-12,-2-2 0,-4 0 1,-4 1 0,-3 3-1,1-4 0,-4 2 0,1-2 0,-1 3 0,2-3 1,-1 0-1,2 0 1,-1-3-1,-1 3 2,1 0-1,-2 0 1,-2 0 5,1 0-1,-1 0-4,1 0 5,-2 0-7,-4-7 0,-5-2-50,-12-12-71,-5-12-218,-53-83-335</inkml:trace>
  <inkml:trace contextRef="#ctx0" brushRef="#br0" timeOffset="346339.8095">3395 16101 891,'-15'-1'231,"0"-2"-155,-14-1-49,3 1 20,4 0 70,5-1 39,10 1 3,4-1-21,3 4-54,0 0-35,2 0-10,-1 3-3,0-3-13,4 4-22,4 3 1,9 8 10,9 3-2,11 1 11,16 1 14,12-6 2,11-5-13,1 1-6,2-2-4,-3 3-7,-5 4 1,-6 0-8,-8 3 0,-7 0 2,-5-3-1,-6-3 0,-5-5 0,-9-4 0,-2 1 1,-10-2 4,-2-2-6,-4 0 2,-2 0-1,0-2 7,4 2-8,0 2-1,-2-2-1,-2 2 1,1-1-1,-2 2 2,-3-2 0,2-1 0,-4 0 0,0 0 2,0 0 5,-2 0 1,2 0-7,-2 0 5,2 0-4,0 0-2,0 0 0,0 0-1,4 0-6,-2-1 1,5-2 5,-1 0 0,-1-3-27,-2 5-13,-6-5-7,-10-1-174,-76-16-427</inkml:trace>
  <inkml:trace contextRef="#ctx0" brushRef="#br0" timeOffset="349364.9825">4117 15132 237,'-3'0'172,"3"0"-76,0 0 30,-1 0 42,1 0 30,0 0-7,-3 0-28,3 0-40,0 0-33,0 0-19,0 0-4,0 0 4,3 0-17,-3 0-26,1 0-14,2 0-14,0-2-5,4 1 4,6-6 1,8 4 0,-1-2 1,6-2 0,-5 1-1,9 2 0,-2 0 1,-2 2 8,4 0 2,-3 0-4,-1 4-1,-1 2 2,-2 0-8,0 0 1,0 5 0,-1 0 0,5-2-1,1 1 1,8-1 1,4 0 5,5-3-5,4-4 5,-2 0 2,-1-4-7,-12 2 7,-6 2-2,-4 0-5,-7 0 4,-1 2-5,4-2 0,1 4 5,8-8 0,1 2 3,6-3 0,3-2-3,-2 2-4,6-5 4,-7 1-5,-1 3 0,-5 2 0,-6 1 5,-7 3-6,-3-4-1,-5 8 0,5-4 1,-6 0 0,3 0 1,3 0-1,4 0 0,5-4 1,2 2 5,2 0-4,-5 0 4,-1 2-6,-5-2 1,-2 4 0,2-2-1,-1 2 1,6 0 0,0-2 0,2 0-1,2-2 0,5-2 1,-1-1 5,2-1-5,1 0-1,-2 3 1,-6 0 0,-6 2 1,-8 1-1,-5 0 0,-5 0 7,0 1 28,0-1-2,0 0-11,0 0-13,-2-1-2,4 1-8,-2 0 1,2 0-1,2 0 1,-1 0-1,4 0 1,-1 0-1,-3 0 0,0 0 0,1-2 1,-2 2-1,-1 0 0,2 0 0,-3 0 1,0 0-1,0 0 0,4 0 0,-1 0 0,1 0 0,3 0 0,-1 0 1,-2 0-1,2 0 1,5 0-1,0-1 0,2-2 0,3 3 0,5-3 1,2-1-1,4 1 1,2 0-1,-2 1 0,0-2 0,-6 0 0,-3 4 1,-2-2-1,-5 2 1,0 0-1,-3 2 0,-2-2-1,0 0 1,2 3 0,2-3 0,6 0 1,2-3-1,3 3 0,2-2 0,-3-2 0,-6 3 0,-1 1 0,-4 0 0,0 0 0,0 1 0,6 2 0,6-3 0,16 0 0,5-3 1,15-2-1,5 0 0,0 2 2,-4-3-1,-6 6-1,-9 0-1,-10 0 1,-5 6 0,-5-3-2,-6 2 2,-3-1-1,5 1 0,3 1 1,7 0 1,7 0-1,3-2 0,-5-1 0,-4 0 0,-7-2 0,-6-1 0,-3 0 0,-2 0 0,1 0 1,8 2-1,7-2 0,10 1 0,4 2 0,2-3 0,-2 0 0,-2 0 0,-7 1 0,-5 1 0,-10 0 0,-4 2 0,1-3-1,-5 4 1,8 0 0,7 1 0,11-4 0,8 2 0,3-1 0,-2-2 0,-2 2 0,-7 0 1,-9-3-1,-6 0 0,-3 3 0,-1-3 0,2 4 0,7-3 0,12 1 1,8 1-1,5-1 0,2 0 0,-4 3-1,-7-4 1,-9 3 0,-5-2-1,-7 0-5,-6 0 5,-1-2-7,-1 1 8,8 4-1,5-3 0,1 2 1,8 2 0,1-4-1,-5 0 0,-5 0 0,-7-2-7,-6 0 2,-8-2 6,-2 2 0,1-2-1,2 1 0,8 0 1,7-2-2,1 3-4,-3 3-16,-1-2-13,-4 2 13,-2 1 11,1 0 5,-3 0 6,0-1-1,-3 0 0,-4-2 1,3-1 1,7-1 20,1 1 1,8 1-16,4 2-5,8-1 0,6 2-1,-1-1-7,-6 1 0,-11-1 6,-5-6-5,-6 3 6,3-4 0,4 0 1,1-4 7,1-3-2,-5 5 4,-5 1-2,-7 4-7,-3 1 0,0-3 0,0 3 11,0 0 5,0 3 5,-2-3 1,2 1-13,-1-1-8,1 1-2,-1 1 0,-1 0 0,2 2 0,0 8-1,0 5 0,2 8 1,-4 9 0,-2 10 1,-5 17 5,-5 14-6,1 3 1,-1 3 1,-1-11-2,6-10 1,-2-10 0,2 1-1,-5-8 1,1 11 0,-1 4 0,-3 3 0,-2 7 1,0 1-1,4 2 1,0 2-1,2 0 0,2-3 7,-1-4-8,3-5 1,0-8 0,-1-4 6,1-2 8,0-3-9,-4 1 5,2 0-4,3 6-6,-5-4-1,0 5 1,2-3-1,-2 2 0,1 1 1,-1-4 5,1-5-6,2-3 1,-1-10-1,3-5 0,1-2 1,0 4-1,2 4 1,2 0-1,-5 4 0,2 6 1,1 1 1,0-4-1,1 9 0,-2 3 0,0-8-1,-3 1 0,4-16 0,-1 3 6,-1 9 12,1-3 3,2 4-4,-1 5-4,-2 3-4,-1-7-8,4-7 5,2-13-5,0-15 0,2-6 6,0-1 2,0 1-4,0-1-5,0-2-30,-1 3-12,1 0-2,0 3-4,-1-3-13,1 0-37,-5 1-40,-4-2-87,-42-13-261</inkml:trace>
  <inkml:trace contextRef="#ctx0" brushRef="#br0" timeOffset="349784.0065">4443 17736 133,'-10'-4'237,"-31"-14"-237</inkml:trace>
  <inkml:trace contextRef="#ctx0" brushRef="#br0" timeOffset="351085.0809">3811 17721 168,'-1'0'151,"1"0"-34,-3 2-7,3-2 1,0 0 21,3 0 19,-3-2 10,1 2-7,1 0-31,-1 2-48,-1 1-42,0 5-19,2 9 7,2 2 31,1 7-8,5 7-25,1-2-11,9 2-2,-4-6-5,12-1 7,0-1-7,4-6 12,7 0 16,1-4-5,10 0 1,6-8 4,1-1-1,0 0 1,3 0-4,-6 2-13,0 4-11,-4-1 1,-2 4-1,5-1 5,4-3 22,12-4 14,7-3-15,1-4 0,1-6 0,-5-1-6,-4-6 9,-6 3-13,-7 3-2,-8-1-6,-11 7-8,-8 2 0,-4-1 1,-5 5-1,5-5 5,6 0-6,10 0 1,12-9 15,11 2 11,14-6-12,47-12-1,-85 18 4,42-9-8,-4 4 2,-6 1-10,-11 5-1,-8 2 0,3 1 0,-1 2 1,5 1 7,8-1-8,7-2-1,4 0 0,0-4 11,-3 6-5,-4-5 1,-7 5-6,-6-3 4,-4-1-5,-3 0 0,2 1-1,0 3 1,4 1 1,8-3-1,3 3 0,2-1 0,-3-1 0,-8-1 0,-9 1 1,-10 1 0,-6 1-1,-5 1 0,-5 4 0,5 2 1,6 3-1,7 5 1,10-1-1,7-2 1,-2 4-1,-4-5 1,-7-4 0,-7 1-1,-6-7 0,2 1 1,4-4-1,6 0 0,6-5-1,2 2 0,-5 3 1,-7 1 0,-9 1-1,-9 1 0,-3 2 0,-8 5-1,5-3 2,0 1-1,1 0 1,4 0 0,-4 0 4,5 2-3,-2 0-1,-3-2 0,-6-1 1,-3-1-1,2 2 0,0-2 0,5-2 0,7 1 0,4 0 0,2-3 0,-2 4 1,-4 2-1,-11-5 0,-7 1 0,-9-1 10,0 3 40,-1-4-7,-2 2-10,-1-2-14,-5-6-19,-2 3-20,-2-4-26,2-7-68,-22-75-408</inkml:trace>
  <inkml:trace contextRef="#ctx0" brushRef="#br0" timeOffset="352287.1496">5857 17801 109,'-11'33'0</inkml:trace>
  <inkml:trace contextRef="#ctx0" brushRef="#br0" timeOffset="352806.1793">5792 17687 807,'-1'-2'318,"1"2"-75,-3-4-165,3 4-57,2 0-3,0 0 18,6 0-14,7 0-11,7 0-2,11-3 4,5-6-5,0-2-2,-2-3-5,-6 4 9,-6 2 23,-6 6-1,-9-2-10,-3 4-8,-5 4-5,1 1-8,2 2 0,3 9 25,1 8 26,5 10-10,-2 7-13,2 2-10,-3 3-10,4-2-8,-8-5 5,2-6 0,-2-4-6,-1-5 0,-2-2-21,-3 1-23,0 3-25,-6 3-45,5-2-24,0 2-61,1-10-89,12 4-69</inkml:trace>
  <inkml:trace contextRef="#ctx0" brushRef="#br0" timeOffset="353120.1973">6337 17600 1241,'0'3'340,"0"-3"-184,-4 0-121,1 4-23,0-4-2,2 3 16,1-2-7,-3 5-7,-4 7-3,-9 7-1,-3 9-1,-11 11 11,-8 7 8,-13 7-8,-6 7-8,-6-3 1,3-7-10,12-11 5,14-12-4,13-8-2,14-14-47,10 0-180,11-1-50,8 5-26,73-14-306</inkml:trace>
  <inkml:trace contextRef="#ctx0" brushRef="#br0" timeOffset="353456.2165">6480 18020 1025,'-2'4'476,"0"10"-366,-2 10-86,1 14-14,1 4 5,4 0-4,5-6-10,2-8 8,6-4-8,0-15 0,0-5 0,0-8 0,1-9 11,0-16-12,-2-11-9,-2-14-8,-6-4 17,-8 16 0,-7 10 82,-3 19 56,-6 13-91,-5 9-38,0 5-8,-5 3 8,8 3-3,6-1-6,5-4-1,6-2-47,3-3-107,3 0-82,4-2-265,30-30-181</inkml:trace>
  <inkml:trace contextRef="#ctx0" brushRef="#br0" timeOffset="353693.2301">6845 17879 843,'1'-7'347,"3"6"-164,7-4-122,8 1 17,11-2 74,16 0 16,13 1-80,9 0-26,4 5-26,-7 5-18,-11-2-12,-16 5-6,-16-4-26,-14 0-120,-12-2-22,-8 0 48,-10 0-147,-66-14-291</inkml:trace>
  <inkml:trace contextRef="#ctx0" brushRef="#br0" timeOffset="353924.2433">7050 17607 1248,'0'0'336,"0"0"-225,0 4-107,3 5 4,-1 10 1,3 11 97,0 15-7,0 19-49,-5 13-25,-5 10-13,0 1-6,0-5-6,3-7-12,5-7-60,6-10-112,6-6-385,55 33-30</inkml:trace>
  <inkml:trace contextRef="#ctx0" brushRef="#br0" timeOffset="354320.2659">7735 17646 1577,'-4'-10'307,"-1"4"-145,-1-7-90,-2 13-58,-6 8-14,-7 1-6,-6 13 4,0 7-4,-1 5 6,6 3-9,4 3 8,6 0 0,1-4-5,6 5 5,6-8 0,8-1-5,4-5-1,14-1-19,7-3-17,9-2-5,1-9 7,-4 2 25,-8-5 15,-10-2 0,-9 7 1,-8 0 46,-7 6 55,-5 4-20,-2 4-11,-6 5-32,-1 1-17,-4-5-8,4-2-13,-2-2-16,0-9-110,-46 4-427</inkml:trace>
  <inkml:trace contextRef="#ctx0" brushRef="#br0" timeOffset="358760.5199">9706 16248 381,'9'-18'180,"1"1"-77,10-15-28,-7 13-39,-4 3-36,-1 10-22,1 4-59,-3 6 28,-2 0 31,-1 0 22,-1 0 36,-1-3 30,-1 2 6,0 1 25,0-4 67,-1 3 26,1 1-41,-2 7-37,-2 14 43,-7 16-1,-7 20-59,-4 9-32,-2 9-18,0-3-14,2-5-10,8 0 2,0-10-2,3-6 0,1-3-6,2-7 4,-2-2-8,0 1-4,-3-1-5,-2 2 4,-3 0 0,3-4-5,2-10 5,6-17-6,4-6 1,3-6 1,0-5 13,0-1-5,0-11-10,4-10-33,1-7-7,8-7-1,0-4-16,10 4 27,-1 1-7,7 2 23,-2 2 8,2 1 12,4 3-4,-3-1-2,0 4 2,0 1-1,-6 12-1,-8 3-1,0 4 1,0 5-1,-6 2-6,2 6 1,2 1 6,-5 8 21,-1 3 6,-2 6 3,-3 8 6,-6 4-9,-6 9 9,-5 2-9,-3 4-3,0-6-6,-1-7-3,2-9 0,4-10 9,-2-7 14,0-5 1,-3-4-8,-9-6-17,1-4 2,3-1 4,1-1 8,5-1-4,6 2-16,1 2-8,3 4-6,4-2-43,5 0-71,7-8-119,47-60-501</inkml:trace>
  <inkml:trace contextRef="#ctx0" brushRef="#br0" timeOffset="361260.6629">6203 14907 54,'9'17'0</inkml:trace>
  <inkml:trace contextRef="#ctx0" brushRef="#br0" timeOffset="364474.8467">6478 14613 707,'-4'-2'238,"0"2"-47,1-2-116,2 4-48,1-2-3,0 0 54,1 0 24,-1 0-26,0 2-25,0-2-21,-1 0-10,1 2-2,0 2-2,3 3-1,0 5 24,6 6 5,-2 5-11,0-5-2,2 1-2,-2 0-10,4-2 4,1 2-5,6 0-2,7 7-2,8 4-7,8 1-1,4 8-5,4 3 0,-2-5 0,-3 3-1,-5-4 1,-6 0-1,-5-3 0,-6-2-1,-7-2 1,-3-3 0,-6-6 0,-5-6 1,1-6-1,-4-2 15,1-6 21,-2 0 9,-3 1 6,-8-1-19,-5 4-20,-11 0-5,-8-1-5,-6 2-1,-10 1 0,-6 2-1,-2 1-14,1 1-13,11-3-47,15 2-80,15-4-166,37-12-651</inkml:trace>
  <inkml:trace contextRef="#ctx0" brushRef="#br0" timeOffset="365400.8997">8794 16639 1095,'-7'-13'171,"4"4"-9,-6-7-43,3 10-68,2 4-27,3 2 6,1 0-11,1 0-19,3 7-9,2 10 9,5 12 21,8 12 30,0 11 18,1 0-12,1 3-18,-6-2-10,-1-4 4,-3 2-3,-1-5-5,-5 4-4,-1-5 2,-2-6-4,1-8-2,-3-15-16,3-10 5,0-6 3,7-8 25,16-16-1,19-14-24,17-24-9,7-9-34,5-2-28,-5 12-35,-20 16-88,-16 20-91,-36 50-468</inkml:trace>
  <inkml:trace contextRef="#ctx0" brushRef="#br0" timeOffset="366554.9657">5642 17678 824,'-1'1'257,"1"-1"-85,-4 0-110,4 2-31,-1 2 58,1-4 16,-1 2-47,1 1-37,-4 2-19,-5 7 5,-4 13-6,-3 5 7,-8 4-7,0 3 0,-4-4 8,0-2 3,-1 1 14,1-6-2,5-9 3,5-2 3,9-7 13,-1-3 1,9-2-19,1-3-16,0 4-9,-3 6-7,6 4 6,-2 13-1,9 5-4,-2 2 6,4 0 0,6-3 0,-3-3 0,4-3 0,3-5 0,1-4 6,1 0-6,2-7-13,-5 5-60,-2-1-31,1 1-83,-4 4-82,0 1-11,7 48 23</inkml:trace>
  <inkml:trace contextRef="#ctx0" brushRef="#br0" timeOffset="370382.1846">6765 14609 786,'-3'-4'169,"0"2"-11,-1-4-67,2 6-2,1-4 2,0 4-2,-1 0-17,0 0-30,2 0-24,0 4-8,0-4-4,0 0 2,0 0-7,0 0 8,0 0 6,0 3 2,0-3-5,0 5-2,0 1-9,2 9 0,1 11 5,2 5-5,3 8 5,1 0-4,2-1-1,4-1 5,3-2-6,3 1 1,4-1 5,-4-1-5,6-3-1,-5 0 0,0-1 1,-3-5-1,-2 2 0,-8-2 1,-2-4 0,-7 2 0,-3-1 8,-5 1 8,-3 2-5,-3-1-2,0-6 5,-2 1 0,2-5 3,-6-2 3,3-4 0,-4-4-7,-3-2-4,1-1-9,-2 2 0,-3 2 0,1 1-1,-3 5-12,0 7-40,6 1-23,1 3-48,12 2-171,26 26-319</inkml:trace>
  <inkml:trace contextRef="#ctx0" brushRef="#br0" timeOffset="372607.3119">7021 13507 1388,'-2'-3'135,"2"2"-29,-1-5-74,1 6-32,1 0-5,-2 2 5,-1 0 6,1 0 19,-2 1 26,-4 7-34,-6 12-16,-9 10-1,-5 11-5,-4-1-46,1 0-66,9-7-138,-9 26-314</inkml:trace>
  <inkml:trace contextRef="#ctx0" brushRef="#br0" timeOffset="373905.3861">11886 13021 312,'0'-6'488,"-2"6"-312,1-2-62,1 2-39,-2 0 16,2 1 20,-1 0-10,1 3-25,-2-2-10,-1 3-9,-2 7-21,-3 12-3,-6 11 17,-3 17-19,0 3-8,2 2-13,6 1-8,9-2-1,9-3 7,13-1-8,11-4 9,11-6-9,10-9 0,5-14-1,9-15-20,-1-16 9,2-15-8,0-18-7,-1-18 12,-1-15 6,23-59 9,-33-13 0,-50 102 1,-8 10 0,-6-35 35,-16 21 65,-16 16-43,-15 19-37,-13 15-7,-4 13-7,-2 11 1,6 10-2,7 4-5,11 8 1,10-2-2,8 0 0,8 0 0,6-2-16,4-6-50,5-1-36,3-3-48,5-1-83,2-5-218,18-11-144</inkml:trace>
  <inkml:trace contextRef="#ctx0" brushRef="#br0" timeOffset="374152.4003">12301 12651 1424,'-9'0'257,"1"5"-136,-10 9-91,6 6-29,3 9 0,4 7 37,2 14 4,1 9-5,5 12-13,0 8-15,0 10-3,-9 5 0,-18 57 0,-27 7-6,-22-2-21,45-107-93,1 1-61,-2-4-92,-27 44-208,-74 74-143</inkml:trace>
  <inkml:trace contextRef="#ctx0" brushRef="#br0" timeOffset="374358.412">11797 14009 812,'5'-4'340,"3"3"-178,11-6-58,8 0 58,7 0-3,4 5-29,6-2-31,0 2-27,5 1-28,-1-2-23,-1-1-9,-4 2-11,-1-3 5,-7 1-6,-10 0-21,-6-2-24,-11 2-47,-2-3-20,-6-3-106,-14-48-312</inkml:trace>
  <inkml:trace contextRef="#ctx0" brushRef="#br0" timeOffset="374752.4346">11920 12677 1174,'-13'-16'218,"1"9"-17,-9-9-48,9 6 10,7 7-23,5 3-43,8 0-52,17-5-28,27-1-7,71-8 4,59-7-7,24 2 4,-96 11-11,-25 11 6,-55-2-5,-10 3 0,0 1-1,14 9-1,-10-2-32,-5 6-45,-2-1-60,1-1-73,-3 3-68,43 29-229</inkml:trace>
  <inkml:trace contextRef="#ctx0" brushRef="#br0" timeOffset="375045.4513">12933 13342 1575,'0'-4'253,"3"4"-146,8-7-91,9 7-10,13 0 30,9-1 33,7 1-19,6 1-23,10 4-9,-1 1-11,-2 4-6,-2 2 0,-6 0-1,-2-1-15,-4 2-57,-6-4-87,-8-2-79,-9 3-217,-28 9-216</inkml:trace>
  <inkml:trace contextRef="#ctx0" brushRef="#br0" timeOffset="375266.464">12955 13971 1466,'6'3'263,"6"0"-209,15 3-18,8-3 70,11 1-1,-5-1-28,2 1-35,-5 4-20,2 0-11,-2-2-11,3-3-40,9-3-123,12-8-170,150-45-304</inkml:trace>
  <inkml:trace contextRef="#ctx0" brushRef="#br0" timeOffset="376006.5063">14127 12891 814,'0'-4'174,"1"0"7,1-2-62,8 3-46,9-4-43,13-5 60,17 2 20,8 0-23,9 3-14,-2 0-17,-6 7-17,-9 7-12,-16 0-5,-9 6-10,-9 4 2,-6 1 14,4 8 13,-3 0-17,5 4-14,-3 0-8,2 0-1,-4 0-1,-5 0-29,-5 1-13,-12 5-26,-11 5-61,-16 11-138,-102 93-405</inkml:trace>
  <inkml:trace contextRef="#ctx0" brushRef="#br0" timeOffset="376212.5181">14300 13977 276,'1'6'562,"4"1"-388,1 8 25,0-4-16,-3-3-24,0-4 11,-2-4 2,-1 0-49,2-2-58,-1-2-55,1 2-10,1-5-97,4-9-388,8-47-663</inkml:trace>
  <inkml:trace contextRef="#ctx0" brushRef="#br0" timeOffset="377644.6">9732 17587 163,'-7'-7'54,"-3"-1"-54,-45-24-88</inkml:trace>
  <inkml:trace contextRef="#ctx0" brushRef="#br0" timeOffset="377745.6058">9584 17517 36,'-22'0'120,"3"3"-89,-13 0 136,6 1-22,9 0-122,9-3-23,20 6-368</inkml:trace>
  <inkml:trace contextRef="#ctx0" brushRef="#br0" timeOffset="378472.6474">9569 17569 791,'-2'0'264,"4"3"-191,0 3-71,5 3 11,2 3 19,1 0-10,2 2-19,0 1-3,1 3-157,17 23-113</inkml:trace>
  <inkml:trace contextRef="#ctx0" brushRef="#br0" timeOffset="380159.7439">27335 9345 1234,'0'-7'181,"0"4"-68,0-6-94,-4 18-19,-1 2 0,-1 16 12,-3 18 24,-4 14 8,-4 15-13,-7 19 4,-19 62-2,-17 29 0,-14 4-11,26-78-10,24-59-4,2-10-7,5 1 7,-19 36-8,10-16-13,9-17-46,10-15-10,5-15-42,5-11 3,3-11 62,9-9 35,6-10 10,9-13-1,9-7 2,4-10-1,4 1 1,0 5 0,4 0 0,-5 12 8,-1 8 10,-3 8 4,-8 11 13,-6 3-17,-7 7-5,-8 1 10,-5 1 2,-4 1 13,1 1-19,-2 3-8,0 6 16,-2 5 30,-1 8 36,-4 6-17,-8 10-35,-3-2-5,-10 8-3,-5-2-5,-9-5-5,-2-8-7,-8-7 2,-3-8 3,-4-11-12,3-12-1,4-12 0,12-11-8,11-8-25,11-14-71,13 2-101,15-5-70,75-53-368</inkml:trace>
  <inkml:trace contextRef="#ctx0" brushRef="#br0" timeOffset="380619.7702">28602 9680 1164,'0'-7'124,"-2"7"22,0-6-49,0 10-52,-3-2 0,2-2 60,0 4 26,2-4-46,1 0-38,0 3-34,-2-2-13,2-1 0,0 4-8,-1 2-4,-5 7 11,-9 9-69,-5 12-186,-9 5-262,-47 21-266</inkml:trace>
  <inkml:trace contextRef="#ctx0" brushRef="#br0" timeOffset="380880.7851">28848 9528 1109,'-1'-3'321,"-1"0"-120,-3-5-63,1 10-85,-5 0 11,-8 0 22,-14 4-38,-12 6-17,-14 0-13,-14 8-6,-47 19-6,-14 1-4,91-26 4,6-6-6,-33 15-9,14-6-62,21-2-98,21 0-127,21-1-85,30-2 68,67 6 11,125-7-169</inkml:trace>
  <inkml:trace contextRef="#ctx0" brushRef="#br0" timeOffset="381223.8047">28857 9825 321,'7'1'267,"-4"1"-77,4 0-14,-11 0 157,-11 1-65,-19 1-127,-23 5-64,-67 2-41,-22-5-15,109-4-9,7 1-11,-24-2-1,26 3-96,22-4-129,12 2-264,16 2 351,8 0 50,9 1 4,3-1 55,-5 1 25,-4 0 4,-6 2 64,-6-2 59,-5 5 14,0 6 14,-4 6-7,-1 10 21,-2 10 11,-6 4-43,-6 8-10,-8-2-30,-5 2-43,-6-2-20,-4-7-23,-2-1-7,3-3-11,2-4-63,5-4-103,8-7-118,14-10-201,53-34-221</inkml:trace>
  <inkml:trace contextRef="#ctx0" brushRef="#br0" timeOffset="381856.8409">29182 9677 966,'1'-10'174,"1"4"31,2-10-73,2 11-51,9 0-18,9-2-10,17 1 1,22 2-21,58 0-11,30 6-11,-110 4-10,-7-6 5,29 10-5,-25-2-1,-15 1 0,-20 3 0,-5-3 6,-13 6 40,-7 4 5,-14 9 3,-12 3-13,-4 5-16,3 0-8,9 4-16,7-3 7,5 4-7,5-4-1,-1 1 0,0 1-26,1-7-97,-4-6-75,-1-5-96,1-12-167,10-13 185,4-12 30,13-17 188,7-12 58,10-2 108,6-3 54,10 5-8,10 5-41,4 13 47,3 5-34,-2 11-4,-6 4-5,-12 10-38,-7 2-25,-11 4-30,-9-2-22,-11 6 8,-13 3-1,-18 10-9,-18 3-15,-9 3-61,0-5-23,10-6 60,19-2 30,13-8 9,13 1 1,7-4 8,1 1 14,6 5 43,6-3 36,7-1 18,7-1-36,7-3-39,7-9-21,3-2-24,-1-11-24,-5-4-66,-2-2-96,-10-7-155,-7-81-411</inkml:trace>
  <inkml:trace contextRef="#ctx0" brushRef="#br0" timeOffset="382426.8735">29367 9718 679,'-6'14'85,"-1"3"-19,-5 19 59,-5 9 41,2 12-23,0 4 4,-1 6-38,-3 5-16,-7 8-21,-5-1-34,0 1-20,-2-2-11,4-5-1,11-8-5,8-7 5,10-8-6,13-7-24,9-10-43,16-14-65,20-18-27,53-29-78,31-42 30,5-33 45,-63 24 30,-51 49 132,-8 5 18,-6 7 180,16-18 10,-22 15 38,-10 10 30,-13 4-148,-10 3-86,-8 4-9,-12 7 12,-10 4-14,-8 2-17,0 8-7,-2 0-7,8 0-33,6 1-96,6-4-63,15-7-13,11-6 44,11-5 161,6-1 8,6-2 55,7 2-42,5-2 10,4 3 40,5 7 19,-3 1-2,6 10-2,0 1 13,4 1-2,-1 3-28,0-7-21,1 2-19,-1-6-16,-3 0-12,2-3 8,-4 1-9,2-4-67,0 2-53,3-8-54,4 0-69,9-8-210,119-33-335</inkml:trace>
  <inkml:trace contextRef="#ctx0" brushRef="#br0" timeOffset="383043.9088">30759 9702 1204,'2'-3'229,"0"-2"-53,1 0-79,0 7-47,4 1-8,-3 5-5,3 8-2,-3 11 28,0 17 37,-9 12-40,-5 15-24,-13 10-7,-7 15-8,-5-2-5,-4 6-7,2 2 0,-21 54-1,3 9-7,42-118 5,0-5-5,-9 32 0,5-19-1,8-24 6,8-20-6,-1-11 11,4-15-11,2-26-14,8-27-218,12-91-234,16-57-52,2 29 145,-42 152 350,-4 18 23,-6-1 84,-8-12-58,-6 19-20,-3 11 7,1 14 49,0 8 64,-5 11 36,-6 6-3,3 5-12,-2-2-38,3-3-4,3-5-37,5-4-28,5-6-25,3-6-6,8-4-9,3-6-22,6-4-124,12-4-113,13-6 14,119-46-282</inkml:trace>
  <inkml:trace contextRef="#ctx0" brushRef="#br0" timeOffset="383218.9188">30832 10438 612,'30'16'209,"-6"1"-31,22 18 13,-10 7-25,-12-5 14,-6-6-10,-9-5-28,-6-7-7,0-5-66,-3-6-33,-2 2-19,2 0-17,0-1-14,7 7-74,1 10-131,3 7-164,17 71-373</inkml:trace>
  <inkml:trace contextRef="#ctx0" brushRef="#br0" timeOffset="383845.9547">26660 11071 945,'5'6'132,"8"6"-83,20 3 73,29 6 43,91 8-29,94 0-11,73-3-34,-62-7-22,23 8-12,44 8 15,13 5-10,0 10-17,2 5-29,-3 0-4,-52-1-4,-44-7-8,-49-13 2,-51-11-1,-39-10 1,-69-11-2,-10-2-5,-9-2-13,14 0-11,-13-3 8,-10-9-70,-3 0-155,-3-46-265</inkml:trace>
  <inkml:trace contextRef="#ctx0" brushRef="#br0" timeOffset="384545.9947">27422 11606 1274,'-2'0'279,"-1"3"-162,-9 2-90,-12 13-17,-18 8 5,-20 9 30,-62 27-10,-15-2-20,103-45-14,4 0 5,-25 10-6,18-6-39,16-8-114,16-4-138,16-7-199,75-36 279</inkml:trace>
  <inkml:trace contextRef="#ctx0" brushRef="#br0" timeOffset="384815.0101">27471 11697 653,'33'6'169,"-2"0"-17,31 7-11,-2 5 7,-8 1 10,-7-1-13,-12 2-41,-8 2-44,-10 1-12,-6 6-5,-6 11 31,-4 5-11,-2 9-29,-5 11-20,-1 2-1,0 7 4,0 0-16,-3-3 11,-1-6-1,-11-4-10,-10-6 5,-13-10-6,-6-6-9,-5-14-52,3-18-88,14-13-95,5-90-309</inkml:trace>
  <inkml:trace contextRef="#ctx0" brushRef="#br0" timeOffset="385019.0218">27662 11934 709,'-5'-4'637,"-1"6"-451,-15 1-129,-7 13-38,-18 4 16,-14 3 31,-4 2-6,-7-2-23,0-4-19,12 3-10,8-8-8,18-2-13,15-7-99,13 1-101,16-2-125,14 7 70,123 8-186</inkml:trace>
  <inkml:trace contextRef="#ctx0" brushRef="#br0" timeOffset="385208.0326">27744 12232 1095,'-12'-4'480,"-3"4"-329,-13-2-89,-14 4 35,-15 5 25,-7 0-32,-7 1-23,0 7-28,9-3-19,10 4-19,7 0 7,6 1-8,3-1-21,2 3-70,3-5-133,8 2-103,-17-13-259</inkml:trace>
  <inkml:trace contextRef="#ctx0" brushRef="#br0" timeOffset="385558.0526">26863 12480 1300,'-4'1'302,"-5"8"-139,-15 13-125,-9 18-28,-10 9 13,-5 4 7,-4-1-6,6-4-2,4-3-10,11-2-10,13-5-2,7-4-5,11-4-109,9-8-65,14-5-62,14-7-49,103-28-91</inkml:trace>
  <inkml:trace contextRef="#ctx0" brushRef="#br0" timeOffset="386091.0831">26935 12991 488,'-2'6'221,"-5"1"-44,-5 8-20,-2 6 1,1 4-19,4 1-20,9-2-23,15 1 60,20 1 24,21 5-84,70 14-33,44-6 30,15-30-57,-77-20-24,-15-4-5,-61 7-1,-13 1-6,-5 0-1,9-3-8,-20-3 8,-16-3-106,-22-2-28,-17-7 0,-15-1-4,-3-2-46,0-4-40,13-6-79,18-3-14,11-5 93,18 6 225,5 7 13,5 16 95,0 9-33,3 11-55,0 10 28,2 3 79,3 14 20,3 1 12,4 6-16,7 3-67,11 0-76,13-8-15,17 1-159,55-3-78,76-15-49,-121-1-206,-45-6 507,-11-1 345,-7 4-153,7 6-74,-16 4 119,-10-6 21,-4-2-18,2-3-81,1-4-40,5 1-29,1-7-41,4 1-28,0-2-6,3-2-7,-2-3-8,2-6-114,5-18-343,35-119-114</inkml:trace>
  <inkml:trace contextRef="#ctx0" brushRef="#br0" timeOffset="386307.0955">28533 12042 1505,'-1'0'210,"-3"3"-170,2 6-40,0 16-1,-1 8 1,3 10 26,0 8 29,0 12-2,3 6-19,-6 8-16,0 1-6,-4-7-6,-2-9-6,-2-11-9,-5-9-109,5-11-58,-2-6-169,-3-6-245</inkml:trace>
  <inkml:trace contextRef="#ctx0" brushRef="#br0" timeOffset="386698.1178">28660 12220 922,'6'-8'360,"0"2"-243,11-6-82,7 5-23,11 1 22,6 8 46,4 9-32,0 1-29,0 14-5,-2 1-7,0 7 16,-2 5-5,-7 0-8,-6 0-8,-7 0 4,-10-3 3,-6-1 46,-7 4 29,-6 3 0,-7 6-36,-12 0-4,-6 4-4,-9-2-11,-5 1-10,-4 2 4,0-5-11,-4 1 0,2-5-12,0-5 0,6-7-75,11-13-116,9-11-86,0-35-264</inkml:trace>
  <inkml:trace contextRef="#ctx0" brushRef="#br0" timeOffset="386857.1269">28642 12664 1363,'3'0'475,"-3"-3"-382,4 3-66,2 0 1,8 4 23,11 2 3,17-2-27,15-2-15,4-4-12,-5-2-90,-14-3-211,6-19-389</inkml:trace>
  <inkml:trace contextRef="#ctx0" brushRef="#br0" timeOffset="387128.1424">28841 12419 497,'-3'-1'1358,"1"5"-1157,0 8-176,-5 17-14,-2 5-4,-7 4 23,-8 4 5,-4-3-19,-10 3-4,-4-3-12,-1-4 0,1-2-25,14-8-17,11-5-38,12 1 2,7-4 17,4-1 17,3-6 25,2-1 18,7-1 1,7-5 1,14-10-1,21-7-114,56-23-155,112-47-44</inkml:trace>
  <inkml:trace contextRef="#ctx0" brushRef="#br0" timeOffset="387503.1639">29752 12119 1454,'-4'1'291,"-10"7"-222,-15 10-58,-17 9-5,-16 10 0,-58 19 3,-13-6-9,98-34 1,5-4-1,-24 10-12,20-8-50,19-5-23,15-7-37,15 0-47,13-2 127,17 0 28,12-2 13,15 0-5,6 0 5,-1 0 1,-8 4 7,-16 4 38,-13 1 35,-19 3 2,-10 2-14,-11 4 25,-14 6 90,-13 12-39,-19 10-59,-57 32-34,-40-7-19,11-24-17,99-31-14,7-6-1,2-3 0,-22 11-64,10-11-167,13-5-147,-1-48-238</inkml:trace>
  <inkml:trace contextRef="#ctx0" brushRef="#br0" timeOffset="387704.1754">29295 12403 756,'15'1'357,"-1"6"-188,20 14-79,8 13 44,9 12 22,14 7 46,55 33-55,23-9-42,-7-22-58,-96-41-26,-6-5-8,-3-1-5,29 6-2,-9-4-6,-10-3-18,-15-6-42,-16 1-84,-16-5-64,-20-4-65,-123-26-385</inkml:trace>
  <inkml:trace contextRef="#ctx0" brushRef="#br0" timeOffset="388104.1983">29492 12867 796,'-9'30'273,"2"3"-12,-14 36-97,1 2 35,0-5 7,3-9-121,4-20-53,7-15-20,1-13-11,4-6 20,2-6 9,5-6-30,5-17-24,14-17-151,23-24 53,15-9-43,10 5 120,-3 15 45,-7 23 50,-14 22-16,-6 15 4,-11 14 1,-3 7 28,-8 10-16,-8 9 39,-6 3 6,-9 4 11,-10 8-20,-3-7-27,-6-4-26,-1-10-5,-5-9 7,-3-17 3,-7-5-18,-11-15 0,-12-13-21,-51-36-23,-19-33-33,91 58-37,6 6-112,-33-23-296,-44-40-573</inkml:trace>
  <inkml:trace contextRef="#ctx0" brushRef="#br0" timeOffset="389808.2957">14503 12891 36,'-2'6'144,"2"3"-80,-3 11-25,2 3-21,1 1-10,-2-8-7,2-6 0,2-6 0,-1-7-1,2-2-1,8-35-204</inkml:trace>
  <inkml:trace contextRef="#ctx0" brushRef="#br0" timeOffset="390417.3306">14468 12799 337,'-3'4'188,"0"7"-98,-6 17 24,1 17 7,-7 16-11,1 23-8,-7 67-11,-4 20-23,23-120-43,0-10-10,1 43-6,6-17-8,7-18 1,6-18 8,4-11 10,8-20 26,4-16-4,8-16-30,4-18-12,5-21-24,-3-12 4,23-71 20,-26-18 0,-43 119 1,-7 6 22,-5-42 29,-20 24 34,-11 24-5,-11 30-53,-10 26-10,0 22-12,1 26-5,6 23 0,-6 77 10,37 35-2,38-3 7,4-76-8,-4-1-7,9-14 1,-10-70 3,0-15-5,2-9-12,17-1-3,5-37 6,13-41-4,42-91-91,15-86-4,-5-79 33,-59 86-10,-22 32 46,-25 53 39,-8 124 142,-11 12 130,-5 17-80,-27 2-141,-56 66-41,-27 63-8,0 25 13,55-40 7,23 2 7,26-2-13,29-12-11,14-56-5,11-2-125,5-4-113,23 41-145,99 71-551</inkml:trace>
  <inkml:trace contextRef="#ctx0" brushRef="#br0" timeOffset="393224.4911">16223 12116 877,'-25'-22'109,"4"3"-68,-23-20-17,4 12 18,0 5 66,3 12 1,1 4-14,0 6-5,1 4-14,6 1-32,-3 8-2,6-1-8,0 3-7,-1 7-9,-2 6-1,-1 5-5,-3 9-3,2 7-8,1-1 0,6 13 0,2 3 10,5 13-10,3 7 28,-3 0-7,7-2 4,-4-3 4,5-7-3,2-1-6,-2-4-2,3 2-7,1-5 15,1 3-9,-1-1-9,-1 1-3,-1 0-5,1-1 10,-2 1 22,2 4-5,-2 1-14,-3 4 7,0 8 13,-5 1-1,-4 8-13,-5 0-5,-5-3 10,-1-5-11,-2-10-7,4-12-6,6-8 10,2-20-10,9-9 1,6-15-1,2-7 10,4-4 2,-4-5 10,-10-4 8,-8-11-31,-14-10-4,-13-5-28,-5-7-1,-6-3-15,3 7-12,8 4-39,10 6-43,20 0-79,52-73-341</inkml:trace>
  <inkml:trace contextRef="#ctx0" brushRef="#br0" timeOffset="393744.5209">16538 13003 1083,'0'0'222,"0"1"-103,-2 4-85,2 7-17,0 9 50,0 8 43,0 16 4,0 6-18,0 14-45,0 10-24,-3 1-9,-3 0 4,-6 3-13,-6-4 3,-2-1-10,-6-3-2,-2-7-17,1-3-52,4-10-83,7-10-94,9-19-209,16-36-234</inkml:trace>
  <inkml:trace contextRef="#ctx0" brushRef="#br0" timeOffset="394266.5507">16665 12955 1321,'10'-6'177,"1"6"-129,17-1-36,9 8-4,11 0 13,9 1 16,1-1-4,-3 5-13,-2 3-7,-20 9-1,-10 6-10,-17 1 49,-15 8-5,-18 13-5,-19 2-13,-17 5-11,-55 35-2,76-72-15,-35 19 0,13-11 8,18-13-7,20-11 8,15-6 4,14-6-13,14-8-76,13 4-7,14-5 58,12 7 19,-1 7 5,2 6-5,-10 12 0,-10-1 5,-5 10 1,-8-3 7,-6 2 21,-1 1 4,-7 5-2,-4 6 31,2 3 10,-6 1-32,-9 4-5,-2-6 16,-6 1-4,-14 0-5,-11-5-20,-11 1-3,-14-7-8,-47 6-2,71-34-8,-37 1-11,7-9-5,18-5-14,19-3-26,17-3-65,24-1-187,90-41-331</inkml:trace>
  <inkml:trace contextRef="#ctx0" brushRef="#br0" timeOffset="394493.5637">17640 13603 1781,'0'0'254,"-1"1"-155,-1-1-77,2 3-21,-3 0 19,-1 1 23,1 4-13,-1 5-12,0 4-12,0 5-6,0 1-9,3-1-101,4-3-110,33 20-353</inkml:trace>
  <inkml:trace contextRef="#ctx0" brushRef="#br0" timeOffset="394920.5881">18347 13390 742,'-4'-14'192,"-3"-1"46,-5-11-91,-2 1-40,-1 0 35,-1 4-7,-4 9-12,0 2-73,0 6-29,-7 11-21,0 9 0,-6 16-5,-5 17 5,1 12 0,1 15-6,2 12 5,-2 56-5,25-93 0,-2 47 5,4-6 1,6-16-1,5-14-5,4-16-33,2-18-34,12-21-7,6-20 49,13-23-50,13-22-194,12-23-94,86-188-341</inkml:trace>
  <inkml:trace contextRef="#ctx0" brushRef="#br0" timeOffset="395148.6012">18556 12497 1239,'0'9'198,"-8"19"-159,-6 23-38,-4 24 11,-7 23 23,-18 70 79,-10 44 51,8 19-75,18-94-47,10-13-4,10 1-30,7-9-7,8-4-2,15-5-14,-9-59-125,4-15-157,85 38-390</inkml:trace>
  <inkml:trace contextRef="#ctx0" brushRef="#br0" timeOffset="395485.6204">19093 13281 1701,'-22'-12'243,"4"8"-164,-20-1-64,-1 14-6,4 12-9,6 5 0,15 8-17,15 13-53,14 5-37,17 6-41,7 8 13,1-4 96,-1-2 37,-8-3 1,-7-9 1,-6-2 0,-5-3 29,-6-3 25,-2-5 1,-4-2 5,-5-4 21,-5-3 3,-12 1-19,-9-3-17,-11-5-18,-16 1-30,-9-12-6,-11-8-65,4-14-68,5-13-74,9-21-269,-16-164-435</inkml:trace>
  <inkml:trace contextRef="#ctx0" brushRef="#br0" timeOffset="396009.6504">18904 12913 1449,'-2'-3'210,"2"3"-105,3 0-105,3 6 0,11 3 12,3 1 27,15 3-2,11 4-4,12-1 0,6 2-3,4-4-9,-6-2-12,-8-5 0,-6-3 5,-5-2-8,-6-2-6,-5-2 0,-10 1 1,-13-2 7,-8 3 32,-5-6 92,-11-5-61,-6-5-56,-16-13-14,-12-3-1,-12-3 0,-1-3 0,6 4-1,15 4 1,13 8 5,13 8-5,10 4 9,7 9-9,5-1-10,7 4-17,13 3 26,12 7-5,8 4 0,1 11 6,1 5 0,-4 3-1,-2 9 1,-4 1-1,-7 0 1,-7 1-2,-10-4 1,-6-9 1,-12-3 0,-6-3 1,-16 0 0,-22 5-1,-63 13-21,-66 3-104,-35-14-163,74-30-307</inkml:trace>
  <inkml:trace contextRef="#ctx0" brushRef="#br0" timeOffset="396774.6942">16538 12680 1090,'-7'-10'188,"3"0"-55,-6-12-23,5 6 2,4-1 13,1-1 29,1 10-43,-1-1-34,2 6-37,-2 3-23,1 0-12,9 3-5,13 2 0,27 3 6,62 0 5,60-2-5,26-13 2,-85 4-8,-15-5 0,-64 6 0,-13 0 1,-3 2 0,10-1 0,-14-3 0,-12 4 7,-2-3 2,-3 3 22,-6-7 10,-9-5-33,2-11-8,-12-5 6,-1-9-7,0 2-9,-1-7-1,1-1-1,-1 2 1,0 3 4,2 3 6,5 12 0,8 7 0,8 10 0,3 5 0,8 8-16,4 5-16,15 14 26,10 13 6,12 9 0,7 10 0,0 0 0,-5 1 0,-13-8 5,-6-6-4,-12-8-2,-12-6 1,-8-7-1,-12-2 1,-21 7-1,-24 3-13,-68 23-133,-32-4-162,10-21-277</inkml:trace>
  <inkml:trace contextRef="#ctx0" brushRef="#br0" timeOffset="397428.7316">15792 13891 787,'-10'-6'293,"0"2"-88,-7-10-44,-3 9-2,-1-1 6,0 2-23,-3 4-38,-1 4-59,-2 9-24,2 9-14,-2 12-6,7 6-1,4 11-1,13 8-8,12 4 9,11 2-9,12-4-24,13-12-12,6-7-12,3-8-18,2-12 15,-11-1 20,-12-9 23,-9-1 11,-17-4-1,-8 2 7,-11 5 20,-11 1 36,-8 4-23,-9 0-12,-3-2 4,5-7-2,1 0-23,4-8-21,6 2-207,-29-6-626</inkml:trace>
  <inkml:trace contextRef="#ctx0" brushRef="#br0" timeOffset="402311.0108">9179 15084 553,'-1'0'70,"-1"-4"-70,1 4-111,2 4-44,1-3 88,10 3-6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3:55:03.8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811 3808 1062,'0'-3'260,"-2"2"-92,1-5-38,-2 3 17,1-2-36,-1 1-28,2 3-38,-1 1-6,2 0-14,-2 1-15,2-1-10,-2 3-9,1 0-4,-3 5-4,-5 11 17,0 7 0,-4 8 1,4 5 0,-5-4-1,7 8 0,4 0-1,3-2-5,2 0-1,4 2 6,6-5-13,0 0 14,4 1 0,0-3 0,4-4 1,-2-2-1,1-5 0,0-5 0,0-5 0,3-5 8,0-6 5,2-6 4,2-6 1,2 1 1,-1-2-1,3-4-7,-2-1 1,-3 1 0,0-5-2,-5 2 16,2-6-5,1-5-2,2-5-4,8-7-1,3-6-8,0-2 6,-4-4 4,-2 4-5,-8-2 14,-7 6 5,-7 0-1,1 0-7,-6-2-5,-2-6-2,-5 5 6,-2-2-11,-5 4-9,-4-1 0,0 8 5,1 4-5,-4 7-1,6 4-1,0 3-5,1 7 5,1 1 1,0 3 0,0 4 0,0-3 0,-4 4 1,1-5-1,-2 2 1,-4 0 7,0 0-8,1 3 0,1-1 0,4 2 0,0-1 0,5 6-2,2-3-4,-3 2 5,3 2-5,-3-2 6,0 3-1,-4 1 0,-2 2-1,-1 3-4,0 0 5,-3 2 0,4-2 0,-1 0 0,-1 3-1,2 0 1,2-5 1,-4 5-1,7-4 1,-4-1 0,4 5 0,-3-2-1,3 4-5,-4 5 0,1 4 5,1 0-1,0 1 1,0-1-1,3-6 2,4-2 0,1-9 0,2-3 0,0-3 0,2-2 0,0 0 0,0 0 0,0 0-1,0-2-17,2 2-6,0-1 1,-1 1 2,-1-3-4,2 2-14,-2-4-6,4-9-98,4-4-145,42-64-494</inkml:trace>
  <inkml:trace contextRef="#ctx0" brushRef="#br0" timeOffset="1331.0761">13279 3388 987,'-4'-2'156,"-1"2"-107,-5-1 4,-3 1 46,-1 0 13,0 3-32,-3-1-13,2 2-17,3 0 2,-3 0 29,3-4 11,-2 0-2,0 0-27,-1-4-8,0 0-20,-4 0-20,2 2 1,-3-4-10,1 4 3,-3-2-8,0 3 0,-2-1 5,4 0-5,-7 2 8,2 0 3,-3-2 12,-5 0-9,-2-2-13,-5-2 8,-4-1-1,-4 0-1,-5-1-7,-5 0 0,-9 5 0,-50-5 11,-14 1-6,-9-4 2,51 3 1,2 0-8,-1-7 17,0 1-7,6-5-5,43 9-6,3-2 2,1 0 8,-37-7-2,10-5-8,-1 2 8,3 5 1,1-3-8,-4 3 11,2 0-11,0 3 1,2-3-1,4-2 1,-2 3-1,0-2-1,-7 1 0,1-3 1,7 2 1,3-1-1,3 1-1,-6 6 2,-10 1-2,-9-1 0,-1 2 1,-1 1-1,-1-1 0,-43-4 0,81 9 1,-42-9-1,0 3 0,5 0 1,-1-1-1,1 2 1,0 0 0,1-2-1,-3 3 1,-40-2-1,-13 0-1,0 2 0,35-1 0,5 4 0,-17-6 0,-4 6 0,3 0 0,-4 1 1,10-5-1,-2 0-6,0 5 6,-2-8 0,1 3 0,5 3 0,-2-3-1,0-1 1,-4 1 0,-2 1 1,3-5 0,4 7 1,5 1-1,3-3 0,-3-2 0,7-5 0,7 4 0,44 8-1,4-2 1,0 1-1,-34-3 1,4-5-1,5 5 1,-2 3 0,-2-1 0,-6 3 0,0 3-1,-2 0 1,0 3 0,4 1-1,-2 0 1,-1 2 0,4 0 0,-1 0 0,-1 6 0,3-5 0,1 4-1,3 4 0,1-1 0,2 4-5,-2-2 5,2 4 1,-3 0-1,0-4 0,-4 5 1,2-5 0,-3 4-1,3-3-6,2 4 6,6-1-7,5-1 8,2 0-2,3 2 1,0-3-1,0 2 1,0-6-5,0 1 5,-2-3 1,5-5-1,0-4 1,5 1-1,3-8-13,4-2 2,2-1 12,6-4-15,2 0 0,5-2-15,1-1-39,4 3-113,6 1-181,31-6-318</inkml:trace>
  <inkml:trace contextRef="#ctx0" brushRef="#br0" timeOffset="3577.2046">12850 4395 584,'-1'-6'448,"-3"2"-319,1-5-21,-3 0-25,-1 5-34,-7-4 5,-1-2 3,-7 5-21,-2-1 0,-6 1 2,-4 4-11,-5-2-5,-7 3-1,-2-3-1,-13 3 7,-9-1-11,-5-5-2,1 1 4,-1-3-8,6-2-1,1-1-7,1 0-1,-3 2 10,3-2-11,-1 1 0,1 1 0,0-3 0,-4 3 0,7-3 1,-4 0-1,2-4 1,2-1 0,0 3 1,-4-5-1,2 4 1,-3-4-1,-3 0 0,-5-2 0,-47-10 6,-21 0-7,-30 4-1,63 15 1,-11 1 0,-3 5 0,-1 2-1,-8 2 0,1 2 0,3 2 1,2 2 1,2-4 0,-11 2-1,19-4 0,13-7 1,9-4 0,6 1-1,52 3 1,-1-1 1,2-1-1,-37-8 6,4-1 5,2-1 0,1 2-6,-5 1 0,-43-6-5,-19 7-1,-14-1 1,51 10-1,-1 3-1,5-6 1,4 0 0,4-2 0,-5-1 1,3 1 0,6 4-1,40 0 1,3 6 0,-88-7-1,-4 10 0,32 3 0,-8-2 0,7 3 0,2-2 0,8-2 0,2-3 0,5-4 1,-2-3-1,3 0 2,40 4-2,6 3 1,4-4 0,-37 0 0,1-2-1,4 2 0,-2 3 0,-3 0 0,-5 0 0,-3 0 0,-2-2 0,-3 3 0,1-1 0,2-1 0,-1-2 0,3 1 1,3-2-1,-2 2 1,4 0-1,1 3 1,2-1 5,4 1-6,1 2 0,-1 0 0,1-2 1,4-1-1,2-3 1,6-3 8,7-1 6,3-3 17,8 1 10,7-1 1,6 5-13,5-1-10,3 4-7,2 0-7,3 0-5,2 5 0,5 0 1,-3 1-1,3-2-1,1 2 1,-1 0 0,1 0 0,0 0-1,0 0-1,0 0 0,0 0 0,0 0 0,0 0 1,-2 0 1,2 0-1,-4 0 1,1 0-1,-4 0 1,7 0 0,0 0 5,0 0-5,0-2-1,0 2 1,0 0 0,0 0-1,0 0 0,0 0 0,-3 0 2,0 0-1,-1-2 0,0 2 0,2-2 1,-1 2-1,2 0 0,-1 0 5,-6-2-6,2 2 0,0-2 0,-2 0 0,1-2 1,2 2-1,1 2 1,1-2 0,2 0 0,-3 2 1,4-1-1,0 1-1,-1 1 1,2-1-1,-2 0-1,1 0-5,0 2 4,0-2 1,-2 0-1,2 0 2,-1 0-1,1 0 1,-5 0-1,1 0 1,0 0-1,-2 0-16,0 0-26,1 2-55,0 0-35,0-2-14,5 0-41,4-2-149,26-25-264</inkml:trace>
  <inkml:trace contextRef="#ctx0" brushRef="#br0" timeOffset="4739.2711">3805 2863 370,'0'-2'159,"-1"2"-19,-2-2 14,2 0-26,-1 2-19,1 0-17,1 0-16,-2 2-17,2-2-23,-1 0-20,1 2-14,-2 2-2,-1 4 0,0 4 1,-2 9 6,-1 4-5,-1 1 4,0 5-5,1 0 1,0 3 7,-3 1-2,1 6 23,2 8 20,-3 0 2,2 6-11,-2 0-14,3-4-3,-2 4 3,2 4-3,-2-2-11,0 2-2,4 3-2,0-1-9,0 2 9,1-1-7,1 2-1,-3 4 6,-1-5-6,3 0 6,-2-8-7,1-3 0,-1-4 1,-2 4 11,0 1-2,-1-3-2,-1 5-7,-1-3 8,2 3-9,1 6 1,-5 2 5,2 1-5,3-1 11,-3-2-4,1-4 1,2-4-3,0-8-5,3-4 1,2 4 25,-3-2-6,2-1-8,1 3-5,4-5-7,-2 1 0,3 7 7,2 7-8,-5 4 9,0-1 2,0-2-2,-4-7-8,0-5-1,2-6 2,-2-5 4,1-7-5,0-5 7,0-7-8,2 4 1,-4-1 1,-1 6-1,1-1 0,1-2 9,0-1-8,0-7-1,3-6 7,0-2 4,1-4 3,0-1 3,0 1 55,-2-3-31,2 3-7,-2-2 1,-3-2-23,-3-2-7,-1 0-5,0-1 0,-3-5-1,3 0-48,2-9-96,8-7-195,37-86-451</inkml:trace>
  <inkml:trace contextRef="#ctx0" brushRef="#br0" timeOffset="5280.302">2882 5490 702,'-15'-2'220,"1"0"-56,-13-4-44,7 6 4,3 0 7,7 0 1,7 3-20,3-3-58,3 0-54,3 5-49,10 9 49,14 12 24,22 11 43,14 6-10,57 25-13,11-7-10,-92-41 10,-3-1-25,36 20-10,-6-1 3,-9-1-3,-5-1 2,-8-1-10,-3-2 10,-8-7-10,-6-3 7,-6-9-8,-7-6 1,-8-4 0,-3-2 12,-4 0 2,-1-2 3,-2 0 8,1 0 8,-2 0 4,0 0-1,1 0-4,-2-2-16,-1-2-17,-5-6-8,-5-2-31,-5-5-28,5 4-92,-6-1-168,5 5-169,-20 7-88</inkml:trace>
  <inkml:trace contextRef="#ctx0" brushRef="#br0" timeOffset="5872.3359">2846 6422 661,'-1'0'291,"1"0"-102,-2 0-81,2 0-27,0 0 9,2 0 2,-1 0-49,8 3-28,3 6 45,14 7 39,8 1 12,18 5-37,7-6 26,11 1-38,-1-5-29,-3-1-11,-6-3-5,-13 0-11,-8 5 0,-9-7 3,-1 3-3,-9-2-5,0-2-1,-4 6 1,-5-8 1,-4 1 4,-4-3 2,0-1-8,-3 0-24,0 0-42,-3-1-71,3-6-52,0-9-299,0-58-209</inkml:trace>
  <inkml:trace contextRef="#ctx0" brushRef="#br0" timeOffset="6309.3609">3220 5577 591,'-8'-4'562,"5"-2"-383,-5-2-64,3 2-7,4 6 0,1 0-12,0 4-28,1-2-68,4 4-29,6 3 29,10 9 23,11 5 31,13 6 10,6 0-10,9-6 0,4 0-37,-5-6-5,-2 0-3,-8-3 7,-9-5-15,-5 0 9,-9-4-4,-3 0 0,-8-4-4,-7 1 5,-4-2-1,-1 0-6,-6 0-7,2-2-13,-1-2-38,-1-3-145,-1-2-2,-2 0-58,-24 5-236</inkml:trace>
  <inkml:trace contextRef="#ctx0" brushRef="#br0" timeOffset="7029.4021">2992 6426 679,'-5'-4'103,"3"4"-73,-6-7-15,6 4 41,1 3 28,1 0-12,1-2-17,1 2-19,-2 0 0,2 0 39,-4 0 59,2 0 26,-2 0-8,1 0-4,1 2-14,-1-2-28,1-2-29,-3 2-32,3-2-23,0 0-11,0 2-11,0 0 0,0 0-6,0 0 0,3 2-9,1 0-9,5 10 7,7 0 16,10 9 0,9-2-8,8-1 0,9-5 9,6-2 1,5-5 27,5-2-10,-5-2-6,-1 0 2,-12-1-8,-10 3 0,-12-1-5,-9 0 6,-13-3-1,-5 0 2,-4 0 2,0-3-8,-4-1 1,-10-2-3,-1-6-59,-8 0-130,6 3-310,-14-9-462</inkml:trace>
  <inkml:trace contextRef="#ctx0" brushRef="#br0" timeOffset="9185.5254">3246 6645 682,'-3'0'243,"2"0"-147,-2 0-61,1 0-26,4 1 15,-1 6 15,2 3 54,2 10 10,2 5-50,1 10 11,-4 5-14,-4 5 1,-2 0-15,-2 0-14,0 0-10,-3-3 2,0-2 5,1 0 22,-1 0-1,-3 2 4,0-4-5,3 6-20,-4 5-11,1 3 52,-2 0-29,1 0-17,3-6-13,3-2 5,1-4-4,1 1 10,0-5 0,1-4-5,-3-3-5,1-4-1,1-2 0,-3 6 7,2 2-2,-4 6-5,1 4 17,-4 1-3,5-3-7,0-4-8,2 1 1,-1-2 1,0 4-1,3-5 0,-1 1 0,3-1 0,0-5 1,0-5-1,2-6 0,-2-6 1,1 0-1,-1-11 1,0 3-1,2-6 7,-2 3-1,0 0 14,0 0 15,0 0-7,0-4-8,0 4-6,1 0-6,-1 0-9,0 0 0,0 0-6,2 0-1,-2 0-4,2-3-8,0 3-2,1 0 21,3 0 0,3-1 3,8 1 3,-3-3 13,5 2-5,-3 1-7,-2-2 1,0 2-7,-3 0 7,-1 0-2,-1 0 1,2 0 2,0-2-8,0 1 7,0-2-8,3 1 0,2 1 0,-2-3 0,9 2 2,4 0 8,-4 2-2,5 2 1,-2 0-9,-1-1 1,-1 3 7,-5-2-8,4 1 1,-2-2 0,7-1 0,-2 0-1,7-1 1,2-2 6,4 1-7,4 2 1,3 0 1,1 2-2,2 2 8,5 1-7,3 6 0,-1-1-1,5-2 14,-1 3-14,-4-3 0,4 0 6,-4-2-6,5 5 0,-1-2 0,-3 2 0,1 3-1,-2 0 0,-4 3-4,3 1 5,1 1 0,-3-1 0,2 3 2,2-2-1,2-3 7,2 1-8,0-1 0,-1 0 0,2 1 0,1 2 1,0-1 1,2 3-1,-1 0 0,-5-1-1,4 4 0,-5-4 0,6-3-1,-1-1 0,6 0 1,2-2 0,-1-5 1,4-3 0,0 2 0,-4-2 0,1-1 0,-2 2 0,-1 3-1,0-2-1,-4 3 1,2-1 0,-4 4 0,-2 0 0,-1 1 0,0-1 0,2-3 0,6 2 0,-1-6-1,7-1 1,-1-1 1,-4 2-1,2 0 0,-4 0 0,-2-4 0,-1 0 0,4-1 0,3 2 1,4-3-1,0 3 0,3-2 0,-3 1 0,-1 0 0,3-1 0,3-1 1,51-2-1,15-7 0,15-2 0,-61 1 1,-2 3-1,-1 2 1,-4 4 0,-1 0-1,0 3 0,2 4 0,2-7 1,2 0-1,20 0 0,6-7 0,6 4 0,-10-1 0,-9 4 0,-6 4 0,-10-4-1,1 3 1,-7 4 0,3-7 0,-8 4 0,4-5 7,14-2-7,4-11-1,-2 5 1,-3-1 1,-13 2-1,-54 4-4,-3 1 4,-7 3 0,27-4 1,-18 4-1,-6 0-1,-3 0 1,-3-3 0,10 3 1,8-7 0,10 2 0,4-5 5,-3-3-6,-6 3 0,-10 3 0,-18 4 0,-4-1 0,-10 4 0,-1 0 1,-1 0 0,1 0-1,0 0 1,0-2 8,0 2-9,1 0-1,2 0-6,-3 0-1,2 0 8,-2 0 0,0 0 0,0 0 0,0-2 0,2 2-9,11-2 3,7-1 6,9-4 1,6 1-1,-3-3 1,-7 5 5,-7-2-6,-9 6 0,-6 0 0,-4 0 1,-1 0 11,2 0 11,0 0 2,-3-4-5,3 4-19,0 0 8,0 0-9,3 0-48,-3 0-26,0 0-38,-3 0-178,-18 10-272</inkml:trace>
  <inkml:trace contextRef="#ctx0" brushRef="#br0" timeOffset="10265.5872">11902 8547 644,'0'0'252,"-1"0"-153,0-2-68,-1 2-1,0 2 53,1-2 1,-4 4-38,-1 0-28,-3 4-6,-2 8-1,0 3-1,-4 9 2,4 3 6,3 10 14,-4 3 7,4 0-3,2-1 3,0-2-11,-2 1-8,6-5-10,2 5-2,6-1-7,-2 4-1,5 8 18,0 10-8,3-2 8,-8 1 9,1-1-9,0-14 24,2-4 17,3-11-46,3-17-12,0-3 32,-1-6 9,2-6 15,0-4-17,3-4 25,7-6-28,1-5-17,1-8-7,4-1-13,2-3 8,-1 1-7,5 0 14,-2 1-14,-4 4 21,-6 1-2,-6 10 13,-8-1 13,-4 3-7,-3-5-13,2 1-10,-2-10-10,6-5-4,-3-8 5,3-9-7,-3 2 6,5-2-6,-5 7 0,-1 4 0,-5 5-1,-5 3 0,1 3 1,-5 0 15,1 4-6,-3-4-9,-6 0 6,2-4-4,1 2 8,-2 0-2,3 3-7,1 3-1,-1 1-7,1 5-5,0 4 11,-4 1 1,2-1 6,-4 1 0,0 4-5,0-1 6,2 2-5,1-2 4,6 7-6,3 1-1,0-2 0,0 4-1,-1 2-4,-4 3 6,-2 2-1,-4 2 0,0 4 1,-3 1 0,4 0 0,0 0 0,0 1 0,3-5 0,3 8 0,-1-2-8,-1 9 7,5 1 0,-1 2 0,2 0-5,2-1 5,-2-7-10,9-3-13,0-4-9,1-4-30,4 1-45,2-4-168,45-12-315</inkml:trace>
  <inkml:trace contextRef="#ctx0" brushRef="#br0" timeOffset="11446.6547">13189 4046 202,'1'0'296,"-1"-1"-137,1 1-15,1-4-38,0 2-49,-1 0-57,3-1-5,-1-2 4,2 1-19,-2 0-8,0-1-14,0-5-30,-1 2 28,-2-4 14,0-1-10,0 0-1,-2 3 41,0 5 73,1 3 55,-2 2 10,1 0-44,1 2-19,-4-1-28,1 6 8,-2-3-4,2 2-10,2 1-16,2-6-4,0 1 2,0-2-2,3 0-3,-2-2-2,1 1 1,1-5-7,3 5 19,-5-5 7,4 2-11,-5 1 17,-3 2 11,0-2 2,0 2 11,-3 2-31,3-1-29,-3 4-6,0-1-8,1 7-13,1 2-90,4 2-100,4 3-65,53 20-304</inkml:trace>
  <inkml:trace contextRef="#ctx0" brushRef="#br0" timeOffset="12143.6946">14874 3766 1022,'-6'-11'294,"0"-1"-122,-12-7-61,-4-1-30,-5 2-22,-9 2-22,-2 3-19,2 2-1,7 2-2,7 6-6,7 3-9,3 3 0,3 6-12,2 8 0,-4 9 0,-4 11 6,-4 11 6,2 12 1,-2 2 14,6-5 6,4-4-12,4-13-9,8-12-9,3-8-3,2-8 12,4-6 6,7-10 60,11-10 15,13-11-39,8-19-42,-1-8-6,-6-9-57,-8-6 1,-11 1 1,-8 8 40,-9 13 21,-8 12 49,-1 19 17,-3 9 27,2 2-78,1 9-15,-1 10-33,-2 17 33,-1 17 23,-1 14 7,1 9 15,4 1-14,1-5-10,2-2-10,5-11-7,-1-6-4,5-11-9,6-2-75,12-12-90,82 14-356</inkml:trace>
  <inkml:trace contextRef="#ctx0" brushRef="#br0" timeOffset="12273.702">15240 4374 1643,'0'-1'224,"-3"1"-224,-2-3-246,-47-3-775</inkml:trace>
  <inkml:trace contextRef="#ctx0" brushRef="#br0" timeOffset="13285.7599">13126 4196 235,'-2'0'529,"2"0"-358,-2 0-65,0 0-38,2 2-19,0-2 4,-2 4-1,2-4-16,0 0-13,0 0-8,0 0-2,0 0-12,0 0-1,-3 4 0,0 5-87,-15 31-207</inkml:trace>
  <inkml:trace contextRef="#ctx0" brushRef="#br0" timeOffset="14630.8369">13190 4124 563,'0'1'63,"-1"3"-54,-4-2-8,2 1 19,0-2 26,0 1-20,0 0-17,0-2-3,1 1-5,-3 2 0,3-3 0,-1 3 11,2 1 9,-3-1 21,2 5 11,-3 1 35,-3 5-14,-1 4 20,-1 4-19,1-3 14,-3 8-35,3 1-12,-8 5-8,4 6-10,-5 12 8,-2 9 8,-3 10-2,-2 13 4,-4 4-11,6 0 2,-4-7-15,4-7-6,0-6 0,5-3-11,-3 3 8,3-2-7,1 0-1,2-1 7,2-5-7,0 2 5,1 0-5,-3-3 10,-6 9-10,-3 3 89,-2 1-48,-5 0-25,10-1-7,-1-6-1,5-4 8,4-1-5,-4 0 0,3 1 1,-2-3-7,6-2-4,-1-10-1,-2-1 1,0-3-1,-1 2 1,-2 6-1,-2 2 0,2 5 31,-8 1 5,2 1-16,-2-4-4,3 3 11,0-2-13,5-8 0,-2 4-13,6 1-1,0 0 8,3 7-8,-3-1-1,4 3 0,1 0 0,-2 7 1,-5 5 0,4 15 9,-14 47-8,13-87 19,-7 44-12,3-8-2,0-11-5,7-16-1,2-1 8,5-4-9,-1-1 1,4-5 0,-1-2 0,2-1 0,-1 1 0,-2-4 5,1-2-4,-1-3-1,0-12 0,0-1-1,2-1 1,-2-4 4,2 4-5,-1-2 1,1 0 0,-1-2-1,1-3 1,-1 0-1,1-3-6,2-2 4,-3-2 2,4 1-2,-4-1 1,2 0 0,-1 0 1,1 5 0,0-1 0,0 0 0,2 4 0,0-3 0,-2-2 0,0 3 0,0-4 0,-1-4 1,0-1-1,-2-4 2,1 0 8,-1-2 4,0 0-13,3-2 8,-1-4 1,-2-7-10,1-2-4,-1-2 3,1 3 1,-1-1-1,0 5 0,2 4-11,-2 0 3,0 5 8,0 2-1,0 1-4,-2 0 6,2 0 0,0 0 0,0 0-6,0 0 6,-1 0 0,1 1-2,0-1-10,0 3-3,0-3 2,0 0-4,0 0 7,0 1 2,0-2 8,0 2 0,0-2 1,0 1 0,0 0 7,0-3-1,0 3-5,0-1-2,0-2-6,0-5-87,1-4-179,5-55-218</inkml:trace>
  <inkml:trace contextRef="#ctx0" brushRef="#br0" timeOffset="15639.8946">14039 5689 877,'1'-1'220,"-2"1"-8,1-7-145,0 11-67,-3 1 1,3 9 23,0 11 60,0 13-1,0 21-5,0 19 15,-6 75-15,-18 51-12,-12 5-30,5-93-14,-4-4-5,21-63-10,-3-5 1,8-7-2,-17 31 0,13-23-5,3-19 5,7-16-5,2-10 29,2-10 34,5-17-59,4-22-5,13-26-35,6-16 8,6 4 21,-1 5-1,-4 22 7,-5 20 9,-2 14-8,-1 12-1,2 10 4,0 8-4,-3 9-7,0 5-2,-1 8 7,-1 6 2,0 10 1,2 3 10,-2 4 1,-1 0-3,-1-1 6,-6-9-5,-3-4 7,-7-8 2,-5-5 13,-11-3 8,-11 0-1,-17-3-12,-13 0-13,-15-8-4,-6-7-4,1-2-5,13-9 0,14-4 8,22 4-9,14 0-1,10 1-52,8 3-92,12-1-419,95-27-309</inkml:trace>
  <inkml:trace contextRef="#ctx0" brushRef="#br0" timeOffset="15816.9047">14724 6860 1580,'-3'0'318,"3"0"-202,-5 1-76,2 1-40,-7 2-4,-4 2-68,-4-2-212,-1-14-285</inkml:trace>
  <inkml:trace contextRef="#ctx0" brushRef="#br0" timeOffset="18218.042">3361 7886 277,'-5'0'159,"2"0"-76,-6-2 46,-1 1 43,0-5 20,0-1 29,2 4-23,-1-3-11,6 4-22,2-1-16,1 2-49,0 1-31,0 0-27,1 0-33,0 0-9,1 1-25,-2 2-8,6 1 18,8 10 15,-1 2 0,10 6-2,7 2-6,6-6 8,6 2 1,6-7 32,3 2-27,2-2 0,4-2 3,5 5-9,10-6-6,52 6 6,24-10 6,10 6-5,-59-2 5,-16-3 7,5 7-12,-47-9 5,0 5-6,-2-3 1,41 8 0,-2 5 0,-4-1 0,1 1-1,2-1 8,44 11-8,6-2 0,-2 1 1,-85-23 0,0-2-1,-2 4 6,37 6-6,2-1-26,-3 0 21,2 0 4,0-2-3,-1 0 3,-1-1-7,-3-3 8,-8-3 0,3 0-11,-2 0 11,7 1 12,48 0-12,22-4 0,24-9 0,-57-1 1,0 0-1,2-2 0,2-1-1,0 5 1,4 2 1,-16 4-1,-3 4 0,1 3 2,0 2-1,-3 4-1,8-8 0,-4 4 5,-5-6-5,1 2 0,-2 0 0,0 3 0,-2-3 1,5 1-1,-6 2 0,2-7 0,-4 6 0,-3 2 0,-1-3 0,1 2 1,8-1-1,-5-1 1,2 2 10,9-7-11,4 0-1,7-6 0,2 3 1,-6 0-6,-11 3 6,-7 0-8,-48 1 8,-3 1 2,-2 0-2,44 2 7,42 4-6,-79-6 0,41 2-1,1 3 1,-6-2-1,-1-1 1,-7 3 0,-4 1-1,-6 0 1,-5 6 0,-7-3 0,5 1-2,9-2 0,5-8 1,5 3 0,0-5 9,-12 1 7,-16 1-14,-15 2 5,-16-4-7,-10 0-5,-4 0 5,-2 0 12,3 0-5,0 0 16,1 0-13,2 0-10,3-4-3,8 2 3,4 1 0,1-2 0,-4 1-11,-7 1-3,-4 2 4,-4-1-1,0 0 2,0 0-9,3 2-25,7 2-14,6 2 6,5-2 15,5-2 36,-4-2 0,-3-2 0,-9 2 3,-7-2 11,-5 2-14,-3 0-5,2 0-10,1 0 15,1 0 0,1 0-77,1 2-77,1-2-22,-1 2-151,2 0 11,-7-2-250</inkml:trace>
  <inkml:trace contextRef="#ctx0" brushRef="#br0" timeOffset="20359.1645">3027 8900 730,'0'2'250,"1"-2"-178,4 4-54,3 0 60,8 0 59,3 0 14,9 4-16,7-2-31,8 2-43,12 0-28,11 1 0,10-1-24,55 7 9,20 1-3,6-1-15,-50-4 1,5-4 14,-9-1-9,3 10-5,-16-4 7,-6 6-8,3 0-13,18-1-5,16-3 7,15-6 10,-1-5-10,10 1 8,8-4 3,2 3 2,-7-3 10,-11 0-5,-3 1 20,-5 3 2,0-1 11,-11 1-32,7-4 17,4-1-25,8-3 1,3 0 6,-10-6-6,-7 10 6,-6 0-6,7-2 5,11-1-6,-6 5-6,-6 5 6,-3-3 0,1 2 1,5 4 6,-7-5-7,-1 2 8,8-7-8,6-7-5,4-3 4,-12 3-9,-8-1 10,-6 2 10,-8 6-10,-11 6 1,-54-2-1,-2 2 0,-4 2 0,33 2 0,-4 7 1,1-3 0,0-2 0,3-2-1,-4-2 0,3-4-4,-7-1 4,-5 1 0,-6-4 0,-8 4 1,-9-2 0,-4 1 1,2 3-2,2-1-14,6 3 13,8-1-6,6 0 1,0-1 0,-2-2 3,-6-1-3,-3 1 12,-7-4-6,0 0 1,0 0 5,1 1-3,12 0-3,12 3 0,10 2-1,5 0 1,2 2-1,-3 1 0,-9-3 1,-9-1 11,-12 1 2,-14-1-4,-3 5-8,-5-4 0,8 1 0,18 2 8,14-3-8,13-4 22,8-2-2,-1-2-9,-6-4-6,-10 0 6,-21 6 10,-16-4-4,-14 4 3,-4 0 0,-6-3-10,6 3 1,6-3-11,14 1-1,5 0 18,3 2-13,-2 0-5,-5 4-1,-10-1 0,-8 0-11,-6-2 3,-1-1-2,-4 0 10,0 3 1,2-6 3,2 3-3,6 0-21,5 0 12,4 3 9,5-3 4,-4 0-2,-6 0 2,-5 3-4,-3 0-7,-6-3 6,2 0 1,-2-3 7,2 3 11,2-3 2,1 3 1,3 0-21,5-4 0,2 0 1,8 0 3,-1 2-4,-8 4-1,-4 2-32,-7-3 9,-1 2 3,-1-3 0,-1 0 20,2 0 1,0 0 12,0-3-2,2 3 2,-1-1-1,2-1-1,-1 0 5,-2-2-1,0 3-8,-2-2-6,-2-1-14,2 4 4,-1 0 10,-2-2 12,1 1-12,-2-3 9,3 2-3,2-3 5,-3 2-10,4-2 5,-2 2-6,-2-7-7,1 2-46,-4-2-50,1 0-103,-5-3-35,4-3-121,-3-55-399</inkml:trace>
  <inkml:trace contextRef="#ctx0" brushRef="#br0" timeOffset="21596.2352">18938 3212 940,'-9'-8'342,"2"4"-209,-7-1-89,4 5-31,0 5-11,2 7 7,-7 7 0,2 14-8,-8 15 16,1 13 26,-2 16 17,1 12 0,8 6-24,8 1-3,16-8-18,15-14-13,21-16 49,17-16 19,54-9-20,23-53-4,0-48-16,-59-3 8,3-10-16,-51 33 1,-6 0-1,-5-4-22,41-99-1,-59 105 0,2-49-12,-14 10 4,-16 11 9,-2 14 38,-6 19 1,-1 13-17,4 12-21,-5 18-1,-5 19-13,-16 30 3,-52 60 9,-34 43 0,11-9 1,95-107 0,12-9 0,6-6-12,-16 21-93,18-19-93,10-20 105,4-18 93,7-16-275,4-13-220,37-132 45</inkml:trace>
  <inkml:trace contextRef="#ctx0" brushRef="#br0" timeOffset="22054.2614">19183 2580 880,'0'0'284,"-2"2"-230,1 4-54,-2 6 0,-4 12 76,2 19 47,-1 14-10,4 24-14,0 75 16,2 62-22,-6 9-48,-5-80-12,-4-2-13,-12-8-4,1-12-16,-9-14 0,19-70-64,-1-10-20,5-7-39,-13 21-11,0-18 7,3-21 38,6-15 47,0-17 26,6-10 16,2-4 49,5 0 82,3 11 34,3 10 9,0 12-81,8 9-86,9 8-7,12 13 24,17 8 48,13 3-10,10 0-1,3-5-8,5 0-29,1-5-17,46 9 4,-88-33-10,34 1 1,-7-14 9,-16-12-11,-13-11-21,-11-5-59,-14-13-73,-12-13-118,-56-165-295</inkml:trace>
  <inkml:trace contextRef="#ctx0" brushRef="#br0" timeOffset="22356.2787">19023 2481 342,'-4'-11'861,"1"7"-633,-1-5-102,2 5 3,2 6-30,0-2-57,0 2-42,0 1-23,5 3-19,8 7 42,17 4 65,21 5 46,72 5 13,60-15-50,-4-5-29,-141-7-12,-5 2-27,-8-1-5,26 7 9,-13-1-10,-12-1-22,-5 2-38,-8 4-77,-5-1-106,2 7-138,6 24-298</inkml:trace>
  <inkml:trace contextRef="#ctx0" brushRef="#br0" timeOffset="24151.3814">13247 4071 1,'-2'0'222,"2"0"-144,-1 2-48,0-2-14,2 0 10,-1 0 46,0 0 6,0 0-14,-1 0-19,1 0-21,0 1-16,0 4-8,1-2 2,-1 5-1,-1 4-1,-3-2-18,-20 31-116</inkml:trace>
  <inkml:trace contextRef="#ctx0" brushRef="#br0" timeOffset="26679.526">13217 4061 168,'0'-4'213,"0"4"-51,0-6-48,0 5 4,-2-2-7,2 3-7,-1 3-19,-1-2-29,1 1-31,-1 2-17,1 8-7,-5 1 14,0 10 15,-1 3 30,-1 0-17,-1 1-16,-1 1-7,2 0-2,-1 2-3,-2 8-6,-3 5 3,-1 6 0,0 6-6,-4 5 0,6 2-5,-3 1 5,3-1-5,1-4 0,-1 0 1,-4-6 8,1-7 13,2-3-14,0-9-8,7-4 5,1-7-5,0-3 0,-1-2 5,1 2-5,-2-3 10,-1 1-1,2-5-4,1 2-5,2-2 0,-3 5-1,-6 7 1,0 3 31,-8 9-11,4-5-11,1-4-8,2 1-1,4-9 1,0 3 4,2-2-6,2-1 1,-3 1-1,3 2 0,3 1 1,-3 4 0,2 1-1,-1 0 1,-2 5 0,-1-1-1,-1-1 1,2 0 0,-1-6 0,0 1 0,0 0 0,2-3 0,-1-1-1,0 1 1,-1 6 0,0-3-1,-2 6 0,3-1 1,-3 6-1,3 2 0,-4 4 0,1 6 1,1-2 0,0 3-1,5-2 0,-1-2 1,2-3-1,-3-4 0,2-4 0,-2-7 1,2-2-1,0 4 1,-1 2-1,-3-1 0,-1 1 1,-3 8 0,0 2 8,-2 1-8,-2 7 0,3-5 1,2-4-1,2-3 7,2-2-8,2-1 0,1 1 1,2 1-1,0-4 1,-3 2-1,-2 3 12,-7-1 17,2 3-13,-6 4-14,-1 1-1,2 0 14,-5 4 3,4-4-6,4 0-1,-2-4-11,5-3 2,1 1-1,0 3 7,0-1-7,0 10 19,0 13 10,-7 7-8,1 3 17,-4-3-22,1 0-7,0-7-4,0 5 3,2-5 0,3-4 2,4-8-2,3 1-8,1 2 5,1 6-5,1 6 1,0 1-1,-2-1 5,1 1-6,0 1 0,-1 14 0,-4 7 0,-3 6 1,-8 53 0,15-104 0,-10 40 0,2-12 0,1-11 0,-2-13 0,2 2 0,1 1 0,0-2 0,-5 9 8,0 2-8,1 3 5,0 8-4,0 11 8,-5 1-8,1-2-1,-2-11 0,4-8-1,2-8 1,2-4 0,4-4 0,2-2-1,-6-4 1,8 2 0,2 5 0,-2-1-1,2 2 1,-2 7 0,0 0 0,-1 0 0,1-5 5,0-14-6,0-9 1,3-8-1,3-1 0,0 1 0,0-5 0,-2 5 1,2-4 0,0 1-1,-1-1 0,1 0 1,0-2-1,-1 0 1,1-8-1,0-2 1,-2-1 0,2-3 0,0 0 5,0 0 3,0 0 2,0-3 17,0 2 22,-3-3 2,-6-7-11,-4-5-31,-9-17-8,-6-12-2,-5-16-7,-2-26-1,-9-72 2,12-29 5,24 141 1,2 16 0,-6-28 1,5 22 11,3 23-10,2 12-2,2 2-5,0 2-12,-2 12 8,-7 13-1,3 16 9,0 14 0,5 14 0,5 10 1,5 8 0,8-3-1,-1-7 0,4-9-11,-3-10 0,-1-8 1,0-11 4,-2-11 5,0-12 1,6-13 1,10-16 1,14-18 11,10-22-6,11-13 3,1-6-9,-5-1 1,-8 8 0,-10 9-1,-14 18-55,-3 15-283,35 3-409</inkml:trace>
  <inkml:trace contextRef="#ctx0" brushRef="#br0" timeOffset="27446.5699">12326 10939 1034,'-11'0'251,"4"0"-148,-5 0-13,5 1 36,6-1 29,3-1-5,2-2-35,7-1-67,19-2-22,17-6-8,21-6 7,9-1 4,4-3-7,-4 9-4,-6-1-10,-13 10 0,-12 1-7,-9 10 0,-10-3 0,-6 6 0,-3-4 0,-8 0-1,-5 1 0,-5 2-16,-9 8 15,-15 14 1,-12 20 0,-22 8 1,-54 51 0,-24 1 0,1-4 1,45-38-1,54-44-1,8-4 1,9-9 8,-17 15-8,17-13-1,13-6 1,6-8-1,3 0-1,5-4 1,9 4 0,16-8 15,17 0-3,14-7 5,7-5 8,6 1 1,-5 3-4,1-1-2,4 14-7,1 5-11,0 9 5,-11 3 2,-18-5-8,-12 4 0,-20-7-1,-4 0 0,-11-2-9,0-4-47,0-6-83,16-50-500</inkml:trace>
  <inkml:trace contextRef="#ctx0" brushRef="#br0" timeOffset="27598.5786">13725 11281 2063,'-7'0'113,"6"2"-113,-1-2-650,15 10-43</inkml:trace>
  <inkml:trace contextRef="#ctx0" brushRef="#br0" timeOffset="29314.6767">13256 4041 48,'0'-2'483,"0"0"-320,0-6-32,1 0-4,-1 3 23,0 1-9,3-2-19,-3 5-35,0 1-30,0 1-27,-3-1-21,3 3-9,-1 0 0,1-3-6,0 0 5,0 0 1,0 3 0,1-6 0,2 3 6,3 0 5,1-3-10,2-4 23,2-5-4,-5 1-5,-2-2 18,-4 4 12,-3-2-6,2 2-15,-1-4-8,-8 1-8,2 2 23,-5 4-14,0 2-10,-7 4-6,1 4-1,0 4-1,6 0-8,6 0-2,4 2-10,3 0 9,3-4-13,1 1 5,1 3 19,1-3-6,3-2-4,0-4 10,-5-1 1,-1-1 0,1-3 31,-4-3 14,0 0-6,0 0 18,-2 2-22,2 3-5,-3 2-11,1 2-14,-1-1-5,-1 3-15,1-1 4,1 1-1,1 2-18,2-5-24,-1 1-6,3-2 30,2 0 15,-1-3 0,3-3 11,4-5 4,3-5 16,-1-2-14,-4-2 5,-5 5-4,-1 2 29,-7 6 10,1 7 7,-7 3-11,-10 7-32,-13 9-6,-10 7 0,1 4 1,5-4-1,10-7-2,14-4-14,7-8 4,6-3 1,3-1-4,-1-3-4,-1 0 2,0-3 8,2 2 9,0 1 0,-2-3 6,1 3 16,2-6-7,0 5-15,-3-2-1,1 3-23,-2 0-48,3 0-122,7 3-522,37 7 179</inkml:trace>
  <inkml:trace contextRef="#ctx0" brushRef="#br0" timeOffset="30231.7292">13096 3926 37,'2'0'63,"0"0"59,3 0 25,2 0 13,-7 0-28,2 0-25,2 0-37,-4 2-10,4 0 3,0-1-7,0 5-34,3-2-11,1 1-10,-1 2-1,3 0-35,0-1-33,-4 3-31,0-5-16,13-1-37</inkml:trace>
  <inkml:trace contextRef="#ctx0" brushRef="#br0" timeOffset="30461.7423">13297 3970 507,'0'0'312,"0"0"-150,0 0-94,0 0-29,0 0 22,0 0 32,0-4-31,0 4-42,0 0-20,2-2-16,-2 2 1,-2-1 0,2-2-75,-3 0-78,-15-11-293</inkml:trace>
  <inkml:trace contextRef="#ctx0" brushRef="#br0" timeOffset="30639.7525">13230 4002 123,'-2'0'878,"2"-4"-722,-2 2-103,2 2-34,0 0 37,0 0 25,2 0-38,-2 0-43,2 2-150,2 2-205,17 14-25</inkml:trace>
  <inkml:trace contextRef="#ctx0" brushRef="#br0" timeOffset="30824.7631">13297 4043 307,'0'0'611,"0"0"-444,0 0-67,0 0-22,0 0 17,0-2-1,0 4-34,0-2-55,0 0-5,2 3-171,2 1 15,2 3-24,4-3-17,26 2-154</inkml:trace>
  <inkml:trace contextRef="#ctx0" brushRef="#br0" timeOffset="31345.7929">13378 4041 726,'-5'-2'264,"5"2"-118,-1-2-73,-1 2-13,2 0 44,0 0-5,-1 0-44,1 0-35,0 0-19,-2-2-1,-2-5-78,-2 0-55,-4 1 20,-1-4-7,-1-3 6,1 1 48,1 2 21,1-3-18,-3 2 48,3 6 15,2 1 47,1 1 20,3 3-2,2 0-26,1 7-24,-1 1-14,-1 3 26,2 5 21,2 0 1,3 1 14,1-5-15,1 2-10,1-4-11,5-5-17,-4-4 4,0-1-13,3-5 25,1-6-26,-2-5-12,-1-5-15,-4-1 0,-4 3 27,-4 2 3,-1 1 13,-3 7 7,1 3 11,0 3 17,1 3-13,-2 3-25,-2 0-7,0 3-5,2-4 1,4 2-2,-2 0-1,4 2-8,4 3-81,3 5-103,51 25-88</inkml:trace>
  <inkml:trace contextRef="#ctx0" brushRef="#br0" timeOffset="34060.9482">18467 5018 474,'-6'-4'153,"-1"4"-52,-1-2-16,0 2 46,5 0 19,2 2-8,-2-2-11,2 4-20,1-4-15,0 0-6,0 0-8,0 1-1,0-1-16,0 2-17,1-2-9,3 1-12,9 2-3,10 1 15,15 0 7,15-1-8,11-2-11,4-1-14,-3 3-2,-10 1-10,-11 2 6,-10-3-6,-10 1 0,-2-1 0,-12 1-1,1-1 1,-4 0-1,-3 0 1,-3-2 0,0-1 0,-1 0 0,-1 2-1,0-2 0,-1 1-2,-1 3-14,-7 5-1,-5 9 16,-17 14 1,-15 11 2,-13 8-2,-8 4 8,4-3-7,4-4-1,9-6 0,7-6 2,1-7-2,7-3 2,3-4-2,8 1 1,1-7-1,8-3 0,3-1 1,6-5-1,0 0 1,7-4 0,-3-3-1,3 0 1,0 0 0,3 0 8,-3 0-7,0 0 4,3-3 6,-2 3-6,3 0 3,2 0-8,9 0 5,17 0 2,13-7 13,15 4 7,8-4-10,1 0-6,4 4 6,-9 0-12,-3 3 3,-11 4-7,-9 0-1,-8 2 0,-9 0 1,-6 0-1,-5-2 0,-5 2-1,-4-6 1,1 1-1,-3 1 1,-1-2-1,-1 0 1,-1 1 1,-1-1-1,2 0 0,-5 0-1,4 0-10,1-1-41,-2 1-54,2-3-224,20-48-605</inkml:trace>
  <inkml:trace contextRef="#ctx0" brushRef="#br0" timeOffset="35150.0105">18899 5090 763,'-14'5'148,"-2"4"-70,-9 12-37,0 11 29,6 12 46,4 12-5,7 9-30,9-1-33,12-6 10,10-7-5,7-12-1,6-20 4,2-5 1,4-20-3,10-15-11,0-17-26,-2-14-16,-7-9 0,-14-9-1,-17-2-13,-18-1-22,-16 5 19,-10 15 16,-13 19 10,-19 25-8,-47 32-2,-15 48 0,89-34 2,2 5 5,-27 32 5,19 4-5,26-12-6,23-16 13,22-13 9,20-17 16,16-20 3,53-32-3,-76 3-14,37-24-11,-15-4-5,-19-4 3,-24 4-2,-18 5 23,-15 7-6,-16 15-15,-16 19-12,-24 20 0,-62 36 0,-21 39 0,119-54-1,11-4 0,-21 30-9,27 4-11,18 6-74,20 6-107,30-5-118,154 66-366</inkml:trace>
  <inkml:trace contextRef="#ctx0" brushRef="#br0" timeOffset="35598.0361">18007 6289 1347,'0'3'279,"0"5"-238,3 17-40,3 9-1,5 9 22,5 11 37,-4 2-8,0 9 9,-3 7-5,-5 10-8,-5 9-10,-14 54-8,-15 18-7,-17 12-7,34-131 0,2-3-15,5-3-17,-11 34-43,10-12-84,5-20-105,8-18-239,40-70-50</inkml:trace>
  <inkml:trace contextRef="#ctx0" brushRef="#br0" timeOffset="36118.0659">18232 6422 1309,'-1'-6'225,"1"5"-29,0-6-116,5 7-50,9 2-2,9 4 11,17 4 20,10 5-17,12 7-23,-2 4-5,-3 1-13,-6 1 1,-12-2-1,-10 2 1,-10 2-1,-16 3 0,-21 8 0,-18 7 6,-28 10 4,-66 36-2,-20-4-3,13-27 7,107-51-7,3-5-5,7 0 5,-16 2-5,12-5 8,16-4 5,5-2-14,12 0-18,16-2-84,21-1 76,66-2 20,29 3 6,-100 11-1,-10 0 0,34 3 0,-17 11 1,-14-1 21,-12 8 16,-7 3-2,-11 5-5,-8 5 3,-11 4 0,-3 8 4,-16 3 4,-6 6-7,-8 1 1,-7-3-7,-5-7-17,-4-2 2,-6-6-7,6-10-6,4-13-18,14-16-21,11-24-34,12-19-220,13-169-472</inkml:trace>
  <inkml:trace contextRef="#ctx0" brushRef="#br0" timeOffset="36359.0796">19106 6708 1253,'11'4'471,"1"-4"-429,20 8-21,2 6 51,9-2 25,7-1-23,9-1-32,4-3-18,7-1-18,-2 0-6,-5-2-35,-16 4-85,-13-4-76,-16 2-92,-16 2-174,-58 22 141</inkml:trace>
  <inkml:trace contextRef="#ctx0" brushRef="#br0" timeOffset="36613.0942">18976 7308 1136,'1'4'210,"7"-1"-171,8 4 73,17 0 83,17 3 23,19-8-47,56-2-60,12-10-50,-8 10-22,-95 0-12,-4 0-1,-7 4-20,21 0-5,-14 2 0,-13-1-1,-7-1-22,-6-1-27,-4 0-35,2-2-102,-1-2-143,7-35-478</inkml:trace>
  <inkml:trace contextRef="#ctx0" brushRef="#br0" timeOffset="38972.2291">12588 6039 516,'-6'-5'210,"2"-4"-115,-7-1-28,4 0-16,0 3 33,1 3 62,1 2-20,2 0-27,0 4-32,2-2-26,1 2-25,1 6-15,0 5 8,4 6 4,6-2 17,2 5 6,9-5 8,7-2-10,1-8-5,-2-4-8,-2-6-6,-12-3 3,-5 2 4,-7 0 13,-4-8 4,-4 1-14,-7-7-8,-11-2-11,-3 2-5,-6 4 0,-4 3-1,-2 9 1,5 2 0,6 2 5,11 2-1,7-4-5,9 4-18,8 6-14,5 2 26,10 10 6,9 5 6,5-2 2,6-7 1,1-3-8,-10-7 7,-5-4-8,-13-3 1,-9-2 7,-3-3 14,-6-4 7,-3-7-17,-6-3-11,-11-7 0,-6 2-1,-7 8 0,0 2 0,5 10 0,4 0 0,10 6 0,11-2-11,4 4-7,7 5 5,5 1 2,7 3 11,9 1 6,7-7 8,1-5-4,1-5-4,-10-5 2,-10 5-2,-8 0 7,-7 0 8,-7 0 41,-6-2-23,-9-4-29,-14 0-9,-13 2 0,-3 4 0,-6 2 0,15 0 0,10-2 5,15 0-5,12 0 7,6 1-8,3-4-9,1 5-61,6 5-65,7 0 6,6 5-26,4 6-100,30 27-230</inkml:trace>
  <inkml:trace contextRef="#ctx0" brushRef="#br0" timeOffset="40136.2957">9073 5696 948,'0'-1'242,"0"1"-70,2-5-47,0 3-1,0-5-13,4 2-9,1-1-43,3 3-32,-1-3-18,-3 4 0,4-2-8,-3-1 7,-2 2 4,-3 0 3,-2 0 4,-3-2 5,-5-2 9,-5-7-22,-9-1-11,-4 0-6,-1 4-3,3 4 4,5 5 4,6 2 0,9 4-15,1 3-8,3 6 12,0 3 0,3 1 6,3 1 5,5-1 0,0-4 1,5-6 0,0-3 1,2-5 0,3-6 8,1-5-9,-4-5 1,0 1-1,-3-6-12,-9 1 12,-2 6 10,-5 6 5,-2 5 9,-1 4-9,-2 6-15,0 0 0,-4 5-6,-1 0-2,5 0 7,4-3-7,1-4 7,2-4-7,1 0 3,1-4 5,-2 2 15,1-4-2,2 0 5,-1-5-12,1 2 8,-5-2-5,-2-1 3,-1 6-5,-1 3 5,1 3-3,4 0-1,-2 0-7,2 0-1,0 0-1,0 0 1,2-1 0,-2 1-1,0 0 0,3 0 0,-3 0-18,0-3-40,1 6-58,1 1-70,-2 6 14,7 6-176,14 9-358</inkml:trace>
  <inkml:trace contextRef="#ctx0" brushRef="#br0" timeOffset="42946.4564">20624 7529 646,'0'0'226,"-2"0"-46,2-1-31,0 1-25,-2 0-34,4 0-28,-2 0-22,0 0-17,0 0-22,-2 1-1,2-1-15,0 2-79,-2 2-101,2 1 36,-1 5 6,-4 3-81,4 4-143</inkml:trace>
  <inkml:trace contextRef="#ctx0" brushRef="#br0" timeOffset="43692.4991">20594 7618 123,'-1'0'609,"1"0"-447,0-3-29,0 3-14,1 0-13,4 0 5,11-1-19,16-5-55,17 0 25,15-1-4,0-2-5,-3 6-20,-12 3-8,-10 1 4,-13 6-16,-10-3-1,-6 1-11,-7 1 0,-1 2 17,-2 0 0,-2 5-4,-1 2-1,-4 6 2,-2 8 2,-1 5-8,-7 2 1,5-2-4,2-4-5,1-8 0,3-3 7,3-10-8,1-4 1,1-4 1,1-2 10,0 1 7,0-3 8,1 3 6,-1-2-1,0 1-8,2-1-6,-4-2-8,1-6-10,-2 3-29,1 0-65,1-1-80,0 1-60,1-2-235,4-26-221</inkml:trace>
  <inkml:trace contextRef="#ctx0" brushRef="#br0" timeOffset="44266.5319">20661 7615 366,'2'-3'255,"-2"1"-63,3-2-3,-3 3 10,1 1-17,-1-3-32,0 3-35,2-2-25,1-2-27,0 3-25,0-3-25,1 2-13,1 2-14,-2 6-171,-2 7-142,-20 49-180</inkml:trace>
  <inkml:trace contextRef="#ctx0" brushRef="#br0" timeOffset="44640.5533">21000 7451 478,'0'-6'821,"0"0"-566,0-8-69,-1 13 1,-2 1-53,1 1-44,0 2-44,0 4-41,1 8 1,-3 18-6,-2 16 9,-7 21-3,-7 15-6,-17 58 11,25-96-10,-10 37 0,3-7 1,8-21-2,9-11 1,10-11 5,13-11-5,10-5 0,16-3 8,12-9 2,5-6-5,6-3-5,-4-9 1,-3 2-1,-7-4 1,-2-2-2,-8-1-18,-8-2-18,-10-1-30,-11-2-68,-10-7-154,-12-6-240,-57-91-263</inkml:trace>
  <inkml:trace contextRef="#ctx0" brushRef="#br0" timeOffset="44872.5666">21288 7560 1050,'0'0'247,"2"5"-175,-4 7-64,1 13 58,-5 18 81,-2 22 19,-4 19-29,-3 8-11,1 5-57,-2 0-23,0-8-20,4-3-17,1-9-2,1-10-6,4-12-1,3-19-40,3-14-78,6-12-137,7-20-83,65-86-210</inkml:trace>
  <inkml:trace contextRef="#ctx0" brushRef="#br0" timeOffset="45098.5795">21633 7600 1246,'0'0'285,"4"0"-197,7 2-70,4 6 83,12 0 44,11 3-22,10-4-31,13-3-40,58 0-28,14-12-12,-95 4-12,-5 1-14,32-4-79,-19 0-123,-13 2-51,-17-3-83,-26-17-247</inkml:trace>
  <inkml:trace contextRef="#ctx0" brushRef="#br0" timeOffset="45329.5927">22103 7632 726,'-12'9'288,"3"9"-130,-12 16 10,-4 13 9,-4 15-5,-5 7 1,-5 7-17,-6 3-71,-8 0-11,-4-4-29,3 0-26,5-5-8,10-11-10,7-11-1,12-9-3,9-6-45,7-12-49,6-8-110,9-6-30,13-17-36,15-13 6,11-12-114,100-107-235</inkml:trace>
  <inkml:trace contextRef="#ctx0" brushRef="#br0" timeOffset="45847.6223">22080 8029 351,'-1'-1'815,"1"1"-519,-3-2-160,1 4-62,1 2-22,-2 6-16,-4 9 26,1 18 34,-2 11-50,5 8-13,3 5-10,4 1-5,3-3-6,-1-7-2,1-3-2,-1-8-1,0-6-5,1-2 4,4-5 1,1-3 5,5-9 24,3 0 14,4-9-10,4-6 10,2-2-7,-4-5-19,-3-3 0,-8-1-3,0 2 2,-5-4-1,-4 1-2,2 3-7,-2-4-5,-2 7-7,-1-2 5,-1 3-6,0 3 0,-2-2 0,0 3 0,0-3 8,0 3-8,0 0 1,0 0-1,2 0-1,-2 0-5,2-1 0,-1-1-13,1 1-10,1-3 5,0 0-3,-2 2 6,1 2 0,-4-3 6,1 3-1,-2-3-13,0-3-4,-2 1 6,-1 0-9,-3-2-46,-1-3-128,-1-2-240,-18-39-201</inkml:trace>
  <inkml:trace contextRef="#ctx0" brushRef="#br0" timeOffset="50880.9102">22910 8060 796,'-2'-3'167,"0"3"-56,0 0 3,2 0-6,0 0-18,0 0-38,0 3-32,0 4-20,0 3 11,0 4 8,1 5 2,-1 3-3,1-8-9,-1 1 0,4-7-3,-3-4-5,1 0-1,1-4-21,-2 0 6,2-4 15,0-6 0,3-6-24,-1-6-15,-3 3 32,0 2 7,-4 5 14,0 10 19,-2 0-6,0 4-16,3-2-10,1 2-1,-3 1-6,1 3-17,1 6-101,1 0-151,4 17-379</inkml:trace>
  <inkml:trace contextRef="#ctx0" brushRef="#br0" timeOffset="54695.1284">23198 7904 560,'0'0'243,"0"0"-117,-3 4-14,3-4 41,0 0 17,0 0-22,0 0-29,0 0-22,0 0-19,0 0-12,0 2-18,0-2-7,3 0-13,-3 0-7,0 2 2,3 1-2,8 4 6,6-1 6,13 5-8,4-3-2,10-2-10,0-2 1,2-1-5,-1-2-8,-2-1 5,-5 2-5,-3 2 0,-8-4 5,-3 0-6,-7 0 0,-8 0 1,-4 4 0,-5-4-1,-1 2 0,-2 0 0,0 0 18,-3 4-7,-5 4-1,-9 9 2,-10 11 0,-10 11-3,-8 1-1,0 10-7,-1-1 1,0-6-1,4 4 5,6-10-6,6-6 1,7-5 0,5-14-1,11-1 1,2-6 0,2-4 1,3 1 4,0-4-6,3 0 1,0 0 0,0 0 0,2 0 0,-1 0-1,1 0 1,2 0 0,3 0 8,14 0-3,18-4 17,16-1 8,14-5-2,0-2-13,1 5-7,-6 0-8,-4 7 0,-8 4-1,-9 0 8,-8 2-8,-10 0 0,-6 0 1,-8-1-1,-4 0 0,-3-4 1,-4-1-1,-3 0 0,2 1-1,-2-1-9,3 0-13,0-1-4,-3 1-27,0-1-22,-4-4-76,-39-36-541</inkml:trace>
  <inkml:trace contextRef="#ctx0" brushRef="#br0" timeOffset="55444.1712">21164 6931 520,'-24'0'78,"-1"1"-30,-26 2 21,2 2 28,4-1 17,11-3 36,12-1 11,8 0 4,9 0-51,3 0-39,2 2-33,2 2-15,3 6-5,9 2 23,8 7 50,15 7 11,12-4-11,19 1-17,63 4-23,51-17-10,52-14 3,-56 2-21,7 2-7,-3 8 2,-11 5-11,6-3-4,-6-1-7,-23 4 11,0 0-5,-16 1-5,-2-2-1,-3-2 6,-17-2-5,-11-7-1,-11-2 0,-55-2 1,-6 2-1,-3 0 2,19-6-2,-14 4 0,-13-3 2,-6 2 13,-9-4-15,-6-2-17,-8-2-23,-12-7-47,-21 4-149,-14 2-254,-156-12-322</inkml:trace>
  <inkml:trace contextRef="#ctx0" brushRef="#br0" timeOffset="56171.2128">21743 5712 808,'0'-2'215,"0"0"-41,0 2-123,0 2-51,0 6-8,0 3 8,2 11 50,-1 10 28,2 11 16,-6 12-14,0 9-4,-4 11-13,-8 7-6,-6 12-19,-7 2-10,-7-3-7,-2-8-9,1-8-12,2-16-40,9-16-44,9-12-51,10-18-44,6-18 47,4-15-99,20-95-647</inkml:trace>
  <inkml:trace contextRef="#ctx0" brushRef="#br0" timeOffset="56744.2456">21812 5853 549,'0'-6'269,"1"-2"-40,1-1-76,-1 4-25,1 2 25,-2-1-14,-2 4-40,2 0-48,-1 0-37,1 1-14,0 2-25,0 9 1,1 9 24,1 13 1,-4 11 10,-1 10 5,-1 7 11,-4 7-7,1 1-10,0-3 2,3-10 2,4-11-5,5-10-2,2-10-6,2-10 11,0-3-3,0-9 4,-1-4 58,5-8 37,5-9-27,8-14-39,2-15-23,6-16-17,0-11-1,1-5-1,-7-2-10,5 0-34,-6 8 13,-8 17 13,-4 14 9,-6 15 9,-7 13 0,-1 7 1,-1 2 0,-1 4-1,-1 4-1,-1 8-15,-2 4 14,-4 11 2,2 8 5,-3 9-5,1 12 1,1 9 16,-1 7-4,0 7 1,3 3-14,2-3 2,-1-9-1,1-11 1,3-10-2,2-14-47,5-3-104,3-11-125,13-6-258,57-44-203</inkml:trace>
  <inkml:trace contextRef="#ctx0" brushRef="#br0" timeOffset="57074.2645">22382 6344 975,'0'7'294,"1"5"-249,2 11-3,2 13 51,4 5 10,1 4-22,0-2-9,3-5-27,4-7-24,1-6-7,3-10 4,-6-5-2,3-13-2,0-14 35,-2-9-26,4-15-22,-10-11 11,-8-2 2,-7-4-2,-5 2-5,-7 15 43,4 10 17,-3 14-13,2 10-19,0 9-23,-3 6-12,-4 14-1,3 4 0,-1 4 0,7-5-22,4-6-70,8-6-109,8-3-28,7-10-79,69-30-380</inkml:trace>
  <inkml:trace contextRef="#ctx0" brushRef="#br0" timeOffset="57801.3061">23089 5719 472,'-4'-1'921,"3"1"-660,-3-3-87,4 6-54,0-3-39,4 1-15,7 2-66,13 4 27,16 0 6,13 1-22,5 1 1,4-3-12,-11-2 0,-3 0-35,-12 2-44,-12-5-55,-10 1-50,-9 1-26,-8-3 27,-6 0 6,-9 4-8,-2-1 113,-3 6 51,6 0 21,2 2 12,7 4 48,2 4 38,-2 3 14,0 5 23,2 6 9,-1 6-21,1 3-27,0 6-6,3 4 2,-1 6-32,0 3-5,2-1-19,-2-6-12,-1-3-15,2-9 5,-3-7-14,0-4 9,-5-5-9,-7 0 15,-7-2-1,-5 1-4,-9-8-8,2 0-2,3-7 0,4-9-7,4-5 7,13-3 0,3-4 11,7 3 2,3 4 35,3 0-10,1 4-13,5-6-17,12 0 8,7-2-1,20-1 8,12 1-1,0 3-8,3 2 2,-10 3-4,-6 0-10,-9 7-1,-7-6 0,-7 3 0,-5-3-1,-8 3 0,-7-2-11,-2 1 2,-2-2 2,-2-1-13,2 0 11,0-1-6,0 2-25,2-1-76,4-1-374,40-8 23</inkml:trace>
  <inkml:trace contextRef="#ctx0" brushRef="#br0" timeOffset="58169.3271">23756 6450 885,'0'0'529,"0"3"-456,0 4-73,1 12 6,3 4 9,3 5 5,-1 2-4,3-1-4,-2-6-6,2-7 0,-5-5 5,3-5-10,0-7 16,6-13 82,8-8-63,6-11-33,2-8-3,-4-3-15,-4 4-8,-8-2 23,-8 10 48,-8 9 108,-3 6-3,-12 9-55,-6 2-47,-9 6-24,-7 3-14,0 6 1,10 2-13,14 4-1,2 2-56,10 2-164,6 7-230,24 19-406</inkml:trace>
  <inkml:trace contextRef="#ctx0" brushRef="#br0" timeOffset="58814.364">24702 7084 1295,'0'0'363,"3"-3"-216,0 3-122,7 4 13,10 0 52,14 3 16,15 3-32,9 2-37,9 4-11,5-1-11,2-1-3,-2 4-12,-9-3 0,-7 1 0,-16-6-6,-5-2-17,-8 1-4,2-9-27,-1-5-34,2-7-137,-2-6-243,9-61-526</inkml:trace>
  <inkml:trace contextRef="#ctx0" brushRef="#br0" timeOffset="59048.3774">25197 6724 978,'-1'1'548,"1"5"-459,-2 4-89,2 9 6,-2 16 24,-2 9 58,-5 12 10,-1 14-32,-4 6 0,-7 12-29,3 1-13,-9 5-12,2-4-12,-3 7-61,-11 54-167,5 58-378</inkml:trace>
  <inkml:trace contextRef="#ctx0" brushRef="#br0" timeOffset="59685.4138">26204 7708 913,'-3'0'258,"1"0"-114,1-2-75,-2 4 21,0 1 29,2 0-11,-4 5-51,-3 8-24,-6 9 4,-10 20-11,0 8-4,3 4-8,6 2-7,4-8 4,15-6-1,10-3 14,15-6 21,22-3 14,58 5-8,48-28-15,8-30-17,-78 4-16,-49 10-3,-5-1-48,-5-3-78,26-6-99,-14-2-87,2-44-236</inkml:trace>
  <inkml:trace contextRef="#ctx0" brushRef="#br0" timeOffset="59957.4294">26578 7632 1277,'-4'9'207,"1"5"-169,0 16-22,-4 14 26,0 10 50,-4 14 38,-7 5-28,-2 11-40,-8 9-19,-20 48-16,29-92-10,-15 47-8,3-12-2,8-10-6,8-19-1,9-14-34,11-12-95,8-19-102,14-11-93,108-94-498</inkml:trace>
  <inkml:trace contextRef="#ctx0" brushRef="#br0" timeOffset="60173.4417">26865 7725 1388,'0'0'306,"0"3"-219,0-2-87,3 8 0,7 7 80,14 4 32,15 8-10,18 4-39,13-6-33,8-3-30,1-10-4,-4-5-61,-1-4-91,-7-8-109,-12 1-243,27-21-215</inkml:trace>
  <inkml:trace contextRef="#ctx0" brushRef="#br0" timeOffset="60355.4522">27295 8012 787,'-23'17'246,"-4"7"-42,-22 21-31,-2 7-5,1 8 7,-1 1-32,2 4-52,4-2-32,5-6-35,5-9-8,10-7-8,6-16-8,13-9-76,7-8-150,18-9-80,92-48-242</inkml:trace>
  <inkml:trace contextRef="#ctx0" brushRef="#br0" timeOffset="60570.4644">27309 8214 1335,'-4'14'198,"-5"2"-147,-3 17 17,-6 22 85,0 3-21,2 12-5,4 4-38,4 1-44,8-7-18,8-7-9,5-16-6,8-8-2,6-11 1,1-7-10,4-14-1,5-14 0,2-11-33,6-12-139,56-79-394</inkml:trace>
  <inkml:trace contextRef="#ctx0" brushRef="#br0" timeOffset="61119.4959">28388 7708 1078,'-9'-2'243,"2"2"-138,-13 8-68,-8 16-14,-11 19 41,-10 21 47,-6 9 3,2 14-36,10 6-25,-9 53-7,18 12 4,19-5-17,13-108-18,4 0-3,-1-7-6,5 34 0,6-9 3,6-8-8,8-10-1,5-6-40,9-12-114,9-11-113,106-23-299</inkml:trace>
  <inkml:trace contextRef="#ctx0" brushRef="#br0" timeOffset="62617.5815">29092 8341 637,'0'0'255,"0"0"-57,-2-1 9,1 1 0,-3-2-14,1 0-53,0-2-64,-3 1-20,-3-4-11,0 0-12,3 0 0,-3 1-11,1 0-5,-1 1-7,2-2-2,1 3-7,0 1-1,-3-1 1,2 2 1,0 2-2,4 2 0,-2-2 0,5 4-1,-1-4-6,1 0 7,0 0 1,0 0 0,1-4 0,-2 8 0,1-4 0,0 0-1,-5 3 0,-5 8 0,-4 0 0,-5 9 0,-1-1 1,4 3 0,2 2-1,4-5-1,1-3 0,5-2-5,1-3 6,0-2 0,1-2 1,2-3-1,0-4 1,-2 0 0,4 0 0,-2 0 5,0 0 0,0 0-4,0-4 5,0 8-6,0-4 0,0 0 0,0 0 0,0 0-1,0 0 0,0 0 0,0 0 0,0 0-1,0 0-5,0 0-2,0 0-2,0 0-13,0 0-19,0 0-37,6-4-38,-4 1-14,-2 3 5,4-4 20,5-1-28,1-2-19,4-3-30,-2 1 0,13-20-106</inkml:trace>
  <inkml:trace contextRef="#ctx0" brushRef="#br0" timeOffset="63379.6251">29003 7818 763,'-3'-2'228,"1"2"-80,-1-1-44,-1 1 11,3 0 25,-1 1-10,1 5-49,-4 2-39,-1 11 24,-3 11 23,-3 13-23,0 8-12,2 8-5,-1 8 4,-1 11-2,2 14-24,-2 2-5,-3 6-5,-3-8-10,3-9 2,-4-16-7,6-17 8,2-10-10,5-20 0,4-13 0,2-7 20,2-10 14,3-11 7,2-15-41,7-17-5,5-19-17,2-9-16,10 2 4,-9 13 23,3 17-4,-2 16 9,3 7-6,5 7 5,9 7 1,1 4 5,3 8 1,-2 6 0,-7 4 0,-9 12 1,-5 5 0,-6 2 8,-8 10 14,-4 7-7,-6 7 7,-6-1-8,-8 0-3,-7-1 3,-9-11-2,-1-2 5,-13-6-1,-2-9-5,-6-2-5,0-13 1,1-5-8,2-10-2,5-9-19,7-3-12,10-3 0,14-1-9,12 3-40,17-2-262,102-42-358</inkml:trace>
  <inkml:trace contextRef="#ctx0" brushRef="#br0" timeOffset="63608.6382">29681 8422 1564,'0'0'454,"2"0"-372,3 0-14,4 0 37,7-4 3,9 4-26,11 4-26,15-4-32,7 0-14,12 0 5,-4 0-15,-10 0-1,-11 0 1,-10 3-55,-11-2-49,-8 2-44,-9-2-313,-14-9-330</inkml:trace>
  <inkml:trace contextRef="#ctx0" brushRef="#br0" timeOffset="64063.6642">30364 8141 1505,'0'-2'354,"0"1"-249,1 1-45,1 0 63,7-3-3,10 3-38,11 3-37,12-3-22,5 1-14,7 2-9,-6 5 1,-4 3-1,-7 1 0,-17-1-8,-3 4-9,-14 0-1,-3 6 11,-6 4 6,-9 6 0,-6 6 0,-12 5-1,-12 10-14,-7 5-14,-10 2-11,3 1 8,4-5 6,9-10 15,21-11 11,8-12 1,11-11 0,8-11 31,4 0 20,6-2 11,10-6 16,14 3-15,14 0-27,9 2-24,-2 3-3,2 8-8,-1 2-1,-3 5-6,-5 0 6,-9 1-30,-12-2 2,-15-6-34,-11-8-2,-6-13-28,-37-57-506</inkml:trace>
  <inkml:trace contextRef="#ctx0" brushRef="#br0" timeOffset="64333.6797">31185 8029 1603,'2'-1'310,"1"-1"-197,3 0-112,6 10 39,1 9-21,7 11 25,-2 17-7,-5 19-1,1 17 14,-10 67-13,-19 21 2,-30 2-9,-10-57-12,27-73-12,1-3-6,1 1-7,-27 31-34,-7-5-38,-2-14-82,-12-8-209,-142-8-339</inkml:trace>
  <inkml:trace contextRef="#ctx0" brushRef="#br0" timeOffset="64911.7128">26326 7155 1195,'0'1'279,"2"-1"-220,1 5-53,6 4 7,10 2 89,17 0 86,22 1-38,69 2-45,86-6-44,103-9-32,-60 1-16,38 0-1,41 0-4,43 5-4,-7 4 23,-27-1-10,-21-4-11,-23 1-5,-62 0 11,-53-5-12,-48-1-1,-46-6-25,-62 5-11,-6-5-13,-11-3 11,14-8-57,-22-6-112,-22-7-103,-134-53-286</inkml:trace>
  <inkml:trace contextRef="#ctx0" brushRef="#br0" timeOffset="65367.7388">27721 5661 950,'0'-2'204,"0"4"-113,3 4-91,-3 15 0,7 9 31,-3 11 62,-4 18 14,0 12-4,-14 16-8,-15 76-7,-33 29-31,-26-18-12,14-67-7,41-58-13,0-5-13,6-8-12,-22 31-3,18-24-99,16-17-46,12-19-22,12-22 49,59-113-536</inkml:trace>
  <inkml:trace contextRef="#ctx0" brushRef="#br0" timeOffset="65880.7682">27792 5826 877,'1'-4'214,"-1"1"-61,2-1-33,-2 4-30,-2 3-39,2 4-51,-1 7 0,-1 14 18,0 9 19,-2 12-2,-2 13 8,-9 7 14,2 4-7,-6 10-8,-1-1 6,3-9 4,1-12-26,6-15-7,7-14-8,3-13-11,1-9 7,3-6 11,3-11 59,10-6 29,10-18-37,14-15-51,9-22-16,2-12-2,-5-14-11,-6-3-7,-5 5-31,-7 10 1,-4 17 25,-8 18 22,-5 17 0,-8 15 1,-4 11 0,0 4-9,-4 6-36,1 10 10,-5 10 31,2 13 4,-1 13 51,-5 11-2,1 8-16,-1-1-1,0 1-8,0 2-11,1-11-11,3-3 13,4-8-15,4-11-48,4-5-76,11-5-112,9-7-101,86-6-286</inkml:trace>
  <inkml:trace contextRef="#ctx0" brushRef="#br0" timeOffset="66173.7849">28339 6526 628,'0'9'258,"0"5"-84,2 11-6,2 1 17,1 0-26,2-6-30,2-5-29,-2-3-35,5-8-10,3-4 17,9-7-12,3-13-30,3-6-10,-1-9-13,-11-7-7,-3-5 0,-13 2-6,-8 5 6,-9 5 10,-2 14 25,-3 3-10,1 13-14,0 5-10,2 8-1,2 8-60,0 1-112,9 5-121,9-6 86,16-6-124,68-29-138</inkml:trace>
  <inkml:trace contextRef="#ctx0" brushRef="#br0" timeOffset="66743.8175">29009 5737 534,'3'-5'791,"3"1"-607,9-9-100,7 8-19,15 1 13,13 6-8,11 2-14,10 6-16,-5-3-26,-9 0-13,-18 1-1,-11-1-70,-15-1-68,-10-3-101,-6 0-139,-14 1 134,-9 3-23,-11-2-18,-5-1 285,11-1 24,12 0 126,9 0-93,6 5 52,1 4 38,-2 7 23,-1 10 7,-1 7-29,3 13-17,-2 7-11,1 12-33,-1 7 34,1 9-32,-3-2-47,-1-6-9,0-9-21,-9-15-11,0-6 10,-7-13 4,-5-5-15,-3-12-7,1-6-12,4-10 17,9-7 2,8-2 20,2-1 22,5-1 33,4 2-8,4 3-10,3 3-30,1-1-27,10 2 18,9 2-12,12 2 27,7 2-14,8-1-4,1 0-14,1 0-1,-1-3 0,-3 0-30,2-2-89,-2-2-103,-3 1-150,61-20-251</inkml:trace>
  <inkml:trace contextRef="#ctx0" brushRef="#br0" timeOffset="67036.8343">29773 6556 658,'-3'14'112,"0"2"118,-4 14-37,3 3-22,9-7 11,2-5 35,5-2-86,6-9-44,9-4-8,5-13-29,6-5-22,0-10-5,-4-7-22,-4-4 16,-6-5-17,-11-3-9,-10 0-12,-11 6 16,-6 6 5,-4 10 33,1 9-7,1 10-12,3 4-14,-7 9 0,-2 10-1,-4 5-55,5 5-247,-3 4-171,-16 32-487</inkml:trace>
  <inkml:trace contextRef="#ctx0" brushRef="#br0" timeOffset="76354.3672">17954 9622 896,'-1'0'93,"1"-4"-48,0 2-33,-2 2-11,2 0 5,0 0-6,0 0-1,2 6-101,-1 0-31,-6 21-244</inkml:trace>
  <inkml:trace contextRef="#ctx0" brushRef="#br0" timeOffset="79416.5424">3673 4312 36,'0'0'510,"-8"9"-510</inkml:trace>
  <inkml:trace contextRef="#ctx0" brushRef="#br0" timeOffset="81205.6447">3635 4679 654,'0'0'236,"0"1"-164,0-1-41,2 0 98,-2-1 96,0-3-28,3 2-58,-3 0-44,0 0-40,0 0-46,0 4-9,3-2-30,6 4 11,4 3 19,11 3 2,4 2 5,6-2-5,6 2 13,0-1 7,5-3-11,4-1 22,8 0-6,7 0 1,10 0-2,1 4-11,-2 9-14,-6-2 0,-4 6 0,-2 1 5,0-6-5,0 1-1,0 1 1,-1-6 0,0 0 5,5-1-5,-2-2-1,9-2 9,8-5 0,38 7-1,15 1-2,6 2 3,-41-10-2,5 3-1,2-2-4,3-2 6,3 0-7,4-4-1,-10 7 11,-3 0-11,0 1 7,5-1 4,-4 5-1,9-2-4,-3 2 0,-4 3 0,-7-1-6,0 4 0,-7-5 0,3 1 5,3 0-4,-6 2 0,-4 0 5,8 1 3,-4-5-9,5 1 1,2 3 9,-3-2-4,0 7-5,-7-7 0,7 0-1,6-2 0,2-6 1,11-4-1,-13 1 0,-5-2 0,-2 2-1,-9 4 1,-45-6 0,2 5 6,81-2-6,8 11 7,-90-11-7,-2 2-2,89 6 2,7 2-1,-43-2 1,4-3 0,-2 1 0,-5 0 0,-48-6 1,-2 0 5,0 0-6,39 7 0,1-2 1,-3 1 0,2 1 4,-3-2-5,1 1 0,3-1-1,0-2 1,-2 2 0,4-2 0,-8-1-1,0 1 1,-4-1 1,-5-2-1,-1 1 0,-5 0 0,0 3 1,0-4-1,-1 0 1,2-2-1,-2-2 1,7 0-1,3 4 1,3-4-1,1 0 0,3 0 1,-2 0 0,-5 3-1,-1-3 0,-7 3 0,-1-2 0,-8 1 7,-7-1-6,-5 3 0,-3 0 5,-1 0-5,5 2-1,1-3 1,7 1 0,-3 2 1,-6-2-1,-8 2 0,-13-5-1,-8 2 0,-9-3 8,-1 0 32,0 0 4,-4 0-20,3-3-12,-1 2-12,-3-7-11,-6-4-100,-8-1-181,-83-32-284</inkml:trace>
  <inkml:trace contextRef="#ctx0" brushRef="#br0" timeOffset="83307.7649">3661 5467 710,'-2'-2'219,"0"0"-21,-3 0-90,-4-2-67,0 0-20,-3 2-8,-1 2-2,-1 2-11,2 2 1,3-4-1,5 0 8,2 0-1,2 0-5,0 0 7,2 0-2,-2 0-5,2 0 20,0 0-7,1 4 20,3-2 32,3 2 16,8-1-16,5 6-2,12-2 11,18 1-28,53-6 11,47-2-5,35-1 3,-61 4-9,-16 7-12,-12 13-18,-12-3-10,-45-6-8,-1-2 0,0 3 1,37 11-1,3-3 2,43 12 3,27-13-4,38-14-1,-39-14 11,-11-2-11,0-3 17,-8 4-16,-5 0 10,-14 7-5,-15 7 3,-10-4-3,2 8-5,7-9 5,14-3-5,19-7 0,10-3 5,3-4 8,-10-4-2,-9 8-5,-12 4 1,-19 4-8,-51 6 0,-1 1 2,1-4 3,41 7-4,50 1-1,25 2 7,21 0-7,-52-4 0,3-2 0,4 3-1,-6 4 1,-6-4 0,-17 3-1,-8 0 1,-2 0 1,2 2 0,7 1 0,-1-7-1,12-2 1,-5-1-1,1 0 1,-11 1-1,-9 2 0,-52-5 6,-5 1-5,-5 3 0,30 0 0,-12 1-1,-5 4 0,0 0 1,1-3 0,6 0 1,1-2-1,2-1 0,-1 5 1,-3-6-1,-6 3-1,-5-2 0,-6 2 0,-6 2 0,0 2 0,1-2 5,3 1-5,7 1-1,-1-2 0,-2-2 1,1-2-1,-4-2 1,2 0 0,1-2 0,2 0 0,8 0-1,1 1 1,4 7-6,-1 2 6,2-2 1,-2 8-1,-3-5 0,-5 3 1,-3 0-1,0-6 0,10 0 1,11-1 5,60 1-4,35-8 5,24-2 4,-66 0-5,-20-3 0,-55 0-6,-7 1 1,-12 3 5,16-1 1,-19 0 1,-7 1 1,2 2-9,5 3-9,5 6 4,4 1 5,4 1 1,4 6-1,7-2 1,-1 5 0,-4-8-1,-8-1 0,-6-5 1,-10-4 5,0 0-6,0-3 1,2 0 0,3-3 5,-2 2 9,1-2 2,-3-1 5,-4 0 7,-2 3-5,-1-2-5,-3 3-1,2 0-7,-3 0-7,-1-6-4,-10-1-51,-10-3-55,-3 1-31,8 1-70,10 6-255,27-14-696</inkml:trace>
  <inkml:trace contextRef="#ctx0" brushRef="#br0" timeOffset="84621.8401">16784 10146 1267,'-5'-7'219,"1"0"-21,-3-4-59,4 8-25,3 3-24,3 0-16,1 0-52,3 0-22,17 0 0,24 2 63,65 3-8,43 2-29,-12 3-5,-107-4-11,-4 0-9,-5 1 6,22 5-7,-10 5-2,-20-1-8,-7-1-11,-13 4-24,-18 7 45,-18 7 21,-25 8 2,-76 37-22,-51 10 1,3-1-1,91-38 0,61-31 0,10 1-1,7-5 0,-16 9-1,18-7 1,7-6-9,8-7-3,9-2-24,9 5 36,24 1 6,60 3 45,55-24 3,-6-3-3,-64 3-18,-49 8-5,-3 3-8,1-3-3,30-2-16,-7 0-1,-12 2 0,-14-1-6,-13 6-36,-5-1-25,-6 0-35,0 0-230,13-6-256,56-37-383</inkml:trace>
  <inkml:trace contextRef="#ctx0" brushRef="#br0" timeOffset="85199.8732">17900 10577 1295,'6'2'246,"5"-2"-183,5 0 34,11 2 62,4 0-37,0-2-37,4 2-20,3 0 2,-1-2-25,-1-2-13,-2-2-5,-2 2-3,1-2-12,3 2-8,0 2 4,-4 2-5,-11 4-6,-5 0-3,-5-3 7,-6 1-7,-4-1-6,-2-3 6,-1 0 8,1 0 1,-4-3 6,-6-6 51,-3-11-33,-4-7-14,-8-11-10,-2-3 0,0-8-6,-4 2-6,1-1-3,-1 10 6,7 7 8,2 10 1,11 6 0,4 9 10,5 5-10,6 1 0,3 3-27,6 7 3,12 9 24,15 11 1,10 5 9,3 4-3,1 2-6,-1 1 0,-10 0-1,-11 0-1,-4 1 0,-14-5-7,-9 3 2,-14 1 5,-4-6 1,-18 4 17,-13 1-2,-13 4-6,-12-4-8,1-2-1,13-5-60,20-7-138,23-5-357,48-44-565</inkml:trace>
  <inkml:trace contextRef="#ctx0" brushRef="#br0" timeOffset="85835.9095">18905 10387 1340,'-1'-2'284,"-1"1"-110,2-3-39,0 1-44,3 6-50,10 1-34,21 1 29,24 2 9,70 7-4,29-2-16,-114-8-14,-9 2-4,34 2-6,-24 6-1,-21-5-9,-13 1-26,-22 11-8,-16 7 14,-29 14-2,-64 33-11,-29 4-9,108-55 28,8-5 22,-29 23-1,18-7 2,18-8-1,7-11 1,14-3 0,10-4-12,12 4 12,7 3 84,23 0 18,22-3-17,57-5-28,15-14-30,-1-13-4,-104 10-23,2 0-23,-4-3-65,30-11-250,61-65-374</inkml:trace>
  <inkml:trace contextRef="#ctx0" brushRef="#br0" timeOffset="86042.9214">19839 10559 1437,'0'1'476,"0"-1"-424,1 1-40,5 2 45,11 0 59,13 5-19,24-2-40,61 0-39,49-16-4,-2-16-14,-124 17-39,-10-3-83,-9 4-161,19-10-68,-26-38-360</inkml:trace>
  <inkml:trace contextRef="#ctx0" brushRef="#br0" timeOffset="86235.9324">20123 10326 1281,'0'2'319,"2"5"-269,2 6-43,0 10 74,1 14 5,-2 10 2,-3 9-25,-3 12-36,-3 10-27,1 11-22,5 7-53,9-2-306,20-8-148,111 65-265</inkml:trace>
  <inkml:trace contextRef="#ctx0" brushRef="#br0" timeOffset="86535.9496">21132 10664 1183,'-5'-38'328,"-3"5"-167,-7-38-23,-6 8-48,-5 4-44,-3 7-1,4 13-16,3 10-29,7 14-11,7 15-22,-8 15 18,2 19 0,-8 19 15,-2 21-8,-13 66 8,-10 31 1,0 21 0,17-53 6,24-100-5,4-5-2,4-7-8,1 22-1,13-17-3,7-21 6,17-22-10,9-21-106,10-19-88,103-188-290</inkml:trace>
  <inkml:trace contextRef="#ctx0" brushRef="#br0" timeOffset="86753.9621">21345 9766 775,'-3'1'762,"0"12"-674,-8 13-79,-5 27 20,-6 23 37,-14 76 16,-2 41 31,3 14 26,9-76-68,9-10-32,4-18-23,5-58-10,1-4-6,2-4-46,-4 30-160,7-16-176,26-18-450</inkml:trace>
  <inkml:trace contextRef="#ctx0" brushRef="#br0" timeOffset="87188.9869">21574 10585 1687,'6'-4'271,"8"-2"-182,11-8-52,16 1 11,9-5-6,8 0-12,4 5-12,2 1-16,-7 5 5,-7 7-7,-11 1 0,-18 5 0,-10 1-25,-10 10-7,-7 4 13,-11 8 19,-5 11 7,-11 8 5,-7 6 3,-9 2-15,-9 9-7,-7 2-10,3-1 2,1-9-7,14-12 5,15-14 16,18-15-14,11-8-18,3-6 11,4-2 22,11 0 63,15-1 53,14-6-35,18-1-39,6-2-12,6-3-11,2 3 2,-6 4-12,-5-1-7,-18 2-2,-14-2 0,-12 3-18,-9 2-20,-9 1-52,-5 1-160,-29-7-433</inkml:trace>
  <inkml:trace contextRef="#ctx0" brushRef="#br0" timeOffset="88722.0746">16925 11055 849,'-4'-6'135,"1"2"30,-1-3-81,4 7-71,0 6-13,4 5 0,5 11 51,6 9 56,9 12 7,9 6-14,9 6-22,9 2-4,10 2 1,3-2-33,13-4-6,54 20-29,29-17 16,17-24-17,-46-20 16,-2-12-17,1 0-5,6-14 0,-14 2 21,-3 2-21,1 4 0,-7 6-2,-10 6-5,-11 11 7,1 7-2,-1 8 2,10-5-5,7-1 5,14-6 0,2-3 12,-4-1-12,3-6 0,-5 11 14,-2 0 17,-16 7-4,-17-1-9,0 4-7,-47-14-10,-1-5-1,4 1 1,90 16 1,41-26-2,77-45 0,-31-10-3,20-14-17,-9-2-98,-13 5 52,-34 15 66,-56 22 0,-83 21 55,-12 2-32,-8 6 19,15-3-42,-17 6-8,-8 7 1,-6-1 7,4 3 7,2-3-1,3 1 14,9-2 20,9-10 5,4-1 5,7-4-31,-1-5-19,-9-4-36,-7 2-256,-17-30-293</inkml:trace>
  <inkml:trace contextRef="#ctx0" brushRef="#br0" timeOffset="91042.2073">23401 11879 1298,'0'0'293,"-2"0"-164,1 0-96,1 2-33,-1 2 0,-5 4 14,-8 8 32,-8 7 4,-11 9-25,-5 1-23,2-4-2,8-5-47,16-13-47,12-2-103,21-14-29,119-40-130</inkml:trace>
  <inkml:trace contextRef="#ctx0" brushRef="#br0" timeOffset="91395.2275">24287 11335 1164,'-6'-23'240,"2"4"-74,-5-23-67,-8 7-24,1 4 12,-13 5-31,-4 5-34,-7 9-14,-1 8-7,0 10-1,2 15 0,2 11-12,-2 17 1,1 17 10,1 14 1,3 13 0,7 3 1,7 0 0,5-8 0,7-12-1,12-20-21,6-17-9,9-11-39,8-20 17,11-12 19,8-16-60,6-15 39,4-17-122,-5-10 23,-3-12-112,45-160-344</inkml:trace>
  <inkml:trace contextRef="#ctx0" brushRef="#br0" timeOffset="91633.2411">24513 10277 1071,'-5'3'241,"2"6"-188,-9 12-34,-6 23 56,-9 20 57,-22 77 23,-4 65-31,6 44-20,20-106-49,6-26-19,9-2-19,4-10-11,10-61-6,2 1 0,4-10-93,11 38-110,11-15-70,106 27-220,-49-60-326</inkml:trace>
  <inkml:trace contextRef="#ctx0" brushRef="#br0" timeOffset="91988.2614">25098 11310 1129,'-13'-10'288,"-3"3"-108,-19-7-48,-4 5-35,-5 9-25,0 9-24,0 6-10,11 6-25,12 6-13,6 6-4,13 2 3,12 9 1,12 1 0,9 2 7,11 0-6,8-4 12,3-4-12,-2 0 8,0-4-9,-4 1-3,-8-5 3,-11 1 0,-11-10-16,-10 1 16,-11-1 28,-14 1 38,-17 3 3,-17 0-24,-54 12-22,63-28-20,-35 4-3,10-8-35,23-10-53,22-12-176,46-80-715</inkml:trace>
  <inkml:trace contextRef="#ctx0" brushRef="#br0" timeOffset="92310.2799">25798 11491 1606,'2'-1'239,"-1"-2"-187,4 3-2,3-6 59,6 1-13,6-2-42,18-4-21,4 3-7,12 0-11,8 5-6,5-1 0,6 1-8,-5 3 9,-7 3-10,-4-2-3,-4 2-28,-11 0 11,-3 0-49,-12-2-94,-8 2-100,-11-2-23,-12 0-162,-61 23-132</inkml:trace>
  <inkml:trace contextRef="#ctx0" brushRef="#br0" timeOffset="92654.2995">25888 11952 945,'0'2'246,"1"0"-207,2 0 39,-1 1 49,4 3 32,2 2 23,6-3 1,3 2-35,8 0-43,6-1-37,7 3-23,12-6-20,2 4-8,4-4-8,3 1-3,-2 5 0,-3-2-5,-5-3 5,-9 2-5,-7-4 0,-11 2 5,-8-3-5,-3-1 1,-1 2-1,0-2-1,0 0-10,-5 0-23,1-2-27,1-1-72,-10-7-219,-26-32-423</inkml:trace>
  <inkml:trace contextRef="#ctx0" brushRef="#br0" timeOffset="93760.3628">3185 9060 334,'0'3'469,"0"1"-418,2 6-37,0-3 13,-1-2 54,3-5 82,-3 0 46,0-4-28,1 0-62,1 0-74,3-2-45,6 5-109,3 4-171,40 46-179</inkml:trace>
  <inkml:trace contextRef="#ctx0" brushRef="#br0" timeOffset="94219.3891">4105 10218 500,'-3'0'113,"3"2"-113,-13-1-140</inkml:trace>
  <inkml:trace contextRef="#ctx0" brushRef="#br0" timeOffset="95027.4353">3895 10141 640,'0'-2'203,"0"-2"-43,4-3-28,3-1 8,6-2-11,9-6-41,8-1-29,8-6-1,2 4-10,0 0-10,-8 8-5,-5 2-5,-8 3-13,-5 3-1,-1 3-4,-6 6-1,0-2 23,-1 5-20,-1 3 1,1 5-5,-3 5-1,7 8-1,-2 3 3,-2 8-1,3 1 4,2 3-3,-2 3-3,2 1 6,1 2-3,-4 1 0,3-6 0,-2-2-2,0-1 1,2-6-1,3-6-6,0-5 1,4-5-1,1-7 5,1-4 8,2-8 19,-1-6-5,1-4 1,1-6-7,-1-5-22,-5-6-19,2-5-83,-6-7-87,0-6-69,4-84-260</inkml:trace>
  <inkml:trace contextRef="#ctx0" brushRef="#br0" timeOffset="95574.4666">4581 9993 938,'-1'0'234,"1"0"-137,-2 3-35,1-2 28,-2 2 19,-3 3-37,0 4-33,-5 12-6,-3 5 5,-6 9 4,-4 2 7,-3 0-1,-2 3-18,-3-2 18,-5 0-7,-8 1-14,-3 1-8,-1-2-11,9-6-7,9-9 5,8-4-6,10-5-46,4-1-67,1-4-38,7 0-28,5 0-98,8-3-25,59-10 41</inkml:trace>
  <inkml:trace contextRef="#ctx0" brushRef="#br0" timeOffset="95913.486">4829 10518 583,'4'8'237,"2"1"-80,8 11 14,2-8-15,2 2-12,0-10-6,3-4-24,-2-6-10,1-8 5,-3-2-10,2-8-48,-6-7-12,-5-3-38,-4 2 14,-8 3-6,-3 3 7,-4 12 17,-4 6-10,-3 5-22,-3 12 0,-5 5 0,-1 9-1,3 5-2,1 4-4,6-5 5,3-5-47,11-7-78,4-7-74,11-6-10,5-12-114,77-68-579</inkml:trace>
  <inkml:trace contextRef="#ctx0" brushRef="#br0" timeOffset="96125.4981">5506 10194 1232,'7'1'316,"5"1"-242,13 1 22,14 1 15,13 1 12,7 0-48,5-1-38,-2 3-20,-7-4-17,-9 1 0,-10-1-62,-11-3-109,-7-7-82,1-40-299</inkml:trace>
  <inkml:trace contextRef="#ctx0" brushRef="#br0" timeOffset="96321.5093">5758 9971 1087,'0'19'141,"-6"6"-38,-1 21 20,-3 14-18,-2 6 20,-3 1-46,4 1-43,5-1-36,6-1-57,11-10-45,71 27-589</inkml:trace>
  <inkml:trace contextRef="#ctx0" brushRef="#br0" timeOffset="96679.5298">6795 9948 929,'-7'-14'688,"-2"2"-443,-12-9-91,-5 10-68,-13 8-46,-14 9-17,-1 12-13,2 12-9,9 4-1,18 7-1,14 0-8,17 3-14,13 0 17,9-8-12,9-1 18,4-7 2,2-2 8,-5-5-7,-1-6 3,-6 1-1,-4 1-5,-6 1 0,-7-2-10,-5 4 4,-8-3 6,-4 1 15,-9 3 28,-16 1-2,-17 6-20,-14 1-18,-56 13-3,78-33-60,-27 5-191,-31-46-545</inkml:trace>
  <inkml:trace contextRef="#ctx0" brushRef="#br0" timeOffset="97837.596">27056 11380 845,'0'-4'363,"1"3"-184,5-4-107,8-1-12,14-1-6,13 2 39,12 3-26,4 4-11,3 6-16,-7 11-4,-10 8-4,-10 12-14,-12 7 30,-7 14-11,-9 11-10,-9 3 5,-3 1-14,-8 3-2,0-11-4,4-8-4,0-15-8,5-9-34,4-13-53,4-11-108,0-5 10,7-19-16,43-84-492</inkml:trace>
  <inkml:trace contextRef="#ctx0" brushRef="#br0" timeOffset="98063.6089">27741 11360 1174,'-14'1'249,"-2"5"-172,-14 3-52,-6 9-4,-13 7 68,-2 6 25,-6 9-12,4 6-39,-1 5-29,8 2-14,5 0-5,1-2-6,7-5-8,5-2-1,4-7-60,11 3-135,7-6-138,40 14-353</inkml:trace>
  <inkml:trace contextRef="#ctx0" brushRef="#br0" timeOffset="98385.6274">27763 11980 758,'2'13'234,"3"0"-62,3 11-32,-2 2-52,2-3 7,3-8-13,0-4 7,1-6-11,3-6 46,4-11-17,2-6-52,4-11-22,-5-2-9,-7-5 3,-5-2-9,-8-3-6,-6 2-4,-6 8-2,-5 8-5,-1 9-1,-2 14 0,-6 6-7,4 7-2,-2 7 3,6 4 0,7-1-57,5-3-77,6-4-76,13-5-99,49-15-324</inkml:trace>
  <inkml:trace contextRef="#ctx0" brushRef="#br0" timeOffset="98604.6399">28251 11661 1223,'15'-2'273,"4"1"-184,26-8 13,15 4 72,11-3-27,7-2-68,-13 0-34,-6 0-30,-16 0-13,-15 1-2,-5-1-12,-11 2-62,-8-2-161,-4-3-261,-42-34-577</inkml:trace>
  <inkml:trace contextRef="#ctx0" brushRef="#br0" timeOffset="98813.6518">28562 11387 1108,'1'7'135,"-1"5"-101,2 10 70,0 9 55,-6 11 1,-2 7-34,-3 10-43,-6 5-52,-5 7-10,-3 1-8,-3 1-13,4-8-102,7-9-29,15-12 53,18-15-280,107-32-318</inkml:trace>
  <inkml:trace contextRef="#ctx0" brushRef="#br0" timeOffset="99172.6724">29316 11361 1277,'-3'-4'308,"0"1"-107,-5-2-53,-5 4-74,-6 3-50,-11 9-15,-7 15-9,-5 7 8,-1 11-8,10 2 0,3 3-1,17 1-5,11-4-12,17-5-9,15-2 14,13-7 13,10 1 9,-3-3 3,-2-4-12,-9-1 0,-11-2-9,-11-1-12,-8 0 6,-8-6 15,-11 3 10,-9 2 50,-12-5-1,-15 2-23,-6-4-36,-8-7-3,8-1-129,13-12-194,7-43-495</inkml:trace>
  <inkml:trace contextRef="#ctx0" brushRef="#br0" timeOffset="99452.6884">29846 11209 1543,'3'16'162,"3"1"-133,1 22 14,1 15 8,-1 7 0,-4 16-7,-1 8-16,-10 60 7,-19 16-13,-28 1 1,35-112-13,-8-7-10,2-4-15,-33 38-21,-5-17-33,-9-11-47,-56 4-68,-40-24-170,-43-45-387</inkml:trace>
  <inkml:trace contextRef="#ctx0" brushRef="#br0" timeOffset="99895.7137">26987 11100 663,'0'3'351,"-1"-3"-169,-1 0-55,2 0 2,-3 1-21,-3 3-27,-7 8-33,-5 10-18,-10 17 15,-2 14 12,-5 18 8,3 11-26,-14 66-15,18 20-12,37 8-12,30-68-41,7-67-148,150 69-147,0-84-416</inkml:trace>
  <inkml:trace contextRef="#ctx0" brushRef="#br0" timeOffset="100263.7348">30532 11648 1596,'-1'0'336,"1"1"-262,-3 5-74,3-2 0,-6 2 60,6-2-10,-4 2-32,2-1-8,4 2-5,-2-1-5,1-2-65,5 8-106,0-2-157,7-3-726</inkml:trace>
  <inkml:trace contextRef="#ctx0" brushRef="#br0" timeOffset="100711.7604">31099 11618 1400,'-2'-12'235,"-6"2"-157,2-13-48,0 8 3,-4-4 45,-1 1-18,-4 12-28,-6 1-29,-7 13-3,-10 9-1,-7 13-5,-4 14 0,3 12-3,4 11 9,10 8-6,3 11-2,10-2 7,4-5-1,12-3 2,12-18-18,11-12-9,6-16-21,10-16-48,6-18 11,7-20-47,7-14 43,0-15-8,-2-15-68,77-155-210</inkml:trace>
  <inkml:trace contextRef="#ctx0" brushRef="#br0" timeOffset="100950.7741">31413 10630 656,'-2'4'606,"-3"7"-558,-6 17-36,-3 17 4,-5 24 56,-11 76 59,-4 39-16,0 5-11,4-58-14,1-1-29,2-16-34,3-9-9,1 4-6,19-68-12,0-1-54,1-9-178,6 30-110,45 20-292</inkml:trace>
  <inkml:trace contextRef="#ctx0" brushRef="#br0" timeOffset="101394.7995">31652 11628 1113,'1'-2'289,"4"4"-184,5-2-81,4 4 110,12 3 53,8-2-50,19-1-35,11-3-33,7-1-35,-7 5-23,-6-4 5,-20 3-16,-14 2-13,-12 0-37,-8 4-5,-10 5 22,-8 11 33,-14 10 36,-13 6-30,-9 9-5,-6 1 2,0 3-3,0 1 0,8-5-1,8-10 0,14-9 0,9-12 0,10-5-5,6-8-1,5 3 7,10 0 13,19 0 73,19 0-5,61 2-18,19-9-20,-96-2-8,-6-1-14,31 4-11,-17-2-9,-14 0-1,-16-2-1,-4 2-22,-6-4-10,-4 0-31,0-8-188,-18-35-471</inkml:trace>
  <inkml:trace contextRef="#ctx0" brushRef="#br0" timeOffset="102553.8658">16501 12959 992,'-4'-1'180,"2"-2"5,-3-3-52,2 6-49,3 0-34,0-1-28,3 1-22,-3 0-12,3 0-96,3 0-127,26 10-44</inkml:trace>
  <inkml:trace contextRef="#ctx0" brushRef="#br0" timeOffset="103311.9091">15423 12746 1057,'-11'-4'262,"-2"0"-118,-10 2-93,-3 20-37,-3 15-13,-4 22 0,-3 17 1,-14 72 19,10 33 9,21 10 7,16-85-7,9-62 9,3-9 0,1-4 2,11 24 10,12-18 12,13-18 12,10-22-9,14-20-30,7-28-17,1-13-4,-7-17-15,-11-11 0,3-55-9,-42-15 3,-32 4-12,1 123 6,-3 9 12,0 5 15,-15-18 8,-3 18-7,-10 18 1,-8 18-11,-11 18-5,-10 12 0,3 16 0,4 2 0,13 0 1,14-6-1,14-8-1,8-8 0,7-4-21,7-5-88,7-9-140,2-6-107,48-42-178</inkml:trace>
  <inkml:trace contextRef="#ctx0" brushRef="#br0" timeOffset="103766.9351">15587 12310 1321,'-1'-4'291,"1"4"-102,-3-2-168,3 12-21,0 14 0,-2 23 56,4 27-1,-1 74 5,2 21-18,-20 14-18,-5-51-10,-14-4-4,-11-5 1,2-11-11,21-62-38,2-6-75,-2-2-68,-19 34-23,4-13-11,5-17-4,5-14 77,7-13 86,6-13 56,5-6 30,4-3 63,2-4 83,4 5 28,4 1-35,1-2-47,11 3-68,12 0 1,18 3 91,17-3-23,52 3-32,17 0-25,-92-2-21,-5 2-15,37 0-9,-12 3-15,-10 1-5,-11-3 0,-10-1 1,-4-3 4,-11 0-6,-4-6-13,-9-8-11,-3-11-144,-7-15-193,-48-114-287</inkml:trace>
  <inkml:trace contextRef="#ctx0" brushRef="#br0" timeOffset="104062.9521">15205 12312 1258,'-8'-9'269,"3"-1"-134,-1-10 42,6 11-29,3-4-31,8 6-43,8 3-43,15 2-7,14 8 3,14 2-3,9 10-3,0 2-7,-1-1-8,-4-2-5,0-1 7,1 0-7,5-7-1,45 4-25,17 0-59,7 14-110,-58 5-128,-50-14-168,46 32-160</inkml:trace>
  <inkml:trace contextRef="#ctx0" brushRef="#br0" timeOffset="104294.9653">16471 13042 1517,'4'3'197,"2"4"-181,12 6 38,12-3 62,13 4 11,15-6-31,60 2-40,34-2-20,-4-8-8,-114 0-28,-4 0 0,-7-1-30,23 1-63,-18 1-141,-20 3-282,-71 29-223</inkml:trace>
  <inkml:trace contextRef="#ctx0" brushRef="#br0" timeOffset="104502.9772">16463 13621 1202,'0'0'462,"1"0"-423,4 4-30,0-3-9,5 5 132,11 4 38,18 0-26,19-1-62,54 4-44,18 0-31,-90-7-7,0 1-1,36 11-50,-1-1-95,-1 0-151,7-14-251,144-48-84</inkml:trace>
  <inkml:trace contextRef="#ctx0" brushRef="#br0" timeOffset="105166.0152">18387 12714 758,'0'-24'135,"-1"-2"-78,-4-19 34,-3 5 98,-10 9 12,-6 8-43,-10 10-65,-8 8-29,-9 5-4,-5 9-1,9 0 11,7-2-1,16 3-25,4 0-26,10 3-17,-1 7-1,-2 4 1,1 1-1,1 2 0,2 3 0,-2 3-1,4 1 0,1 7 1,-2 2 15,4 10-3,-1 0-1,1 9 16,1-1 1,6 6-14,-1 4 2,3 3-8,0 10 8,-2 4 23,0 11-24,-3 57-3,-5 3-1,7 0 5,1-45 8,-2-69-6,-1-2-3,2-4-4,1 40 2,0-1-5,0 0 5,-3 4-4,-3 1 0,1 0-3,-4 3 2,-1 0 1,-1-3-8,-3-6-1,0-9 1,2-7 0,-1-10 7,-3-6-2,3-8 1,-2-6-1,0-3 5,-6-5-5,-4 1 3,-12-4 1,-5-2 1,-10-5-10,-8-9-1,-4-14-28,-1-16-20,6-21-45,4-19-96,18-11-419,2-124-43</inkml:trace>
  <inkml:trace contextRef="#ctx0" brushRef="#br0" timeOffset="107057.1233">18548 15410 749,'-4'-9'282,"1"-1"-86,-4-6-62,-5-5-14,-4 1-36,-6 0 18,-5 3-26,-2 6-28,-2 8-24,0 5 3,2 3-3,2 5 0,2 4-4,3 2-10,-1 6-2,5 3-2,2 7-6,2 7 2,4 10 5,5 0 4,5 4-4,8-4 5,1 0-4,6-10-1,4-9-5,6-9-2,4-11 6,3-14 8,4-5-14,1-17-1,1-11-36,-2-9-10,-6-3 1,-3-1 13,-10-2 19,-4 3 14,-5 5 1,-8 3 26,-5 7-3,-4 8 18,1 10 15,-1 9-3,5 5-15,1 2-25,0 9-14,-4 15-12,-2 12 12,-4 16 0,5 17 9,1 4 9,4 1-1,3-6-4,2-10-4,2-16-7,2-14-2,2-10-5,7-8-50,-2-10-67,5-10-106,35-65-114</inkml:trace>
  <inkml:trace contextRef="#ctx0" brushRef="#br0" timeOffset="108603.2118">18535 12105 744,'0'-4'199,"0"2"-35,0-4-28,-1 7-41,1 2-47,-2 5-33,2 9 10,-3 15 29,-1 17 30,-3 17 36,-1 7-27,-3 5-22,-2-1-22,3-7-14,-1-3-11,-4-4-6,3-8-2,-2-2-5,-2-4-2,3-6-3,4-12-5,4-8 0,3-12 7,2-7-8,0-4 1,1-4 7,2-7-8,3-10-54,7-14-51,4-14 21,2-7 16,3 4 35,-3 5 24,-3 16 9,1 13 14,-1 6-5,2 10-3,4 4-5,0 10 6,-2 2 10,2 7 4,-1 6 9,-1-3 7,0 9-1,-3 0 9,-1 1-6,-5-8-4,-4 0 2,-7-3 4,-7-1-1,-7-3 13,-14 3-1,-14 3-16,-15-3-9,-10-5-12,3-5-13,4-9 10,14-8-5,17-7 2,6-3-9,13-7-24,6 0-54,11-5-145,12 1-257,86-42-110</inkml:trace>
  <inkml:trace contextRef="#ctx0" brushRef="#br0" timeOffset="108815.2239">18874 12775 1232,'0'0'303,"2"0"-159,-2 0 36,0 1 6,0-1-48,2 0-59,5 0-52,6 0-15,5 3-10,13-2-1,7 0-1,3 5-31,2-3-64,-3 6-103,-5-2-133,19 15-317</inkml:trace>
  <inkml:trace contextRef="#ctx0" brushRef="#br0" timeOffset="109378.2561">19533 12846 1316,'-6'-4'303,"2"-6"-122,-8-6-53,-2 1-20,4-3-23,-4 8-41,4 4-23,-3 4-14,-2 10-7,-7 6-6,-2 15 5,-5 9 0,-2 11 0,0 7 0,5 0-1,4-1 1,11-10 0,7-8 0,8-15-1,7-6 2,4-6-1,8-4 1,3-9 6,2-7-6,4-12 0,-1-4-6,1-5-4,-6-12-5,-2 2 0,-10-8 0,-3 3 13,0-6 2,-7 7 0,-2 10 7,1 7 28,-4 12 2,1 9 5,0 5-15,0 4-19,0 0-8,0 2-17,-2 9 4,2 7 13,0 17 0,0 8 13,0 4-2,-2 4 2,1 0 2,0-6-9,1-2-4,0-9-1,2-3 7,3-9-7,0-7 1,3-5-2,1-5-16,5-8-38,2-9-109,5-6-310,22-51-538</inkml:trace>
  <inkml:trace contextRef="#ctx0" brushRef="#br0" timeOffset="109910.2865">19938 14010 1186,'0'0'585,"0"3"-482,0-2-103,2 1 6,-2 1 9,2-3 66,-2 0 24,2-3-27,-2 1-30,1 2-24,-1-1-10,0-2-7,2 2-7,-2 1-21,0 0-90,4 0-378,26-18-678</inkml:trace>
  <inkml:trace contextRef="#ctx0" brushRef="#br0" timeOffset="110783.3365">20341 13797 691,'0'3'84,"2"1"-84,0 2-159,10 29-48</inkml:trace>
  <inkml:trace contextRef="#ctx0" brushRef="#br0" timeOffset="111118.3556">20317 13860 885,'-2'-1'369,"2"1"-186,-1 1-139,1 14-38,0 17 19,-2 25 95,-7 72 62,-6 42-56,-7-11-42,6-58-27,7-59-11,3 1-22,0-9-10,-6 39-7,8-13-5,1-13 4,4-11-6,1-14-5,2-7-40,2-7-69,1-1-102,6-15-28,7-6-139,41-86-312</inkml:trace>
  <inkml:trace contextRef="#ctx0" brushRef="#br0" timeOffset="111629.3849">20424 13886 1036,'0'-6'348,"0"1"-135,4-6-143,7 11-56,7 2 32,7 3 32,10 7-16,6 2-22,4 8-8,-3 1-20,4 0-6,-3 2-5,-6-1 10,-6-2-11,-9 0-1,-9 0-8,-13 3 8,-16 6 1,-15 8 17,-24 2-4,-53 26-4,64-46-3,-34 17-5,12-9-1,23-7 0,22-12 2,12-9-2,14 2-15,12-3-75,13 0 88,19 0 2,12 4 8,7 6-8,-1 5 1,-12 7-1,-8 1 1,-8 3 9,-10-1 8,-6 2 6,-4 0-10,-7 0 7,-2-2 6,-5-5-8,-4-1 2,-6-5 14,-8 4 10,-14 3 10,-13 5-23,-21 1-10,-8 3-21,-50 7 8,82-28-8,-41 8-1,14-8-6,17-1-19,18-8-55,18-2-116,59-24-461</inkml:trace>
  <inkml:trace contextRef="#ctx0" brushRef="#br0" timeOffset="111857.3979">21246 14480 85,'0'1'1453,"2"1"-1258,4 5-170,-3 6 53,1 0 15,2 5 15,-3 0-7,-1-1-47,-1 0-26,1-6-13,-1 1-6,-1-6-9,2-2-49,-1-4-68,1-4-139,4-30-504</inkml:trace>
  <inkml:trace contextRef="#ctx0" brushRef="#br0" timeOffset="112657.4437">22116 13955 1309,'-18'1'183,"-4"4"-92,-17 11-46,-6 14 23,3 8 40,2 14 6,5 6-39,8 8-32,9 6-26,7 1-5,11 9-2,8 6-8,4 2 7,8-6-9,4-11-52,6-14-44,4-14-78,4-16 19,69-28-431</inkml:trace>
  <inkml:trace contextRef="#ctx0" brushRef="#br0" timeOffset="112915.4584">22394 14232 1475,'3'0'272,"7"3"-271,8 4 11,13 3-1,12 11 11,2 9 29,6 7 2,-5 12 8,-2 6-13,-9 8-7,-12-5-19,-10 3-2,-10-8-1,-3-10-5,-3-6-14,-1-9-33,-1-6-101,1-9-176,-14-6-259</inkml:trace>
  <inkml:trace contextRef="#ctx0" brushRef="#br0" timeOffset="113140.4713">23013 14042 1619,'-6'0'273,"0"8"-194,-16 16-62,-13 8 1,-14 14 42,-11 6 6,-7 3-18,5-1-26,3-1-7,9 0-6,6-2-9,13-1-10,9-5-94,11 3-134,38 43-336</inkml:trace>
  <inkml:trace contextRef="#ctx0" brushRef="#br0" timeOffset="113432.488">23066 14722 1309,'-1'16'217,"1"2"-133,0 11-6,9 6-16,6-7-7,11-7-8,11-13-2,12-9-6,9-13-11,-3-10-14,-4-7-5,-15-7 1,-17-1-10,-12 2 10,-14 4 23,-14 4 36,-9 11-12,-13 10-40,-8 10-1,-2 7-2,9 5-14,9 2 6,15-2-6,7 0-81,11-5-103,11-5-166,51-26-287</inkml:trace>
  <inkml:trace contextRef="#ctx0" brushRef="#br0" timeOffset="113613.4983">23639 14404 1694,'5'0'213,"7"0"-183,18-1-18,12-5 13,11 2-25,1-4 12,-8 0-12,-9 6-1,-11-2-232,-8 7-145,-5-15-551</inkml:trace>
  <inkml:trace contextRef="#ctx0" brushRef="#br0" timeOffset="113815.5099">23810 14049 1713,'-3'9'156,"1"8"-156,-6 22 0,-6 20 0,-1 14-1,-6 17 1,-7 63 16,-1 18-16,14-7-15,18-123-88,6-13-136,10-11-242,98 15-43</inkml:trace>
  <inkml:trace contextRef="#ctx0" brushRef="#br0" timeOffset="114123.5275">24579 14268 1526,'-12'-16'277,"-5"6"-164,-13-12-46,-6 8 2,-2 9-27,2 5-12,8 5-24,4 10-6,7 14-6,2 11 0,6 8-9,9 9 6,11 0 0,13-2 8,8-2 2,5-6 4,4-8 5,-3-5-1,-9-1-7,-5-4 4,-13-2-5,-8-5-1,-14 1 0,-16-1 6,-12-3-6,-19 0-61,-12-2-205,-67-1-299</inkml:trace>
  <inkml:trace contextRef="#ctx0" brushRef="#br0" timeOffset="114718.5615">24812 14142 1083,'0'0'275,"3"3"-208,5 1-61,5 11 23,12 4 68,7 14 10,6 9 1,1 4 15,0 11-47,-6 6 1,-9 3-40,-15 3-16,-14 2 3,-17 0 6,-11-3-7,-15-1-13,-10-4 8,-2-7-18,5-8-52,17-15-146,20-10-259,46-34-469</inkml:trace>
  <inkml:trace contextRef="#ctx0" brushRef="#br0" timeOffset="114895.5717">25660 14660 1886,'1'0'206,"-2"1"-206,0 2-149,-4 7 26,-5-1 108,-1 9-99,7 0-154,32 9-401</inkml:trace>
  <inkml:trace contextRef="#ctx0" brushRef="#br0" timeOffset="115241.5915">26155 14619 514,'-8'-28'776,"1"2"-668,-11-28-108,-2 4-51,-2 4 48,-5 8 3,-7 16 57,0 11-24,-1 19-17,-3 6-5,-2 15 11,-1 12 16,4 13-7,0 11-2,3 4-7,9 4 4,10-1 2,5-10-11,10-10-2,7-6-14,8-14 11,7-9-6,8-12 21,8-15 2,8-13-29,5-13-98,3-11-70,3-14-60,-3-10-36,67-147-273</inkml:trace>
  <inkml:trace contextRef="#ctx0" brushRef="#br0" timeOffset="115465.6043">26272 13599 644,'-4'5'885,"-2"12"-790,-9 20-77,-3 15-9,3 25 7,-1 13 41,0 79 38,-1 39-7,-10-14 32,10-61-64,-6-13-20,5-7-12,7-68-12,7-4-12,1-6-6,0 29-113,11-18-151,14-21-292,81-50-402</inkml:trace>
  <inkml:trace contextRef="#ctx0" brushRef="#br0" timeOffset="115940.6314">26522 14452 1767,'2'0'288,"-1"-4"-202,2 0-34,7 0 13,12-1-25,13-6-14,12 4-26,9 0 2,2 1 10,-4 2-8,-7 1 7,-2 3-10,-9 3 4,-12 1-5,-5 2-20,-13 1-10,-5 0-23,-5 5 23,-15 11 30,-7 8 15,-15 11 2,-6 7-10,-5 0 1,-2 7-8,4 3 2,2 1-1,6 3 6,2-5 1,9-4-7,8-8-1,7-11-1,12-11-12,8-12-7,12-2 20,11-10 39,20 0 26,15-3-13,14-8-2,0 2-23,-3-7-3,-10 3-3,-14 3-17,-13 5-4,-10 3 0,-7 4 0,-7-2 0,-4 0-45,-3 0-51,-2 0-116,-7-18-437</inkml:trace>
  <inkml:trace contextRef="#ctx0" brushRef="#br0" timeOffset="118117.756">15555 17023 1438,'-2'0'314,"2"-2"-134,0 0-162,9 2 3,15-5 30,16 1 75,20-6-24,61-6-36,26 2-35,-2 20-1,-106-2-12,-5 3-7,-5-3-10,29 5 5,-15 1-6,-8-1-22,-6-3-29,1-5-33,-3-2-153,3-7-211,1-6-89,2-19-316</inkml:trace>
  <inkml:trace contextRef="#ctx0" brushRef="#br0" timeOffset="118430.7739">15592 17723 1445,'0'0'374,"0"0"-236,1-2-138,10 2 0,8 2 63,13-2 63,20 0-21,15-4-44,54-5-28,23-5-3,-2 11-4,-101 3-10,-4 2-4,-4 3-11,40 6 8,-5 8 9,-4-1-12,-6-4 0,-11-6-1,-7-3-5,-13-5-43,-6-1-13,-6-5-43,-4-4-159,24-41-323</inkml:trace>
  <inkml:trace contextRef="#ctx0" brushRef="#br0" timeOffset="122479.0054">22176 15224 1141,'1'8'207,"5"6"-167,3 9-8,5 9 23,2 1 10,2-6 19,3-4-6,3 0-14,10-4-14,5-3-14,7-6-12,5-7 10,4-3-14,2-5-13,-3-7-7,-4-3 0,-2-7 31,-2-4-23,1-1 11,-4 2-10,-3 3-3,-9 8 6,-5 10 0,-9 6-12,2 10-10,-3 7 10,5 11 18,1 8-5,5 2 5,0 1-3,7-5-1,11-8-7,6-9 23,10-8-4,3-11-10,4-11-10,-7-6 0,-1-7 6,-7-11 6,1-2-4,-3-5-7,-3 3-1,-6 8-6,-12 9-1,-11 12 0,-10 10-13,0 6-17,-3 10 11,5 2 20,3 12 0,0 6 1,5 2 5,-1 2-6,6-5 17,1 1 4,6-5-3,4-5-18,0-8 6,-1-9 5,7-7-2,6-4 0,8-7 7,5-5-16,7-2-24,-4-1-34,-5 2-5,-8 4 24,-12 8 13,-13 3 17,-8 3 9,-6 3 0,-1-1 1,-3-2-1,6 0 21,-2 0-13,-2-6 25,7-1-12,-4-2-21,0 3-63,-5 1-224,-2 0-229,-19-4-454</inkml:trace>
  <inkml:trace contextRef="#ctx0" brushRef="#br0" timeOffset="127374.2854">20848 5480 207,'-21'10'103,"8"-4"-14,-13 6-37,13-6-19,10-2-22,2-2-10,0 6 5,-3 4-5,-2 9 5,-6 9-4,-10 10 116,-8 5 8,-3 4-70,-1-4-23,1-3 0,3-5 7,6-3-13,0 2-12,3 2-4,-1 7-10,-1 18-1,-2 15 8,-14 71-7,-6 33 8,-7-7-1,11-47-7,0 7 0,1-7 12,10-13 23,20-66-21,-1-4-6,2-2 8,-12 44-2,5-6-3,-2 2-11,6 2 8,5 3-3,3 4-6,8 0 0,6-2 1,10-3-1,3-9 8,9 2-8,3-7-6,0-4-6,4-10-2,-2-2 14,4-3 0,2-5 0,-2 4 0,5 0 0,1-1 0,2 3 1,-2-1 0,0-7-1,-3-2 5,2-5-5,-2-3-11,2-3 1,-1 0-1,5-4-25,3-1 20,4-2 10,6-1-17,7-4 16,0-2-4,2-7 11,-4-5 18,-6-8-18,-3-15 8,-1-7-8,4-7 30,-3-7 20,7 8-37,-4-1 2,5 6-15,-4 0-16,1 2 15,-4-2-11,-5-3-13,2-4 10,-8-5-2,-4-5 1,-4-8-1,-4 0 0,0-12 16,-7-6 0,2-11-72,0-4-65,2-8-12,2 4 24,-2 9 126,3 11 13,-1 12-1,-4 14-12,3 6 1,-3 3 0,1 1 58,0 3 40,-2-1-36,-1-2-9,4-1 6,0-3-18,5 1-24,0 5-2,4 1-2,0 3-13,5 4 11,6 0 16,5-6-8,4-4-13,3 2 5,-3-3-4,-2 5 16,-6 1-24,-6 3 11,-2 5-11,-3 0-1,-3 4 1,-4-2 2,0 2 4,2-5-6,4 3 2,2-7 13,8 0-5,1-1 23,-1-3-6,-4 2 8,-6 4-4,-3-4 7,-7-3 1,-4 7-6,-1-3-3,4-4-20,4 0-8,12-3-1,7 3-1,4-4-12,0 0 0,-7-3-3,-7-2 9,-3-5 5,-8-2 0,-7-12 0,-10 1-7,-10-11-8,-10-9-22,-12-2-13,-10-7-24,-9-12 21,-20-65 33,-1-8 21,36 118 0,2 3 7,-21-48-1,-1 11 32,-5 5-16,-4 7 4,-6 4-8,-6 2-15,-4 1 3,-3 2 6,2 2 27,-1 1-39,2 4 9,0 8 28,6 3-5,-2 4 5,3 7-23,-4 2-14,-2 5-2,-8 4 2,1-3 0,-1 2 6,-3 1-6,7-1-1,3 1 1,4-4 0,3 0 0,6 1-10,1 0 10,-1 1 0,2 11-2,-9-1-8,0 13-5,-11 3 1,-7 11 13,1 0-8,-4 11 8,-2 0-7,1 1-2,2 2-4,-2 2-14,-1 1 7,2 0 12,6 1-9,6 2 12,7 0 4,5-2-5,6 1-7,4-6 4,5-3-4,4-7 5,2-3-3,-2-1-1,-7-2 13,-2-2-18,-9 0-11,2-2 13,4-3 16,3 0 0,7-1 1,6 0 5,6 0-4,6-1-1,5 3-1,8 2-1,2 3-85,2 5-25,3 11-21,-4 5-21,-10 71-144</inkml:trace>
  <inkml:trace contextRef="#ctx0" brushRef="#br0" timeOffset="134140.6724">17714 17878 926,'0'0'306,"0"0"-161,-2-6-52,4 6 26,-2 0-1,0 0-41,0 6-41,1-3-24,4 6-11,0 11 29,0 4 13,-1 13-5,-4 3-11,-4 5 6,-5 4-11,-2-4-4,-1-1-10,-2-5-8,1-3 2,3-5-1,4-5 6,5-8-6,4-6 0,10-3-1,8-5-4,18-8 4,12-9 9,10-6 4,7-7-11,-4-3-1,-8 2 7,-6 9-8,-16 5 0,-10 4 0,-14 8-9,-6 1-87,-5 0-68,-2 3-68,-5 5 7,-7 2-38,-40-1-496</inkml:trace>
  <inkml:trace contextRef="#ctx0" brushRef="#br0" timeOffset="134401.6874">17924 17941 1195,'-1'0'272,"-1"1"-131,0 5-111,2 8-24,4 10 57,-2 16 51,3 6-36,-2 6-30,4 5-27,-3 2-5,-1 0-4,-6 0-4,-4 4-7,-1-3-1,-4-1-6,-8-2-71,2-8-53,0-13-28,7-15-109,17-55-115</inkml:trace>
  <inkml:trace contextRef="#ctx0" brushRef="#br0" timeOffset="134846.7128">18206 17982 997,'-4'-3'562,"0"3"-391,1-7-87,4 7-42,12-1 11,9-5-14,19 1-8,18-9-17,54-13 8,-71 18-7,37-11-13,-10 11 4,-17 7-5,-19 8-1,-15 9-8,-12 5-61,-8 5-13,-13 2 2,-5 4-17,-6-4-25,-4-3-67,0-6-28,6-8 49,4-8 69,8-2 88,0-2 11,2 2 101,2 0 58,-1 5 12,-1 3-29,-2 10-5,-6 8-16,0 10 11,-9 10-22,-6 14-25,-3 11-14,-2 3-32,5-4-20,8-11-10,13-11-9,10-9-28,6-9-94,10-16-125,8-14-35,82-91-228</inkml:trace>
  <inkml:trace contextRef="#ctx0" brushRef="#br0" timeOffset="135095.727">18650 18184 1148,'-4'0'360,"4"1"-161,-1 1-137,2 12-61,3 6 96,1 13 28,3 13-41,2 10-33,0 5-23,0-3-10,-2 3-4,8-4-8,-6-11 0,7-7-5,2-12 6,7-12-7,4-9-6,5-8-18,2-5-36,0-7-11,0-4-104,-4-2-59,-8 3-32,-5-30-212</inkml:trace>
  <inkml:trace contextRef="#ctx0" brushRef="#br0" timeOffset="135591.7554">17480 17220 695,'0'-1'219,"0"-1"-96,0 0-12,3 0 31,-3 2 5,2-2-25,-2 4-13,0-2 11,-2 0-21,2 0-30,2 2-16,1 2-14,9 3-2,15 8 40,15 0-13,23-3 1,63-8-23,53-24-12,30-3-6,-68 14-15,-12 13-3,3 6-6,-13 8 0,-12 2-1,-23 3 1,-54-11-1,-4-4-18,-7-6-19,22 12-25,-11-4-3,-13-6-36,-9-3-27,-12-5 51,-9-4-183,-54-40-280</inkml:trace>
  <inkml:trace contextRef="#ctx0" brushRef="#br0" timeOffset="136033.7807">17840 16290 913,'0'1'321,"2"3"-228,-1 4-73,5 5 92,-2 6 29,1 1-18,1-3 0,-1 0-28,-4-5-14,-1 4-20,-1-1-10,-7 12 3,-8 11-10,-11 24-13,-19 10-14,-10 20-16,-5 1-1,-1-2-25,12-7-35,16-23-83,18-26-101,20-26-264,56-86 246</inkml:trace>
  <inkml:trace contextRef="#ctx0" brushRef="#br0" timeOffset="136589.8125">17721 16448 656,'2'-19'167,"3"0"-56,6-14 15,1 2 7,5 6 10,1 4-11,-3 6-42,-1 10-35,-1 5-32,-4 10-14,-1 3 1,-1 7 4,-6 9 29,-5 10 58,-9 8-2,-8 12-36,-6 10 0,-7 4-24,7-3-8,4-8-10,9-13-10,9-7-10,10-9 7,8-8-7,5-9 8,9-8 10,11-13-5,7-17-4,6-10-4,0-11-4,1-8-2,-10 0-1,-8-3 1,-10-1 0,-9 2 1,-7-6-1,-6-1 0,2 2-8,-3 9 8,2 13-1,-3 15 1,0 11 0,-3 9 0,3 7-12,0 7-9,-1 13 21,-3 15 19,-2 15 9,-3 11 2,-4 0 0,-5 3-10,0-7-7,0-2-4,7-10-8,3-14 1,3-7-2,1-11 0,4-7-51,7-5-62,1-3-173,12-8-245,83-61-468</inkml:trace>
  <inkml:trace contextRef="#ctx0" brushRef="#br0" timeOffset="136888.8296">18367 16754 376,'-1'2'1008,"-2"7"-832,2 5-130,2 6 17,7 5 75,4 1-13,9 0-58,9-1-29,4-12-20,4-7-9,-3-9-8,-4-11 7,-3-8 1,-12-7 0,-6-6 3,-13-2-2,-8-1-2,-5 9 16,-8 6 39,-4 14-24,-6 11-17,-3 6-20,1 10-1,3 0 0,9 3-1,7-1-21,11-5-65,8-7-109,6 0-96,10-8-90,51-51-588</inkml:trace>
  <inkml:trace contextRef="#ctx0" brushRef="#br0" timeOffset="137504.8648">19025 16290 1239,'-2'1'346,"2"-1"-211,0 2-19,-1-2 19,2 0-42,1 2-56,7-2-20,11 2 1,9 0-8,11-1-4,4 2 0,-1 1-6,-4 3 0,-13 0-34,-13 1-47,-3-5-24,-10 1-53,-6 0 7,-2 0 79,-8 0 19,-6 0-65,2-1 58,4-2 60,7 2 58,6 0 2,3 1-34,-3 7 20,0 11 64,-2 9 13,2 7 1,-3 8-28,-2 0-21,0 9-13,-5 1-16,-7 3-11,-3 2-4,-7 0-10,-1-3-7,-2-6-13,3-11 1,5-10 4,9-13-5,4-14 6,1-8 1,4-14-7,0-2 10,2-1 2,4 0 13,5 7 2,-1 4-11,10 2-8,7 2-8,10 2 1,6 3-1,6 1 5,7 0-5,-2 3-1,3 1 1,-1 4 0,-2 0-1,-6-2-6,-8 4-72,-13-8-66,-6 4-236,-20-2-400</inkml:trace>
  <inkml:trace contextRef="#ctx0" brushRef="#br0" timeOffset="137984.8923">18932 17405 665,'-3'0'226,"3"-2"-19,-1 0 21,1 2-24,0 0-6,1-1-4,2 1-73,-3 0-52,2 1-33,2 1-18,0 2 2,7 2 4,10 1 9,1 0 0,11 2-12,3 0 0,6 0-6,2 2-1,-1-4-13,2 5 4,-3-5-4,-1 3-1,-3-6 1,-6-2-1,-8 0-9,-1-2-47,-8-2-58,0 0-204,23-19-450</inkml:trace>
  <inkml:trace contextRef="#ctx0" brushRef="#br0" timeOffset="138459.9195">20014 17580 717,'0'1'917,"-3"-1"-776,3 0-114,0 3-13,0-3 46,0 1 33,-2-1-32,2 2-41,2-2-19,-2 4-1,0-4 0,0 3 2,4-3-1,-1 1 1,4-2-2,-4-2 6,4-8 8,0 0-1,-4-4-1,-3 3 41,-1 6 41,-1 5-2,-2 2-50,1 3-29,-1 2-7,-1 6 0,-3 2-5,1 1 0,1 1 0,6-9-1,3 0 0,-2-7-15,1 0-10,-2 0 4,0-3 12,0 3 9,0-3 1,-2 3 15,1 3-16,-2-3-13,-2 0-16,0 3-52,-1-3-274,-15-7-508</inkml:trace>
  <inkml:trace contextRef="#ctx0" brushRef="#br0" timeOffset="142287.1384">20919 16648 1160,'0'4'291,"0"-4"-201,0 6-51,0 7 26,0 3 43,0 7 0,0 6-36,2 0-30,0-4-9,3 5 9,-1 1 13,-4 8-4,-4 4-3,-4 11-9,-7 8-12,-5 9-7,-7 13-5,1 2-6,-2 4-8,3-4 0,11-7 1,6-2-1,8-9 0,7-16 5,7-8-5,4-14-1,4-9 0,2-9 1,0-6 11,3-9-1,3-11-11,-2-4-13,0-9-43,-2-4-52,-6-5-151,-2-2-80,17-73-288</inkml:trace>
  <inkml:trace contextRef="#ctx0" brushRef="#br0" timeOffset="142792.1673">21330 17323 1206,'6'3'249,"-3"9"-179,4 2 80,4 9 41,1 5-11,0 5-72,-3 10-36,-2 5-9,-3 5-29,-4 3-8,-3 1-10,-3-5-5,-3-4-10,-1-8 8,3-13-8,-2-9 0,4-11 1,2-8 5,3-15-7,0-12-35,6-21-11,12-19 11,9-16 14,9-3 21,1 11 0,1 10-1,-1 14 1,-6 7 1,0 1 0,-1 11 16,-2 8 4,-5 7 6,-2 15-3,-4 6-9,-3 11 12,2 8 3,-2 11-2,0 10-2,3 4-8,-3 8 3,-1-4 1,-1 8-7,-7-4-6,-1-1 5,-6-1-4,-8-2-8,1-6 7,-4-1-8,1-11-1,0-4-46,5-13-90,8-6-211,34-46-708</inkml:trace>
  <inkml:trace contextRef="#ctx0" brushRef="#br0" timeOffset="143969.2346">22762 18140 361,'-1'-7'914,"1"-2"-733,0-6-115,1-3-3,-1 2 42,2-5 68,-2 2-34,-2 1-41,-2 6-34,-2-3-19,-6 4-1,-5 0-14,-2 1-12,-8 4-9,-7 6-2,0 4 1,-4 11-7,1 4 7,3 8-7,7 8 0,6 8 10,0 16-4,8 8 7,3 15-5,5 2-2,9-3-6,7-11 5,2-14-6,8-16 1,-1-14-1,-3-11 1,4-12-1,7-19 0,7-13-12,8-15-14,2-19-14,-5-8-5,-7-9-12,-11 4 13,-7 6 28,-4 13 16,-10 12 0,-4 21 33,-6 5 9,2 13-6,2-1-3,2 5-8,3 5-13,0 7-12,0 13 1,3 17 20,0 20 3,5 13-14,4 5 1,-2 2-4,-1-3-5,0-11 7,-3-10-8,0-12-1,0-14-15,1-13-52,1-16-103,1-15-297,28-106-352</inkml:trace>
  <inkml:trace contextRef="#ctx0" brushRef="#br0" timeOffset="144418.2603">22106 17469 1130,'-2'-1'336,"2"-2"-162,-4 0-76,8 3 43,4 3 12,14 3-26,15 3-2,21 2-41,10 1-23,60 2-22,21-11-13,20-12-8,-53-1 0,-6-1-8,-19 5-4,-53 7 3,-8-1-7,-6 2 3,22 2-5,-18 0 0,-10 0 0,-11-2-9,-7 0 1,-1-2 1,-3 0-4,2 0-13,-4-4-43,-3-8-82,-7-4-413,-50-75-691</inkml:trace>
  <inkml:trace contextRef="#ctx0" brushRef="#br0" timeOffset="145171.3033">22567 16180 1003,'0'-1'271,"0"2"-101,0-1-59,0 4-27,3 13-29,-2 18 80,-1 28 98,-4 74-115,-20 36-40,-14-2-31,12-60-32,12-66-5,4-9-2,4-8-7,-6 24 5,3-25-6,8-11 0,-1-15 0,2-1 0,0-5-1,2-15-16,4-11-19,5-16 18,1-12 9,4 0 3,1-2-7,4 9-4,4 4 1,5 12 4,0 6 4,0 13 7,-8 9-1,-4 8-7,-7 3 9,-2 9 3,2 2 18,0 9 3,1 3-12,-3 3 8,-2-1-2,-2 4 0,-2 1 1,-5-1 2,-1 4-1,-7-7-4,-3-3-1,-6-2 5,-3-4 2,-12-7-1,-5-2-9,2-4-4,-2-7-2,9-4 3,8-6-9,8 6 0,5 0-16,5 0-32,4 4-33,3 0-110,7 0-446,56-19-122</inkml:trace>
  <inkml:trace contextRef="#ctx0" brushRef="#br0" timeOffset="145405.3167">22850 16730 1480,'2'0'372,"5"-4"-261,10-2-22,11-1 46,8-3-30,4 2-42,5 4-33,-4 3-18,-2 4 0,-6 7-11,-6-3-1,-10-1-15,-7 2-25,-1-5-35,0 5-114,0-4-329,47-23-398</inkml:trace>
  <inkml:trace contextRef="#ctx0" brushRef="#br0" timeOffset="145905.3453">23660 16642 885,'-1'-8'671,"-1"0"-520,-1-7-8,-1-1-11,-1 4-9,-1-2-35,-2 5-37,-5 4-19,-4 2-19,-8 13-5,-10 9-8,-8 13 6,-2 11 3,-1 10-1,10 9-1,6 7 2,9 4-3,11-6 0,8-13-6,8-14 0,8-14 1,5-11 0,7-15 0,2-14 5,7-12-6,0-10-9,-1-12-9,-2-9-9,-4-5-3,-1-1-1,-5-1 14,-4 3 16,-6 16 1,-10 13 11,-2 15 28,-1 12 7,0 3-5,-5 5-14,-3 8-21,-8 15 9,-3 13 6,0 15 6,7 13-5,6 5-2,3 5-7,8 1-2,3-9-5,5-3-6,5-11 0,0-9-39,9-9-75,0-13-180,45-14-565</inkml:trace>
  <inkml:trace contextRef="#ctx0" brushRef="#br0" timeOffset="146333.3698">23141 17552 539,'-1'-4'304,"2"1"-73,1-6 9,2 2-39,-1-5-28,3 4 8,0-2-22,0 1-37,0 4-31,2 4-20,-1 2-29,6 4 3,7 2 18,8 3-9,6 0-21,4 0-17,3-2-10,3-3 0,-5-3-6,-1-2-15,-5 0-44,-5-2-31,-5 2-51,5-4-326,42-25-475</inkml:trace>
  <inkml:trace contextRef="#ctx0" brushRef="#br0" timeOffset="146835.3985">24660 17700 843,'-3'3'604,"0"1"-496,-4 3 15,-2 5 93,-2 1-21,2-1-67,5-1-65,2-5-42,4-4-12,2-1-8,3-2-1,6-4 0,0-5 0,4-5-6,-4-6-6,-2-5 1,-7 3 11,-4 3 0,-2 10 20,1 6 7,-2 7-9,-2-2-2,-4 5-7,-1 4-8,-1 4 11,1 3-6,3-4-6,0 1-38,6-2-109,18 13-546</inkml:trace>
  <inkml:trace contextRef="#ctx0" brushRef="#br0" timeOffset="149968.5777">17493 17824 686,'0'-1'630,"0"1"-419,0-4-95,1 4-29,5 1 0,12 2 52,12-2 14,9-1-57,15-7-45,5-7-21,-5 2-9,0-4 9,-9 11-12,-12 5-7,-13 14-2,-8 9 16,-11 11-5,-10 19-2,-12 13-6,-10 9-2,-8 0-2,-4-1-8,-1-4 0,-1-7 0,-1-8 1,-2-2 5,0-10-5,-3 2-1,6-8 0,8-6-1,13-11 0,12-6-5,8-10 5,4-3 1,0-1-6,6 3-3,8 1 9,9 8 3,18-3 18,13 1 0,10-4 18,2-5-8,2-1-10,-7-1-10,1-3-10,-5 0 5,-1 3 2,-4-2-7,-10 1-1,-13 0-8,-9 2-20,-12-3-11,-6 0 9,-5-4 0,-6-4-38,-6-12-62,-6-10-175,-61-91-328</inkml:trace>
  <inkml:trace contextRef="#ctx0" brushRef="#br0" timeOffset="150648.6166">17480 17672 1213,'-4'-2'330,"3"1"-147,-2-2 0,3 2-24,3-2-45,2-1-39,12-4-39,17-6-18,19-8 0,18-8 6,7 0-8,0 7-2,-7 2-2,-16 14 3,-13 11-9,-14 9 13,-14 19 7,-13 16 10,-10 18-6,-12 19-15,-8 2-6,-5 4 0,-2-9-8,1-11 6,5-8-6,2-9-1,0-7 0,4 4 1,-6-4-1,-3 5 0,-5-4 2,1-1-2,-4-12 0,1-6-6,4-12 4,3-7-10,4-6 5,9-5 6,3-3 0,9 2 0,0 1 0,8 1 1,0-3 0,8 3 0,5 3 1,13-2 6,24-1 18,60-10 4,37-13-11,-3 1-5,-57 18-1,-53 7-6,-4 0 2,-5-2-1,26 6-6,-15-1 6,-11-1 1,-13-4-8,-10-1-9,-3 0-3,-4-1-6,-5-8-22,-12-3-35,-4-11-12,-4-3-8,-2-1-49,1-4-201,-47-60-304</inkml:trace>
  <inkml:trace contextRef="#ctx0" brushRef="#br0" timeOffset="151340.6562">17563 17580 1020,'0'-4'258,"0"-1"-138,-2-4-9,4-7-19,4 1-25,4-5-4,1 6 3,-1 2-1,3 7-11,-3 4 13,4 2 10,6 6 2,7 5-5,7-1-19,7 2-17,2-5-14,1-3-9,-4-2-3,-3-2-11,-7 4 0,-10 2 0,-8 9 6,-4 7 14,-5 12 5,-12 17-1,-7 10 1,-12 13-8,-7 4-3,-9 5-6,-5-4-8,0-3 0,1-5-1,5-5 0,2-5 0,4-7 0,9-7 0,6-12 0,5-4-9,5-9 1,7-11 1,4-4-5,2-8-6,7 0-5,9-2 23,8 0 0,19-4 20,13-7-1,9-1 11,4-3-6,0 5-7,-7 0-1,-5 6 1,-11 2-7,-7 4 1,-12 3-10,-5 0 5,-7 1-5,-3-1 1,-3 3-1,-4 0 5,1-4-4,-3 2-1,3-3 0,-7 1 5,0-2-5,0 0 0,0 1 5,-4-1-6,1 3-14,3-2-16,-4-1-13,1 0-22,-1 0-16,-2-1-82,-20-25-522</inkml:trace>
  <inkml:trace contextRef="#ctx0" brushRef="#br0" timeOffset="152114.7005">18379 17826 887,'-6'3'305,"-4"1"-208,2 1-34,0 2 5,5-2-26,3-3-27,0 1-15,3-2-6,-3 1 0,2-2 6,-2 2 0,-2-2 19,2 0 29,0 2 36,0-2 24,0 2 3,-3 0-7,3-2-10,3 2-37,-3 0-19,2 7 7,2 1 6,4 4-11,8 3 2,4 2-9,10-3 9,3-3-16,6-2-5,0-4 7,8-2-14,0-1-7,1-4 2,-3 2-7,-7-2-1,-4-2 3,-14 2-4,-6 2-16,-5-2-17,-6 0-15,-5 3-2,-4-3-4,-5-3-25,-8 1-95,-12-2-78,-7-1 13,1 0-64,-50-21-231</inkml:trace>
  <inkml:trace contextRef="#ctx0" brushRef="#br0" timeOffset="152393.7164">18470 17939 859,'-3'3'294,"1"0"-192,-3 2 38,2 1 35,0-2-7,3 0-33,3 4-40,-2 7-2,2 11-14,0 11-14,-2 7-17,-2 12-12,-6 7 1,-7 5-13,-2 3-16,-6 2-1,-2-5 1,-1-6-7,2-8-1,3-11-15,6-9-25,4-13-29,4-11-65,11-7-169,2-6 17,8-3 1,56-57-214</inkml:trace>
  <inkml:trace contextRef="#ctx0" brushRef="#br0" timeOffset="152807.7401">18661 18227 588,'0'-2'868,"0"2"-663,2 0-115,-2 0 47,0 2 22,0 0-42,0 0-50,1 6-31,6 7-6,-1 12 9,5 16-15,-2 3-1,1 7 2,2-1-8,-4 6-1,-2-5-4,2 2-3,-2-5-7,-4-2 5,2-8-5,-2-6-1,0-8 8,3-10-7,-2-5-2,6-5 0,4-3 1,10-6 13,10-11-7,8-8 4,7-7-10,0-3 0,3-3 1,-6 8-1,-8 8 1,-12 6-1,-10 10 0,-9 0-1,-4 6-9,-4-3-12,-1 1-9,0 1-20,-1-1-43,-3-1-201,-12-30-698</inkml:trace>
  <inkml:trace contextRef="#ctx0" brushRef="#br0" timeOffset="157827.0272">3278 13997 382,'-5'-16'1168,"2"6"-915,-2-9-91,3 9 26,3 3-68,-1 6-44,1-2-16,1 3-13,-2 0-22,0 3-16,0 1-9,3 10-6,0 17 6,0 22 9,-3 27 3,-9 69-4,-13 12 1,-11 13-3,15-60-5,-11 4 8,3 2-2,3-20-6,16-61 5,4-8-5,-1-7 0,-2 23-1,1-20-1,2-11 0,3-7 0,3-8 0,-1-1-5,8 0 0,8-1 6,19-8 1,18-3 6,56-15 2,17-2 0,-89 21 2,-2 3-4,33-5 1,-11 3-7,-13 7 5,-4 0-5,-10 2 0,-8-1 0,-5-1-1,-9 4 2,-5-3-2,-3-2-12,-4 1-5,0-4-20,2 4-53,0-7-42,13-61-444</inkml:trace>
  <inkml:trace contextRef="#ctx0" brushRef="#br0" timeOffset="158159.0462">4073 14493 1538,'7'-4'380,"0"-4"-278,11-7-68,4 7 52,4-2 14,-1 2-28,4 8-21,2 4 6,3 4-12,0 1-16,4-2-5,6-4-9,5-3-3,13-5-2,13-13-8,46-19 5,-81 23-6,32-12-1,-18 7 0,-19 7-18,-20 8-17,-11 4-4,-9 4 6,-10 8-12,-9 2-25,-14 13-64,-8 6-200,-69 65-249</inkml:trace>
  <inkml:trace contextRef="#ctx0" brushRef="#br0" timeOffset="158435.062">4284 15097 936,'-3'3'475,"0"1"-391,-3-1-57,6 0 34,4-3 65,7 5 42,10-3 38,17 0-37,13-4-34,9-8-36,4 0-21,7 4-21,2-1 14,-2 0-43,-2 4-13,-11 0-4,-10 0-11,-12 1 2,-8 1-2,-5 1-39,-3-3-80,7 2-67,4-1-307,93-38-699</inkml:trace>
  <inkml:trace contextRef="#ctx0" brushRef="#br0" timeOffset="159082.099">6145 15538 1109,'4'-7'359,"5"-3"-182,7-4-24,13-3 61,7 3-44,6 7-62,0 6-29,5 5-25,-4 11-22,-1 11 5,-3 3-14,-14 10-14,-13 9-3,-15 10 4,-24 10-1,-16 9-9,-17 6-1,-8-7-8,-2 1 8,7-14-11,11-14-21,15-16 18,17-16 15,10-11 0,12-6 1,3-6 0,14-7 5,11-3-4,13-10 20,12-4 4,3 2 2,1 8 2,-2 2-3,-2 1-12,-5 7-9,-3 0-6,-7 3-20,-2 0-55,-4-1-42,0-1-11,-1-5-322,25-51-311</inkml:trace>
  <inkml:trace contextRef="#ctx0" brushRef="#br0" timeOffset="159495.1226">6853 15331 1410,'0'0'506,"6"3"-438,3 1-38,8-4 94,13-7-20,14-1-46,12-10-22,9-2-18,-1-1-9,-2 5-9,-13 2-1,-15 9-28,-11 2-38,-9 3-83,-8 4-146,-4 4-16,-7 6 39,-9 2 35,-1 6 112,-3 2 126,0 0 40,0-2 149,0 2 44,-1 6-14,-7 6 28,-2 9-34,-4 12-58,-2 8-46,-5 9-19,2 0-27,-1 1-13,1-2-14,9-7-23,6-10-11,9-12-2,9-18-25,11-14-58,6-12-35,9-14-53,12-15-279,69-113-240</inkml:trace>
  <inkml:trace contextRef="#ctx0" brushRef="#br0" timeOffset="159718.1354">7174 15699 878,'0'1'627,"0"-1"-383,-1 3-116,1 15-11,-2 5 48,-1 17-35,5 10-49,1 13-33,7 5 27,10 2-45,2-4-15,8-12-13,6-4 23,7-16 1,3-11-11,0-15-5,0-10-10,-2-18-3,0-12-45,-3-9-79,-4-10-38,-16-4-329,-19-107-314</inkml:trace>
  <inkml:trace contextRef="#ctx0" brushRef="#br0" timeOffset="160126.1587">6152 14869 1365,'-7'-7'330,"7"6"-186,-4-8 7,4 7-7,4 2-46,3-2-41,9 2-24,23-2 16,24-2 17,70-7-10,58-11-16,46-14 11,-77 13-12,4-1-12,-7 2-6,-25 4-6,-32 1-9,-64 12-5,-9 2 4,-6 2-5,16-1-42,-19 2-53,-11 0-13,-12 0 27,-9-2-1,-16-2-218,-109-26-344</inkml:trace>
  <inkml:trace contextRef="#ctx0" brushRef="#br0" timeOffset="160643.1883">6293 13322 1122,'3'2'372,"5"2"-248,9 6-8,2 10 52,3 9-44,-5 10-38,-1 11-19,-8 12-17,-4 14-14,-7 13-6,-14 57-5,-19 12-5,-18 0-10,36-119-2,-1-5-2,4-3-5,-17 26-1,7-17-23,5-13-44,10-16-58,4-12-104,2-19-284,11-99-215</inkml:trace>
  <inkml:trace contextRef="#ctx0" brushRef="#br0" timeOffset="161177.2188">6297 13469 527,'-1'-11'703,"1"3"-532,0-7-46,1 4 26,2 1 40,0 5-47,-2 5-75,4 1-50,-1 9-17,4 6 23,1 12 7,0 7-13,-5 8-1,-4 14-1,-4 6 2,-2 7 4,-1 5 1,0 3 1,4-5-4,6-7 0,4-7-3,4-11-6,1-14-6,1-16 0,4-6 2,5-14 1,7-18-8,5-18-1,0-14-10,-2-12-10,-8-6-2,-6-8-10,-8 0-10,-1-11-18,0-2-58,3 6-28,-2 12 95,-2 27 51,-5 20 26,-1 17 55,-2 9-8,-2 1-25,0 7-21,0 15 3,-3 13 21,0 12 12,-2 10-6,0 8-10,-1-3-11,5-2-15,3-2-9,1-4-6,1-4 3,6-2-9,-1-4-8,3-4-63,6-8-74,11-14-307,66-33-341</inkml:trace>
  <inkml:trace contextRef="#ctx0" brushRef="#br0" timeOffset="161456.2348">6968 13979 570,'5'11'657,"7"8"-443,1 8-35,7 5-52,2-7-8,-3-8 16,2-7-59,3-14-38,-1-7-16,-1-14-8,0-10-14,-3-13-1,-5-4-38,-6-7 2,-8 3 11,-6 13 26,-7 14 29,-3 13 20,-4 16-19,-14 16-7,-3 11 1,-5 10-8,3 10-2,9 4-14,17 3-19,19-4-230,96 46-661</inkml:trace>
  <inkml:trace contextRef="#ctx0" brushRef="#br0" timeOffset="162046.2685">8296 13593 1661,'-4'14'244,"2"7"-164,-2 17 23,-1 7-16,2 8 0,-1 2-34,2 9-25,-2 11-7,-1 21-3,-8 70 35,-8 31-16,-18 32-10,20-85 2,1-14-2,18-84-8,1-12 1,1-9-5,9 20-5,5-22 4,9-16 5,12-16 13,14-16-20,11-15-5,7-10-7,-6 0-33,-8 1-57,-11 7-47,-9 0-22,-5 5-320,17-58-291</inkml:trace>
  <inkml:trace contextRef="#ctx0" brushRef="#br0" timeOffset="162452.2918">8751 14497 1482,'0'0'326,"3"3"-254,0 4-23,5 10 86,2 11 5,-1 11-41,1 18-18,-3 9-18,-3 3-18,-4 3-20,-6-7-4,2-12-12,1-16-3,3-18-5,0-12 0,2-13-1,3-10-18,7-22-44,7-28-16,26-75 5,12-42-14,-36 135-2,-5 13 86,22-33 3,-7 26 32,-4 20 13,-11 16 6,-2 7-6,-1 10 9,-4 15 10,4 15 7,-2 22-13,-1 11-2,-1 9-22,0 1-4,3-8-12,2-13-7,-3-8-10,-3-17-1,-5-11-10,-2-12-82,-1-7-76,0-8-60,5-54-586</inkml:trace>
  <inkml:trace contextRef="#ctx0" brushRef="#br0" timeOffset="163219.3356">9871 13197 1521,'0'25'253,"2"9"-173,0 29-7,2 18-14,2 2 10,2 7 69,6 2-86,-8 4-20,-3 2-14,-6-2-8,-7-5 2,-9-5 2,-5-14 1,2-15-5,7-25 1,5-18 7,5-14 24,7-14-8,3-20-34,15-32-48,32-78-11,-22 88-19,28-37 45,-6 27 24,-10 29 2,-11 27 1,-9 13 6,-8 14 21,-5 10 3,0 8 15,-3 11-3,-6 6 2,-5 11 8,-4 4-4,-5 0 5,-3-10-11,-6-4-21,0-11-2,-4-6-7,0-14 3,5-5-3,-1-11-6,5-6-27,-1-12-52,1-7-29,3-5-84,8-8-416,25-62-284</inkml:trace>
  <inkml:trace contextRef="#ctx0" brushRef="#br0" timeOffset="163413.3467">10434 13956 1743,'2'2'366,"4"-2"-276,14 0 1,3-2 50,12-5-13,8 0-53,11-6-44,9-1-16,5-1-15,0 1-10,-5 5-46,-13 3-76,-12 10-51,-11 10-358,19 28-491</inkml:trace>
  <inkml:trace contextRef="#ctx0" brushRef="#br0" timeOffset="163873.373">11465 13759 1197,'-4'-19'579,"-1"1"-366,-7-23-46,-1 2-55,-1-6-46,-6-2-30,2 4-4,6 11-2,0 12-2,-3 15-11,0 14-17,-7 23-1,-9 23 1,-1 24 21,-16 67 5,17 28-7,28-128-2,7-6-11,6 38 0,6-26-5,8-23 5,8-18 6,4-25-11,7-23-1,1-20-13,0-17-26,-13-14-7,-9-1-2,-11-1 16,-11 11 32,-10 13 2,0 28 31,-5 19 6,1 17-8,2 19-20,-2 18 4,-2 23 12,5 19 13,7 13 4,6 4-11,6 0-14,13-10-13,0-12-4,8-13-2,2-18-5,-4-11-58,2-8-87,-8-11-81,12-8-541</inkml:trace>
  <inkml:trace contextRef="#ctx0" brushRef="#br0" timeOffset="164245.3943">9442 14940 836,'0'-2'958,"1"2"-783,3 2-128,4 2-5,8 4 78,6-1-12,9-1-26,15-5-16,18-2-22,74-12 10,81-14-2,77-13 16,-55 14-23,9 9-17,-21 11-2,-24 18-26,-48 2 0,-40-5 0,-31-3-29,-53-6-50,-6-3-55,-7 0-32,18-9-310,-33-62-630</inkml:trace>
  <inkml:trace contextRef="#ctx0" brushRef="#br0" timeOffset="164900.4318">10791 15640 1577,'-9'-15'291,"-1"-3"-209,-14-15-46,-2 1 9,-5 3 39,-3 0-12,0 13-21,-1 6-28,-1 17-13,-1 9-10,3 17 1,1 15 2,6 14 8,4 7 7,5 4 4,9 7-1,2 3 3,4 1-16,9-4 5,3-5-7,6-18-5,4-20 0,9-15 0,0-15 7,7-18 1,6-17-2,5-17-7,-1-16-26,1-11-13,-10-9-4,-8-3-5,-8-6-14,-9-3-7,-9 3 32,-6 16 37,-8 19 12,1 27 43,5 14 10,1 11-10,5 6-19,0 11-24,-1 14 29,2 20 16,2 23-11,5 6-2,3 5-10,2-3 14,-1-5-22,3-5-11,0-14-9,2-10-5,2-17-1,2-13-29,7-13-68,1-14-68,56-70-397</inkml:trace>
  <inkml:trace contextRef="#ctx0" brushRef="#br0" timeOffset="199866.4317">12399 14591 1046,'-2'-1'332,"2"1"-125,-2 0-98,0 0-17,2 0 10,-1 0-8,1 1-35,0-1-59,1 2-5,6 2-224,7 8 10,55 21-306</inkml:trace>
  <inkml:trace contextRef="#ctx0" brushRef="#br0" timeOffset="200377.461">12596 14845 87,'-2'-3'1066,"2"-1"-765,-3-2-110,2 9-89,-1-3 13,1 1-2,-1 5-43,-1-2-37,-2 11-21,0 5-3,-2 12-1,-1-1-2,5-6-6,2-13 0,1-3-1,1-9 1,2-3 12,-3-3 5,-3 1-16,2-5-1,-4 2-24,0-4 17,1 4-22,0 6-121,2 1-115,4 4-327,26-12-244</inkml:trace>
  <inkml:trace contextRef="#ctx0" brushRef="#br0" timeOffset="200849.4879">12788 14150 1437,'-19'11'222,"-2"4"-125,-19 15-46,-3 14 8,1 6 8,-1 9 19,5 11-32,7 14-15,1 68-14,26 52-1,10 16-4,7-79-2,2 3-18,7-11 6,-1-11-6,10 14-15,-17-104-84,4-5-78,-3-6-188,68 17-333</inkml:trace>
  <inkml:trace contextRef="#ctx0" brushRef="#br0" timeOffset="201195.5077">12942 14780 1144,'0'-1'308,"1"-2"-161,10 0-110,-1 1-17,8 0 29,8 1 35,1 6 9,4 5-31,1 14-20,-2 5 24,-2 9-8,-2 12-14,-3 0-23,-2 6-11,-2 1-1,2 1-8,-5-3-1,1 1-1,-7-5-19,-6-6-19,-2-7-37,-5-8-37,-4-10-64,-4-10-25,-4-12-127,-28-60-418</inkml:trace>
  <inkml:trace contextRef="#ctx0" brushRef="#br0" timeOffset="201450.5223">13445 14658 1267,'-4'-3'342,"4"3"-92,-3-3-98,3 3-38,-2 0-30,2 3-42,-2 7-26,-8 22-5,-9 16 14,-10 23 2,-11 16-12,-6 3 0,-8-3-14,3-5 0,0-8-1,11-10-4,5-10-43,11-11-40,13-14-135,14-3-259,58-3-121</inkml:trace>
  <inkml:trace contextRef="#ctx0" brushRef="#br0" timeOffset="201758.5399">13509 15423 1081,'4'12'213,"1"-1"-3,4 14-30,1-6-55,-1-4-19,-4-7-25,-2-7-15,0-2 15,-2-5-1,2-4-16,6-12-26,0-15-37,2-10-1,-1 1 1,-7 8 6,-6 10-1,-4 9 24,-8 14-7,-5 6-16,-8 12-7,-8 9 0,-3 13-1,3-1 0,8-1 0,9-6-41,13-7-52,7-5-140,10-1-249,49-25-336</inkml:trace>
  <inkml:trace contextRef="#ctx0" brushRef="#br0" timeOffset="201976.5524">13831 15016 1578,'0'0'466,"0"3"-405,3 0-52,8 4 20,2 2 22,8 1 1,7 4-25,8-2-16,8-2-2,5-9-9,-2-6-22,-2-4-53,-9-3-80,-11-9-109,-2-43-250</inkml:trace>
  <inkml:trace contextRef="#ctx0" brushRef="#br0" timeOffset="202202.5653">14109 14735 1242,'-2'1'478,"2"1"-362,-1 2-71,-2 10-15,-3 15 108,-9 22 4,-2 17-64,-3 12-40,2 4-28,4 3-10,7-6-1,7-3-44,10-12-24,10-10-165,12-20-86,97-29-364</inkml:trace>
  <inkml:trace contextRef="#ctx0" brushRef="#br0" timeOffset="202567.5862">14600 14842 1412,'-6'-10'517,"1"2"-318,-4-7-55,3 9-31,-3 4-31,-5 8-53,-3 11-28,-10 14-1,-1 18 1,1 8-1,10-2 0,7-3-25,10-10-5,11-6 0,5-5-5,9-7 1,2 1 7,6 1-3,1-10-14,-4 2 13,-1-3 14,-6 3 7,-5-3 10,-4 3 0,-7-6 0,-5 3 12,-5-1 30,-8 7 6,-7 1-9,-8 7-12,-6-4-13,-5-2-14,1-5-8,6-7-37,6-5-48,4-8-355,-10-57-355</inkml:trace>
  <inkml:trace contextRef="#ctx0" brushRef="#br0" timeOffset="202847.6022">14846 14314 1615,'0'2'317,"1"3"-251,10 9-59,10 10 23,16 14 83,18 13-25,14 12-22,7 7-25,5 7-11,-9 7-9,-10-2-2,-16 7-5,-22 1 7,-23 4-6,-40 57 0,-59 32-15,-41 21-9,45-69-74,8-49-100,60-57-379,-17-1-710</inkml:trace>
  <inkml:trace contextRef="#ctx0" brushRef="#br0" timeOffset="203725.6525">12032 14893 1097,'-2'0'308,"2"2"-145,-1 3-142,2 5-15,-1 9 27,3 4 30,-1-1-16,-1 1-14,1-7-17,-1-7-5,-1-2 4,0-6 30,0-1 0,0 0-29,-1 5-5,2 2-11,1 10-51,4 1-239,50-2-627</inkml:trace>
  <inkml:trace contextRef="#ctx0" brushRef="#br0" timeOffset="205016.7263">15040 9484 938,'-5'-11'109,"1"7"-35,-5-14-37,4 12-8,0 2 17,3 1 64,-1 3-37,0 4-44,-12 17-13,-9 7 8,-10 19 14,-9 8 17,-4 7-5,1 9-16,1 7-11,7 8-7,3 8-5,-8 60-2,21 12 1,22 11 4,3-26 2,3 16 56,7 7-10,-5-13-26,3-35-2,1-3 7,-3 6-16,3 3 1,0-3-8,0-5-3,2-1-6,5-1 3,-6 6-11,7 5 13,1-2-8,3-1 0,-13-80-5,1-3 1,-1 5 5,16 45-5,0-1 4,1-2-5,2-1 5,3-3-4,-4-4-2,0-6 1,-4-1 0,-1-4 1,0-3-1,0 5 0,-1 1 7,3 1-8,2-1 1,3 9 0,4-11 0,1-1 0,0-7 0,-1-3-1,-2-4 1,-1 1 0,-4-1-1,-7-3 0,-1-2 2,-4-3-2,-4-4 14,2 0-7,-3-1-6,1 10 11,-2 5-4,4 6-1,-3 16-7,2 11 1,4 69 0,-5 43 0,-3 3-1,-6-105 1,-1-58 5,-2-3-6,0-8 0,-2 46 1,1-7 0,-3 3 6,2 7-6,-3 64 7,-2 35-7,-12 46 7,-1-38-8,-4 23 1,5-26 0,2 5 0,1-1 0,2-18 1,0-34-2,5-10 5,-1-9-5,1-7 0,-4 11-1,3 2 0,-3-18 1,-2 10 0,-3 14 1,-1 13-1,0 12-10,3-4-25,6-8-20,0-24-74,5-79-104,5-18-79,5 10-234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3:57:58.2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77 2690 1325,'-9'-10'181,"6"5"-37,-4-7-31,3 6-2,4 6-3,-1 0-21,1 0-30,0 0-26,0 0-16,1 10-9,5 2 0,2 7 14,2 10-7,-2 11 2,-4 9 2,-5 14-1,-7 15 2,-19 70 0,-12 37-17,-11-28 1,20-35 8,8-17-9,8 10 1,12-70-1,0 0 5,4-6-4,-2 33-2,6-16 1,1-14-1,3-18 1,10-15-1,11-12 1,23-17 12,66-50-2,48-34-2,-2 8 10,-78 54-4,-50 29-4,-7 4 4,-3 5-14,25-5 8,-12 8-7,-8 2-1,-13 5 0,-7-3 0,-8 1 1,-4-1-1,-2-3-1,0 0 9,-1 0-9,4-1-12,5-1-73,9-2-124,57-31-507</inkml:trace>
  <inkml:trace contextRef="#ctx0" brushRef="#br0" timeOffset="169.0096">5983 3655 941,'-6'-5'643,"2"5"-534,-6-3-109,-4 9-33,-2 1-252,-52 23-684</inkml:trace>
  <inkml:trace contextRef="#ctx0" brushRef="#br0" timeOffset="962.055">2944 4757 1351,'-8'-11'261,"3"6"-155,-5-12-61,7 9 15,2 7 53,1 1-47,4 4-66,8 12-17,19 16 17,12 11 45,17 12-7,12-1-20,53 23-6,22-16 3,8-32-3,-115-26-6,-3-3 3,-3-4-3,42-5 4,2-10-1,50-30-2,30-28-7,27-23-8,-76 14-1,-19 33 3,-62 41 6,-10 8-2,-6 7-10,15 4-9,-15 15 3,-5 15 18,2 6 0,-3 4 11,2-6-1,6-3-4,16-11 0,20-7 8,70-14 13,82-37 15,64-45-8,-80 11 17,-32 11-18,-36 18-3,-26 4-18,-63 20 6,-9 8-9,-6 0-1,16-6-7,-10 1 0,-8 1 12,-2-3-11,1-6 3,1-4-5,4-3-12,7-7-32,-4 1-38,5 5-94,-6 9-317,-12-16-473</inkml:trace>
  <inkml:trace contextRef="#ctx0" brushRef="#br0" timeOffset="4123.2358">25185 4985 479,'-2'3'0,"-12"15"-81</inkml:trace>
  <inkml:trace contextRef="#ctx0" brushRef="#br0" timeOffset="5415.3097">25076 5677 765,'0'-1'214,"0"-1"-46,2-2-72,-2 4-16,0 0 17,0 0-5,0 0-11,0 0 0,0 0 6,-2 0 10,2-3 7,2 3 2,1-8-19,1-7-40,3-7-25,1-15-5,4-4-4,1-9-12,0-9 0,3-5 10,-4-5-10,1 1-1,-1-2 6,0 1-5,1-4-1,1-2 8,2-9-2,11-60-5,-1-22-1,9 5 1,-24 114 0,1 4 0,-2 2-1,8-38 1,1 9 1,-5 4-2,-2 6 0,-3 2 1,0 5-1,-2-1 0,2 0 0,-5 8 0,0 1 0,0 6 0,-2 12 0,4 9 9,-6 8-3,4 4-4,-4 6-2,0 0 0,0 0-10,0 3-2,0-3-6,1 3 1,2 0 8,0 4 8,2-1 1,-1 1-1,0-3 1,4-1 0,-2 0 1,-4 0-1,4 0 0,-2 0 1,-1-2-1,-2-1 1,1 0 1,0 2-2,-1-2 1,-1 0-1,-1 0 0,1 0 0,-2 2 1,2-2-1,0-2 0,0 2-4,0 0 4,0 0 6,2 0-5,-4 0-1,2 0 0,0 0 0,0 0 0,0 0 1,0 0 1,0 0-1,0 0-1,0 0 0,0 0 1,0 0 0,0 0-1,0 0 1,0 0 0,0 0 0,0 0 5,0 0-4,0 0-1,0 0 1,0 0 3,0 0-5,0 0-9,0 0-10,0 0-11,0 0-30,0 0-33,0 0-80,0 0-25,0 0-31,0 0 14,5 7 16,0 2-83,-12 18-306</inkml:trace>
  <inkml:trace contextRef="#ctx0" brushRef="#br0" timeOffset="6390.3655">25562 3880 196,'-1'-3'571,"1"1"-409,0-7-59,-2 6-61,1-3-22,-2 0-14,1-2-5,1 0-1,1 3-84,1 3-102,15-5-165</inkml:trace>
  <inkml:trace contextRef="#ctx0" brushRef="#br0" timeOffset="7142.4085">25522 3750 534,'-3'-9'172,"0"5"-46,-1-7 9,0 4 57,2-2 20,-2 3-28,3 6-79,1 0-81,-1 4-24,-1 6-25,2 5 13,-4 11 12,2 11 13,-6 12 8,2 6 0,0 8 24,-4 3 8,0 10 7,2 3-11,-6 13-16,-4 65 3,-9 38-3,6 38-4,4-113-8,10-11-6,4 1-2,3-61-4,0-2-3,-3 2-5,3 43 7,3 2 1,-6 4-2,-3 52 22,-5 10 17,10-110-28,0-2-17,-5 50 5,4 2 5,-6-10-10,5-11 8,0-6-8,-3-12 5,2-1-5,0-5 0,2-2 0,-2-12 5,1 2-5,-1-4 5,4-7-6,-3-9 1,3-11-1,0-6-5,0-6-19,0-10-12,3-19-90,4-22-250,3-84-212,3-150 43</inkml:trace>
  <inkml:trace contextRef="#ctx0" brushRef="#br0" timeOffset="7965.4556">21439 3425 989,'-3'-5'112,"1"0"16,-1-4-65,2 5-39,1 4-24,1 3-6,-1-2-2,2 5 3,4 3 5,6 10 24,7 2 36,8 0-9,25-1 28,66-8 59,90-21 0,66-10-28,-104 19-40,-7 10-25,2 3-24,2-4-4,16 4-1,30-8 10,10 2 5,-12 3-2,-1 2-11,-13-4-8,-21 3-2,-9 3-2,-27-3 1,-26-5-5,-72-3-1,-13-3 1,-6 0 5,19 0-6,-23 0 7,-9 0 5,-8-6 8,-1-4-3,2-10-16,4-1-1,0-4-1,0 7-9,-2 9-10,-4 2-25,-1 7-40,-3 0-154,-8 14-61,-19 13 46,-114 87-286</inkml:trace>
  <inkml:trace contextRef="#ctx0" brushRef="#br0" timeOffset="8271.4731">21679 7455 316,'10'-16'0</inkml:trace>
  <inkml:trace contextRef="#ctx0" brushRef="#br0" timeOffset="8801.5034">21028 7275 1167,'0'-1'165,"0"1"-18,0-7-126,5 15-21,9 1-9,9 5 9,24 6 61,21 0 17,80-1 32,70-19-20,71-28-15,-50 1-24,18-4-12,19 1 7,1 4 1,-1 11-7,-21 14-11,-50 6-4,-25 7-7,-32 6-7,-31 8-2,-14-7-9,-10-9 6,-10-7-5,-44-3 7,-1 0-7,-4-2 0,35-2 7,-8 1-7,-10-3-1,-17 3 1,-13-4 6,-12 3-5,-6 4 10,-5-2-6,-2 1-6,-2-6-9,-5-1-44,-5-6-77,-3 1-160,-28-26-310</inkml:trace>
  <inkml:trace contextRef="#ctx0" brushRef="#br0" timeOffset="9479.5422">24615 3415 264,'-1'0'625,"-1"0"-457,2 1-128,-1 3-39,1-3-1,1 3 13,1 0 31,4-2 53,7 2 52,11 1 5,12 2-20,12-4-29,10 0-26,9 1-28,7 3-12,0-5-3,1 2-4,-3 0-5,-6 2-14,-6 0-1,-7 0 0,-5 0-4,-2 1-2,-2-3 0,-3-3-5,-2-1 1,-6 0 4,-5-1-6,-7-3-11,0 1-37,-3 3-102,-2 0-97,-4 4-236,-34 33-188</inkml:trace>
  <inkml:trace contextRef="#ctx0" brushRef="#br0" timeOffset="10154.5808">24060 7134 493,'12'4'156,"-1"3"-27,17 3 6,4 2 24,6-5 30,6 0 2,6-5-16,7 0-32,10-2-31,9 0-52,54 1-33,20 7-9,2-6-6,-68 1 0,-45-3-4,-11 0 2,-1 0-4,22 1 3,-13-1 0,-10 1 3,-12 2-6,-8-3-4,-3 1-1,-1-1 0,-2 0-1,-2 3-15,1-6-44,-1 3-74,-1-1-94,-27-42-408</inkml:trace>
  <inkml:trace contextRef="#ctx0" brushRef="#br0" timeOffset="11504.658">21561 3461 336,'-7'-4'663,"1"8"-513,-11-1-79,1-1-1,-8 2 35,0 0 21,-9 2-25,-6-4-19,-5 0-13,-4-2-21,-3-4-4,-3 0-13,1-6 11,1-3-9,-2 0 2,-3-2-8,5 2 3,-2-4-3,2 2-12,3-1 22,-2-1-14,0-3-13,2 5-9,-2-1 0,6 5 0,9 2 0,6 4 0,7-2 0,8 6 0,2-2-1,3 3 0,5 0 1,3 0 0,-1 0-1,3 0 0,0 0 2,0-3-1,0 3-1,0 0 1,0 0-1,0 0 2,0 0-2,0 0 0,0 0 0,0 0-2,0 0-4,0 0 5,0 0-7,0 0 1,0 0-4,0 0 5,0 0-1,0 0-5,3 10 3,-2-2 8,-1-1 0,1 9 1,1 6-1,1 8 1,1 5 1,-4 0-1,3 2 0,-3-2 0,0-2 0,0-1 1,1-7 0,-1-1 0,2-5 0,-2-4-1,0 0 1,0-3 0,0 5-1,0-6 1,0 0 0,0 1 0,0-4 5,0 0 0,3-5-5,-3 1 6,0-4-6,0-1 8,0 1 0,1-3 9,-1-1 7,3-8 8,-3-13-18,2-12-14,-1-13 5,2 0-5,-3 1-1,2 12-1,-1 11 1,-1 13-1,0 4-16,0 13-46,0 1-103,0 1-44,1 7 94,-1 7 10,4-1-17,1 1-53,2 3-37,1-8 35,0 0-37,4 4-97</inkml:trace>
  <inkml:trace contextRef="#ctx0" brushRef="#br0" timeOffset="14597.8349">20448 4067 910,'0'2'234,"0"-2"-155,-4 2-49,2 0-22,2-1 5,-3-1 5,3 0 26,0 0 62,0 0 16,3 0-13,-3-1 2,2-3-13,4-4-23,-4-2-53,6-2-21,1-6-1,-3 3-28,0 3 5,-3 4 4,-3 4-11,-2 4-26,-1 2-35,2 0 4,-2 2 19,-3 2-7,-3 10-27,0 9-153,-18 73-102</inkml:trace>
  <inkml:trace contextRef="#ctx0" brushRef="#br0" timeOffset="15219.8705">20551 6619 1143,'-1'0'265,"1"0"-149,-1 3-100,-1 5-16,0 6 24,-1 2 0,2-1-3,-1-1-5,4-7-5,-2-2-10,1-4 6,2-2-5,3-8 13,3-4 3,6-13-8,-4-8 2,-3-5-4,-6 4 16,-4 5 46,-5 10 43,1 8-35,-5 8-44,1 2-28,1 4-6,-1 2-1,-3 3 0,2 2-7,3 4-8,1 0-134,4 6-138,12 11-418</inkml:trace>
  <inkml:trace contextRef="#ctx0" brushRef="#br0" timeOffset="16691.9547">4041 6596 843,'-8'-22'183,"-2"1"12,-10-20-54,0 6 9,-1 8 27,-5 6-48,-8 7-58,-12 11-52,-16 16-18,-49 29-1,68-19 0,-33 31 0,14 0-1,21 1-8,22 4-2,12 2 10,12 0 0,10 0 1,15 1 1,14-7 14,10-7 2,11-8 1,6-11 3,2-9 4,3-10-1,-6-9-7,-13-5-8,-17-1-2,-18 1-5,-14 2 10,-12 4 6,-10 2 15,-22 8-23,-59 30-9,-72 45 0,4 20 1,132-75-2,10-9-2,9 0-13,-12 25 4,22-10 10,8-5 1,10-1-1,7-3 1,12-5 0,9 3 27,9 1 23,14 3-10,11-4-25,51 9 30,19-21 3,-15-21-25,-95-1-5,-13 0-2,-8 0-7,17-5-9,-14-4-4,-14-3-29,-8-2-84,-4-13-407,-46-60-764</inkml:trace>
  <inkml:trace contextRef="#ctx0" brushRef="#br0" timeOffset="17344.992">4733 7290 1417,'0'0'357,"0"2"-258,0-2-99,0 4-10,2 2 10,-1 7 0,-1 10 64,0 10-16,-3 18-13,-7 14-8,-7 17 12,-5 8-15,3 2-11,-2-8-5,9-11-7,8-20 1,2-9-1,7-20 5,2-3-6,3-10 1,10 1 8,14-8 9,19-8 44,61-20 5,29-23-10,-14 2-4,-95 33-13,-9 1-7,-1 1-3,17-6-9,-13 4-7,-11 6-8,-7 2-6,-6 1 1,0 1-1,-3-4-7,6-10-31,10-14-89,9-18-148,73-133-523</inkml:trace>
  <inkml:trace contextRef="#ctx0" brushRef="#br0" timeOffset="17654.0097">5876 6720 1029,'0'-8'793,"0"1"-594,0-6-118,0 11-40,2 2 4,-1 2-2,1 0-7,7 2-16,10 3-11,15 0 16,26 1 4,58-4 2,31-16-14,5-11-4,-47 7-7,-19 3 0,-55 10-6,-6 2-8,-6-2-25,22 3-21,-19 3-21,-11 2-87,-8 5-171,-10 2-36,-65 44-233</inkml:trace>
  <inkml:trace contextRef="#ctx0" brushRef="#br0" timeOffset="17976.0281">6042 7639 1069,'0'0'305,"0"0"-202,0 0-74,2 0 5,4 0 100,10-3 77,14-2-13,12-4-75,11-3-51,7 1-18,4 1-12,2-2-7,1 8-13,-3 0-7,-3 4-9,-9 1-4,-7 6-1,-9-4 5,1 1-5,-3 1 0,-2-8 0,-2 0-1,-5-7-2,-8-3-16,-7-4-34,-6-6-55,-11-1-229,-66-34-495</inkml:trace>
  <inkml:trace contextRef="#ctx0" brushRef="#br0" timeOffset="45809.6201">7425 7122 738,'-3'0'150,"3"0"-39,0-4 101,0 4 53,0-2-31,-2 1-58,2-2-62,-1 3-32,-2 0-28,3 3-12,0-2-13,0-1-8,-2 0-9,2 2-3,0-2-8,0 0 0,2 0 0,-2-2-1,0 2 0,0 0 0,3-1-27,-3 1-21,1-3-61,1 3-148,5-4-240,25-30-483</inkml:trace>
  <inkml:trace contextRef="#ctx0" brushRef="#br0" timeOffset="46698.671">7289 7151 731,'-2'-2'473,"0"2"-226,-1-4 14,1-3-34,-1-1-68,2 0-51,1 1-15,1 0-26,-1 3-26,3 6-17,0 0-24,8 2-8,7 6 8,16 0 1,8-1 11,10 3-11,13-6 8,4-5 3,50-1-3,7-1-3,-89-2 0,-4 3 1,31-1-6,-10 1-2,-14 1 1,-11-1 0,-7 3 0,-12-2 1,-2-1 0,-8 0 1,-3 0 4,0 0 4,1 0 17,-1 0-4,0-1-23,0-2-11,0 2-44,2 1-68,1 4-143,4 4-817</inkml:trace>
  <inkml:trace contextRef="#ctx0" brushRef="#br0" timeOffset="47270.7037">9660 6061 1108,'-13'-15'252,"-1"-2"-108,-18-14-59,0 6-2,-7 2 40,-1 8-35,1 11-49,2 17-31,-2 10-8,3 16-8,-1 20 2,7 13-6,6 16 5,14 6-7,7 6 14,7 3 1,11 46-1,-7-102 2,10 47 5,2-15-5,6-20-2,4-18-7,5-26-2,10-21 9,9-27 56,10-28-56,39-72-118,-10-42-79,-38-24-253</inkml:trace>
  <inkml:trace contextRef="#ctx0" brushRef="#br0" timeOffset="47532.7187">9793 5040 265,'-2'13'504,"-1"7"-432,-1 22 128,-5 24 1,1 20-36,-4 88-30,-4 52 0,-1 38-8,10-60-29,7-3-58,7-56-22,3-43-9,3-65-8,-4-4 0,1-3-1,14 22-76,0-18-122,3-23-81,7-18-220,54-106-250</inkml:trace>
  <inkml:trace contextRef="#ctx0" brushRef="#br0" timeOffset="47885.7389">10290 5600 1218,'0'0'303,"0"2"-209,0 6-94,1 13 11,2 15 95,-1 22 28,2 13-35,-4 12-30,0 9-24,-6 2-12,-1 2-14,-3-2-1,-4-9 2,0-10 4,-2-16-2,8-11-10,2-10-10,4-6 5,4-8-7,9-2-13,14-7 13,23-5 44,65-3 26,54-31-34,-13-6-22,-70 10 8,-54 10-21,-9 4-1,-1 1-25,11-7-16,-15 6-46,-13 2-51,-53-4-390</inkml:trace>
  <inkml:trace contextRef="#ctx0" brushRef="#br0" timeOffset="48192.7564">8936 7480 1274,'-4'-3'198,"4"3"-107,-6-3-4,9 2 21,7-1 17,17-2-32,67-13 0,112-21 4,75-13-28,-86 21-25,10 11-31,-34-3 7,-22 16-10,-28 5-10,-31 8 0,-59-3-51,-4 4-76,-5 2-191,20 7-186,-5 21-494</inkml:trace>
  <inkml:trace contextRef="#ctx0" brushRef="#br0" timeOffset="48515.7749">9755 7896 940,'-30'-29'208,"1"0"-92,-28-28-49,2 6-16,1 10 42,2 11 9,0 11-37,6 15-34,7 9-17,6 19-4,13 13-10,4 28 1,2 66 15,19 40 26,15 0 8,5-64-26,-7-58-2,-5-7-10,4-9-11,17 40 11,3-23-12,4-20-34,5-26-80,0-27-51,8-29-110,-4-28-104,55-183-416</inkml:trace>
  <inkml:trace contextRef="#ctx0" brushRef="#br0" timeOffset="48728.7871">9785 7228 1281,'-1'13'207,"-1"6"-173,0 27-25,1 27 24,-5 73 71,6 51-10,9 48 17,-9-121-22,-2-1-34,-3-9-28,3-72-9,4-4-18,2-5-6,1 34-103,2-19-127,32-3-369</inkml:trace>
  <inkml:trace contextRef="#ctx0" brushRef="#br0" timeOffset="48907.7973">10266 8147 1335,'14'-8'323,"6"1"-196,21-9 11,6 1 18,7 0-60,-2 2-46,-1 0-31,-7 3-18,-8 5-1,-11-1-39,-8 2-77,-7-7-131,-20-34-424</inkml:trace>
  <inkml:trace contextRef="#ctx0" brushRef="#br0" timeOffset="49154.8115">10458 7592 912,'0'0'761,"1"8"-698,2 14-63,-1 13 0,-2 19 35,-2 21 37,-8 65 17,4-89-13,-4 52-20,-2-6-7,6-7-16,9-16-18,8-13-14,5-16 5,8-11 7,10-13 13,9-8 2,8-10-28,10-10-7,15-15-79,51-33-172,42-68-326</inkml:trace>
  <inkml:trace contextRef="#ctx0" brushRef="#br0" timeOffset="49411.8262">11986 7318 600,'0'0'1190,"0"4"-1190,1 3-16,-1 14 16,-1 4 64,-1 2 64,-1-1-28,3 0-38,0-3-26,0-6 6,1-11-23,1-1-7,-2-8 3,2 1-15,-1-2-12,5-8-93,33-61-577</inkml:trace>
  <inkml:trace contextRef="#ctx0" brushRef="#br0" timeOffset="50168.8695">12671 6530 723,'0'-5'1043,"0"2"-839,1-7-116,-1 10-49,3 0-27,3 0-12,11 7 0,18 0 45,20 2-4,17 1-16,5-2-13,3-5 1,-9-2-13,-14 2-23,-18-3-40,-15 0-115,-20 1-89,-11 1-83,-16 2-191,-16 4 55,-10 3 376,-5 1 110,5 2 146,19-2 59,10 2-5,9-3-19,4 3-34,-1 7 51,2 10-21,2 7 44,4 14-52,1 8-35,5 10-34,-1 7-38,2 10-43,-2 3 32,-4 5-22,-4-2-17,-4-10-7,-10-7-4,-3-12 6,-6-5-6,-2-12 9,-6-6-9,6-14 4,11-11-4,5-12 14,6-5 0,1-7 0,4-3 25,-1 0-4,5-1-3,2-1-25,11 3-8,8-2-7,19 2 7,23 3 2,57 1 20,13 3-5,-98 3 4,-7 0 3,29 0-5,-17 3-7,-14-2-12,-15 1 0,-9 1-1,-8-3-27,0 0-56,-12 1-23,-12 3-106,-107 14-800</inkml:trace>
  <inkml:trace contextRef="#ctx0" brushRef="#br0" timeOffset="51128.9244">4968 9711 1302,'0'-3'301,"0"3"-127,3-6-120,10 3-9,12-3 32,20-6 35,58-6-14,68-1-34,27 14-26,-91 5-16,-66 1-10,-7 3-12,-4-3-8,30 8 0,-12-4-22,-13-1-54,-8-1-148,-9 2-267,-18-3-261</inkml:trace>
  <inkml:trace contextRef="#ctx0" brushRef="#br0" timeOffset="51384.939">4905 10399 1647,'2'1'259,"9"2"-226,15-2 2,19 3 94,26-2-11,69 3-17,45-2-32,0 4-17,-81-2-17,-3 1-16,9-6-6,0-8-12,-1-2-1,-25-2 0,-56 9-60,-4-1-34,-9 1-85,36 3-432</inkml:trace>
  <inkml:trace contextRef="#ctx0" brushRef="#br0" timeOffset="60055.4349">7389 10899 1141,'0'-3'279,"8"3"-209,11-5-44,18-5 28,17 2 36,9-4 55,5 5-17,0 8-52,-12 17-26,-12 9-34,-11 15-7,-13 11 5,-16 6-1,-8 3 10,-20 11-1,-11 2-8,-15 10-4,-11 1 2,-3-5-11,6-10 11,10-16-11,15-22 1,16-13 8,9-20 7,6-8-11,2-8-6,6 0 0,14-4-10,16-6 10,14 0 1,10 4 0,2 3 11,4 5-11,-5 4-1,0 2 2,1 1-2,2 1-5,-5-1-124,6-3-131,81-42-452</inkml:trace>
  <inkml:trace contextRef="#ctx0" brushRef="#br0" timeOffset="60266.447">8414 10973 1269,'0'0'300,"6"4"-231,5 6-29,6 0 94,10 2 8,8-7-19,9-5-57,7-4-30,0-3-25,-2-3-4,-9 0-7,-8 4-36,-10 2-155,-7 4-297,-9-18-202</inkml:trace>
  <inkml:trace contextRef="#ctx0" brushRef="#br0" timeOffset="60475.459">8703 11021 938,'-5'11'196,"2"-3"-94,-5 15 30,-1 7 45,-6 7 27,-3 6-3,-12 12-75,-7 7-54,-12 8-28,-6 2-14,1-1-15,5-8-3,15-11-11,14-15-1,14-17-6,12-10-68,16-20-65,14-16-173,19-14-275,110-123-269</inkml:trace>
  <inkml:trace contextRef="#ctx0" brushRef="#br0" timeOffset="60662.4697">8739 11294 859,'-1'6'332,"-2"4"-224,-7 19 106,-2 12 70,-5 15-98,7 5-77,7-4-40,7 3-30,12-8 33,11-7-36,6-11-21,4-13-3,5-12-3,-1-11-8,2-8-1,-7-15-36,-2-10-118,-4-13-364,4-127-525</inkml:trace>
  <inkml:trace contextRef="#ctx0" brushRef="#br0" timeOffset="61112.4954">7397 10339 766,'-9'-3'182,"-1"-1"-34,-9-6 23,6 2 5,-1-3-4,7 3 10,1 0-10,2 2-58,4 6-55,8 3-43,15 6-15,19 1 30,29 1 26,93 3-10,94-24-8,81-42-14,-96 4-5,9-3-5,-28 4-2,-29 11 10,-30 12-10,-41 13-11,-40 4 8,-58 7-9,-10 0-1,-5 0-1,13-1-40,-17 1-34,-10-3 8,-12-7-41,-18 2-398,-136-32-268</inkml:trace>
  <inkml:trace contextRef="#ctx0" brushRef="#br0" timeOffset="61571.5217">7984 8969 737,'0'1'168,"2"6"-134,5 3-16,7 9 83,4 7 20,1 12 22,-2 8-37,-4 17-14,-7 11-16,-8 17 32,-13 6-13,-17 2-32,-14 2-23,-8-8-17,-3-5-13,8-11-2,14-19-8,15-18-5,14-17-97,6-17-118,7-16 34,42-90-296</inkml:trace>
  <inkml:trace contextRef="#ctx0" brushRef="#br0" timeOffset="62118.5529">8016 9241 836,'0'-9'222,"0"5"27,0-6-94,1 7-49,-2 3 2,1 1-25,0 1-47,4 6-35,5 10 1,2 11 7,6 16-8,-3 16 8,0 8 6,-4 5 6,-6 3 17,-2-6-2,-4-3-15,1-10 0,-1-9 4,4-15 5,-1-17-4,2-9 1,6-16 30,14-17 9,10-18-42,16-18-15,0-10-8,-1-7 5,-9-8-4,4-62-1,-30 96-1,8-50-13,-6 17 12,-4 17-6,-6 17 7,-5 24 1,-3 11 0,-1 10-1,-1 12-9,1 7-5,-2 17 9,-3 15 5,0 22 1,0 13 7,3 12 7,2 4 1,2-2-1,1-7-1,-2-13-4,3-13-1,0-10 0,3-2-8,0-15-1,1-3 8,2-7-7,0-9-2,2-2 1,0-4-30,1-8-60,4-1-135,9-7-143,61-45-355</inkml:trace>
  <inkml:trace contextRef="#ctx0" brushRef="#br0" timeOffset="62449.5719">8681 9763 887,'6'17'170,"2"-4"-11,6 16 15,7 0-59,-1-5-4,1-5 5,-2-4-52,2-8-17,-3-7-2,0-8 12,-2-10-6,-2-11-23,-1-4-20,-7-8 1,-4-5-3,-7 4-6,-7 2 0,0 13 0,-2 7 0,-3 14-2,-3 12-13,-1 14 14,-2 2 1,-1 4 0,9 2 0,6-4-1,6-12 1,6-2-33,10-13-108,11-8-118,88-72-513</inkml:trace>
  <inkml:trace contextRef="#ctx0" brushRef="#br0" timeOffset="63103.6093">9133 9160 926,'6'-7'235,"2"-1"-124,8-8-43,-1 5 19,1 5-9,-2 4-12,-2 7-9,3 2-12,3 1 0,7 0 12,5 3-17,7-1-14,4-9-17,5-1 3,-1-5-11,-8-2-1,-11-3-5,-12 6-20,-8 2-14,-6-1 3,-6-1-32,-8-3-80,-11 1-4,-7 2-8,-8 4 77,2 2 53,8 4 30,10 0 8,10 2 16,4 10 27,6 1 65,0 14-10,2 8 13,2 5-10,0 5 5,2-2-25,-3 3-14,1-4-5,0-7-20,-1-4-17,-3-11-12,-5-3-11,-1-1-2,-7-3 2,-3-3-1,-11 4 0,-3-5-3,-6 1-5,3-6 5,5-8-4,7-2 8,8-6-4,6 0 3,6 2-7,6-3 3,11 0-5,8-3-7,13-3 7,10 5 9,-3 5-8,-1 3 9,-6 3 1,-2 9-5,-2-4 6,0 1-4,-3 0-7,2 2-1,1-7 5,0 2-5,-3-4-59,1 0-179,29-10-419</inkml:trace>
  <inkml:trace contextRef="#ctx0" brushRef="#br0" timeOffset="63448.629">10062 10214 877,'0'7'228,"0"4"-66,1 1-26,-1 1-2,0-4-29,0-2 18,0-3-24,0-4 12,0-4 12,0 4-38,0-4-22,0 0-40,0-4-14,0-3-8,-1 0 0,-1-4-1,-2 1-1,-4 3-13,2 3 4,-2 1 2,-3 4 2,0 6 5,2 1-10,4 2 1,0 3-89,3 2-179,2 23-392</inkml:trace>
  <inkml:trace contextRef="#ctx0" brushRef="#br0" timeOffset="66429.7995">10422 9163 1165,'0'0'327,"0"0"-109,0 0-130,2 10-56,6 11 37,-2 11 37,2 19 7,4 17-56,-5 12-26,0 68-7,-8 11 3,-11 24-15,-2-52 3,1 10-3,-3-6-3,0 3 0,1-4-8,8 0 7,7-85-8,2-14-6,2-8 6,5 21-1,4-25 1,9-19-1,15-22-5,18-27 6,58-60-57,27-36-93,-101 95-312,91-136-280</inkml:trace>
  <inkml:trace contextRef="#ctx0" brushRef="#br0" timeOffset="66836.8228">11182 10071 1046,'0'6'294,"6"1"-232,0 11 19,5 5 37,-4 9 55,-1 11-10,-9 8-38,-8 10-40,-8 4-20,-10 6-35,0-7-8,6-9-13,5-13-9,11-21-9,8-17-29,13-14-19,11-21 56,17-20-26,15-25-44,29-69-14,-13-26-35,-44 123 72,-3 11 48,23-34 43,-6 28 38,-9 22-30,-7 21-19,-4 15 1,1 13 10,-6 11-2,0 10-4,-3 11 16,-8 6-7,-5 7-8,-9-8-20,-4-5-5,-1-7-13,-1-6-14,5-6-64,5-3-108,14-9-407,53-35-456</inkml:trace>
  <inkml:trace contextRef="#ctx0" brushRef="#br0" timeOffset="67437.8572">12549 8622 1195,'0'0'290,"0"0"-116,0 0-165,4 8 7,0 11-16,4 12 66,0 13 45,-1 15 2,-2 13-44,-3 17-17,-11 75-5,-12 34-20,-13 6-8,27-164-11,1-7-7,3-14 5,-5 20-5,5-17 0,1-19 16,4-10 8,1-16-25,7-18-42,5-32-9,24-72 8,-20 96 14,16-41-1,-1 23 6,-4 28 24,1 19 0,-1 14 0,-3 12 0,4 16 0,-1 11 16,-4 18 14,-3 8 4,-9 5 2,-7 0-6,-4-6 0,-7-9-6,-2-10 6,-8-6-4,-8-5 4,-9-1-9,-11-3 0,-10-6-12,-2 0 0,-1-13-9,5-9-22,12-9-24,7-9-35,14-4-78,11-4-356,60-59-174</inkml:trace>
  <inkml:trace contextRef="#ctx0" brushRef="#br0" timeOffset="67617.8675">13137 9275 1235,'8'2'275,"3"0"-149,14 3 94,5-2 10,2 0-89,1-3-68,2 0-44,4-3-23,1-1-6,2 0-75,1-2-155,2 4-337,62-18-303</inkml:trace>
  <inkml:trace contextRef="#ctx0" brushRef="#br0" timeOffset="68067.8932">13898 8980 1108,'-1'-14'279,"-2"-1"-71,-1-11 34,-6 0-55,0 0-59,1 0-53,-3 11-21,-3-1-27,5 9-14,-4 8-13,-5 13-12,0 16-1,-7 21 12,1 14-5,-2 16 6,3 6-1,7 1 1,9-9-10,6-17-8,8-23 6,5-13-14,4-17 4,7-18 22,11-18 4,6-21-4,2-13-28,-6-9-2,-8-5 11,-7 5 18,-10 7 2,-5 14 16,-8 19 36,1 13-8,-2 13-8,0 12-35,-2 14-1,-7 17-1,2 15 8,1 15 8,4 4-1,7-5-6,5-7-9,5-6 0,5-7-7,5-9-11,6-6-90,3-10-71,10-11-279,60-32-241</inkml:trace>
  <inkml:trace contextRef="#ctx0" brushRef="#br0" timeOffset="68426.9138">11948 10177 1284,'0'-4'327,"2"4"-217,0 0-89,7 0 16,10 0 142,12-4-22,26-4-53,62-8-52,57-1-16,91-9 12,-16-7-9,59-8 5,-4 7-17,3 1-14,-42 14-13,-45 28-33,-59-3-65,-75 1 35,-70-6-193,-12 1-290,-11 15-161</inkml:trace>
  <inkml:trace contextRef="#ctx0" brushRef="#br0" timeOffset="68952.9438">13526 10665 1347,'2'-15'269,"2"-1"-68,1-17-59,-3-1 1,-5 1-23,-7 3-48,-4 6-41,-8 3-12,-4 11-19,-8 12-2,-8 11-4,-4 19 6,1 14 0,-2 21-8,6 18 8,-14 69 0,13 20-1,38-132 0,4-12-5,0 32-14,10-29-16,4-18 21,8-15 15,13-19 17,12-18-17,16-30-37,43-66-32,-7-32-3,-27 4-8,-53 118 56,-8 9 24,-3 14 34,4-18 45,-5 21-56,-13 18-23,0 21-9,-3 13 9,-3 22 33,1 15-17,1 13 4,12-3 2,7 0-16,7-8 6,5-12-12,7-11 0,5-18-1,7-10-13,7-16-65,12-18-173,158-98-293</inkml:trace>
  <inkml:trace contextRef="#ctx0" brushRef="#br0" timeOffset="69238.9602">15370 10042 1043,'0'3'490,"-2"2"-445,2 10 1,0 1 80,3 8 42,0 3-40,3-8-26,3 3-47,-3-5-13,0-7-21,-3-4-6,-3-3-4,0-6 7,0 0-6,-2-1 8,-1-8-20,0-8-180,-8-70-480</inkml:trace>
  <inkml:trace contextRef="#ctx0" brushRef="#br0" timeOffset="70425.028">17035 9002 759,'-11'-9'171,"-1"-1"24,-10-12-67,-11 1-47,-6-1 21,0 3-29,0-3-13,7 5-12,5-1-3,5 8-15,8 2-7,1 8-7,-1 8-16,-5 10 0,-8 18-6,-3 23 6,-4 22 0,-13 70 0,16 35 0,23-9 1,15-144-1,2-4-30,1-5 22,16 17 8,2-14-1,8-15 10,8-19 16,4-19-25,7-15-51,1-21-70,0-17-136,11-59-201,-23-86-262</inkml:trace>
  <inkml:trace contextRef="#ctx0" brushRef="#br0" timeOffset="70643.0405">17178 8098 1228,'0'1'266,"-3"10"-220,-6 18-32,-3 15 16,-6 17 49,0 17 13,-4 16-20,-8 74-6,-1 38-21,4 18-27,18-75-11,15-16-7,15-27-21,-2-63-88,2-15-53,3-4-92,120 40-302</inkml:trace>
  <inkml:trace contextRef="#ctx0" brushRef="#br0" timeOffset="70935.0572">17766 8786 1188,'-14'-9'246,"2"7"-52,-18-4-40,-2 14-67,-7 16-36,-9 14-12,5 10-3,7 10-24,14 7-12,12-4-9,18 2 0,9-1 9,11-4 0,8-2 3,10-5-2,-1 0-1,1-3 0,-4-6-1,-1-4-1,-8-5-7,-13-6-7,-12-2-151,-21-2 67,-22 2 11,-22 4-184,-182 26-427</inkml:trace>
  <inkml:trace contextRef="#ctx0" brushRef="#br0" timeOffset="71167.0705">16389 9954 1190,'19'-3'195,"11"0"-98,29-10 49,76 3 22,56 0 4,41 3-64,-67 11-30,23 0-15,11-2-16,-12 8-38,-7 1-8,-16 4-2,-39 6-53,-87-9-135,-14-2-314,17 46-160</inkml:trace>
  <inkml:trace contextRef="#ctx0" brushRef="#br0" timeOffset="71498.0894">17254 10597 453,'-7'-24'842,"1"-1"-689,-5-30-75,-8 2-30,-2 6 42,-8 5 80,-6 9-71,-6 15-50,-8 14-28,-6 14-19,-5 19-2,6 16-6,7 16 4,12 16-8,15 13-1,8 56 11,18-94-1,7 46 1,5-11-14,9-21-1,7-26-30,2-17 8,5-23-53,6-20-86,4-25-145,101-160-325</inkml:trace>
  <inkml:trace contextRef="#ctx0" brushRef="#br0" timeOffset="71722.1022">17396 9781 1340,'-2'3'278,"0"6"-218,-8 20-60,3 19 14,-4 24 40,-9 66 52,4 31-14,-1 16-26,0-60-20,-6 3-23,-2-9-8,2-3-14,20-68-1,0-7-27,3-8-183,3 27-116,24-5-565</inkml:trace>
  <inkml:trace contextRef="#ctx0" brushRef="#br0" timeOffset="71904.1126">17637 10661 1052,'9'-7'530,"3"2"-365,14-6-27,11 3 0,11 2-34,13 0-40,3 0-37,5-6-13,-7-1-14,-3-7-36,-11 1-147,-15-9-267,-21-60-600</inkml:trace>
  <inkml:trace contextRef="#ctx0" brushRef="#br0" timeOffset="72137.126">17957 10254 1487,'0'0'308,"0"6"-259,-3 3-49,0 15 0,-4 11 61,-4 22 51,-1 17-31,-16 67-34,1 46 11,13-5-32,18-70-19,4-90-7,1-5-18,1-5 17,10 11 1,7-15 0,6-16-10,11-19 10,1-20-225,57-130-449</inkml:trace>
  <inkml:trace contextRef="#ctx0" brushRef="#br0" timeOffset="73998.2324">19298 9773 1326,'-14'-6'225,"2"5"-67,-10-6-17,10 5-12,9 2-2,3 0-28,3-2-36,7 2-42,16 0-19,22-1 58,73-8-5,52-2-4,-14-1-28,-63 8-16,-10-4 16,-49 8-23,-3 1-11,-4-1-31,37 7-39,-11-3-64,-7 6-20,-12 3-152,-10 5-52,-30 45-200</inkml:trace>
  <inkml:trace contextRef="#ctx0" brushRef="#br0" timeOffset="74283.2487">19184 10757 1244,'0'2'374,"3"-2"-310,4 6-50,9 0 76,15 0 103,19-4-20,58-8-35,41-17-36,11 5-27,-61 10-32,-5 2-11,-9 0-17,-47 3-9,-4 0-5,1 0 8,34-4-9,-18 4-6,-10-3-39,-16 6-54,-11-4-64,-8 4-214,-3-27-592</inkml:trace>
  <inkml:trace contextRef="#ctx0" brushRef="#br0" timeOffset="75545.3209">21749 10965 763,'-3'-8'364,"3"6"-89,-1-9-74,8 7-111,17 4-21,16 0 22,20 9-7,56 19 9,-77-8-43,40 18-7,-12 4-7,-10-3-15,-17 1-7,-20-3-14,-19 2-17,-19 8 17,-24 9 11,-66 44-4,-60 16-7,12-6-10,124-90 4,14-1-3,10-8 9,-12 14-20,16-7-5,11-8-35,8-1 60,16 3 51,22-10 10,57-14 1,35-19-26,-2-13-30,-58 9-6,-50 18-35,3 1-89,-1 0-227,128-76-428</inkml:trace>
  <inkml:trace contextRef="#ctx0" brushRef="#br0" timeOffset="75929.3429">22654 11125 1552,'4'-3'263,"5"1"-215,17-3 24,15-4 49,14-1-19,17-1-54,53-13-39,15-12 15,-101 22-24,-6 3-40,25-9-92,-22 5-132,-20 5 12,-20 1-258,-17 11 188,-17 9 170,-9 7 152,-8 11 123,5 7 42,7-1 4,10 4-23,11 1-20,1 4 0,3 5 19,2 7-19,-1 0 30,-1 8-33,-5-2-40,-3 2-7,-2 1-43,-6-10-7,-2-1-13,7-13-13,10-10-45,13-17-172,19-13-300,20-19 297,125-106-489</inkml:trace>
  <inkml:trace contextRef="#ctx0" brushRef="#br0" timeOffset="76110.3532">23141 11403 1104,'-1'2'378,"-1"2"-282,1 11-69,-2 12 69,3 19 29,1 5-43,5 10-31,11 0-15,3 1 29,12-11-52,4-9-1,5-18-12,2-17-36,1-18-58,2-19-137,0-19-138,53-130-694</inkml:trace>
  <inkml:trace contextRef="#ctx0" brushRef="#br0" timeOffset="76451.3727">21663 10310 1454,'-2'-4'213,"1"1"14,-1-5-172,7 8-55,11 0 0,17 1 12,74 3 74,117-9 4,108-9-39,-70 3-20,-4-2-29,-8 0 7,-22 8-8,-58 1 13,-50 4-14,-38-3-8,-56 3-25,-10-4-44,-2 2-76,12-4-100,-17-4-32,-51-35-258</inkml:trace>
  <inkml:trace contextRef="#ctx0" brushRef="#br0" timeOffset="76888.3977">22183 8773 987,'0'0'180,"0"0"-99,3 2-81,5 9 1,2 12 7,2 12 72,3 20 13,-9 17 25,-1 72-26,-31 34-14,-35 24-21,-2-97-20,29-61-8,0-1-14,2-5 1,-24 31-16,15-18-80,19-21-112,16-18-111,45-64 21</inkml:trace>
  <inkml:trace contextRef="#ctx0" brushRef="#br0" timeOffset="77398.4269">22320 8839 1087,'0'-7'244,"-1"7"-65,-1-10-98,2 8-14,0 4-19,0 0-48,2 9-13,-1 8 10,2 18 3,-1 14 13,-2 17 11,-4 12 18,-2 7 2,-3-1-25,0-4 28,6-12-19,-2-18-8,5-19-8,0-15-5,2-14 5,-2-6 36,10-14 66,9-19-88,10-19-26,10-20-27,3-10-26,1 0-17,-8 0 7,-5 4 12,-8 7 28,-5 10 22,-9 19 1,-5 14 79,-3 14 5,-2 10-10,2 4-74,-3 10-23,2 8 2,-2 13 21,0 13 33,-2 17 1,2 8 4,0 8-5,-4 7-5,2-3-5,1-1-16,-1-4 1,4-10-7,1-12-1,1-12-53,5-11-70,8-7-82,5-9-113,65-13-356</inkml:trace>
  <inkml:trace contextRef="#ctx0" brushRef="#br0" timeOffset="77671.4425">22884 9514 731,'-2'18'237,"1"0"-48,0 19-48,2-10-25,4-6-29,0-8-32,3-6 5,6-8 21,5-12 15,7-6-43,8-12-28,-6-12-8,-4-8-5,-11-7 0,-9-1 1,-5 9 19,-6 14 59,-5 17-60,-2 11-30,-6 18-2,-1 9-3,-3 13-79,3 13-149,9 6-113,38 43-434</inkml:trace>
  <inkml:trace contextRef="#ctx0" brushRef="#br0" timeOffset="78338.4807">23565 8694 633,'-3'-1'636,"3"1"-464,0-3-97,0 6-25,0-3 20,6 1-16,6 6-12,6 1 69,22 1-10,12 1-16,11-6-41,0 2-26,-7-6-11,-10 0-7,-16 0-19,-12 1-50,-9 1-57,-9-2-36,-7 1-18,-5-1 73,-8 4-1,-3 1 71,1 4 29,2 6 8,4-3 27,3 10 35,0 7 19,0 2 18,3 9 9,3 8-9,1 6-23,-1 12 11,4 5-25,1 3 2,-2-2-32,0-3-8,-6-7-6,-6-10-2,-3-15 4,-10-9 2,-10-7-5,-6-7-17,-2-7-6,7-4-12,13-6 17,11-1 1,11 1 7,6-1-7,3 4-50,9 0 1,7 0 49,12 4 48,10-4-3,6 6-9,2 1 1,1-4-13,-5 3 2,2-5-10,-5 3-15,-1 1 8,-8-2-9,-2 7-67,-4 0-146,-3 29-364</inkml:trace>
  <inkml:trace contextRef="#ctx0" brushRef="#br0" timeOffset="79030.5203">24688 10251 521,'-1'-2'1119,"-1"2"-869,-2-1-136,1 1-49,3 1 5,0-1-13,0 0-31,0 0-26,0 0-49,3 0-134,1 5-167,-1 2-135,2-20-497</inkml:trace>
  <inkml:trace contextRef="#ctx0" brushRef="#br0" timeOffset="79622.5541">24575 9818 1027,'-2'-3'216,"0"0"24,0-3-105,2 6-72,0 2-31,0 2-20,4 9-12,4 13 36,8 16 63,2 14-20,1 15-25,-2 14 2,-4 5 4,-7 4-12,-6-3-20,-2-4 1,-2-9-11,1-18-6,5-17-6,3-20 1,1-11 1,12-16 35,18-15 59,52-41-46,53-53-44,7-19 12,-111 83-8,1-6-14,75-109-2,-79 115-42,-3 5-3,25-38-18,-15 23-12,-18 22-18,-9 20-57,-14 12-230,-11 43-631</inkml:trace>
  <inkml:trace contextRef="#ctx0" brushRef="#br0" timeOffset="79818.5653">25956 10581 1687,'0'0'252,"-1"2"-185,-1 0-47,2-2-4,-3 2-16,-2-2-10,2 3-140,1 1-215,24-4-365</inkml:trace>
  <inkml:trace contextRef="#ctx0" brushRef="#br0" timeOffset="80269.5911">26262 8936 765,'0'-1'817,"0"2"-769,2 3-48,-1 15-16,2 13 1,-1 17 15,-4 23 15,-7 76 45,-15 57 3,-16-3-21,0-70 3,1 10-11,3-3 25,6-3 31,7-13-45,12-22 3,9-54-36,4-9-5,5-7-7,3 29 0,10-15 5,10-12-4,1-15 10,10-12 3,9-19-4,7-19-10,3-17-123,2-11-154,79-119-238</inkml:trace>
  <inkml:trace contextRef="#ctx0" brushRef="#br0" timeOffset="80739.618">26941 9804 1127,'0'7'202,"3"0"-145,2 10 41,1 13 5,0 13 106,-5 3-40,-1 16-53,-4 9-62,-6 7-21,-5 1-14,-5 2 1,-1-6-19,-3-9 9,7-14-2,1-15-1,8-17-7,6-12 9,2-8 10,1-10 19,5-15-22,9-19-16,10-22-18,17-17-9,43-68-46,-49 98 1,33-43 28,-7 14 44,-5 18 2,-15 16 19,-12 17 7,-6 12 10,-10 10-1,1 11-23,-2 10-14,4 14 15,-2 17 6,0 11 6,-9 16-13,-6 8 7,-4 4-8,-9-2-1,-4-1 2,-1-13-14,0-11 0,4-11-14,4-12-35,6-9-71,7-11-209,43-20-189</inkml:trace>
  <inkml:trace contextRef="#ctx0" brushRef="#br0" timeOffset="81446.6584">27949 10150 1048,'-4'-4'257,"2"4"-115,-2-4 10,1 3 25,8 1 9,-3 0-48,7 0-65,21 0-38,63-3 22,111-7 7,82 2 2,-87 0-28,-28 1-19,-33 4-18,-20 2 8,-23 1-9,1 0 0,-12 4-19,-47 0-19,0-1-43,-4 1-70,34 5-109,-10 4-79,55 0-303</inkml:trace>
  <inkml:trace contextRef="#ctx0" brushRef="#br0" timeOffset="82624.7258">28928 10839 969,'0'-7'257,"0"3"-88,-1-8-83,-2 5 32,-2-3-20,-5 1-35,-3-1-29,-4 3-1,-5 3-12,-1 2-6,-3 4-3,1 4-3,3 0-3,-2 10-4,-1 3-1,-2 7 5,-5 9 1,-1 13-5,-5 10 17,1 13-2,2-3-4,6 3 2,8-7-7,6 1 2,8-7 16,5-6-11,8-11-2,3-13-7,1-11 14,4-7-2,5-10 13,11-12 2,8-9-14,9-10-19,4-11-15,1-7-24,-4-5-19,-8-8-2,-6-1 15,-14-5 22,-10-1 23,-10 7 5,-3 9 34,-1 20 24,-2 15-6,6 8 0,0 10-57,-2 13-8,1 13-17,-4 24 25,0 18 30,1 10-2,-3 0-7,5-11-10,2-6-1,6-8 4,3-12-8,2-6 0,4-6 0,7-6-3,-3-11-3,6-11-65,1-8-131,1-12-296,24-66-628</inkml:trace>
  <inkml:trace contextRef="#ctx0" brushRef="#br0" timeOffset="83475.7745">28348 8110 1150,'0'0'184,"-1"-2"-110,1 2-55,0 0 20,0 0 21,0 7-54,1 2 2,3 13-8,-1 15 36,0 16 36,-3 16 24,-6 13-18,-7 10-3,-21 57-8,19-100-4,-15 43-33,2-14-19,5-13-10,7-16 6,4-14-6,4-2-1,-2-3 1,4 4 0,-3 2-1,4 0 6,1 1-6,4-9 0,0-9-6,1-11 6,0-5 4,1-7 16,9-8 19,0-17-11,11-16-28,9-19-7,4-10-11,0-1-3,-1 4 5,-6 17 6,-3 17 10,-7 15 0,-5 12 0,-1 4-13,2 6-5,8 10 4,2 3-1,7 8 14,0 7-13,-2 3 5,-5 2 9,-6 0 0,-4 2 15,-9-7 4,-5 1 5,-5-3 2,-8 1 8,-8 4 16,-8 3-7,-12-5-7,-5 2-13,-3-5-8,1-10-3,5-3-6,7-11-5,3-7-1,5-9-50,2-2-106,8-9-322,23-87-603</inkml:trace>
  <inkml:trace contextRef="#ctx0" brushRef="#br0" timeOffset="83667.7855">28880 8906 1053,'8'8'176,"4"-4"-13,13 10 26,8-1 14,9-1-29,9-3-60,8-2-32,12 0-40,-7-3-25,-2-1-17,-11-3-32,-9-3-127,-10-4-296,7-38-564</inkml:trace>
  <inkml:trace contextRef="#ctx0" brushRef="#br0" timeOffset="84209.8165">29934 8996 1111,'-3'-13'305,"-5"-1"-130,-5-16-73,-4 1-6,-5 3-7,0 3-20,-2 4-14,3 9-29,-1 10-26,1 7-11,-2 15-7,-5 12 6,-1 16 11,-3 16-5,-3 19 6,-16 64 0,36-97 1,-11 47 0,10-18 0,11-23 0,11-23 1,5-15-1,13-17 22,12-16 7,13-17-15,12-18-15,-1-16-15,-4-14-20,-5-3-35,-11-2-11,-6 2-12,-8 6 25,-10 12 68,-4 15 0,-8 18 56,-4 14 49,0 10-69,-3 15-36,-4 11-26,-3 16 26,2 15 38,0 10 17,-2 7 13,6-1-5,1 0-15,2-1-23,1-8-10,1-6-6,2-7 0,3-13-3,3-9 3,0-9-9,3-3-26,4-5-79,-1-4-139,25-4-400</inkml:trace>
  <inkml:trace contextRef="#ctx0" brushRef="#br0" timeOffset="87779.0206">2812 13104 950,'-2'0'216,"-1"0"-120,0-1-63,2 2-19,1-1-4,0 2 7,0-1-16,-2 6-1,1-1 1,-1 4-1,0 2 0,1 1-51,4 9-238</inkml:trace>
  <inkml:trace contextRef="#ctx0" brushRef="#br0" timeOffset="88963.0884">3088 12515 864,'-2'1'242,"2"2"-169,-1 0-73,-2 1 15,3 2 74,0 0 8,-2 5 19,0-1-17,-3 6-5,-7 6-8,-8 7 2,-8 5-34,-18 3-34,-9 8-7,-9-4-13,-2 4-9,7-9-54,9-9-39,12-9-15,12-9-49,11-5-35,8-4-57,10-4 16,7 0-125,5-4 92,10-1 188,3-5 87,1 2 122,-3 2 89,-4 3-20,-2 4 7,-6 11-72,-3 0 1,2 6 7,-3 9 1,2 3 3,-1 9-41,-4 3-32,2 4-8,-2 10-20,1 3-1,0 4-13,4 5-8,-2 3-3,-1-3 9,2 1-8,-4-8 1,-6-8-1,1-1-4,-5-8 0,-3-5 0,1-6-3,-2-6-6,2-13-8,1-6-7,4-3-3,0-1-3,0-1-63,0-1-39,3-3-101,0-5-226,15-42 96</inkml:trace>
  <inkml:trace contextRef="#ctx0" brushRef="#br0" timeOffset="89653.1278">2933 12942 723,'0'0'210,"0"0"-129,0 0-57,0 0 18,3 0 33,1 2-12,5 0-6,6 1-14,-2 6-13,2-6 2,3 2-2,-4-1-9,-1 0 0,2 2-6,0-5-2,-2 1-4,7 2 2,-4-2-10,8 0 8,0 0-3,2-2 3,3-2-9,-6 2 8,2-2-1,-5 2-6,-6-2 6,-2 4-7,-6 2-7,0 2 7,-4 4 6,2 3 15,-4 7 12,-4 5-2,-4 12 17,-4 8-9,0 3-7,4 3-11,-3 2-9,2 4-6,1-1-6,-1 3 6,1-4 2,0-2-8,2-4 0,0-5-13,0-8-80,3-4-29,0-10-58,2-5-55,-1-9 19,-4-20-42</inkml:trace>
  <inkml:trace contextRef="#ctx0" brushRef="#br0" timeOffset="90230.1608">3030 13171 859,'0'3'273,"3"0"-241,7 1-32,7 4 0,5 0 54,11 6 12,3-3-21,2-1-9,-2 0-25,-6-3-5,-9 0-6,-8-2-16,-11 8-47,-10 0 5,-14 14 29,-13 7-49,-11 1-25,-6 2 29,2-5 53,5-9 20,14-11 1,15-9 61,11-3 67,7-3-94,6-1-14,8 0-20,7-2 13,12 0-2,4-2-11,2 13 9,-4 2-9,-9 9-9,-5 10 9,-13 3 0,-10 6-31,-10 9-28,-13 1 22,-7 3-16,-8-1 20,-1-11 18,-3-3 8,8-11 7,4-12 34,7-5 46,3-3 37,3-2-42,7 0 6,4 0 10,6 0-11,0 0-31,6 2-32,4 4-16,10 3 38,8 8 15,5-1 6,3-1-21,1-4-12,0-4-12,-1-3-15,0-5-23,0-9-202,55-54-274</inkml:trace>
  <inkml:trace contextRef="#ctx0" brushRef="#br0" timeOffset="90628.1836">3835 12846 1160,'-5'-1'363,"1"-2"-163,0-1-131,2 4-51,4 0 25,0 0 32,7 4-36,10-1-6,14 2-6,14 6-9,4-1-9,3-1-8,-4 2 9,-3-2-10,-3 0-30,-8-5-70,-6-3-83,-12 1-38,-8-4-14,-10-15-142</inkml:trace>
  <inkml:trace contextRef="#ctx0" brushRef="#br0" timeOffset="90877.1978">3882 12828 947,'-3'3'306,"2"2"-215,-5 9-73,6 7 0,0 8 60,6 7 23,-2 11-8,2 12-8,1 14-14,-11 5-19,-5 8-17,-1-4-13,-10-1 7,1-16-16,0-3 1,-1-10-14,3-12-9,-1-10-68,4-14-56,1-9-44,-5-47-204</inkml:trace>
  <inkml:trace contextRef="#ctx0" brushRef="#br0" timeOffset="91053.2079">3888 13313 1181,'16'-4'180,"-3"-5"-126,16-4 38,1-5 58,3 1 10,-1-5-73,0 5-57,-6 1-30,0 9-40,-10 4-137,-1 9-168,-16 29-313</inkml:trace>
  <inkml:trace contextRef="#ctx0" brushRef="#br0" timeOffset="91402.2279">3952 13567 1129,'0'7'201,"-2"0"-147,2 3-12,0-2 49,2-8 62,-1-2-9,1-2-46,-1-2-23,-1-5-75,3-6 0,1-10-92,4-8-23,6-3 41,4 3 44,4 4 9,-1 13 2,4 4 11,-3 13-2,2 10 10,-4 5 22,-1 9 21,-5 7 5,-4 3 20,-4 1 10,-6 1-5,-5 0-11,-5-2-14,-5-1 1,-4-5-14,-1-5-17,-6-12-18,2-10-19,-3-8-53,0-19-192,4-14-193,-14-144-186</inkml:trace>
  <inkml:trace contextRef="#ctx0" brushRef="#br0" timeOffset="91621.2404">4096 12415 1304,'14'27'114,"3"14"-78,18 35 13,31 74 17,11 21 11,-7 32-19,-12-37-16,-18-9 60,2 30-43,-3-54-41,-1-13-14,-21-76-4,2-5-75,-5-13-22,16 23-88,-12-29-166,12-77-19</inkml:trace>
  <inkml:trace contextRef="#ctx0" brushRef="#br0" timeOffset="91815.2515">4645 13074 1636,'-17'30'246,"1"6"-180,-18 30-34,-3 3-4,0-8 62,-2-10-24,5-10-37,6-11-29,2-8 0,9-11-69,1-5-75,5-13-149,-5-70-395</inkml:trace>
  <inkml:trace contextRef="#ctx0" brushRef="#br0" timeOffset="92005.2624">4471 12434 1386,'-2'0'565,"2"0"-482,-3 0-83,4 2 0,1 0-8,1 8-5,5 8 7,7 20-9,-3 17-117,-2 12-153,-20 145-272</inkml:trace>
  <inkml:trace contextRef="#ctx0" brushRef="#br0" timeOffset="92289.2786">3813 13930 1293,'0'0'350,"0"0"-226,0 0-112,0 12-10,-2 10 65,-4 18 16,-2 17-5,-6 14-27,-5 3-26,2-6 2,2-13-16,3-18-4,6-10-7,5-13-47,2-10-171,5-5-119,14-12-113,65-77-441</inkml:trace>
  <inkml:trace contextRef="#ctx0" brushRef="#br0" timeOffset="92487.2899">4022 14199 968,'1'4'240,"1"6"-137,2 6 68,4 3-36,8 7-28,4-1-1,14-7 23,14 0-3,11-13-48,14-9-34,8-10-34,-3-8 8,-9-4-18,-16-2-33,-16-2-37,-14-3-85,-19 0-103,-14 2-279,-72-34-370</inkml:trace>
  <inkml:trace contextRef="#ctx0" brushRef="#br0" timeOffset="92638.2986">4268 14052 1094,'1'22'174,"2"-3"-71,3 26 47,2 0-7,1-7 16,2-9-68,5-6-37,2-5-21,5-9-33,7-2-120,81-40-222</inkml:trace>
  <inkml:trace contextRef="#ctx0" brushRef="#br0" timeOffset="92794.3075">4859 14471 1603,'-2'12'241,"2"-5"-170,-4 7 19,1-2 60,3-9-14,0-3-74,3-4-62,1 2-103,-1 4-140,19 2-341</inkml:trace>
  <inkml:trace contextRef="#ctx0" brushRef="#br0" timeOffset="93445.3447">5768 12728 1650,'-19'-4'320,"-1"6"-200,-25 0-83,-14 19-8,-9 9-4,-2 10 2,9 6-10,13 5-8,15 7-9,18 6 1,13 13 9,4 11-9,13 0 8,2 4-7,6-10 4,7-5-6,11-16 0,9-15-28,8-15-29,13-24-39,0-28 4,2-15 2,-13-13 5,-21 0 64,-21 12 21,-25 9 114,-23 13-39,-19 21-30,-19 16-15,-56 46-18,-18 46 4,101-69 20,8 0 12,-24 37-10,22-5-8,22-5-9,16-9 6,12-4-9,12-10 1,13-8-1,5-15-7,7-11-11,2-15-2,2-15-58,5-16-88,4-21-440,92-148-763</inkml:trace>
  <inkml:trace contextRef="#ctx0" brushRef="#br0" timeOffset="93775.3636">6096 13755 495,'0'3'1425,"0"0"-1280,0 7-118,-5 12-10,-1 7 67,-4 13-2,-4 14-19,-5 11-42,1 14-9,-3 0-4,5-9-7,5-10-1,8-16 0,6-16-6,4-14 0,10-4 6,11-10 14,16-6 16,15-11-3,13-10 10,8-3-23,-6 2-2,-11 3 3,-13 5-2,-19 10-7,-10 2-6,-18 5-5,-3 1-22,-3 1-3,-4 5-41,-4 0-14,1 5-172,-15-11-623</inkml:trace>
  <inkml:trace contextRef="#ctx0" brushRef="#br0" timeOffset="94282.3926">7223 12932 1424,'0'-2'510,"2"2"-369,4-4-72,18 4-35,16 0 13,17 2 34,13 5-32,6 2-17,-4 5-16,-4-2-8,-11-2-8,-5-3-5,-10-5-71,-11-4-95,-7-4-326,-22-24-354</inkml:trace>
  <inkml:trace contextRef="#ctx0" brushRef="#br0" timeOffset="94586.41">7650 13052 1487,'0'0'381,"0"7"-319,4 8-56,-3 8 54,-1 12 37,-5 14-7,-14 12-15,-14 13-42,-16 15-21,-50 56-12,62-98-27,-29 37-39,17-21-15,19-22 20,20-26-49,16-12 23,13-9 87,17-4 44,15-6 35,8 3 23,1-5-18,-6 7-18,-4 3-9,-5-2-22,-3-4-20,0-2-2,-3-4-13,-4-6-63,0-6-105,-4-6-371,44-78-269</inkml:trace>
  <inkml:trace contextRef="#ctx0" brushRef="#br0" timeOffset="94871.4263">8143 13087 1566,'16'-6'233,"7"-1"-176,18-6-24,16 0 27,8 0 48,4 3-24,1 6-17,-2 8-17,-13 13-17,-9 15 0,-12 14 3,-13 19-6,-12 11-2,-13 66-1,-26 25 0,-27 5-13,14-55-2,-2-9 0,27-56-5,-1-10-5,2-2-2,-15 30-28,10-25-34,3-23-17,7-22 7,3-32-290,-4-191-754</inkml:trace>
  <inkml:trace contextRef="#ctx0" brushRef="#br0" timeOffset="95088.4387">8547 12690 1860,'-4'7'233,"1"10"-218,-7 15-15,-4 21 0,-12 15 18,-5 11 35,-8 17-17,-29 71-8,-14 21-10,-4-11-7,40-74-11,30-61-6,5-9-35,7-11-50,-4 20-131,16-24-239,65-81 101</inkml:trace>
  <inkml:trace contextRef="#ctx0" brushRef="#br0" timeOffset="95443.459">9500 12701 1692,'14'-7'242,"-1"4"-185,17-1-36,7 4-3,1 0 16,-6 3-32,-11 1-2,-14 7-138,-21 4 45,-20 11 54,-23 11-152,-62 34-190,-25 0-133,103-54 227,11-1 287,-26 6 35,22-5 179,21-11 4,10-5 37,10 1-38,8-2 38,16-2 14,22-2-97,63-13-71,30-4-31,11 17-29,-45 1-16,-11 3-1,-60 0-24,-12 0-6,-9 0-57,17 0-85,-22 4-214,-49 26-287</inkml:trace>
  <inkml:trace contextRef="#ctx0" brushRef="#br0" timeOffset="96041.4932">9648 13130 1813,'0'0'252,"3"2"-216,-3-2-35,0 0 11,0 0 32,0-2-8,0 0-21,-6 8-15,-12 8-27,-19 12 9,-16 19-78,-16 5 0,7 7 45,16-8 25,18-11-7,22-9-13,19-12 46,23-5 30,19-8 12,56-14-29,-73 3 7,36-2-5,-12 5 13,-17 1 13,-17 3 1,-16 4-36,-16 8 19,-20 10 61,-16 12-26,-14 11-32,-1-1-17,7-9-4,13-8-6,16-15-1,13-2-30,8-10-48,2 4-6,8-2 60,0 0-2,7-4-25,7-10-31,5-3-7,6-13-29,4-3-74,-4 1 93,-9 12 99,-7 11 76,-12 22 35,-3 18 54,-3 22 68,-1 16-80,-2 9-45,-2-1-30,4-8-23,-1-14-29,5-14-14,0-16-5,0-11-6,-3-12-1,-3-6-5,0 2-12,-3-8-31,-6-2-28,-9-5-191,-12-15-102,-11-1 13,-10-5 10,-103-76-421</inkml:trace>
  <inkml:trace contextRef="#ctx0" brushRef="#br0" timeOffset="96522.5207">9209 13230 1342,'0'2'203,"2"1"-166,-2 4 41,1-1 27,-2-2 21,-4 3-13,-2 3-35,-6 12-47,-2 11-23,4 7 1,5 6-9,8 2 0,9 0 0,12-4-1,7-7-8,20-18-6,19-19 5,69-36-22,42-43-155,17-15-31,-81 39 41,-30 10 36,-64 35 68,-8 4 73,-8 4 69,11-8 56,-20 10 80,-13 10 1,-17 4-101,-21 17-48,-58 32-24,78-41-6,-29 21-14,21-4-13,23-2-7,12-6-23,20-7 30,9-1 3,14-4 31,12-12-2,8-1-7,-5-4-11,0 0-5,-12-2-9,-9 0-46,-16 0-46,-17 2-56,-17 3-134,-22 11-264,-173 59-76</inkml:trace>
  <inkml:trace contextRef="#ctx0" brushRef="#br0" timeOffset="96681.5298">9203 14213 787,'14'-3'608,"13"0"-368,22-5 15,19-11-60,54-25-80,10-13-56,1 2-28,-95 35-19,-6-1-12,-7 2-58,19-16-164,-21 3-260,-60-23-367</inkml:trace>
  <inkml:trace contextRef="#ctx0" brushRef="#br0" timeOffset="96855.5398">9587 13742 962,'1'10'833,"6"5"-746,1 22-61,4 25 37,-4 18 124,-6 10-77,-9 9-43,-8-5-13,-7-1-33,-5-4-21,-1 4-12,9-11-127,20 64-500</inkml:trace>
  <inkml:trace contextRef="#ctx0" brushRef="#br0" timeOffset="97378.5697">10578 13145 1725,'-2'3'368,"2"-3"-236,-1 1-108,1 2-24,0 9 0,1 13 4,1 16 17,3 22-7,-1 20-5,3 69 6,0 38-15,-11 23 18,-10-59 1,-17-10-7,-1-35-6,14-60 2,1-6-8,4-5-27,-11 32-84,9-17-176,20-44-455</inkml:trace>
  <inkml:trace contextRef="#ctx0" brushRef="#br0" timeOffset="97718.5891">10730 13091 1599,'10'-14'198,"7"3"-193,17-15-5,13 0 0,0 7 19,-6 5 47,-11 16-26,-4 15 1,-8 13 62,1 11-17,-5 14-31,-7 8-13,-7 4 3,-13 1-24,-5-2 9,-9-7-10,-6-7 1,-6-7 0,-5-8-11,-6-4 2,-6-3-2,-9-2-10,0-5-15,1-1-22,7-6-17,14-6-11,19 3-67,21-5-321,90 0-102</inkml:trace>
  <inkml:trace contextRef="#ctx0" brushRef="#br0" timeOffset="97997.6051">11666 13703 1942,'2'-3'237,"2"0"-237,7-3-58,9-4 58,5 2 1,4 0 44,10 2-6,7 5 2,10 1 4,4 1-14,4 1-8,-1-2-13,-2-6 1,0-3-11,-9-5-42,-6-2-51,-9-1-159,-13 5-113,-30 6-139</inkml:trace>
  <inkml:trace contextRef="#ctx0" brushRef="#br0" timeOffset="98237.6188">11685 14190 675,'1'3'835,"5"5"-719,3 5-56,6 3 39,12 2 75,13-1 19,9-5-43,11 2-57,6-8-40,-2-3-7,-11 0-8,-8-2-23,-8 2-8,-10-3-6,-4 3-1,-6 0-61,3-6-48,-5 0-128,31-36-539</inkml:trace>
  <inkml:trace contextRef="#ctx0" brushRef="#br0" timeOffset="100271.7352">6660 10116 733,'-17'-15'362,"7"1"-113,-11-16-98,4 15-92,7 1-4,2 4 64,1 4 31,4 3-47,0 0-47,3 3-35,0 0-21,2 0 0,-1 0-19,2-1-49,4 2 19,2 2 49,5-2 32,5 5-11,2 2 2,-1 0-10,3 2-4,0 2-8,3 1 13,1-1 2,2-1 7,1-2-2,-2-3 7,2-5 7,0-5-17,-6 1 1,-2-3-5,-9 0-13,-6 6 5,-4 0-5,-5 0-1,1 0-6,-3 3-53,1 0-59,0 1-68,0 4-39,0 3-141,-6-6-639</inkml:trace>
  <inkml:trace contextRef="#ctx0" brushRef="#br0" timeOffset="101308.7945">20718 10169 1116,'0'-2'231,"2"0"-115,-2 1 23,1-2 38,1 3 11,-1-4-46,4 2-43,2 1-48,5-3-19,-3 0-11,5 4-11,3 0-4,2 4-5,4 0 8,4 3 1,3-1-9,-2-2 7,-1-2-7,0-4 0,-6 2-1,0-2-6,-5 0-21,-4 0-17,-6 1-41,-3 1-109,-3 0-127,-9-13-265</inkml:trace>
  <inkml:trace contextRef="#ctx0" brushRef="#br0" timeOffset="102365.855">13432 13648 1330,'-2'0'298,"1"0"-163,0 1-90,-2-1-24,6 0 9,-3 0-10,0 0-20,1-1-125,2 2-190,10 16-317</inkml:trace>
  <inkml:trace contextRef="#ctx0" brushRef="#br0" timeOffset="103092.8965">14159 13310 1249,'-9'-9'330,"-2"5"-123,-16-8-124,-6 6-47,-10 4-12,-4 2 15,-5 2 0,1 4-14,3 0-10,12 8-9,-2 5-5,1 7-1,-3 11 0,-2 12-1,3 6 1,5 9-6,10 2 5,13-7-11,20-4 6,17-13 5,21-5 1,17-17 9,55-2-9,-79-25-7,36-6-5,-10-3 7,-14-3 5,-20 5 6,-15 2-4,-13 8 19,-11 4-8,-15 4-13,-19 12-13,-19 11 1,-51 34 6,73-33 5,-30 27 0,18 0 0,21-4 0,15-1 1,16 1 17,10-3 8,7-7 7,6-5 4,10-9-5,4-4 5,8-8 11,2-9-16,11-9-10,3-11-6,7-8-15,-1-5-37,-7 0-94,-8 1-348,29-43-423</inkml:trace>
  <inkml:trace contextRef="#ctx0" brushRef="#br0" timeOffset="103452.9171">14516 13991 1309,'4'2'318,"-2"2"-252,-1 9-35,1 7 71,-2 11 36,-3 18-16,-6 9-43,2 4-28,-2 3-27,0-5-10,1 0-5,2-7 4,2-1-7,1-1-4,0-2-1,1-5 11,2-11-3,3-10-7,2-13-2,7-4 0,6-6 29,13-4 13,15-9-2,11-9-4,7-4-28,-3-3 4,-12 7-6,-16 5-6,-15 5-15,-12 11-37,-6 0-8,-3 1-35,-4-4-205,-4-36-683</inkml:trace>
  <inkml:trace contextRef="#ctx0" brushRef="#br0" timeOffset="103829.9387">15514 13866 1260,'0'1'325,"-1"3"-223,0 8-79,-1 5 67,-3 8 69,1 2-18,1 2-48,1-5-51,4-7-18,-2-4-8,3-10-8,-1-3 4,0-2 1,-2 1 5,2-6-1,-2-5 7,1-7-23,-1-14-1,-1-2-16,-3 3 5,-1 10 11,3 11-12,-2 9-15,1 4-66,-3 9-75,-4 5-87,-7 42-407</inkml:trace>
  <inkml:trace contextRef="#ctx0" brushRef="#br0" timeOffset="105948.0598">16068 13310 1258,'-1'-1'261,"-1"-1"-123,-1 2-70,3 0-13,0 2 34,0-2-2,1 1-44,5 5-23,9 4 11,8 6 16,11-2-4,3 4-16,3-5-10,1 0-11,-5-7 0,-4-2 0,-2 0-6,-4-2-34,-4 1-47,-6-3-80,1-3-38,-8 0-17,-5-1 30,-5-2 90,-4 0-38,-3-4 68,-9 6 39,2-3 27,-3 6 5,-1 2 39,5 2 16,2-2 24,2 2 1,7-3 2,1 0-13,2 0-19,0 4-14,0-4-13,0 0-5,2 0-13,-4 0-4,2 3-5,0-2 5,0 5 3,0-2 0,0 1-9,2-1-1,-1-1-44,-1 0-60,2 1 0,1 2-93,-3-1-42,-5 2-86</inkml:trace>
  <inkml:trace contextRef="#ctx0" brushRef="#br0" timeOffset="106593.0967">16228 13390 735,'-5'-3'183,"5"3"-54,-3-4-20,1 1 14,2 3-10,0 0-41,0-1-27,0 2-29,0-1-8,0 0-7,0 0-1,0 0 0,0 0 8,0 3 8,0-3 16,0 0 7,0 0 18,0 0 1,0 0-2,0 0-16,0 0-13,0 0-12,0 0-6,0 0-1,2-3-8,-2 3 2,2 0-1,-6 0 0,4 0 6,0 0-1,0 0 0,0 0 5,0 0 8,0 0 5,0 0-3,0 0-7,0 0 1,0 0-5,0 0 5,0 0-4,0 0-5,0 0-5,0 0 1,0 0 4,0 0-2,0 0-4,0 0-69,0 0-69,0 0 12,0 0 48,0 0 26,0 0 11,0 0 23,0 0 6,0 0 5,0 0-1,0 0 7,0 0 0,0 0 0,0 0-82,0 0-254,23 7-19</inkml:trace>
  <inkml:trace contextRef="#ctx0" brushRef="#br0" timeOffset="107425.1443">16178 13291 1118,'-4'-1'185,"1"1"-11,-3-3-89,2 3-32,4 0 38,2 0 64,0 0-20,-1-2-38,4 2-41,-1 2-32,11 1-8,9 4 23,12-3 0,6 4-7,10-4-14,-6-3-5,5-1-7,-2-1-5,-1-2 1,-5 2-1,-6 1-1,-10 0-31,-12 1-20,-6 2-44,-7-2-74,-2-1-49,-2 2 41,-5-2 2,-6 0-67,-7 0-74,-49-3-230</inkml:trace>
  <inkml:trace contextRef="#ctx0" brushRef="#br0" timeOffset="107577.153">16395 13336 469,'-3'2'208,"1"-2"-58,-2 4-76,2-4-17,4 0 19,-2 0 71,3 0-3,-2 0-69,2 0-75,4-4-49,1 1-35,1-1-132,13-5-93</inkml:trace>
  <inkml:trace contextRef="#ctx0" brushRef="#br0" timeOffset="108732.2191">16407 13414 842,'0'-1'234,"0"1"-119,-2 0-76,4 0 6,-2 0 66,0 0 17,0 0-31,1 0-37,-1 0-33,0 0-16,-1 0-10,1 0-1,1 11 1,0 10 7,-1 10 83,2 13 14,-5 9-18,0 0-31,-2 1-14,-2-2 9,1 3-11,-3-2-5,-1 4-11,1 4-8,-2 5-5,-2 1 4,-1 3-3,-2-2 1,-5-2 2,-1-6-7,-4 2 1,4-4-8,0-3 0,2-10 1,5-13-2,8-17-6,1-7-10,4-7 16,1-1 0,-4-1 9,-6-7 0,-3-1 0,0-7-9,-2 2 1,6-1 14,4 3 2,1 2 2,3 2 10,2 6 2,2 2-21,1-2-10,9-2-11,14-2 11,15-3 8,16-2-7,4 4 5,-5 3-4,-6 11-2,-2 6 1,-2 3 11,-1 7-3,-3 2-9,-6 3 1,-8-4-1,-9-5 1,-7-6-1,-5-5 0,-4-3 1,-3-5 1,0 0-2,-3 0 0,2-3-15,-5-7-8,-4-3-64,1-5-40,-8-5-178,-31-32-334</inkml:trace>
  <inkml:trace contextRef="#ctx0" brushRef="#br0" timeOffset="109415.2582">17462 13691 1409,'0'0'310,"0"0"-173,2 0-137,1 2 18,9 2 28,6 2 79,14 1-7,12 4-46,10-2-24,10 3-15,7 1-19,1-6-14,2-2 17,1-2-16,3-6-1,46-5 6,-87 1-6,35-5-27,-17 1-19,-18 7-98,-19 1-122,-17 10-205,-59 38-3</inkml:trace>
  <inkml:trace contextRef="#ctx0" brushRef="#br0" timeOffset="109699.2744">17621 14421 1214,'2'1'261,"8"6"-216,4 4 23,12 8 86,7 2 29,5-8-28,4 7-40,3-4-34,7-3-18,5 1-24,7-1-13,-1 1 1,4-4-11,-3 2-7,-1-10-8,-6 0-1,-4-6-3,-13-4-42,-3-3-20,-11-4-74,-5-4-161,18-58-411</inkml:trace>
  <inkml:trace contextRef="#ctx0" brushRef="#br0" timeOffset="111667.387">20223 15377 1046,'16'13'218,"2"2"-73,24 15-7,13-3 39,9-4-28,0-3-55,-5-5-25,-17 1-40,-19 2-28,-14 5 1,-19 13-1,-15 13 26,-22 14-9,-22 9-11,-7 2-1,2 0-5,14-10 3,19-11-4,21-5-7,10-10-7,13-6-8,7-5 13,7 1-9,17-7 18,12-7 7,14-8 13,54-17-8,25-29-12,0-31-93,-103 43-126,-6-1-261,62-106-626</inkml:trace>
  <inkml:trace contextRef="#ctx0" brushRef="#br0" timeOffset="112050.4089">21048 15565 1641,'1'0'291,"5"0"-214,8 3-77,13 0 10,12-2 35,11-2 14,10-2-34,1-4-25,-1 0-33,-6-1-109,-5-2-115,-10 2-49,-13-4-60,-11 3 131,-22 7 176,-11 4 59,-15 4 8,-7 5 77,-5 7 79,5 2 37,10 2-27,6 7-20,5 2-2,2 10 5,1 6-16,-2 10-21,-3 2-21,-4 4-36,-1 1-24,-4-3-10,0-6-16,7-8-4,3-13-9,11-11-41,8-15-75,11-14-185,19-20-11,107-121-532</inkml:trace>
  <inkml:trace contextRef="#ctx0" brushRef="#br0" timeOffset="112226.419">21392 15893 1347,'-10'14'308,"-2"5"-109,-9 17-53,0 11-25,8-2-25,10 2-30,17 0-19,15 0-11,14-2-12,12-5-6,7 1-18,2-14-43,0-5-35,-5-18-59,-9-23-311,51-120-208</inkml:trace>
  <inkml:trace contextRef="#ctx0" brushRef="#br0" timeOffset="112562.4382">20132 14448 1003,'-7'-6'298,"4"4"-118,-5-2-66,6 6-48,7 8-16,8 4 107,15 14 17,27 6-33,85 21-45,106-21-19,89-23-37,-95-9 20,-2 1-46,-43-3-2,-38 9-11,-32-1-1,-29 6-54,-62-9-24,-10 4-27,-7-8-102,12 7-119,-20-8 10,-80-37-208</inkml:trace>
  <inkml:trace contextRef="#ctx0" brushRef="#br0" timeOffset="112996.463">20724 12887 1454,'0'0'252,"0"4"-195,3 2-57,4 7 0,4 15 47,8 15 28,2 18 22,-1 12-34,-1 9-25,-10 8-16,-7 2 4,-16 2-5,-11 0 1,-14 0-11,-12-3-10,-3-3-1,-2-8-12,11-17-16,11-15-44,16-21-30,9-24-8,11-19-106,38-118-606</inkml:trace>
  <inkml:trace contextRef="#ctx0" brushRef="#br0" timeOffset="113507.4922">20796 13087 1218,'1'-4'253,"0"-2"-113,1 0-50,-2 6-33,4 6-38,1 8 16,4 9 20,5 12-13,0 13-3,-3 14-13,-5 5-8,-2 7 10,-5-3 14,-5 0-10,2-3-10,-1-4 4,2-8-8,3-9-3,0-10-6,1-19-9,2-10-2,5-10 2,10-11 47,9-19-7,13-16-22,5-17-18,7-11-12,-4-12-18,-6-6 2,-2-2-4,-7 0 22,-5 18 9,-7 17 1,-8 25 5,-8 19 11,-4 14-16,-1 3-4,0 7-41,2 9 24,-2 7 21,1 11 31,-2 10 1,-4 10-8,-2 8 7,-4 5 5,-1 5-10,-2 1-10,1-5-5,0-2-10,7-7-1,2-7-33,4-10-80,6-9-160,7-10-294,32-21-292</inkml:trace>
  <inkml:trace contextRef="#ctx0" brushRef="#br0" timeOffset="113776.5076">21536 13774 948,'0'19'231,"0"-2"-10,-2 18-43,4 0-28,-1-6-12,2-8-33,6-9-61,3-8-20,8-12 57,12-14-27,7-11-30,2-14-11,-9-2 2,-8-2-9,-18 8 8,-8 12 13,-6 9 10,-9 12 1,-13 10-28,-8 8-8,-4 9-1,5 1-1,14 4-27,14-3-146,18 2-176,85-1-446</inkml:trace>
  <inkml:trace contextRef="#ctx0" brushRef="#br0" timeOffset="114619.5558">22165 13062 927,'-1'-1'275,"1"1"-67,-2-2-67,2 2 14,2 0 19,-1 0-35,1 0-56,7 3-47,12 1 39,13 0-12,15 0-39,7-4-8,2-4-10,-6 1-6,-9 1-1,-11 2-29,-10 0-38,-12 0-28,-7 1-118,-6 3-11,-9 3 19,-8 9 80,-9 1-22,-1 1 82,8 2 48,4-8 18,8 2 44,2 1 52,2 0 0,2 6 11,-4 2 10,4 8-5,-3 10 5,2 14 5,0 8-23,1 9-24,1 5-27,-2 5-14,-4 1-13,-1-3 3,-3-9-13,-4-14-1,-3-13-1,-5-13-3,-5-10 0,-4-6-4,1-10-1,3-7 7,8-11-2,7 2 1,6 3-5,8 2 23,2 5-17,5 1-8,12-4-3,15 3 3,21-1 31,16 4-7,8 6-13,2 8 7,-5 5 28,-4 1-11,-13-3-22,-11-3-7,-13-3-4,-16-6-2,-9-4-42,-9 0-31,-3-3-32,-6 0-158,-29-29-472</inkml:trace>
  <inkml:trace contextRef="#ctx0" brushRef="#br0" timeOffset="115145.5859">23131 12845 1566,'1'-3'294,"8"3"-235,15-7-38,13 4-2,13 3 17,3 4-3,-11 8-33,-12 5-19,-10 5 1,-19 5 1,-16 8 17,-18 13 16,-24 7-16,-59 27-6,77-57-20,-32 16 8,24-11 17,26-12-7,19-10-26,10 0 34,16 3 15,12 1 36,19-2-21,11 0-14,7-3 5,-6 3-21,0 4-58,-5 6-19,-4 5-199,-5 6-244,33 50-288</inkml:trace>
  <inkml:trace contextRef="#ctx0" brushRef="#br0" timeOffset="115671.616">21972 14548 1097,'-2'0'237,"2"0"-121,-4 4-82,2-1-26,2 6 44,-3 4 59,6 7-1,0 3 31,12 5-11,6 1-31,14 1-10,13-1-17,15-4-15,6 1-17,50 6-14,6-9-17,5-10-8,-91-7 5,1-2-6,84 8-37,-84-8-50,-3 0-121,32 4-247,64-2-210</inkml:trace>
  <inkml:trace contextRef="#ctx0" brushRef="#br0" timeOffset="116570.6674">23725 14411 870,'1'0'352,"6"6"-239,4 1-68,8 5 58,1 4 20,4 6-33,-1 8 6,1 8 14,-3 13-32,-3 12-21,-7 7-11,-7 5-4,-7-2-6,-3 1-12,-3-6-1,-1-7-11,1-8-5,6-12-5,1-12 5,4-10-7,7-14 1,10-9 5,20-19 60,58-40-25,52-57-31,-2-23-2,-110 96 2,-6 6-10,-6 8-2,26-34-11,-20 18-20,-11 12-30,-14 17-57,-2 5-177,-30 5-500</inkml:trace>
  <inkml:trace contextRef="#ctx0" brushRef="#br0" timeOffset="116730.6766">25070 14991 1631,'-6'-1'129,"3"1"-129,-10 7-746</inkml:trace>
  <inkml:trace contextRef="#ctx0" brushRef="#br0" timeOffset="117187.7027">25629 13730 1290,'-2'0'325,"2"8"-250,-2 9-67,-2 13-1,-2 19 2,-8 21 20,-8 76 7,-20 52 7,-17 29 4,17-57 43,3-2-9,4-16-47,10-20 8,11-25-1,13-66-19,2-9 1,3-9-10,6 25-2,2-19-11,12-22 13,13-16 16,17-20-16,57-43-13,27-32-31,-97 66-150,-5-1-179,113-154-423</inkml:trace>
  <inkml:trace contextRef="#ctx0" brushRef="#br0" timeOffset="117599.7263">26235 14736 1624,'0'10'256,"0"3"-254,0 15 4,-1 14-6,-5 6 17,-4 5 53,-7 7-5,1-5-23,-2 1-20,-2-5-8,7-14-7,1-11 1,4-15-7,7-5 14,1-9 17,8-16-32,9-23-158,18-22-82,46-75 18,38-33-7,-86 133 167,-6 9 62,26-25 177,-20 28-39,-18 15-12,-9 13-60,-3 14 44,0 13 34,3 12-8,-2 21-38,0 9-40,-3 9-10,-1 0-16,0-2-26,0-2-2,1-10-4,2-10-60,0-16-72,0-15-94,5-10-243,23-43-382</inkml:trace>
  <inkml:trace contextRef="#ctx0" brushRef="#br0" timeOffset="117914.7443">27235 14862 976,'2'3'837,"2"0"-698,12 2-138,22-1 101,64 6-5,64-12-41,43-14-25,-57 6-13,9-3-7,1 3-11,-3 10 0,-14 9 0,-11-2-24,-20 10-55,-25-6-4,-56-6-46,-11 3-37,-7-2-59,11 8-227,-61 9-440</inkml:trace>
  <inkml:trace contextRef="#ctx0" brushRef="#br0" timeOffset="118485.777">28043 15900 1349,'2'-10'288,"0"-3"-165,0-18-51,-2-5-15,-4-9 12,-6-7-7,-8 1-22,-6 2-16,-6 12-17,3 20-7,2 13-6,0 26-6,-1 26-10,-7 22 10,-22 71 7,-2 34 5,12 17 34,23-78-1,19-65-1,3-8-14,5-13-11,2 27 8,11-22 17,12-26-1,16-22-25,20-30-6,59-66-103,3-49-89,-50-11-54,-57 62 30,-15 7 88,-8 60 82,1 15 46,-1 9 156,-1-13 45,-2 25-101,-3 23-99,-6 25 95,-2 23 38,-18 70-40,12 42-37,10 8-9,16-73-15,4-67-19,2-5-5,-1-6-9,9 32 0,5-22-33,3-21-50,-2-32-71,6-30-227,34-180-678</inkml:trace>
  <inkml:trace contextRef="#ctx0" brushRef="#br0" timeOffset="119100.8121">27696 13122 1529,'5'-12'165,"-1"6"-165,6-7-93,-1 13 41,-1 13 35,-5 15 17,-6 23 75,-9 26 38,-13 83-34,-20 38 40,-10 10-26,20-82-30,8-28-27,17-61-15,0-5-6,4-9-8,-5 12 2,5-13 0,3-17 17,4-12 5,3-15-31,3-24-54,12-25-28,23-68-29,-25 95 36,20-38 60,-7 25 13,-6 25-9,-2 19 11,-1 13 0,7 12 6,-4 7 15,3 14 3,-3 9 3,-8 6 12,-7 0-15,-6 5 32,-6-2-7,-6-6 5,-6-2-12,-7-4 2,-6-8-4,-5-5-2,-4-8-13,-2-10-7,0-5-9,-3-3-9,2-6-18,-1-1-32,6-5-68,8 0-161,7-30-257</inkml:trace>
  <inkml:trace contextRef="#ctx0" brushRef="#br0" timeOffset="119307.824">28120 13822 1045,'1'-3'936,"2"0"-804,0-3-132,4 6 30,4 0 57,11-4-29,14-2-17,12-1-14,10-3-21,5-3-6,-3 5-35,-8 5-26,-8 6-188,-2 6-125,43 45-315</inkml:trace>
  <inkml:trace contextRef="#ctx0" brushRef="#br0" timeOffset="119791.8517">29110 13729 1332,'2'-23'288,"-4"4"-113,1-28-22,-4 2-43,-3-2-19,-3 3-26,-5 11-25,2 7-16,8 13-15,-3 12-9,-3 16-20,-12 22 11,-12 24 9,-11 23 1,-33 73 5,-1 22-5,19-12 0,56-129 5,4-12-6,4-8 0,1 17 1,11-15 5,10-20 10,15-14 5,16-20-21,9-17 0,0-21-25,-10-12-1,-8-7 2,-16-2-10,-8 2 8,-11 14 20,-9 16 6,-4 26 47,-3 18-5,2 17-42,-6 19-21,-5 14 21,-7 22 32,1 19-10,7 12 8,5 6-1,6 1 10,6-6-21,2-9-6,3-14-3,0-19-9,2-12-43,0-10-65,1-8-183,1-30-729</inkml:trace>
  <inkml:trace contextRef="#ctx0" brushRef="#br0" timeOffset="128266.3364">11608 17193 1225,'9'0'241,"9"-3"-172,19-2-55,17-2 22,7-9 15,-1-1 4,-2-2 2,-7 4-33,-8 5-16,-7 4-8,-6 0-8,-8 2-42,2-2-91,0 1-61,4-3-76,33-22-100</inkml:trace>
  <inkml:trace contextRef="#ctx0" brushRef="#br0" timeOffset="128560.3532">11531 17536 488,'4'0'1089,"5"0"-980,15 0-67,10-1 20,6-3 58,1 2 4,-1 0-44,0 4-32,-2 0-2,1 3-13,1 5-12,-1-1-9,0 5-12,1-5-15,-3-6-61,-4-4-74,-8-8-57,-5-8-80,-9-10-266,-28-65-173</inkml:trace>
  <inkml:trace contextRef="#ctx0" brushRef="#br0" timeOffset="128807.3673">11535 17042 1228,'0'0'303,"0"2"-244,3 6-49,5 5 41,4 11 74,4 13 13,2 15-20,2 8-20,0 13-29,-10 6-8,-3 6-20,-7 9-13,-13 66-7,-11 14 9,-2-8-9,20-125-21,8-1-22,7-6-118,18 32-320,154-5-415</inkml:trace>
  <inkml:trace contextRef="#ctx0" brushRef="#br0" timeOffset="129372.3996">12678 17458 1414,'0'-4'361,"1"2"-193,1-5-54,1 7-21,-2 0-21,-1 0-30,4 7-30,3 10 0,9 15 39,0 13 5,7 16-29,-4 11 1,1 7-11,-4 4-2,-3 5 4,-3-6 10,-6-6-13,-2-11-7,-1-18-7,-1-21-2,2-17 0,-1-9 17,4-7 26,8-21 2,20-29 6,48-85-30,29-64-13,-12 19-7,-72 145-1,-6 6 0,-5 8-2,18-28 1,-9 18-5,-12 14 6,-6 12-6,-3 5-12,-3 5-38,0 2-38,-1 2-31,1-1-35,-2 3-348,-1 2-339</inkml:trace>
  <inkml:trace contextRef="#ctx0" brushRef="#br0" timeOffset="130152.4443">12017 17734 1239,'-1'0'345,"1"2"-243,0 1-80,-2-2 16,4 4 23,-1 2 25,5 7 13,1 5-56,1-1-19,-2 5-10,2-3-14,-4-6-45,0-4-119,-4-2-49,-7-7-30,-36-9-136</inkml:trace>
  <inkml:trace contextRef="#ctx0" brushRef="#br0" timeOffset="130751.4785">11862 17778 791,'0'3'270,"0"1"-179,-1 8-71,1 14 55,1 9 57,4 7-9,2 8-29,0 3-25,-2-2-10,-1 0-29,-4-8-21,-2-6 4,-5-9-2,1-7-11,-1-9-7,3-10-5,-1-5 11,-1-9-50,1-14-46,7-9 13,10-10 63,9 2 21,10 5 37,7 9-4,12 3 20,0 7 4,5 3 1,-3 6 5,-3 3-3,-6 2-4,-8 1 2,-12 3-25,-8 2-22,-11 2-10,-6-2 7,0 7-8,-11 10 6,-6 9 3,-9 16-9,-9-1 0,5-1-18,4-12-24,11-9-40,8-10-59,7-10-2,2 3 32,-2-6 21,0-1-199,0 1 166,-4 0 123,-5 13 40,-2-1 65,0 11 29,-2-4-16,8 6-28,4-3-22,6 3 8,4 1 13,8 7-8,4-1 6,-1 5-17,5 3-16,-2-2-19,1 0-19,-8 2-8,-1-8 1,-2-1-9,2-6-46,-4-8-104,3-12-93,9-13-128,56-93-294</inkml:trace>
  <inkml:trace contextRef="#ctx0" brushRef="#br0" timeOffset="130919.4881">12423 18317 460,'-6'0'861,"-2"4"-648,-8 1-118,1 8-16,-6 3 44,3 1-10,1 2-28,0 0-28,1 1-24,-3 5-10,-3-1-16,-6 4-7,-5 7-37,-8 4-145,2-3-130,-58 29-341</inkml:trace>
  <inkml:trace contextRef="#ctx0" brushRef="#br0" timeOffset="131107.4989">11964 18326 1155,'0'-1'336,"4"1"-231,2-1-74,4-6 157,10-3 4,6 2-80,6-6-62,5 1-34,4 3-8,2-1-7,-2 5-1,5 1-49,4 4-152,80 4-329</inkml:trace>
  <inkml:trace contextRef="#ctx0" brushRef="#br0" timeOffset="133305.6246">19929 16783 1043,'-2'-3'270,"2"3"-108,0 0-105,0 3-29,2 1 11,7 8 72,12 3 47,15 7-40,20 7-52,59 19-7,45-3-13,55-13-10,-30-26-4,21-6-10,11-3 4,38 9-1,-17 12-1,11 9-13,3 7-4,-7 17 4,7 4-10,-14-1-1,3 17 0,-4-11 0,-4-15 1,5-9-1,-2-7-11,1 1-8,0-4 17,-16 1 1,-22 5-20,-22-6 9,-24 2-11,4-4 14,32-17 9,33-1 14,-14 12 13,-3 0-14,-1-7-11,2 2 5,6 4-5,3 5 4,0 1-6,-2 18-6,-2-8-7,-13-13 12,-1 3-6,-3-2 7,-14-2 1,-12-1 0,-11-3-1,-19-3-28,-16-8 10,-26-10-3,-65 4-12,-13-3-32,-7 2-32,5-4 58,-29-2-135,-19-10-367,-148-54-152</inkml:trace>
  <inkml:trace contextRef="#ctx0" brushRef="#br0" timeOffset="134316.6824">14785 17185 1601,'-2'-6'318,"2"5"-165,-4-7-121,14 8-32,14-2 0,28-4 6,76-16 18,84-29-8,84-39-4,-40-2-10,25-1 16,21 6 7,-31 16 4,-19 10-7,-45 18-1,-56 11 0,-36 13-21,-76 14-9,-9 5-36,-10 0-48,21 1-174,-19 3-108,-30-2-259</inkml:trace>
  <inkml:trace contextRef="#ctx0" brushRef="#br0" timeOffset="134723.7057">15453 17762 289,'-9'3'1183,"3"2"-1021,-7 10-139,3-4-23,3 0 0,4-3 16,17-8 65,15-8 38,28-2 7,76-19-30,75-18-18,84-8-20,-53 14 1,6 0-20,9 3-8,-3 3-5,-10 8-1,-9 18-14,-28-14-11,-28 3 1,-31-2-1,-24 3 0,-23 3-25,-62 6-4,-8 3 4,-6 1-8,16-4-12,-22 6 1,-16-4-20,-17 1-203,-91-27-339</inkml:trace>
  <inkml:trace contextRef="#ctx0" brushRef="#br0" timeOffset="151397.6594">12062 780 1078,'-3'-16'824,"0"5"-623,0-11-82,0 16-76,3 8-19,-1 2-6,-2 0-18,1 4-1,-6 18-17,-14 22 18,-36 78 21,-54 78 2,-25 31-22,74-88 0,33-39 0,27-67-1,8-10-5,7-3-6,16 33 2,27-12 4,66 13 5,40-28 7,0-27-7,-64-10 18,-56 1-18,-5 2 18,-10 0 0,28 4-4,-21 1-14,-15 4-1,-17 0 0,-11 7 1,-20 12 42,-21 13 0,-74 45-17,-57 12-13,-3-18-1,79-44-11,66-24-10,5-5-54,5-1-55,-26 4-116,18-12-341,15-96-455</inkml:trace>
  <inkml:trace contextRef="#ctx0" brushRef="#br0" timeOffset="151593.6706">11853 1204 1769,'1'-2'371,"2"-2"-223,7-2-67,12-1-15,15-8-4,23-1-29,55-8-18,37 8-14,7 6-1,-54 14-9,-5 5-81,-3 11-50,-12 0-91,-52-6-366,25 7-299</inkml:trace>
  <inkml:trace contextRef="#ctx0" brushRef="#br0" timeOffset="151871.6865">12709 1496 688,'-14'54'144,"-13"114"66,34-6 79,6-119 2,7-6-72,0-7-18,27 27-60,11-16-37,8-20-34,52-22-7,16-60-19,-3-46-22,-95 55 1,-7 4-22,-10-10 6,30-114-7,-54 119-3,-8-47 3,-26 29 18,-22 32-18,-76 27-8,-41 65-1,26 47-4,121-59 12,11-4-17,14-7-39,-5 31-66,33-14 21,33-21-107,226-31-339</inkml:trace>
  <inkml:trace contextRef="#ctx0" brushRef="#br0" timeOffset="152163.7032">15667 453 1549,'-14'10'168,"-7"5"-162,-28 22-6,-61 50 56,-49 51 55,-47 59 18,51-42-33,-12 13-17,6 19-20,7 20-26,-4-30 0,14-6-2,9-4-19,19-2 0,32-42-4,56-76-8,9-10-7,6-12-24,-11 24-34,19-23-37,15-22-58,20-27 70,27-32-168,182-251-887</inkml:trace>
  <inkml:trace contextRef="#ctx0" brushRef="#br0" timeOffset="152500.7225">14640 865 1687,'-3'-2'282,"2"2"-162,-1 0-65,-1 2-20,2 5-19,-1 3-15,2 4 9,2 1 19,6 1-5,13-6 9,14-7 10,11-10-14,11-9-7,-1-16 5,-3-10-7,-15-13-5,-21-8-6,-11 2 22,-14 6 29,-14 9-7,-8 16-32,-10 17-21,-8 16-11,-3 11 10,-1 21-9,6 16 2,4 12-55,12 11-48,15 3-18,15 0-58,15 1-303,72 86-441</inkml:trace>
  <inkml:trace contextRef="#ctx0" brushRef="#br0" timeOffset="152771.738">14804 2084 1038,'1'21'351,"4"-5"-75,4 20-38,-1-11-52,6-9-82,9-9-13,11-10-8,21-13-37,11-10-20,3-14-16,-11-8 5,-15-3-1,-19-1 2,-20 2 5,-13 6 47,-14 9-7,-10 13-26,-5 6-22,-9 14-13,-1 7-1,-4 13-8,1 10-45,3 9-78,1 8-69,2 14-264,-54 73-680</inkml:trace>
  <inkml:trace contextRef="#ctx0" brushRef="#br0" timeOffset="154190.8192">9779 2334 1871,'-6'-9'216,"5"5"-216,-1-11-165,12 13 165,6 0 34,21 6 67,67 15-5,99 34-21,135 43-8,-18-21 31,67-4 8,40-5-29,42-2-25,-5 33-13,-9-8-15,-19 12-9,-24 13-1,-30-18-14,-8-21 0,-41-30 5,-33-14 1,-36-9-6,-21-3 1,-24-5 0,-32 3 0,-48-5 0,-36-4 5,-81-6-6,-15-2 1,0-2 5,3 2 0,-13-4 5,-6-6 1,-2-5-12,-1-11-1,1-4 1,-1-6 0,2-8 1,3-14 0,3-14 0,4-73 1,7-54 4,4-26-5,1 46-2,8-21-32,16-26-13,19 5-29,6-46 30,10-31 7,2 63-2,-27 68 16,-12 24 22,-8 17 2,-3-1 1,-18 78 0,-4 8 0,-1 5 9,-1-31-2,-4 21-1,1 14 10,-3 19-10,7 10-7,-2 6-39,-2 3-33,1 7 36,-3 7 2,-4 3 20,2-1 7,2-4-6,1-10 13,4-5 1,-2-3 5,0 0 4,-10-3 19,-11-5-13,-21-7-10,-22 0-6,-61-18 1,-21 4-1,-16 3 0,51 1 0,-13-5 0,-3 1 1,-17-8-1,-18 3 1,-8-11-1,-16-4-6,-19 10-10,-6 7-5,-5-3 10,-6-3 4,19 9-5,15-4 4,19 6-1,13-8 8,14-5 1,5 10 1,1 7-1,-12 5 0,1 7-1,-9 12-7,-22 17-2,-16 15-14,-4 9 6,12 3-8,12-6 1,36 5 7,28-11-3,19-4 20,58-13-5,3 0 6,2-4 0,-36 18 1,-4 2-1,-6 7 0,-60 35-1,-24 23-4,0-13-19,51-31 2,19 0 1,50-27 12,8 1 7,7 1 1,-31 26-10,19 1 5,12-2 0,3 6-3,9 8 3,7 13 0,6 7-3,5 6 0,5 7 2,8-2 1,5 1 5,5-1-1,19 56 1,-8 11 1,-12-1 3,-23-54 39,-4-7-15,-10 5 4,4-59-2,1-5-13,1-3 7,-8 45-5,3-13-11,7-1-6,4-6 0,8-5-1,11-6-1,6 3 1,9-5 0,5-9 5,3-3-5,1-15 0,8-9-1,5-21-104,11-20-272,171-135-81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4:01:25.4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300 12612 626,'0'-25'110,"0"15"-28,-1-16 19,-1 23-101,2 11-20,-10 17 20,4 10 9,-5 9 92,-3 9-11,-2 3-23,4 3-2,-2 7-8,0 6-2,-1 21-16,-8 80-16,-7 76-8,-2 92-5,13-38-10,0-17-48,2-4-51,20-14-67,13-55-64,8-33-43</inkml:trace>
  <inkml:trace contextRef="#ctx0" brushRef="#br0" timeOffset="546.0312">17839 12332 843,'-13'-11'260,"2"2"-115,-12-3-59,0 11-35,2 6 3,3 13-30,-2 12-14,0 22-8,-6 79 23,3 89 5,-1 77-10,-10-30-2,-34 20-2,-6 29 2,-5 32-18,-1-62-66,5 4-74,-5-14-142,23-12-6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2:24:51.8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827 7100 1038,'0'-1'265,"-1"-2"-32,0 1-116,1 2-38,-2 0-29,2 2-13,0 1-20,0-3-17,0 0-10,0 0 2,0 1 2,0-1 0,-3 0 5,3 0 1,0 0 6,0 0-5,0-1-1,0 1 0,3-3-9,-3-1-45,3-2-71,-2-3 11,-1 5 75,0-2 18,-4 9-40,0 4 38,-2 0 10,-6 3 13,1 0 9,5 1 7,2-4 1,1-7 2,3 0 11,0 0-4,3-4-25,-3 1-1,3-31-348</inkml:trace>
  <inkml:trace contextRef="#ctx0" brushRef="#br0" timeOffset="290357.6075">6349 16678 1167,'-3'-32'66,"3"10"15,-3-16-7,3 20-23,0 14-51,2 9-5,-1 12 5,5 13 71,1 23 29,3 20-14,2 70-32,8 30-26,21-5-13,2-60-13,-17-67-1,5-6 0,4 1 0,31 35 0,7-7 7,-1-9-8,1-13-6,0-17-18,5-21 24,47-30-9,21-41 24,7-38-11,-113 65-3,-2 3 11,-5 8-3,30-29-7,-12 20-4,-17 24-16,-9 34-10,-13 31 28,-7 31 18,-8 86-5,-2 47-3,40-30-10,-7-149 0,5-7-17,9-13-2,92 37 7,36-49 12,14-46 13,-51-23 2,5-15-16,-13-17 2,-5-1 22,2 7-23,5 12 12,-2 19-15,-18 25 3,-16 44-8,-55 17-16,-4 6-18,-3 3 27,28 39 15,-6 7 0,3-2 9,7-7-9,12-17 1,56 0 31,30-40-16,33-50 26,-46-16-12,-5-23-13,-10-15-17,-17 0-9,-16-4 9,-61 60 12,-11 7 0,-12 14-12,14-15-24,-18 21-38,-15 10 62,-7 6 0,1 2 0,-3 5-16,2 5-202,19 10-53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2:23:00.5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66 2992 1230,'-4'-4'269,"-3"4"-107,-6-7-107,7 7-11,-7 7-23,-6 1 6,-10 10-2,-9 15 5,-5 12 6,-2 16-7,5 7-11,6 5-17,4 2 11,9-5-12,9 0-6,11-6 6,12-4-27,14-9-21,16-14-6,16-11-56,13-18-100,6-10-269,88-59-228</inkml:trace>
  <inkml:trace contextRef="#ctx0" brushRef="#br0" timeOffset="300.0171">2947 3070 968,'17'-11'253,"-6"7"-134,14-10-61,-6 20-5,-3 4 8,-7 7-19,-2 11-27,-10 10 27,-12 14-33,-9 9 17,-12 1-26,-4-1-15,7-12-24,11-9 19,11-13 1,14-9-4,9-1 16,3-4 7,9 0 8,2 0-7,7-3 1,0-6 11,2-2-13,-4-8-14,2-4-98,0-9-161,23-71-599</inkml:trace>
  <inkml:trace contextRef="#ctx0" brushRef="#br0" timeOffset="532.0304">3421 2805 1207,'1'11'146,"2"9"-119,3 23-15,6 19 36,0 21 48,15 63 15,-17-92-5,8 49-31,-3 58-16,-18-109-28,-4 42-10,-16-4-3,-17-16 5,-14-6-23,-53 23-95,71-78-253,-94-38-726</inkml:trace>
  <inkml:trace contextRef="#ctx0" brushRef="#br0" timeOffset="866.0495">4119 2712 513,'0'-1'1022,"0"1"-740,0-2-180,1 2-66,2 0-5,8 2-11,17 2 4,20-1 36,56 0-14,29-4-26,9-8-13,-57 0 2,-49 5-9,-10 0-13,-3 1-53,15 2-84,-19 1-138,-18 1-272,-88 19 194</inkml:trace>
  <inkml:trace contextRef="#ctx0" brushRef="#br0" timeOffset="1089.0623">4178 2784 1288,'0'-2'327,"0"2"-216,-1 4-111,4 15-23,-2 16 23,6 21 31,0 22 25,5 69 1,-6 22-6,-18-16-18,3-104-9,-2-6-14,0-4 2,-9 34-12,1-14-1,5-18-98,7-22-128,2-15-80,5-79-383</inkml:trace>
  <inkml:trace contextRef="#ctx0" brushRef="#br0" timeOffset="1262.0722">4286 3092 1106,'5'-6'334,"8"1"-224,12-9-71,12 6 88,10-1 1,5-4-46,0 5-49,-1-2-21,-5 1-12,-12 3 0,-10 4-124,-15 8-235,-62 36-560</inkml:trace>
  <inkml:trace contextRef="#ctx0" brushRef="#br0" timeOffset="1637.0936">4440 3447 1510,'0'0'323,"0"0"-193,1 0-38,-2-4 11,1 4-40,0 0-39,0 0-24,1-4-16,1-1-5,6-8-63,-2-2-5,8-1 32,6 1 20,-1 0 13,3 4-27,-1 1-11,4-2 32,6 7 14,4 3 4,-1 6 6,-2 9-5,-9 7 11,-6 3 2,-8 9 16,-9-1 6,-12 6 12,-12-1 18,-7-2 12,-10-8 4,-5-6-17,-3-10-31,-3-7-8,2-16-14,1-13-32,6-13-118,3-19-85,9-30-308,-8-293-323</inkml:trace>
  <inkml:trace contextRef="#ctx0" brushRef="#br0" timeOffset="1845.1055">4595 2161 843,'10'13'158,"7"9"-118,11 25 47,9 29-19,26 71 10,16 44-26,16 43 5,-24-52-4,-1 31 4,-6-59-11,-14-14-11,-12-2-17,-3-16-9,-18-73-9,1-10-32,-1-10-160,15 23-121,26-49-177</inkml:trace>
  <inkml:trace contextRef="#ctx0" brushRef="#br0" timeOffset="2029.116">5207 3376 1381,'-17'19'184,"1"6"-139,-22 20-31,-2 8-8,1-5 6,0-5 13,5-16-4,4-13-9,0-9-12,2-14-22,1-13-217,-29-107-317</inkml:trace>
  <inkml:trace contextRef="#ctx0" brushRef="#br0" timeOffset="2194.1255">5087 2292 1601,'3'3'147,"-1"4"-147,2 1-15,2 9 15,-2 3-1,-2 9-18,-2 7-126,-8 9-95,-40 117-252</inkml:trace>
  <inkml:trace contextRef="#ctx0" brushRef="#br0" timeOffset="2496.1428">4212 3837 1081,'1'3'221,"4"6"-200,2 5-12,6 3 10,-2 7 50,-2-2 21,-5 2-4,0 2-4,-12 10-11,-4 2-17,-14 14-18,-8 3-9,-8 7-17,-1 0-10,9-7-60,10-14-49,15-14-46,12-19-143,17-24 20,104-123-334</inkml:trace>
  <inkml:trace contextRef="#ctx0" brushRef="#br0" timeOffset="2702.1545">4476 4047 471,'1'3'240,"-1"4"-156,3 9 54,-3 13 16,-3 8-35,-1 8-61,4 4-25,7-6-13,12 0-5,14-15 6,18-8 72,16-17-30,60-28 49,13-40-44,-99 36-29,-7 6-12,30-29-9,-20 10-18,-22-1-84,-22 9-123,-19 1-262,-80-20-119</inkml:trace>
  <inkml:trace contextRef="#ctx0" brushRef="#br0" timeOffset="2825.1616">4762 4053 910,'-2'4'448,"2"-4"-388,2 3-44,1 4-10,6 5 3,10 3-9,4 5-73,65 19-423</inkml:trace>
  <inkml:trace contextRef="#ctx0" brushRef="#br0" timeOffset="2983.1706">5326 4250 969,'0'9'264,"2"-1"-61,-1 5-88,-1 5-29,-3-1-34,-3 5-10,-6 0-42,1-5-6,-2-4-61,4-12-34,6-14-67,22-72-313</inkml:trace>
  <inkml:trace contextRef="#ctx0" brushRef="#br0" timeOffset="3349.1915">5934 2469 1806,'0'-3'261,"0"3"-254,0 0-7,-1 5-40,-5 12-26,-6 16 66,-6 20 15,-13 18-8,-11 18-7,-34 59-39,54-99-100,-20 39-91,16-26-37,18-28 6,19-31 164,15-33 97,10-18 18,9-14 26,8 5 59,7 5 64,8 14-16,49 2-46,-75 31-16,41-3-26,-13 8-9,-10 4-21,-16 5-17,-9-2-5,-7 1-11,-3 0-18,0 1-126,-3-5-197,0-37-418</inkml:trace>
  <inkml:trace contextRef="#ctx0" brushRef="#br0" timeOffset="3576.2045">6172 2667 1185,'1'0'310,"0"8"-272,7 7-38,-2 13 0,3 19 9,3 17 51,-2 19 21,8 75 16,-7 35-44,-14-19-16,0-61-14,-7 7-10,6-75-5,1-9-8,2-8-18,-4 23-83,4-21-62,-2-23-37,-38-53-124</inkml:trace>
  <inkml:trace contextRef="#ctx0" brushRef="#br0" timeOffset="3756.2148">6042 3315 982,'2'-3'731,"9"3"-629,14-10-93,16 4 0,22-5 33,4-3-7,5 0-20,3 6-8,-12 6-7,-13 8-6,-16 14-150,-21 9-132,-28 12 58,-128 98-124</inkml:trace>
  <inkml:trace contextRef="#ctx0" brushRef="#br0" timeOffset="3949.2259">5772 3943 1531,'16'-9'323,"8"-3"-214,23-10 1,11-1 1,7-1-29,1 2-34,5 10-31,4 1-8,1 5-8,-1 6-1,-5 10-15,-9 4-61,-9 7-74,-10-2-224,36 11-378</inkml:trace>
  <inkml:trace contextRef="#ctx0" brushRef="#br0" timeOffset="5399.3088">7629 2605 717,'2'-13'296,"-2"6"-85,0-11-29,-6 8-2,-12 3-47,-9 4-74,-12 9-17,-13 11-42,-11 13 40,-1 10-17,9 0-4,13 1-19,18 5 0,12-4-9,12 2-1,8 9 2,14 0 8,10-2 14,14-4-4,12-14 26,9-11-19,3-13-3,-4-11-14,-10-12-24,-11 4 18,-16 0 6,-16 3 0,-11 5 14,-13 4 22,-14 6-10,-23 11-25,-61 43-1,-42 46 6,4-4-6,116-68 0,11-4-1,4 0-11,-8 29-2,12-5 14,16-6 2,10-4 4,4-5 2,11-8-2,3-3 1,5-5 2,6-9 0,-1 0 0,3-9 12,-2-4 14,-1-9-8,0-2-9,-8-7 1,-3 3-2,-2-5-7,-8 2 1,1-1-4,0-1-1,-1-4-5,-1 0-1,-1-2-17,-1-2-84,-3 4-278,9-33-600</inkml:trace>
  <inkml:trace contextRef="#ctx0" brushRef="#br0" timeOffset="6329.362">8365 3102 1545,'0'0'348,"-2"2"-243,-1 2-105,-4 10-5,-7 11 5,-8 10 0,-3 9-13,0 1-130,2-4-92,2-4-220,-35 29-125</inkml:trace>
  <inkml:trace contextRef="#ctx0" brushRef="#br0" timeOffset="6644.38">8117 3490 590,'12'-8'460,"4"-1"-338,15-11-26,7 2 6,-1 3 6,-2 7-42,-8 5-38,-8 9-17,-6 3 8,-5 10 7,-3 8-8,-5 9 0,-5 9 0,-7 10-6,-3 5-2,-3 4-3,-4 1-7,-1-7-6,4-9 0,4-14 0,9-15 5,3-13 0,6-7 1,-1 0 27,5-4 87,11-6-12,9-3-47,10-5-26,4-3-29,-1 0-8,-4 1-172,25-35-487</inkml:trace>
  <inkml:trace contextRef="#ctx0" brushRef="#br0" timeOffset="23048.3183">3962 5815 581,'-3'-10'177,"0"5"-9,-3-10-20,-2 3-13,0-1-10,-1 4-26,-4-5 15,3 7-20,-10-1-20,4 1-11,-6 2-38,-3 5-10,-9 8-15,-4 4 0,-6 8-1,-2 4 0,-1 4-1,1 1 1,3 7-6,4-3 1,5 2 5,5 3-8,8-3 0,9 0-6,6-1-8,9 4-10,12-2-6,12 3-18,21-1 56,50 1 1,31-23 0,8-26 25,-54-8-25,-50 8 0,-7 4 3,-9 2 12,15-6-6,-19 3 0,-11 7-9,-11 1 6,-15 8-13,-18 2 7,-21 17-23,-62 39 10,-22 29 12,6-11 1,107-62 0,6-1 7,5 1-6,-25 24 0,13 0 0,8-2-1,15 2-1,9-4-11,8-5 0,5-1 3,10-2 0,3-6 9,7-3 12,5-4 26,8-9-7,7-3 23,7-14 6,4-9 6,6-7-27,-3-4-7,0-1-7,-9 1-7,-11 4-3,-10 5-4,-12 5-1,-8 3 1,-5-2 1,-5 5 1,-2 3 5,1-2-4,2-1-7,2-6-7,10-5-1,-1-1 1,6-5-1,-4 1 1,-4 6-1,-1 2-11,-6 1-19,-5 6-22,-1-5-14,-2 1-137,-11-17-265</inkml:trace>
  <inkml:trace contextRef="#ctx0" brushRef="#br0" timeOffset="23520.3453">4504 6012 822,'0'0'324,"0"0"-208,1 3-106,2 4-10,0 0 0,1 3 35,-2 1 7,-1-1-18,1 6-24,-2 6 7,-5 4-7,-6 7 24,-13 18-3,-15 10-21,-5 7-234,-4 1-228,-57 51-156</inkml:trace>
  <inkml:trace contextRef="#ctx0" brushRef="#br0" timeOffset="23895.3667">4291 6538 502,'1'-4'237,"6"0"-160,4-4-47,9-6 72,2-2 75,6-3-29,5-1-34,5-3-43,-6 8-31,-4 2-19,-5 10-12,-10 4-9,-7 3 0,-5 4-12,-1 5 12,-3 3 6,-4 10 21,-5 9 26,-6 8-8,-1 6-20,-3 3-19,9 3 0,4-1-5,-1 3 8,6-6-8,7-4 4,-2-10-5,4-7 0,0-11 0,-3-9 0,2-4-9,-4-4 3,3-4 6,0 0 33,-3 0-11,6-4-10,8-2 0,8-9-1,10-3-11,5-2-94,58-36-238</inkml:trace>
  <inkml:trace contextRef="#ctx0" brushRef="#br0" timeOffset="25307.4475">5472 6034 1102,'-2'0'317,"1"0"-149,-3 1-104,2 1-38,4-2 10,0 0 15,0-2-20,8 2-31,14-1 45,14-5 13,18-2-16,4-4-27,1 0 1,-7 2-15,-5 4 10,-8 5-11,-3 2 0,-2 8-33,-3 0-25,-3 8-43,-4-4-2,-4 2-43,-5-1 7,-3-2-80,-4-4-59,-13 6-92</inkml:trace>
  <inkml:trace contextRef="#ctx0" brushRef="#br0" timeOffset="25666.468">5345 6661 241,'-9'6'566,"7"-2"-473,-8 5-65,6 0-26,4-4 29,1-3 47,2 0 30,11-2-25,8 3 58,19-2 21,12-2-38,12-4-37,-3-2-30,-1-2-15,-7 4-13,-5 1-14,-6 3 6,-7 1-9,-1 1 1,-9 1-4,-2 2-1,-3-2-7,-5-1 5,2-1-5,0 0 8,-3-1-9,-6 1 1,-2-2-1,-3 2-1,-4 2-32,-4-2-57,-2 4-85,-4 5-122,-57 21-465</inkml:trace>
  <inkml:trace contextRef="#ctx0" brushRef="#br0" timeOffset="36841.1072">7291 5261 520,'-2'-4'108,"0"0"-50,-3-5-35,3 0-14,-2 8-8,-1-3 42,2 0 5,-6 2-22,1 0-19,-2 1 1,3-1-7,4 1 1,1 1-2,4 3-226,11 10-252</inkml:trace>
  <inkml:trace contextRef="#ctx0" brushRef="#br0" timeOffset="38162.1827">7485 5037 537,'-9'-3'161,"2"-1"-47,-7-4-39,-1 0-5,5 2 16,-1 2-26,2 0-15,-2 4-12,3 0-3,0 2-14,0 2-5,-2 2 1,1 1 4,0-1 10,-1 2-5,1-4 4,1 4-7,0 0 0,2-2 6,1-1 3,-2 1-1,0 1-7,-4 6 1,0 1-14,1 1 0,1 1-5,0 6 5,1-2-4,2 3-1,1 1 5,2 1 3,0 1-1,1-3 5,-1 5-1,0-1 3,2 3 3,-2 2 0,0-1-1,-4 7 7,3 0-2,3 3-8,2-2-5,1 3-3,3 2-5,5-2 8,-4-2 2,1 2-10,2-5 8,-3-2-2,3 5 4,-3-1 8,0 10 7,0-4-10,-3 6 5,4 2-10,-1 5 1,0 12-3,1-4-8,1-5 11,-2-10-6,0-6-4,-1-4-1,-2 4 5,1-4 5,-4-7-5,-2-5 0,2-3-5,0 1 5,-2 4 3,0 12 7,1 2 1,-3 9-7,2-5 2,-3-1-4,2 1 5,-4 3 7,-2 5-8,-3-1 12,0-3-3,-1-2-3,-3-5-12,3-4 3,3-6-3,-4-8 1,4-5 4,1-2-4,-2-3 5,2-6 2,0-4 2,0 4 1,-4-5-1,-2 2 2,-6-2-9,-4-4-1,-3 0-1,-7-7-1,-2-5-6,-2-7-8,2-6-10,5-2-9,6-3-31,0 1-55,5-4-98,0-2-166,-17-90-361</inkml:trace>
  <inkml:trace contextRef="#ctx0" brushRef="#br0" timeOffset="39564.2629">6745 6228 1202,'-2'-6'264,"2"6"-88,-3-4-106,3 4-43,0 0-1,0 0-5,0 1-21,6 5-19,5 4 19,12 2 6,9 6-5,9-7 29,7-3 5,0-1-13,-5-6-5,-5 2-11,-9-2 3,-8 2-1,-8 0-7,-4-3 6,-4 3-6,-5-3 0,0-3 26,0 6 24,-3-3 3,3 1-9,-2-1-14,0 0-8,0 0-10,2 0-4,0 0-8,0 2 0,0 0-1,-1-2-1,1 2-11,-2-2-22,2 0-5,0 2 3,0-2 15,-2 0 15,2 0 6,-1 0 0,1 0 9,-3 1 3,-3-1 4,-7 0-2,-8 0-13,-7 4 1,-4-1-2,-2 0 0,3 3-1,-2-1 0,7 0 1,0 7-1,3-6-4,8-2 5,6 0 1,5-4 0,4 0 8,0 0-3,2-4-4,0 4 5,0 0-5,-1-3-2,1 2-14,-1 1-13,5 0-12,6 0 39,9 1 6,10 2-4,5 1 11,3-4-7,3 3-6,-8 0-1,-7-3 1,-10 1 8,-6-1-7,-9 2 0,-2-2 4,0 1-5,-3-1 0,-7 0 21,-4-1 3,-11-1-22,-10-2-1,-5 4 0,-3 0 0,2 0 0,4 0-1,-1 0 0,1 4 0,3-1-1,4 0 1,6 1 0,11-4 8,4-7-8,6 6 6,3-2-5,3 0-1,3 0-23,0-4-4,9 0 27,11-6 9,8 4-8,6 0 1,2 6-2,-1 3 0,-3 3-1,-1 4-4,-1 0 5,-3 1 2,-3 1-1,-7-3-1,-7-2 0,-6 0 0,-3-4-20,-10 3 4,-1 0 5,1-3 11,-15-6 35,-7 2-35,-17-2-12,-15 4-18,-4 4 13,-6 1 16,7 4-7,6-1 8,8-3 1,15 1 0,10 0-1,9-4 2,3 0-1,6 0 5,3-4 1,1 4-7,7-3-46,5 3 10,16-1 36,12-1 15,13-5-3,7 3-5,-1 0 11,-5 0-12,-7 0 2,-6-2 1,-11 2-9,-6 3 0,-7 1 1,-8 0-1,-3 0-1,-3 0-38,-5 1-36,-2 2-114,3-2-192,23-27-612</inkml:trace>
  <inkml:trace contextRef="#ctx0" brushRef="#br0" timeOffset="40945.3419">8027 5339 688,'-3'-2'171,"1"0"-9,0-4 0,2 3-23,4-1-32,3-2-50,12-5-20,11-5-2,13-6-11,7 4 3,0 3-6,-8 5-8,-4 5 10,-9 5-11,-8 2-12,-6 5-7,-2 6 1,0 6 4,1 5 2,-2 11 0,4 3 6,0 10-6,-2-2 6,-5 5 0,-3-2 8,-6-4-13,-6-1 21,-12-3 13,-12 3 14,-16 4-16,-13-2-18,-2-4-4,8-8 1,15-17 0,15-14 12,11-17-5,8-8-19,4-22 0,7-8-7,5-9 22,3 2-13,3 18-2,-2 11-6,-1 12-4,-3 13 1,2 1 1,3 4 1,-2 4-5,2 0 11,1 3 1,-2-2 0,2 5 0,-1-7-9,-1 1-67,3-4-122,35-22-355</inkml:trace>
  <inkml:trace contextRef="#ctx0" brushRef="#br0" timeOffset="41246.3591">8805 5186 1088,'-4'0'293,"4"0"-154,-1 0-134,2 6-5,3 3-32,-1 12 32,5 14 32,1 10 1,1 20-9,-1 9 24,0 7-3,-5 2-6,-4-3-20,-4-8-4,-1-10-6,-2-11-8,1-9 5,1-13-6,4-10-15,1-8-91,1-9-37,2-14 2,15-70-351</inkml:trace>
  <inkml:trace contextRef="#ctx0" brushRef="#br0" timeOffset="41675.3837">8926 5192 868,'13'-3'205,"1"-2"-128,13 2-11,3 3 19,2 2-1,-8 1 0,-5 1-22,-2 4-31,-8 2-31,0 1 0,-6 1-18,-5 10 3,-10 8 15,-16 7 0,-11 10-6,-7 1-91,4-6 62,8-11 35,14-11 1,10-10 8,10-8 22,4-2-4,10-4-25,17 2 40,10 0-15,12 0-18,4 6 3,0 7-12,-5 3 7,-9 8 20,-7 1-9,-12 7 6,-7 3-4,-13 8 23,-12-1 26,-15 2 35,-11 6-31,-9-6-34,-3-4-12,-2-6-10,6-12-17,5-13-3,2-7-60,7-12-167,1-18-134,-38-122-681</inkml:trace>
  <inkml:trace contextRef="#ctx0" brushRef="#br0" timeOffset="42199.4137">8701 4989 328,'-9'-12'907,"4"5"-652,-2-4-90,2 2-5,5 6-50,3 1-59,3 2-45,13-1-5,19-2 50,27-2-13,64-6-8,21-4-12,-20 3-17,-94 10 0,-4 1 1,-3-3 8,28-1-8,-14-1-1,-10 2 5,-16 1-5,-8 3 5,-9 0 1,-5-3 7,-1 0-5,-6-7 3,-9-7-11,-4-5 0,-5-1-1,-1-3-1,-2 2-5,8-1 5,0 7-1,9 5 2,7 4 0,6 5 1,5 3-1,1 1-18,3 1-23,10 5 7,14 7 32,9 11 4,10 7 8,-1 7-10,-9 2 0,-8-3-1,-9 0-6,-4 1-5,-8 2 6,-6 2 6,-5-1 6,-5-2-6,-7 0-6,-5 3-159,-7 1-44,-74 76-253</inkml:trace>
  <inkml:trace contextRef="#ctx0" brushRef="#br0" timeOffset="42653.4396">7902 6430 793,'-5'-5'252,"0"2"-41,-1-7-76,1 6-19,5 2-13,2 0-25,2 2-67,13-2 2,22 0 44,62-12 51,63-21 2,42-16-55,-51 20-7,-4 1-22,-27 7-10,-3 12-16,-14 2 0,-16 8-2,-55-4 2,-3 1 9,-5 2-9,24-2-22,-14 0-10,-13 2-52,-18 1-93,-7 1 99,-13 1-148,-88 15-697</inkml:trace>
  <inkml:trace contextRef="#ctx0" brushRef="#br0" timeOffset="43152.4682">8244 6814 868,'1'-6'222,"0"0"-102,4-1-56,0 2-50,0 2 14,1 7-10,5 4 17,9 1 8,7 7 8,10 4 6,9 5-4,5 2-8,3 5-2,-5-1-11,-9-1-31,-13-1 1,-8-2-4,-14-2 4,-7 1 2,-12 3 62,-14 2-12,-12 5-9,-11 3-19,-7 1-11,6-6-6,4-10-3,8-3 0,10-10 4,7-5-1,1-10-1,3-4 2,5-6-4,3-9-6,9-3-22,12-9 16,7 0 5,11-2 1,5-1 28,3 3-2,3 8-13,-6 5-12,2 4-1,-2 5 3,5 3-3,2-2-132,5 4-166,65-20-245</inkml:trace>
  <inkml:trace contextRef="#ctx0" brushRef="#br0" timeOffset="43342.479">8818 6957 674,'4'-6'688,"3"2"-540,12-3-85,11-2-6,12-4 27,7 1-13,2 2-34,1 1-4,-3 2-25,-1 0-8,-8 1-17,-5 0-116,-9-2-142,-10 2-224,-30-35-143</inkml:trace>
  <inkml:trace contextRef="#ctx0" brushRef="#br0" timeOffset="43588.4931">9010 6747 840,'2'8'129,"4"8"-101,-1 13 23,2 11 59,1 11 14,-2-1 4,-3 8-17,-2-4-33,1-5-14,-1 0-14,2-8-17,3-3-18,0-7-3,5 0-12,-1-8 0,12-9 9,2-8-8,10-17 5,11-11-6,9-19-163,86-108-376</inkml:trace>
  <inkml:trace contextRef="#ctx0" brushRef="#br0" timeOffset="43808.5057">10008 6169 1428,'-4'0'294,"3"0"-176,-2 1-80,1 3-38,2-1-8,0 10-7,-1 9 15,2 10 22,1 12-13,0-1-9,-2-1-105,-4-5-198,-9 16-533</inkml:trace>
  <inkml:trace contextRef="#ctx0" brushRef="#br0" timeOffset="44255.5313">10683 6034 1011,'-9'-19'261,"-5"-2"-132,-13-16-102,-9 2-16,-6-1-8,-1 10 28,6 10 17,10 6-4,11 7-28,2 7-16,2 12-7,3 3-1,-1 19 7,2 15-10,2 23 11,0 70 1,3 34-1,3-124 0,0-12 3,4 46-3,4-21 0,3-16-16,5-16-2,2-15 18,3-17 27,8-10 13,9-23-1,5-17-24,4-18-15,1-19-114,16-79-123,-2-160-349</inkml:trace>
  <inkml:trace contextRef="#ctx0" brushRef="#br0" timeOffset="44474.5438">10922 4908 216,'-3'6'1153,"-3"13"-1051,-3 22-73,-3 26-28,-12 78 10,7 40-11,7 18 20,1-55-4,6-10 14,2 14-28,7 6 10,8 6-12,8-48-92,-3-83-55,1-4-143,5-15 59,118 13-55</inkml:trace>
  <inkml:trace contextRef="#ctx0" brushRef="#br0" timeOffset="44782.5614">11549 5847 702,'-9'-16'379,"-3"7"-58,-12-13-138,-12 14-88,-6 8-28,-5 13-13,8 11-16,9 4-38,13 10-12,14 8-5,12 5 16,12 7 1,11 0 16,5-1-8,0-6-1,-1-6-7,-6-7 7,-6-6 13,-8-4 5,-2-2 2,-4-3 11,-5 1-2,-8 0 3,-1 3-14,-6-2-2,-6 1-23,-2 0-27,-9-2-58,-12-3-136,-8-11-299,-97-45-523</inkml:trace>
  <inkml:trace contextRef="#ctx0" brushRef="#br0" timeOffset="45399.5967">11124 5376 1018,'-2'-1'326,"2"1"-103,0-4-109,2 4-81,-1 0-30,11 0 5,9 2-8,20-4 43,22-2 1,6-3-8,6-3-2,2 1-8,-4-4-13,-9 1 16,-4-2-14,-9 2 4,-11 1 1,-12-1-4,-10 5 7,-10 0 10,-7-1 37,-6-6-40,-6-2-29,-6-7-1,-5-5 9,-3-1-8,-1 2 0,1 4 14,4 1-6,6 3-7,5 8 5,3 6-6,6 2-1,2 6-1,3-3-30,6 6-29,11 11 50,15 2 10,11 9 9,7 0-9,-6-1 1,-5 1-1,-13 3 1,-7 1 15,-7 0 2,-9 4 0,-10 1-1,-11 5-16,-15 11-1,-23 8-39,-66 44-295,-115 19-809</inkml:trace>
  <inkml:trace contextRef="#ctx0" brushRef="#br0" timeOffset="46426.6554">7595 7115 948,'-3'-7'254,"1"7"-52,-2-4-97,0 0 0,-1 3 21,-4-2-40,-4 6-55,-5 0-19,-9 7-12,-7 8 0,1 5 0,3 3 0,6-6-1,12-1-25,10-2-5,10 8 11,6 4-5,11 4 11,6 5 14,8 1 10,1-3 8,-1 2-18,-3-3-1,-8-3 0,-9-3-6,-3-7 6,-9-3-1,-4-1-5,-3-6 5,-3 3-6,-3-3 8,-11 6 41,-9 3-1,-14 9-22,-10 1-11,-5-4-7,7-6-123,8-14-140,-5-66-559</inkml:trace>
  <inkml:trace contextRef="#ctx0" brushRef="#br0" timeOffset="51914.9694">7392 5121 133,'-1'-2'81,"1"1"-31,1-5-5,-2 2 37,1 0 2,-2 0 6,1 0 11,1 0-17,0 1-29,-2-4-11,2 2 5,-1 2 32,1 2-7,0-2-38,0 0-26,1 3-10,2 0 1,0-4-1,0 1 0,1 0 6,-3 1-5,0 0 11,-1 2 26,0-2 4,2 2-11,3-1-23,1-8-2,5 2 0,4-5-6,7-2 0,1 1 1,0-2 0,-4 2 0,0 5 0,-7-1-1,-3 4 1,-3 1 0,0 4 0,-5-1-1,1 2-1,-2-1 0,0 0-1,0 0-7,0 3 8,0-3 0,0 1-1,0-1-4,0 2 6,0-2 1,2 0 0,0-2-1,0 2 1,2 0 0,-1 0 0,-3 0 11,2 0-6,-4-1 3,2 1-3,0-3-6,0 2 0,0 1-88,-2-1-140,-14-10-579</inkml:trace>
  <inkml:trace contextRef="#ctx0" brushRef="#br0" timeOffset="63079.6079">6177 2524 91,'-3'2'51,"3"-2"17,0 1-19,0-1 37,0 3 31,0-3-47,-1 1-50,1 3-20,0 6-2,-1 2-40,-5 36-70</inkml:trace>
  <inkml:trace contextRef="#ctx0" brushRef="#br0" timeOffset="63484.6311">6070 3561 52,'-1'2'96,"1"-2"-67,-3 3-19,0 1 1,-2 2-10,1 0-1,-5 3-66,-2 14-20</inkml:trace>
  <inkml:trace contextRef="#ctx0" brushRef="#br0" timeOffset="63676.6421">6030 3627 9,'0'-2'60,"0"2"96,0 0-5,1 0-10,-1-1-22,2 1 8,-2-6 11,0-2-43,1 0-59,-1-2-14,2-2-4,-2 5-12,1 0-6,-1 4 0,0 1-42,-1 0-26,1 0-10,0-2 26,-2 4 16,2-2-41,3 2-71,-1-4-32,13-7-74</inkml:trace>
  <inkml:trace contextRef="#ctx0" brushRef="#br0" timeOffset="63942.6573">6039 3434 303,'0'0'180,"-2"1"-131,4 1-40,-2 0-8,3-1 1,0 2 8,6-3 17,1 0 38,6-6-7,8 0-20,-3-1-11,3-1-9,-5 4-9,1 1-2,-5 3-6,0 0 0,-1 3 1,0 0-1,0 0 0,4-1 0,0 2-1,5-3-16,34-2-143</inkml:trace>
  <inkml:trace contextRef="#ctx0" brushRef="#br0" timeOffset="68122.8964">14159 355 689,'0'-8'227,"-1"-2"-41,-2-2-23,-2-5-16,-2 1-21,0 0 18,-2 1-16,-2 1-37,2 4-34,0 6-27,-1 0-20,3 4-10,1 4-8,-4 0-4,-2 6 5,2 2 6,-6 4-8,4-3 8,0 3 1,-1 1 1,2-1 0,-1 2-1,0 1-6,3 6-6,0 6 12,2 5-6,-1 3 4,4 3 1,2-1 0,2 1-1,3 0 2,-1 2 0,1 0 0,1-2 1,1 3-1,4 0 1,-2 0-1,4 13 0,2 2 0,-1 6 1,-2 9 0,-2 1 0,-2-1 0,-2-10 5,-4-5-5,0 3 5,-7 0-5,1-2 6,-4-2 2,-4-11 2,1-3-4,-2-3-6,0-7 11,1-7-4,4-3-1,-2-9-5,3 2 8,-4-7 5,2 1 3,-2-2 0,-4-6 2,-5-4-5,-3-1-9,-10-8 1,-6-11-7,-4-5-1,-7-13-86,-4-11-113,5-6 5,10-20 6,5-54-130,40-83-220</inkml:trace>
  <inkml:trace contextRef="#ctx0" brushRef="#br0" timeOffset="68602.9238">13787 788 868,'0'2'369,"0"-2"-219,-2 2-120,-2 1-30,1 4 0,-3 8 10,-2 11 29,-1 16 6,6 14-29,5 11-1,8 6-4,9 0-11,6-4 1,1-12 5,4-10-5,-2-7 0,1-17 0,5-11 11,6-20 9,5-15 26,2-23-8,0-13-21,-6-11-5,-12-1 1,-9-3-1,-14 4-5,-11 4 14,-9 7 56,-6 5-6,-5 6-28,-1 5-10,-2 8-19,4 8 18,3 8-3,3 9-12,-1 5-18,2 5 0,-6 4-1,-7 7-7,-8 12 7,-4 6 0,-1 5 1,8 3 0,3-4-8,7 5-78,8 7-97,7 7-22,13 8-161,42 86-460</inkml:trace>
  <inkml:trace contextRef="#ctx0" brushRef="#br0" timeOffset="69127.9539">14318 1492 651,'-2'-4'513,"2"4"-314,0-2-97,0 2-67,-1 0-23,1 0-12,-2 2-64,1 2-199,-8 19-306</inkml:trace>
  <inkml:trace contextRef="#ctx0" brushRef="#br0" timeOffset="69687.9859">14698 605 982,'-1'-3'322,"-1"0"-127,1 2-118,2 1-61,4 0-8,9-2 8,21-2 5,16-6-3,19-4-7,4-1-1,-6-1-4,-10-2-4,-12 1 5,-13 3-7,-13 4 0,-9 6-78,-8 1-139,-40 20-385</inkml:trace>
  <inkml:trace contextRef="#ctx0" brushRef="#br0" timeOffset="69924.9995">14795 740 768,'0'3'299,"0"1"-235,0 3-64,0 8 0,2 8 24,3 15 99,1 4-33,5 15-28,-5 2-8,3 6-15,-3-3-18,-3-2-12,-3-2 0,-2-1 0,-1 0-9,-1-6-29,0-9-124,4-10-148,-2-16-1,-1-39-244</inkml:trace>
  <inkml:trace contextRef="#ctx0" brushRef="#br0" timeOffset="70094.0091">14928 1064 656,'12'-4'150,"6"3"-70,11-5 23,3 3 47,-4 0-27,1-1-69,-8 4-28,1 4-16,-3 0-10,-5 5-113,-7 12-178,-47 66-72</inkml:trace>
  <inkml:trace contextRef="#ctx0" brushRef="#br0" timeOffset="70259.0186">14789 1588 723,'2'-3'375,"2"2"-213,6-3-81,10-6-12,7-1 52,7-5-29,11 4-52,1-4-26,5 7-14,-6-1-20,-10 2-130,-7 4-197,-5-10-307</inkml:trace>
  <inkml:trace contextRef="#ctx0" brushRef="#br0" timeOffset="70729.0455">14116 1474 908,'0'0'315,"2"-2"-205,2 2-91,-1 4-17,3 0 26,2 2 2,-1 7 2,4 2-2,-2 11 9,-1 8 7,-4 7-5,1 7-19,-10-5-16,1 2 14,-3-8-7,1-4 2,4-7-15,4-7 0,-2-6 0,8-4 1,4-3 7,4-4 4,17-4-2,10-6 10,14-7-2,8-2-6,-3-6-12,-4 4-7,-6 2-89,-5 3-185,28-24-449</inkml:trace>
  <inkml:trace contextRef="#ctx0" brushRef="#br0" timeOffset="71457.0871">15559 1133 127,'0'-2'832,"-3"2"-609,0-1-157,3-2-66,-3 3-1,6 3-23,-3-3-45,0 5-78,0 7 76,0 4 49,-3 6 21,1 4 1,-2 4 37,-1 1 16,-3-1 20,3 3-16,-2-1 9,0 0-9,-4 4-22,-1 5-19,0 4-5,-1 10-2,-3 2-9,2 2 0,0-8 1,2-2-1,3-16 0,6-13-21,3-8-51,5-12-8,9-14 4,55-89-251</inkml:trace>
  <inkml:trace contextRef="#ctx0" brushRef="#br0" timeOffset="71608.0957">15671 1411 703,'3'-2'269,"3"1"-163,7-5-59,5 2 53,5-6-10,0 2-39,-2 3-30,0 5-21,-3 7-65,-9 13-233,-37 60-224</inkml:trace>
  <inkml:trace contextRef="#ctx0" brushRef="#br0" timeOffset="71796.1065">15578 1759 824,'0'0'288,"2"1"-214,1 2-73,4 0-1,8 5 18,8 4 47,5 2-13,9-2-19,-1-1-13,-2-7-8,-2-1-12,-7-8-17,-2-5-64,-8-10-162,-11-67-215</inkml:trace>
  <inkml:trace contextRef="#ctx0" brushRef="#br0" timeOffset="72560.1502">14722 381 295,'-6'1'201,"0"2"-49,-3-2-14,3-1 31,6 0 44,2-1-69,1 1-75,2-3-16,6-3 11,6-4 23,2-1-13,5-3-8,-11 3-15,-5 7-15,-5 3-8,-3 1-8,-1 1-20,4 2-2,14 1-6,17 3 8,71 8 0,66-4 0,17-8 7,-90-8 2,-69 4-8,-5-2 0,-9 2 5,14-3-4,-19 2 7,-7 2 6,-6-2 40,-5-8 56,-10-2-96,-13-9-15,-12 1-40,-8-2-5,-6 3 13,12 9 32,13 2-6,11 4-9,10 3 7,6-4 2,-2 5 6,6 0 1,0-2 8,-1 0 3,2 1 9,2-2 3,-1 2-24,4 1-25,8 1-20,14 3 34,15 8 11,14 2 0,0 9-6,-6 5 6,-8 4 0,-13-3-1,-12-4-6,-7-1 6,-7-3-6,-6-4 7,-7 2 9,-7-4 13,-11 3-2,2-1-11,-1-2-9,1 4-21,10 2-201,1 9-107,-4 78-227</inkml:trace>
  <inkml:trace contextRef="#ctx0" brushRef="#br0" timeOffset="72824.1653">16053 929 265,'-2'4'342,"2"0"-228,0 0-36,-1 2 5,-2 2 41,3-4 10,0-3-19,0-1-32,0 4-41,3 1-21,-2 2-11,1 2 1,-2 1-5,5-1 1,-3 1-7,0 1-1,-1 0-248,7-17-621</inkml:trace>
  <inkml:trace contextRef="#ctx0" brushRef="#br0" timeOffset="73242.1892">16608 992 109,'0'-12'0,"3"-4"0,2-11 158,-1-4 104,-1 0-35,-2 3-35,1 5-47,-4 1 58,-4 4-52,-4 4-49,0-2-19,-11 5-40,-5 3-25,-5 6-17,-3 6-1,1 6-1,12 7-7,-2 5-7,6 11-1,2 13 10,0 13 4,4 5 1,0 11 1,1 2 0,6 3 0,1-5 0,4-6-7,7-15 5,4-16 1,1-15 1,10-16 1,8-17 9,11-19 5,6-16-15,6-16-18,-4-8-85,-6-7-179,43-144-291</inkml:trace>
  <inkml:trace contextRef="#ctx0" brushRef="#br0" timeOffset="73497.2038">16909 41 1185,'0'2'216,"0"8"-216,-1 15-36,-1 13 25,-3 18 11,1 13 1,-6 19 9,-8 75 4,-14 39 10,-9 14-2,22-86-8,5-7-4,10-15-10,10-67 0,4-6-24,2-7-96,15 21-76,9-26-53,71-68-376</inkml:trace>
  <inkml:trace contextRef="#ctx0" brushRef="#br0" timeOffset="73808.2216">17399 657 1116,'0'-3'294,"0"3"-126,-3-1-114,3 2-51,-2 2-3,0 11-19,-4 10 13,-4 21 6,-3 17 1,-5 8 0,1 12 0,0 1 10,3 3 4,4-1-9,5-8 1,7-9 5,4-10-11,4-13 5,5-13 2,3-8-1,7-17 8,3-8 6,8-15-3,-2-14-7,-2-7-11,-5-8-50,-4 0-49,-7-5-103,14-67-274</inkml:trace>
  <inkml:trace contextRef="#ctx0" brushRef="#br0" timeOffset="74369.2537">17060 500 989,'-6'-8'177,"4"1"22,-5-8-37,7 9-4,0 2 14,0 3-40,4-2-63,-1 3-40,12-1-17,12-3-11,19-2-1,21-2 2,51 0-1,-77 4-1,38 0 1,-6-2-1,-10 0-11,-14 5-3,-18-3 5,-11 4 8,-13-2 1,-5 2 1,-5-3 20,-3-4 15,-4-7-27,-1 0-8,-3-3 0,5 0-1,-2-2 2,0 3-2,0-4-7,0 0 6,-1-2-1,0 3 2,0 4 0,4 4 0,4 7 7,2 4-7,4 0-8,4 4-17,10 7-1,10 4 21,18 8 5,1 1 0,0-1 0,-10 1 0,-9 1 0,-13-3-8,-3-1-7,-6 2 2,-7 3 13,-3 0 1,-5 1 5,-6 4 2,-2-3-2,-1 3-6,1 3 0,2 1-164,1 3-197,-19 22-576</inkml:trace>
  <inkml:trace contextRef="#ctx0" brushRef="#br0" timeOffset="75074.294">18440 895 919,'-2'-3'364,"2"3"-125,-1-4-113,1 4-74,0 4-25,1-4-4,2 0-16,0 3-7,10 4 1,9 1-1,17 6 15,14-5 4,13-2 1,4-4-11,3-3-3,-5 0-5,-8-2 0,-9-2-1,-8 0-12,-10 4-50,-9-2-88,-13 4-153,-35 12-269</inkml:trace>
  <inkml:trace contextRef="#ctx0" brushRef="#br0" timeOffset="75360.3103">18415 1464 768,'0'0'314,"0"0"-220,2 1-62,2 0-5,3-1 64,9 4 41,13-2-18,13 2-24,13 0-33,15-2-7,47-4-8,-82 2-9,35-4-12,-8 2-8,-16 0-11,-14 4-1,-11 0 1,-10 1-1,-4-2-1,-2 3-11,-1 4-93,4 6-109,-2 5-159,23 13-412</inkml:trace>
  <inkml:trace contextRef="#ctx0" brushRef="#br0" timeOffset="76035.349">19714 1182 628,'-2'-2'588,"1"2"-393,0-1-100,1 2-32,0-1 39,0 0 34,1 2-19,0-2-63,1 0-33,2 0-20,10 3 0,1-3 0,9 1 0,1 1 7,-1-2-7,-4 0 0,-3-2 10,-3 1-10,-3-2 7,3 1-8,-3 0 1,0-1-2,-3-1-4,1 4-37,4 4-138,1 0-120,5 5-211,38-9-299</inkml:trace>
  <inkml:trace contextRef="#ctx0" brushRef="#br0" timeOffset="78095.4668">21096 582 763,'-2'-6'232,"-1"2"-55,-1-8-46,-7-1-46,-1-3-23,-4 4-4,-5-3-28,-1 3-15,-4 5-9,2 7-6,-1 7-14,1 10 1,2 15-1,0 7 2,5 18 5,0 1 1,7 11 6,-1-2 0,6-6 1,5-12-1,3-10 0,6-15 1,-2-7-1,7-9 1,7-12 11,8-11 4,14-14-16,8-15-5,0-15-85,-3-10-111,44-128-130</inkml:trace>
  <inkml:trace contextRef="#ctx0" brushRef="#br0" timeOffset="78342.4809">21284 47 863,'0'3'223,"-2"1"-175,-1 10-48,-4 8 0,-8 15 5,-8 12 61,1 15 21,-5 7-24,2 14-29,5 7-5,5 5-10,5-4-4,8-6-9,6-9-4,3-16 7,3-13-1,-1-11-8,-1-13-42,8-12-85,7-13-80,72-64-99</inkml:trace>
  <inkml:trace contextRef="#ctx0" brushRef="#br0" timeOffset="78707.5018">21497 586 812,'0'0'357,"-2"2"-212,-4 6-128,-3 12-17,-4 11 12,1 10 13,3 6-1,14 2-4,4 2-1,7-1 2,5-4-1,1-8-7,-4-11-1,0-12-1,-9-5 7,1-14 60,2-11 75,9-11-86,0-17-41,5-12-26,-8-9-14,-8-3-44,-5 0 16,-10 10 42,-7 10 3,-4 16 22,-2 9 25,-3 8-7,2 9-20,-7 6-17,-2 11-6,1 2-12,3 5 6,3 3 0,8-2 5,2-3-17,7-3-130,4 0-115,36 5-227</inkml:trace>
  <inkml:trace contextRef="#ctx0" brushRef="#br0" timeOffset="79136.5263">21640 201 1109,'0'-2'309,"0"4"-228,0 2-81,0 6-18,-2 12 8,2 13 8,-2 12 2,-3 4 6,-1 4 19,0 1-5,-3-4-10,-4 5 1,-5 6-2,-10 8 1,-8 14 1,-34 56 1,-15 24-12,3-5 0,70-126-105,7-16-36,4-6 43,-4 10 64,7-14 34,4-17 103,9-10 14,9-13-54,2-9 14,6 0 4,0 8-17,-2 9-2,0 7-23,3 7-20,0 7-13,0 6-5,1 5-1,-4 1 0,-2-1 0,-4-5-1,-1-3-23,-4-3-31,-3-11-82,18-58-230</inkml:trace>
  <inkml:trace contextRef="#ctx0" brushRef="#br0" timeOffset="79393.541">21483 325 950,'-3'-11'290,"-1"3"-112,0-6-34,1 10-40,4 0-58,4 8-46,11 3-18,14 8 17,15 8 1,10 0 1,0 3 0,-6 0 1,-8-4 4,-3-3-5,-3-4-1,2-1-24,5 0-159,50 17-346</inkml:trace>
  <inkml:trace contextRef="#ctx0" brushRef="#br0" timeOffset="79790.5637">20442 1779 679,'0'0'141,"2"0"-102,-2 0-26,4 0 38,-1-4 165,15-2 53,22-10-94,62-22-52,55-17-21,9 16-31,-57 28-31,-9 12-20,-13 19-13,-2 0-6,0 1-1,-48-7 2,1-2-1,-3-2-1,29 8-46,-10-7-79,-10 1-92,-18-6-293,-33-1-346</inkml:trace>
  <inkml:trace contextRef="#ctx0" brushRef="#br0" timeOffset="80120.5826">20854 2092 859,'-5'-8'236,"1"0"-94,-6-8-74,-1 3-40,-2 3-14,-4 0-8,-5 8-6,-1 10-6,-6 6-1,-4 11-1,1 11 2,6 3 0,2 16 6,5 6-1,2 3-1,8-1 2,5-6-1,8-12 1,6-10-1,6-13 1,7-17 2,11-14-2,17-24 0,10-16-76,8-18-109,-5-14-5,79-138-79</inkml:trace>
  <inkml:trace contextRef="#ctx0" brushRef="#br0" timeOffset="80331.5947">21093 1476 796,'-2'-2'194,"2"2"-94,-3 0-100,0 12-7,-4 14-8,2 19 15,-1 13 4,2 19 37,-2 1 31,-3 9 15,0 3-18,-3 0 0,-3-6-39,6 0-15,-4-17-3,6-9-12,6-12-17,8-13-217,37-9-345</inkml:trace>
  <inkml:trace contextRef="#ctx0" brushRef="#br0" timeOffset="80513.6051">21196 2214 849,'4'-2'313,"9"2"-218,6-2-49,12 1 73,8-2 28,1-1-20,8-6-53,-2 0-32,0 0-24,-3 1-13,-4-4-5,-9-1-90,-9-1-162,-20-26-398</inkml:trace>
  <inkml:trace contextRef="#ctx0" brushRef="#br0" timeOffset="80777.6202">21420 2019 843,'0'0'341,"0"2"-259,-3 10-76,1 8-5,-2 13 44,-6 12 45,-3 12-12,-5 10-32,-3 3-2,-2-3-5,6-4-18,8-13-9,4-8 3,8-13-3,2-3-2,2-8-1,3-4-1,6-3 2,0-9 13,11-4-1,6-12-22,8-5-27,3-7-213,57-65-586</inkml:trace>
  <inkml:trace contextRef="#ctx0" brushRef="#br0" timeOffset="81315.651">22250 1440 1083,'-2'-7'330,"0"5"-108,1-8-72,1 10-64,0 0-29,1 3-17,10-2-16,17 5-23,62 6 11,70 6-10,-8 7-1,-118-15 1,-6 0-1,-10-4-1,22 9-6,-12-6-31,-11-4-67,-4-3-83,-10 2-279,-55-4-493</inkml:trace>
  <inkml:trace contextRef="#ctx0" brushRef="#br0" timeOffset="81566.6653">21980 2198 679,'2'0'712,"2"0"-541,20 0-120,21-2-18,64-2 92,31-12 29,6 5-50,-107 11-49,-7 0-29,-6 0-19,28 0 4,-18 1-10,-6 3 1,-13-2-1,-2 2-1,-2 0-6,-2 0-41,1 0-73,3 3-135,29-6-378</inkml:trace>
  <inkml:trace contextRef="#ctx0" brushRef="#br0" timeOffset="82682.7292">24575 624 681,'-22'-13'237,"2"0"-123,-20-10-24,9 4 9,4 8 6,1-1-39,3 5-21,2 4-12,2 0 3,-3 2-3,0 5-18,-5 0-9,-1 10 3,1-1 3,1 3-3,5 4 3,1 6-2,4 7 2,-4 0-3,5 9 0,0 3 5,-2 3 1,1 13 9,1 1 19,2 9-5,2 6-13,1 5-4,0 8-9,1 3 5,5 1 7,0 6-3,1-10-3,3-6-3,0-13 4,3-16-2,-2-4-5,-1 0 0,0-5 3,-1 2-5,1-1 4,-3 2-7,3 0 1,-3 3-1,3 0-1,-1 10 2,-2-4-1,1 1-1,1-4 0,-2-7-4,-1-6-1,0-4 0,2-2 0,-2-1 0,0-3 0,-2 1 0,3-2 1,0 1-1,-1 0 7,0 8-7,0 4 0,-5 1 8,2 1-7,-1-4 4,0-9 1,0-2-6,0-9 5,2-6-5,0-5 14,-3-2 0,-3-6-1,-7 0 1,-4-7-2,-11-4-11,-6-15-2,-3-8-32,-2-8-109,5-5-160,-35-52-298</inkml:trace>
  <inkml:trace contextRef="#ctx0" brushRef="#br0" timeOffset="83356.7677">24526 2600 787,'-3'-10'243,"1"2"-54,-2-10-58,-2 4-43,-5 1-22,-5 0-16,-9 4-23,-4 5-21,-7 5-6,0 10-2,4 3 1,5 13-11,5 5 6,5 6 5,1 10 0,3 4 0,3-4 1,7 1 1,9-4-1,7-3 0,13-1 0,11-5 0,11-1 6,4-5-5,-1-2 0,-11-1 0,-10-7 0,-14-2-1,-10-4-8,-4-2 7,-8-3 1,-12 5 30,-18 5 32,-17 5-22,-14-5-23,1-3-17,11-11-44,18-15-79,36-87-239</inkml:trace>
  <inkml:trace contextRef="#ctx0" brushRef="#br0" timeOffset="84568.837">25666 1521 331,'0'-2'459,"0"2"-438,0 0-21,-3 10-239,-5 18 67</inkml:trace>
  <inkml:trace contextRef="#ctx0" brushRef="#br0" timeOffset="85099.8674">25586 1354 640,'-1'0'308,"2"0"-173,1 0-84,5-1 4,14-2 37,17-2-19,17-1-10,7 2-22,2 0-17,-10 10-8,-14 4-8,-11 10-7,-11 5 10,-5 8 32,-3 12 23,-8 4-16,-2 11-22,-4-2-8,-4 5 1,1-4-5,-5-6-2,0-5 1,-6 1 0,-3-8 6,-9-1 9,-8-6-3,-9-5-3,0-12-8,3-7-5,8-10 5,9-10 5,10-13-4,8-8-5,8-10-6,7-4-6,8 3 8,6 8 1,0 10-2,0 9-6,-6 4 0,1 7 0,0 0-1,-1 4-1,-1 0 0,-2 0-11,2 4 6,5-2-5,14 0-55,14-2-94,13-4-116,109-32-326</inkml:trace>
  <inkml:trace contextRef="#ctx0" brushRef="#br0" timeOffset="85368.8828">26364 1488 801,'1'0'309,"-1"0"-147,0-4-103,2 6-25,-2-2-7,0 2-22,2 12 2,2 13-5,-1 16 56,1 16 22,-4 5-32,-4 5-12,-2-2-9,-2 7-3,-2-3-5,-1-2-10,2-6-7,0-17 5,3-12-7,2-16-60,4-10-62,9-17 19,9-22-277,59-116-311</inkml:trace>
  <inkml:trace contextRef="#ctx0" brushRef="#br0" timeOffset="85783.9065">26516 1615 866,'8'-1'194,"3"1"-121,8-3 64,2 2 13,3 1-36,-5 1-45,3 2-35,-5 1-17,-3 3-10,-5 1-7,-4 6-5,-8 8-1,-7 5 6,-15 14 7,-17 8-7,-13 8-9,-8-2-74,13-6-1,16-14-4,21-15 53,12-10 25,6-7 10,4-6 14,11 0 16,6-4 6,3 3-4,4 1-10,-4 10-8,-4 6-13,1 5 5,-7 6 10,-7 5 28,-2 3-5,-10-3-18,-4 3 4,-8-6 8,-3-4-1,-4-8 5,-2-4 11,-2-2-7,-1-8-11,-4-9-11,-1-6-19,-3-8-100,-4-7-179,-53-87-402</inkml:trace>
  <inkml:trace contextRef="#ctx0" brushRef="#br0" timeOffset="86322.9374">26262 1433 752,'0'-19'311,"-3"7"-56,3-18-65,-1 5-17,1 8-2,1 2-29,2 2-46,0 3-54,8 6-27,15 1-15,17 4-1,15 3-1,14 5 2,0 3 0,-5-2-1,-7 0 1,-6 2 1,-7-8-1,-5 2 1,-4-6 0,-10-3-1,-9 0 1,-8 3 5,-10 0-5,-1-2 6,-6-2 7,-9-6-14,-16-2-12,-12-5-15,-6 1 4,7 1 23,12 1 0,15 6 8,10 2-7,4 3 0,4-4 1,-1 5-1,5-2 1,0 3-1,6-1-1,7 2-1,7 3-5,3 10 0,9 1 5,-1 8-7,-1 1 7,-7 3-10,-8 3 4,-6 2-7,-9-4 7,-4 4 5,-10 0-3,-8 5 5,-10 7 2,-14 6 4,-5 3-6,-5-2-110,6 3-139,-60 82-316</inkml:trace>
  <inkml:trace contextRef="#ctx0" brushRef="#br0" timeOffset="86767.9628">25341 2598 349,'-2'-2'278,"2"-2"-13,0-2-31,4-1-73,15-8-58,19-2-4,60-25 8,58-3 10,21 10-9,-71 22-15,-13 7-38,-1 6-22,-5 6-16,0 3-16,3 3 0,-50-8 0,-4 6 0,-3-4-1,32 5-14,-15-4 5,-14 0-6,-12-7 3,-16 0-5,-4-7-11,-10 0-118,-17-2-116,-19 1-53,-61-4-42,-115 34-315</inkml:trace>
  <inkml:trace contextRef="#ctx0" brushRef="#br0" timeOffset="87164.9855">25868 2637 259,'-10'4'186,"4"-2"3,-1 2-51,6-2-19,2-2 2,2 1-38,11 9-14,13 5 51,9 4-15,9 7-50,-1 1-20,-5-1-19,-12-1-1,-10 4-9,-7-3-5,-9 5 23,-4 0 30,-10 4 2,-12 5 4,-15 3 4,-8 2-20,-6-2-26,6-7-9,11-8-8,9-9 8,4-8 0,4-7 5,4-8 5,2-13-1,1-10-6,5-9-6,4-3 0,6-2 2,4 4 7,5 4 16,6 7-7,4 3 0,9 5-18,4 5-5,6 0-1,8 3 0,5 2-1,3 0 0,4-1-75,-4-1-172,59-13-308</inkml:trace>
  <inkml:trace contextRef="#ctx0" brushRef="#br0" timeOffset="87338.9955">26334 2874 800,'5'0'342,"1"0"-194,8 0-70,3 0 60,2 2-21,3-4-34,1 1-41,5-3-26,6-4-8,-1-2-8,3 2-98,-6-1-136,-3-5-247,2-39-272</inkml:trace>
  <inkml:trace contextRef="#ctx0" brushRef="#br0" timeOffset="87555.0078">26495 2680 663,'-2'2'228,"1"4"-180,-4 8-36,-2 5 3,-2 11 38,-3 7 22,0 6 22,-3 5 13,3 6-8,-1-2-30,7-4-27,5-7-17,4-6-10,7-7-6,3-5 2,8-8 1,3-11 6,9-13-21,6-10-98,78-99-471</inkml:trace>
  <inkml:trace contextRef="#ctx0" brushRef="#br0" timeOffset="87758.0195">27281 2451 1230,'0'0'270,"-1"2"-213,-2 5-57,0 11-1,-5 2 1,1 6-1,1 4 1,1-2 0,1-1 0,2-9-1,5-2-245,39-19-394</inkml:trace>
  <inkml:trace contextRef="#ctx0" brushRef="#br0" timeOffset="88125.0404">27750 2470 835,'-2'-19'150,"-1"-3"-107,-1-21-31,-2-2-1,1 6-10,-4 1 26,5 10 2,-2 7 17,-2 11 16,0 3-11,-6 5-33,-5 8-12,-7 4 1,-1 9-5,-4 11-1,0 13 0,4 13 0,0 10-1,0 8 1,6 5-1,3-1 0,5 0 0,7-8 0,4-14 0,8-15 0,4-16 21,7-15 33,9-14 66,13-20-40,10-15-52,6-15-12,-1-8-16,-2-7-108,63-137-241</inkml:trace>
  <inkml:trace contextRef="#ctx0" brushRef="#br0" timeOffset="88382.0551">27969 1576 898,'2'3'292,"-2"3"-228,-2 15-64,2 20 0,-6 16 5,-2 14 40,-8 17 7,-21 58 7,-17 27-1,3-1-25,26-71-12,11-54-10,7-8-2,4-4-8,-6 32 1,11-19 4,7-14-5,11-12 10,5-9-11,7-9-31,50-31-254</inkml:trace>
  <inkml:trace contextRef="#ctx0" brushRef="#br0" timeOffset="88944.0873">28384 2261 726,'-5'-11'233,"1"2"-80,-4-8-11,-2-5-14,-4 2-28,-4 3-46,-13 3-39,-12 13-9,-3 12-6,-3 12-1,7 17-5,9 8 0,9 10 5,15 2 1,12 1 1,14-10 0,11-3 16,11-4-4,4-7 10,-1 1-11,0-2-3,-8-2-3,-6 1-5,-11 3 0,-10-3 10,-7-2-11,-5-4 10,-5-9 11,-8-12 18,-7-2 2,-15-6-22,-7-6-19,0-6 0,9-11-88,7-18-85,25-130-347</inkml:trace>
  <inkml:trace contextRef="#ctx0" brushRef="#br0" timeOffset="89455.1165">28081 1930 1057,'6'-4'244,"7"2"-169,11-3-49,12-3 80,9-1 38,7-1-28,3 0-50,6 4-27,-1 1-20,-2 4-11,0 1-1,-1 0-1,1-3-5,-10 0 5,-8-4 3,-17-1 6,-9-1 23,-7-1 37,-7-1-21,-7-6-30,-6-3-24,-2-2-9,-7 2-11,2 1 4,-1 0-16,4 3-8,2 2 8,2 2 19,6 3 11,3 1 2,4 5 0,0 4 0,0 1-12,7 10-19,7 3 13,8 10 16,17 5 2,3 2 0,2-3 1,-6 3-1,-9-7-1,-10-1-7,-8-1-5,-5-4-1,-10-2 14,-5 6 8,-10 3 15,-11 8 1,-11 7-3,-3 3-12,-5 5-9,2 0-50,-6-1-232,-107 53-343</inkml:trace>
  <inkml:trace contextRef="#ctx0" brushRef="#br0" timeOffset="90535.1783">23459 2067 723,'-2'-2'334,"2"2"-145,-2-4-97,2 4-32,0 0 21,0 0 30,0 0-14,0 0-37,0 4-31,0-4-29,6 4-11,13 1 1,21 3 10,22 2 0,58 0 1,-81-10 0,34 3 0,-24-3 0,-19 3 7,-19-3-8,-10 0 11,-5-3 13,-4-4-10,-10-1-14,-15-3-12,-12 1-12,-14-2-2,-4 8-8,0-2 10,5 4 12,8-2 11,9 0 1,8-3-1,8-2 1,3 4 2,7-2 14,-1 0 1,3 0 7,2 2-5,3 3 22,5 0 2,2 2-20,2 0-22,1 2-1,7 2-13,7 2 1,14 5 11,9 0 1,7-4 1,-4 3 0,-11-6 0,-9-2 6,-10-2-7,-7 0 0,0 0-15,-5-2-38,0 2-64,0 0-67,0 2-113,-14-10-288</inkml:trace>
  <inkml:trace contextRef="#ctx0" brushRef="#br0" timeOffset="93671.3577">3061 9261 67,'-4'0'0,"-23"19"-16</inkml:trace>
  <inkml:trace contextRef="#ctx0" brushRef="#br0" timeOffset="95212.4458">2885 9202 807,'0'0'262,"-2"0"-62,2 0-94,-1 0-43,-2 2-16,3-2-14,-1 7-33,2 7-9,2 14 9,0 13 0,1 15 1,0 12 0,-2 1 6,-2 7 5,-1-3 15,-6 2 6,-7 8-9,2 2-6,-3-3-10,0 2 5,4-13-7,4-10-5,4-10 0,5-13-1,-1-11-17,5-11-31,-3-10-75,0-3 0,-2-9 35,4-11-67,4-98-412</inkml:trace>
  <inkml:trace contextRef="#ctx0" brushRef="#br0" timeOffset="95851.4824">2930 9155 707,'-5'-4'214,"4"2"-46,-5-2-22,5 0-67,1 8-64,1-4-15,8 6 0,7 2 2,14 3 28,15 4 19,13-4-11,8-2-17,2-2-11,-2-1-9,-12 1 6,-14-2 0,-10 3-7,-14 3-1,-10 0 1,-10 9 15,-14 15 21,-18 11 7,-18 18-16,-16 10-12,-6-3-7,0-6-7,13-9 1,12-13-2,14-11 1,15-13 0,10-10-1,12-7-19,3-2-23,9-3-2,10-6 44,13-8 0,9-1 7,4-5-6,-3 1 7,-2 5-2,-6 3-5,-6 8 10,-4 5-10,-4 6 5,1 9-5,0 1 5,-5 7 8,-2 1 8,-4 12 14,-8 0-1,-5 3-2,-11 8-6,-9 4 16,-21 10 32,-12 8-16,-12 3-22,-5-1-13,4-11-12,9-14-3,16-16-3,14-14 3,6-11-9,11-7-26,6-7-169,27-93-288</inkml:trace>
  <inkml:trace contextRef="#ctx0" brushRef="#br0" timeOffset="97022.5494">3825 9551 99,'-5'-3'938,"3"1"-664,-3-2-80,3 4-83,2-2-20,0 2 22,2 0-20,-2 0-41,3-1-28,7-3-15,16-3-9,20-7 2,11-1-1,4-4 5,-1 6-5,-11 3 0,-7 8-1,-8 1 1,-1 1-1,-1 0 0,-6 0 0,4 0 0,-6 1 0,-2-1-12,-4 2-42,0 1-43,-5 2 4,1-3-39,-8 2-71,0 2-170,-29 12-214</inkml:trace>
  <inkml:trace contextRef="#ctx0" brushRef="#br0" timeOffset="97442.5734">3822 10142 882,'-2'0'346,"1"0"-196,0 0-103,1 3-16,-2-3 38,2 0 44,2 0-13,-1-3-38,5 2-35,11-2-12,17-10 30,15-6 31,22-7-20,52-19-19,-86 34-17,35-8-10,-5 7-2,-15 6-7,-6 6 1,-10 3-2,-5 1 1,-7-1-1,-4 4 1,-4-5-1,-1 1 0,-2-2 0,-1-1 8,-1-1-8,-1-2-1,-5 3 0,-2-1-6,-2 1-20,-1 1-50,-1 2-89,-2 0-80,-9 3-251,-67 15-349</inkml:trace>
  <inkml:trace contextRef="#ctx0" brushRef="#br0" timeOffset="106684.102">5045 10365 863,'-3'-4'121,"3"2"-121,-4-6-18,5-2-25,4 1 8,5-9 5,3 4-3,1 5-22,-3 2 5,-1 7 34,-3 5-4,3-1 4,1 3 15,-2 2 0,3-3 1,3 5 0,-1 3 0,3 3 0,2 3 0,-2 9 9,-5 6 0,0 11-2,-11 2 37,-7 10 4,-11-1 4,-12 2-7,-9 1-6,-11 3-6,0-8-9,1-10-13,8-8-4,11-17-1,5-13 3,9-8 3,2-7-1,8-2-11,2-2-10,5-5 4,4 1-5,11-10 10,10-3-13,10 3 7,3 7 5,5 3 2,-1 6 5,-2 7 20,4 1-10,-4 4 8,1-4 2,-6 2 5,-2-2-10,-9 2 7,-7-2-15,-8 2-6,-5 0-6,-4-2 10,-2 2-9,-2 0 13,2 0-14,0 2-52,14-12-466</inkml:trace>
  <inkml:trace contextRef="#ctx0" brushRef="#br0" timeOffset="106963.1179">5631 10371 1139,'-1'-1'156,"-2"-2"-115,1 2-26,4 1-15,4-1-12,8-5 12,13-2 0,14-4 0,12-1 0,6 1 1,5 2 5,-6 2 3,-4 1-2,-9-1-6,-8 4 0,-10 4-1,-9 0-56,-10 3-261,-25 4-248</inkml:trace>
  <inkml:trace contextRef="#ctx0" brushRef="#br0" timeOffset="107171.1298">5949 10335 626,'-9'1'179,"2"4"-71,-9 5 19,-1 4-40,1 6-55,-6 5-19,-3 13-11,-3 7 5,-6 11 5,0 5 0,1 2 5,6-1-1,6-10 10,8-7-11,5-10-3,6-15-11,4-11-1,4-10-20,7-14 11,10-15-168,78-115-184</inkml:trace>
  <inkml:trace contextRef="#ctx0" brushRef="#br0" timeOffset="107375.1415">5949 10489 686,'-3'1'376,"2"3"-241,-1 8-108,-5 10-13,1 11 1,-5 7 6,5 8 1,1-1-4,6 2-9,4-7 12,7 3 6,1-4 9,5-11-7,7-11-4,8-9 11,9-7 5,1-10-28,2-9-13,-8 0-54,3-38-644</inkml:trace>
  <inkml:trace contextRef="#ctx0" brushRef="#br0" timeOffset="108209.1892">6561 10403 751,'0'-4'267,"-3"1"-176,3 0-62,6-1-22,6-5-7,6-1 9,15-3-7,5 0 5,1 4-5,-3 6-2,-9 3 0,-6 8-1,-3 7-1,-1 7 1,-3 7-5,0 13 6,0 4 13,-1 12 3,3 8 8,2 3 35,2-2-7,4-3 2,-1-9-1,-2-3-10,-2-4-5,0-7-2,-7-10 12,-2-6-26,-4-12-13,-2-11-1,2-6-8,7-13-79,11-21-191,55-172-560</inkml:trace>
  <inkml:trace contextRef="#ctx0" brushRef="#br0" timeOffset="108410.2007">7192 10326 957,'-15'-11'180,"6"5"32,-16-8-41,5 6-104,1 5-50,-5 10-16,-6 11-1,-5 13-7,-10 20 6,-5 12-7,-2 11 8,-9 8-1,5 4 1,9-7 0,13-10-1,16-14-11,21-15-146,51-37-540</inkml:trace>
  <inkml:trace contextRef="#ctx0" brushRef="#br0" timeOffset="116390.6572">5009 9859 621,'0'-3'201,"-1"2"-4,-3-1-2,4 0-14,-2 2-5,2 0-2,-1-2-29,-2 2-40,3 0-27,0 0-21,0 2-18,-2-2-16,1 2-13,1-2-8,-3 2-1,3-2-1,0 0-7,3 0 6,-3 0-10,1 0-10,1 0 2,1 0 8,8 0 11,3 0 11,11-2-1,6-3-1,6-1-1,0-1-7,4 4 0,-2 1 1,0 2-1,4 0 1,1 2-1,2 0 8,0 2-8,0 0 0,-7 5-1,-1 0 0,-2 6-2,3 0 2,5 3 0,5-4 6,4-4-6,4-7 0,1 1 1,-1-2-1,-5-2 1,-2 1 0,-1-1-1,-2 0 0,7 0 1,-2 0 0,7 0 5,5-1-6,5-1 1,7-3-1,3 1 1,0-4 5,-9 2-5,-6 1-1,-13 3-1,-12 4 0,-8-1 0,-7 3-1,-3 2 2,1-3 0,2-3 1,10-3-2,2-7 2,1 2-2,2 0 1,-6 2-1,-3 1 1,-3-1 0,-5 2 1,-6 0-1,1 4 0,-4 0-1,2 4 0,0-2 1,-3 0 0,-1 0 0,-1 0 6,-7-2-6,0 0-1,-2 2-2,1-4 1,2 2 2,-1 0 0,-2 0 6,-2 0-5,1 0 0,0 0-1,-3 0-19,2 2-66,-2-2-133,-3 2-139,-76-19-696</inkml:trace>
  <inkml:trace contextRef="#ctx0" brushRef="#br0" timeOffset="116881.6852">5445 8773 611,'3'-2'106,"3"0"-106,22 4-141</inkml:trace>
  <inkml:trace contextRef="#ctx0" brushRef="#br0" timeOffset="117314.71">5499 8677 775,'0'2'216,"1"-1"-187,5 6-22,2 4 29,1 6 57,-2 3 18,4 8-27,-2 8-28,-6 9 8,-5 17-13,-10 15 2,-6 10 2,-24 61-22,23-101-7,-20 48-14,-3-14 0,-2-16-12,0-14-17,3-17-118,8-16-97,10-18-65,15-74-221</inkml:trace>
  <inkml:trace contextRef="#ctx0" brushRef="#br0" timeOffset="117846.7404">5553 8801 780,'0'-6'221,"0"2"17,0-1-88,0 3-28,0 2-20,-2 2-33,1-1-59,1 10-10,1 1-7,1 10 7,-2 12 21,-6 12 0,-3 13 5,-3 10-2,1 6-6,7-1-3,4-6-2,8-3 2,3-8 0,8-12-4,-4-14-5,2-6-5,-1-15 8,2-16 6,9-18 5,5-21-7,5-24-5,4-16-8,-5-5 0,-9 0-14,-9 0-22,-5 8-11,-8 8 17,-7 12 20,-2 17 9,-2 15 1,-1 12 41,2 11 16,4 4-35,1 6-22,0 8-28,1 11 16,0 11 10,1 11 2,1 5 8,-1 6 16,-4 6 6,-1 5-3,-5 4 1,1-3-7,-2-2-9,1-6-3,6-12-9,6-12-24,6-5-79,6-11-94,10-9-112,71-27-310</inkml:trace>
  <inkml:trace contextRef="#ctx0" brushRef="#br0" timeOffset="118152.7579">6152 9322 660,'0'24'133,"0"1"86,0 20-81,0 2 5,2-13-23,-1-13 4,2-7-47,1-11-35,1-3-11,2-7 17,9-12 77,-1-17-55,5-12-44,-3-7-16,-10-9-5,-5 9-5,-8 4-1,-9 14-7,-6 13 1,-8 17 7,-10 9 0,-3 13 7,0 3-6,7 5-1,16-2-5,10-6-13,14-3-12,9-2-27,15-13-30,14-7-160,105-66-504</inkml:trace>
  <inkml:trace contextRef="#ctx0" brushRef="#br0" timeOffset="118822.7963">6706 8663 1276,'0'-2'331,"0"2"-136,0 0-96,3 0-33,7 0-22,17-4-23,14-3-6,12-4-3,8-2-6,-3-1-5,-4 2 0,-11 2 0,-10 3-1,-15 5-23,-10 0-44,-7 2-47,-10 4-62,-12 6 34,-9 7-5,-2 3 88,5 3 46,7-1 11,8 1 1,5 1 1,1 3 25,3 1 31,1 1 31,2 6-15,3-3 25,2 7-16,1 0 9,3 6-7,0 4-28,-2 5-25,-2-2-15,-4-1-9,-2-2 0,-5-7 2,-9-5 2,-5 0 10,-8-8-4,-3-3-5,-2-6-5,2-11-5,2-5 11,7-8-6,4-1-4,11 1 4,3 0 1,6-2 1,4-1 4,9-2-6,13-6-5,11-3 12,9 2-5,1-1 11,3 6 5,0-2 3,1 2 8,0 0-1,1 0 1,-11 2-14,-13 8-15,-10 1-5,-13 0-1,-4 0-1,-3 0-21,-3 0-76,-4 4-173,-66 18-625</inkml:trace>
  <inkml:trace contextRef="#ctx0" brushRef="#br0" timeOffset="120332.8826">2472 12019 1080,'0'-3'223,"1"1"-134,9-2-80,6 3-3,8 1 1,7 0 5,2 1 23,7 5 2,1 4-7,-6 9-10,-2 6 4,-7 8-8,-12 10 20,-5 11 8,-9 15 1,-9 7 0,-9 11 19,-10 6-28,-5-11-4,-1-12-14,6-23-5,2-19 5,-2-13 3,-2-13-6,-2-10 3,-2-7-18,1-11-12,6-11-7,4 2 0,13-2 19,7 1 0,9 3-21,8 2 0,8-5 21,11 5 0,5-2 1,5 7 3,-1 0-3,-2 2 0,1 1 12,-6 6-13,-2-1-1,-3 2-120,4-1-166,38-46-523</inkml:trace>
  <inkml:trace contextRef="#ctx0" brushRef="#br0" timeOffset="120574.8965">3128 12016 250,'-3'3'1080,"3"-3"-879,-3 3-183,3 3-18,-1 8-3,1 15 3,0 16 41,-3 19 41,-3 17-38,-3 58-13,-12 25-11,18-116-13,-2-6 4,-2 39-11,1-29-19,6-18-98,4-17-62,4-19-1,28-69-48</inkml:trace>
  <inkml:trace contextRef="#ctx0" brushRef="#br0" timeOffset="120999.9208">3209 11956 1034,'11'-4'167,"0"1"-125,8-4-23,2 7 10,1 6 7,-1 2 0,-4 7-9,1 1-20,-10 7-7,-6 5 0,-11 9 38,-14 8-1,-10 8-16,-4 2-21,-1-3-25,4-11-11,14-18 24,10-9 12,10-13 0,3-1-8,1-1 8,8-5 0,8 2 8,8 1-8,7 3 1,2 6 10,-1 2 7,-4 3 10,-3 10 20,-9-1 15,-6 7-10,-6-1-20,-8 4 21,-11 2 36,-7 3 36,-13 1-17,-8 1-55,-8-7-27,-1-4-12,-1-6-15,4-4-39,6-6-179,9 0-272,-9 3-388</inkml:trace>
  <inkml:trace contextRef="#ctx0" brushRef="#br0" timeOffset="121412.9444">2009 13093 1074,'-4'0'318,"1"-2"-141,1-4-42,4 4-63,8-6-57,17-1 33,19-12 48,74-20-18,64-14-22,21 6-29,-60 22-12,1 5 0,-12 13-5,-1-5-1,-3 0-7,-2 5-1,-16-2 9,-25 4-8,-63 7-1,-5 0 8,-7-4-9,14 2 0,-13 1 0,-9 1-18,-5 0-22,-8-1-46,-5-3-187,-16-2-189,-105 2-98</inkml:trace>
  <inkml:trace contextRef="#ctx0" brushRef="#br0" timeOffset="121894.972">2311 13242 973,'7'-16'280,"9"5"-181,16-17-67,22 5 10,8 7 36,7 2-15,-1 12 6,-3 10-18,-9 8-20,-7 8-13,-12 0-9,-6 4-8,-10 1-1,-8 3 0,-9 6 15,-5 5 17,-11 3 37,-12 5-12,-9 2-23,-7-3-14,-6-2-7,-5-8-4,0-9-1,-1-13-2,0-11 6,8-19-7,5-13-5,9-7-10,6-3-4,16 2 13,5 4-7,10 5-17,10-3 10,7 2 15,9 4-14,9 4 5,7-1 9,7 3 7,9-3 2,-1-5 0,3 4 5,-6-2-8,-4 6-6,-11-1 0,-6 8-93,-4 0-201,27-9-350</inkml:trace>
  <inkml:trace contextRef="#ctx0" brushRef="#br0" timeOffset="122078.9825">3146 13283 1067,'16'-4'183,"2"-1"-126,18-5 39,7 1 32,4-4-11,-2 1-29,4 1-38,-3-2-32,-6 0-15,-8 3-3,-14 1-99,-10-1-105,-34-29-437</inkml:trace>
  <inkml:trace contextRef="#ctx0" brushRef="#br0" timeOffset="122337.9973">3324 12910 1193,'0'0'300,"-3"0"-235,3 8-65,-1 6 0,-5 16 24,-2 21 54,-4 13-2,-3 14-26,3 2-22,0-2-13,7-11-1,3-11-7,7-11-6,6-6-1,-2-9 18,7-3-12,-2-1 4,3-8-4,-1-3 15,3-5-21,0-4-4,4-10 3,8-9-24,9-18-146,99-104-350</inkml:trace>
  <inkml:trace contextRef="#ctx0" brushRef="#br0" timeOffset="122585.0114">4083 12842 1311,'0'-4'375,"1"4"-210,6-6-155,19 2-1,18-4 6,61-11 8,40-7 4,0 3 0,-59 13-12,-54 6-8,-7 2 1,-7 2-8,18 2 0,-15 2-1,-12-1-52,-9-2-92,-8 3-56,-59 13-173</inkml:trace>
  <inkml:trace contextRef="#ctx0" brushRef="#br0" timeOffset="122930.0312">4224 13222 1452,'0'0'300,"0"0"-211,-2 3-56,2-2-9,2-1-18,-1 2-6,6 0-29,9 3 29,5 2 29,12-7 8,7-7 13,11-6-16,7-3 14,-2 0-12,-1 6-12,-8-1-4,-8 9-10,-5 4 2,-5 0-4,-7 4-1,-2-3 1,-7 0-8,-5-3 1,-3 0 7,-1 0-8,-4 0-23,-4 0-5,2-3-50,-2 0-167,-18-7-255</inkml:trace>
  <inkml:trace contextRef="#ctx0" brushRef="#br0" timeOffset="127361.2846">5706 12581 243,'0'0'6,"0"-2"-6,-4-16-143</inkml:trace>
  <inkml:trace contextRef="#ctx0" brushRef="#br0" timeOffset="131439.5179">5594 13473 108,'3'3'55,"-1"-3"-1,2 4 38,-2-3-29,-1-1-36,-1 2-27,-3 5-20</inkml:trace>
  <inkml:trace contextRef="#ctx0" brushRef="#br0" timeOffset="131970.5483">5473 13622 801,'5'-4'134,"2"-1"-92,8-4-18,6 2 42,3 3 42,1 4-18,5 4-20,0 6-19,0 9-10,0 3-11,-5 4-14,-5 0-15,-6 3 12,-3 0-12,-7 0 0,-10 6 26,-14 12-4,-12 15-16,-16 16-7,-10 3-135,-6-7 68,9-21-35,13-18 102,15-19 15,12-11 46,12-8 32,6 1-13,4-8-38,13-4-6,6-2 1,8-9 10,7 2 14,1 1-5,-3 6-2,0-2-11,-3 8-16,-2 1-16,-1 3-10,-3-2-1,1 2-63,2-4-95,4-9-133,83-56-174</inkml:trace>
  <inkml:trace contextRef="#ctx0" brushRef="#br0" timeOffset="132196.5612">6066 13670 1141,'1'-1'289,"2"1"-191,7-4-83,9 1 21,3 0 19,11-1-2,1-2-7,0 5-37,1 1 9,-2 0-16,-4 0-2,-3 0-25,-6-2-53,-4 0-112,-2-6-152,-5-24-350</inkml:trace>
  <inkml:trace contextRef="#ctx0" brushRef="#br0" timeOffset="132403.573">6284 13674 784,'-11'7'202,"-2"5"-95,-7 6-61,5 3-10,5 2 11,5-1-13,0 11 59,2 12-18,-3 7-10,-2 5-28,0 3-19,-5 1-6,0-1-3,-3-10-9,-1-10-1,7-16-53,5-10-33,4-17 15,27-63-248</inkml:trace>
  <inkml:trace contextRef="#ctx0" brushRef="#br0" timeOffset="132611.5849">6373 13825 871,'0'7'132,"-3"6"-91,0 8 92,0 10 32,-2 6-34,4 0-22,2-1-38,5-1-4,5 2-25,5-2-18,2 1-10,2-6-7,1-6-5,2-11-2,1-5-8,2-13 7,0-16-122,4-17-183,42-119-317</inkml:trace>
  <inkml:trace contextRef="#ctx0" brushRef="#br0" timeOffset="132961.605">6788 13649 1024,'7'-3'204,"-1"-1"-149,8 0-32,2-2-8,-1 4 15,3 2-6,-2 6-3,2 2 3,-3 6 9,2 1 6,-3 3-8,1-2 8,1 9-10,4 4-13,1 7-1,6 5 3,-4 10-12,2 2 18,-3 10-9,-8 3 0,-3 5 15,-6-3-7,-5-5-7,-2-14-7,-1-16-3,0-11-6,2-6 0,2-12-87,2-6-9,5-10-150,26-68-561</inkml:trace>
  <inkml:trace contextRef="#ctx0" brushRef="#br0" timeOffset="133183.6177">7214 13714 1309,'-4'0'319,"3"0"-136,-5 4-121,-4 4-40,-3 8 14,-5 13 12,-7 14-9,-5 7-16,-3 11-10,-5 4-2,0-1-11,4-4-42,4-9-231,9-13-277,-16-3-419</inkml:trace>
  <inkml:trace contextRef="#ctx0" brushRef="#br0" timeOffset="133749.65">5171 13159 985,'-2'0'284,"2"0"-197,2 1-87,8 1 0,16-4 82,27-6 115,71-18-32,67-25-50,9 16-31,-72 30-33,-9 6-15,-3 8-15,-2-6 2,21-9-2,33-8 10,28-17-17,-5-17 2,-20-1-10,-14-3-4,-35 10-2,-88 30-18,-10 5 18,-13 1-24,14 0-75,-18 4-21,-15 5 37,-16 8 71,-24 11-174,-74 23-166,-113 26-298</inkml:trace>
  <inkml:trace contextRef="#ctx0" brushRef="#br0" timeOffset="134221.677">5606 11897 940,'0'-3'214,"3"3"-146,3 0-67,0 6 35,0 3 44,3 2 23,0 11 7,3 7-4,3 10-25,-2 16-19,-5 5-25,-4 15-8,-10 12-5,-18 62-6,-19 29-3,22-131-15,-1-3-15,-16 38-95,6-23-44,8-24-37,13-19-2,13-67-50</inkml:trace>
  <inkml:trace contextRef="#ctx0" brushRef="#br0" timeOffset="134778.7089">5652 11945 1003,'0'-3'258,"0"3"-125,2-7-95,1 7-32,3 3 4,3 1 17,3 5-4,0 1-10,0 12-11,1 7 8,-5 11 32,-3 13 11,-5 15-19,-5 10 2,0 15 11,-1 3-10,-1-6-13,7-20-6,4-21-17,4-23 19,1-14-5,4-8-9,6-5 7,-1-9 2,9-10 2,-1-14-2,4-11-5,0-14-4,1-8-4,-4-8 6,-3 1-8,-2 3-21,-8 5-11,-3 6 14,-7 7 6,-5 13 12,-4 11 0,-2 9 8,3 14 5,-2 3 5,4 5-18,-2 9-7,-3 11 2,-3 15 5,1 16 23,-1 14-4,0 8 14,6 3-10,-2-1-2,3 1-11,2-8-9,2-11-1,4-12 0,3-11-106,12-19-58,6-7-19,11-10-174,76-46-444</inkml:trace>
  <inkml:trace contextRef="#ctx0" brushRef="#br0" timeOffset="135072.7257">6246 12500 826,'-1'12'228,"1"8"-156,-2 22 45,4 0 3,2 2 7,6-10-20,1-8-41,4-8-29,0-6-14,0-7-11,0-8 7,7-11 8,2-10-6,1-13-10,-4-12-1,-7-4 2,-13-2-1,-13 6 4,-9 16-8,-6 14 14,-5 15 12,-9 21-15,-6 15-9,-5 19 0,5 1-1,8-5-8,18-13 0,12-21-40,22-9-85,16-9 35,131-88-241</inkml:trace>
  <inkml:trace contextRef="#ctx0" brushRef="#br0" timeOffset="135229.7347">6780 12393 1575,'0'-2'342,"0"2"-213,0-2-113,2 2-16,4-2-285,43-14-382</inkml:trace>
  <inkml:trace contextRef="#ctx0" brushRef="#br0" timeOffset="135974.7773">7891 12925 1104,'-2'1'318,"0"-1"-210,1 2-70,2-2-25,1 0-1,2-2 7,1 4-18,4-2 9,1-2 20,1 1 7,-1-8 10,-2 2 4,-5-2 45,-5 3-18,-1-1-27,-3 0-39,0 3-11,2 2-1,4 2-162,4 6-192,35 17-171</inkml:trace>
  <inkml:trace contextRef="#ctx0" brushRef="#br0" timeOffset="136835.8265">8629 11949 628,'-3'-7'275,"0"-5"-34,-6-6-8,-6-1-37,-5 1-68,-6-1-55,-9 5-40,-5 10-33,-3 14-13,1 9 13,4 17 0,9 10-10,13 14 0,5 14 8,11 14 1,6 0 0,6-9-16,6-13 16,5-18 1,3-15 6,1-21 1,9-19 8,9-20-15,8-25-25,4-17-146,-2-12-150,42-144-336</inkml:trace>
  <inkml:trace contextRef="#ctx0" brushRef="#br0" timeOffset="137076.8403">8747 11273 724,'0'10'597,"0"7"-571,-2 19-13,2 15-5,2 16 32,-2 11 34,4 8 11,-1 66-26,-1 20-5,-2 0 9,-2-60-9,2-65-18,0-4-21,3-4 0,4 34-15,0-8-26,6-13-131,2-16-95,54-42-273</inkml:trace>
  <inkml:trace contextRef="#ctx0" brushRef="#br0" timeOffset="137279.8519">9150 11636 1444,'1'0'267,"5"4"-258,8 1-8,12 4-1,12-2 1,8-3 0,9-4 16,2-2-17,-5 0-30,-14 0-85,-14 4-77,-14 0-71,-12 0 34,-56 3-23</inkml:trace>
  <inkml:trace contextRef="#ctx0" brushRef="#br0" timeOffset="137585.8694">9293 11709 523,'0'1'365,"0"0"-238,0 10-106,0 5 44,0 9 91,1 5-23,1 5-5,2 7-22,-2 3-10,-2 1-25,-6 3-20,-4 2-17,-10 2-4,-1 0-12,-1-10-9,5-7-1,3-9 2,6-13-8,2-6 10,6-4-12,1-4 0,4 0-18,6 1-19,12 3 37,17 1 58,10-4-10,11 1-33,-3-4 2,0-2-17,-6 2-10,-11-2-77,-13 1-87,-14 3-78,-19 2-50,-90 24-522</inkml:trace>
  <inkml:trace contextRef="#ctx0" brushRef="#br0" timeOffset="137901.8875">8332 12865 1185,'0'0'331,"-2"0"-155,0 0-89,2 2-53,2 0-34,0 0-19,7 4 13,10 8 6,16 1 49,27-1 10,76-9 11,59-39-8,37-26-7,-57 16-16,-9 12 8,-31 9-23,-22 11-14,-26 6-4,-56 6-6,-11 2-36,-5 2-84,7 2-133,-19 13-112,-82 45-200</inkml:trace>
  <inkml:trace contextRef="#ctx0" brushRef="#br0" timeOffset="138268.9085">8953 13371 831,'-1'-10'294,"-3"1"-49,-3-8-58,-8 2-71,-4 5 7,-11 1-77,-5 5-35,-6 8 13,0 8-23,1 3-1,1 6 0,6 6-1,5 6-7,9 4-10,7 12 2,7 8 16,7 9-9,4 5 9,4-1 0,3-3-8,3-7 7,1-8-33,-2-15-47,2-19-3,-2-14 68,5-20 14,6-23-85,7-22-88,7-20-85,61-169-97</inkml:trace>
  <inkml:trace contextRef="#ctx0" brushRef="#br0" timeOffset="138479.9206">8985 12722 1216,'-6'13'180,"-2"7"-147,-4 28-18,2 13-7,6 13 16,7 10 28,5 8 22,11 3-17,-3 1 1,-2-8-13,-1-2-19,-5-6-19,-2-9 3,0-4-10,1-3-157,2-5-309,16 46-110</inkml:trace>
  <inkml:trace contextRef="#ctx0" brushRef="#br0" timeOffset="138669.9315">9283 13476 1384,'0'-3'333,"4"-1"-190,3-7-124,14 2-17,9-2 4,13-3-5,16 0 0,5 1 9,4-4-4,-3-2-6,-9 6-15,-11-5-63,-15 4-108,-9-1-97,-29-26-517</inkml:trace>
  <inkml:trace contextRef="#ctx0" brushRef="#br0" timeOffset="139139.9583">9442 13177 943,'1'3'681,"3"2"-675,4 7-6,5 6 0,4 5 1,-2 0 12,2 3 14,-1 3-1,-4 7-1,-3 9 5,-9 7 3,-8 9 5,-4 10 16,-5 7-20,0-2 10,4-8-13,4-15-1,6-16-28,5-15-2,5-12-12,9-9 12,11-8 28,15-9 13,6-10-16,3-5-19,-4 4 9,-7 5-15,-5 2-46,-8 7-113,-5 1-167,2-49-699</inkml:trace>
  <inkml:trace contextRef="#ctx0" brushRef="#br0" timeOffset="143765.2229">2211 15093 532,'0'-4'123,"0"0"-8,0-6-16,0 9-1,0-2-13,0 3-7,-1 3-18,1-2-33,5 1-18,4 6 23,2-2 14,11 3-5,6-2 7,2 3 3,8-3-14,7-2 26,12-4-25,13-7-19,59-11 19,29-5-23,9-1 6,-74 19-5,-55 4-1,3 1-7,-3 5-1,38 0-5,-4 10-1,2 1-1,1 1 6,1 0-4,-3 1 5,6-7-1,40 6-4,21-10-2,18-15 6,-50 2-4,-11-9 4,-2 2-5,-12 1 0,-44 8-1,0 3 0,0 0 0,38 0 0,-2 1 1,-1 1-1,-2 2 5,8-8-4,60-3-2,41-12 2,46-26-1,-80 13 8,3 1-7,-1 1-1,-10 11 0,-33 2-6,-5 7 6,1-2 1,5 10 5,5-9-5,6 1 1,4-10-1,8 5-1,13 1-8,11-4 8,-19 6 1,-17 1 0,-10 3 0,-1 6 4,-8 4-5,-5 2 0,1 1-1,-8 3 1,5-5 0,3-4 0,1-1 1,6 0-2,1 4-18,-17-5 19,-2 6 0,0-1 0,-1-1 1,5-2 0,9-3 6,1-2-7,-1-1-9,-10-1 9,-5-1 0,-45 4-6,-1 3 5,-3-1 0,29-2-1,-9-1-8,1-2 10,-4 6 1,1 1 0,1-1 5,6 2 4,-2-4-10,2 0-6,-7-2 6,-8 2 12,-17 1 5,-9 0-10,-12 1 28,-4 2 46,-1 0-5,0-4-17,3-2-38,1-5-21,2-7-18,1 2-73,0-3-122,-1-22-402</inkml:trace>
  <inkml:trace contextRef="#ctx0" brushRef="#br0" timeOffset="147034.4099">28500 4606 259,'-4'-8'60,"2"-1"-60,-8-6-132,4-2 35,-2 3 97,-2 1 18,1 1 21,3-4 19,1 0 16,1-3-20,4-1 6,2 2-26,2 1-14,-3 5-20,4 2-9,-13 4-221</inkml:trace>
  <inkml:trace contextRef="#ctx0" brushRef="#br0" timeOffset="148993.5219">23454 3926 364,'3'0'123,"1"-2"-109,10 0 19,9-1-33,2 2-51,50 2-227</inkml:trace>
  <inkml:trace contextRef="#ctx0" brushRef="#br0" timeOffset="150230.5927">24242 4012 465,'2'0'176,"-4"0"-74,2 0-33,-1 0 0,-1 0 9,0 3 21,2-3-8,0 4-25,2 1-37,0 10-20,1 6 57,3 9-23,1 14-5,-1 4-8,0 15 0,-3 17-1,0 10-28,-3 13 25,0 69 9,2 22-5,-1-11-15,1-50-3,-1 6 12,-4 2-2,2 1-1,4-11 0,0 5-10,6 9-2,-1 11-3,7 14 7,-4-26-4,5-4-1,-3-7-2,0 5-5,-9-2 8,3-8-3,0-7-6,-3 1 16,-2 7-7,3 13-7,0 9 11,-4 1-7,5-24-6,-3 9 6,5 8-5,-7 5 6,-1 6-6,-1-7 0,1-1 5,-5 3-6,2 9 0,3 15 0,-6-34 0,3 4 7,-3 4 11,0 5-5,1 2-4,1-9-1,1-2 5,2 10-13,1 2 1,4 13 0,-1-21 0,-3-16 0,0 3 0,-3 5 5,-1 7-6,-6-4 1,2-4-1,-3 1 0,-3 4 7,3 6-7,-5 4 0,4-24 0,1-11 2,3 2-2,2-1 5,4-1-5,4-3 0,1-3 1,-2-4-1,4 7 5,-4 4-5,-1 9-1,-1 4 1,-2 11 0,-2-31 0,-1-3 0,-6 7 0,5-2 0,4 2 0,3 1 1,1-1-1,4 3 0,-1 14-1,0 6 1,-1 8-2,-4 5 1,-1-21 0,-2-8 0,0 7 0,8 4 1,-7 12-1,3 7 1,7-4-1,-5 8 1,6 3 1,1 9-1,-6 0 1,-6-28 5,-8 6-6,-11-8 10,-2-20-10,11-79-16,6-9-42,1-9-29,-5 17-89,9-29-115,18-129-274</inkml:trace>
  <inkml:trace contextRef="#ctx0" brushRef="#br0" timeOffset="152032.6958">28097 4967 714,'-1'0'298,"1"3"-148,0 0-116,1 0-33,3 6 16,4 1 76,1 1-9,3 8-15,3 1-5,3 9-23,-2 3-13,-1 3 4,-3 10-13,-1 4 11,-3 10-7,-1 8-10,-3 7 5,-1-1-1,-1 2-8,2-3-2,2 5-1,3 6 8,-3 14 22,9 66-8,-3 27-11,-5-19-2,-7-126 18,0-4-5,0-2-5,0 46-11,0-7-3,0-2-3,3-3-6,-3-1 1,2 1 5,2-2-6,-4-1 6,0-4 0,0-1-5,0-1-1,-4-2 1,2 2 5,-2 0 5,1 6 20,3 9-14,0 5-16,3 6 13,-2-1-5,2 0-8,3-9 0,-4 1 1,2-3 4,1-3-6,-1-4 6,-3 1-6,0-1 0,1-3 2,0 1-2,1 1 1,-1 0 1,-1 2-2,2 6 0,-7 6 0,2-1 0,2 10 2,-5 4-1,3-3 0,0-3-1,-2-7 1,1-4 0,1 3 5,-1-2-6,0 5 1,0 4-1,0-1 1,0 1 0,-1-5 1,-2-1-1,1 2-1,-1-6 1,-3 2-1,3 0 0,0 3-1,-1 1 1,1 0 0,0-1 1,-1-2 0,2-6 0,1-3-1,-1 5 1,2-4 0,0 7-1,0 3 1,2-6 0,-2-8 0,3-10-1,0-12 1,-2-4 0,1 0-1,-2-2 1,-3 1-2,-2 1 2,2-3-1,-3 0 0,-3 9 0,2-6-1,1-3-5,2-16-2,5-16-1,2-6-31,2-6-17,0 0-45,-1 0-71,5-6-76,7-11-278,15-92-243</inkml:trace>
  <inkml:trace contextRef="#ctx0" brushRef="#br0" timeOffset="152737.7361">28208 7122 556,'-3'0'183,"3"0"-34,-3 0-86,3 0-33,0 0 0,-2 0 25,2 3 2,0-2-18,0 3-7,-1 4 16,-1 9 40,-2 7-7,-4 9 15,-4 6-12,-7 8-36,-8 10-15,-3 6-13,-1 2-10,3-8-4,5-5-5,5-8 5,6-13-6,0-5-17,8-11-63,0-7-67,4-2-45,1-12-3,6-8-111,37-78-271</inkml:trace>
  <inkml:trace contextRef="#ctx0" brushRef="#br0" timeOffset="152994.7508">28288 7138 896,'-3'-4'258,"0"2"-3,0-1-86,-1 3-67,8 0-42,2 1-43,9 7-1,15 7 34,9 6 32,4 5-25,-1 2-31,-6 4-4,-8 0-8,-6 2-8,-5 1-5,-5 3 6,-5 2-7,-5-2 6,-8 3-6,-3 2-62,1-4-122,7 0-178,40-8-536</inkml:trace>
  <inkml:trace contextRef="#ctx0" brushRef="#br0" timeOffset="153738.7933">30214 6463 653,'-2'-4'184,"1"1"22,0-2 8,1 4-62,1 1-89,0 1-45,1 3-17,6 4 18,5 12 22,1 5 26,0 14-13,2 10-6,-5 16-9,-4 19 11,-3 66 7,-4 28-20,-4 12-10,2-64-10,-3 1-5,-3 14-2,3 4-2,1 39-7,-13-31 9,13-15 37,-1 0-16,2-12-16,2-17-3,-1-8-4,2-54-2,-1-7-5,-1-5 0,0 40-1,0-13-2,-3-9-46,1-17-24,1-13-73,1-15-8,4-13 46,8-88-353</inkml:trace>
  <inkml:trace contextRef="#ctx0" brushRef="#br0" timeOffset="155929.9187">30361 6240 625,'-4'3'250,"1"-2"-133,-5 6-72,3 3-7,1-1 35,4 1 8,3 1 17,4 0 46,13 2-18,9 1 15,16-9-18,12-7-27,14-8-42,9-6-20,61-17-14,34-15-19,14-3 11,-59 21-11,-15 6 6,-11 9-6,-22-1-1,-47 11 2,-2-2 5,-1 5-7,34-8 1,-2 2-1,4-4 0,6 2 0,3-1 0,-2 2-1,-9 2-13,-15 4-17,-16 3 13,-19 1 6,-8 1-11,-6-2 1,-4 4 7,2-4 13,-2 0 1,1 3 1,1-2-10,0 5 1,1 7 8,1 2 1,1 11 0,-1 6 0,-4 10-1,-1 10 1,-1 13 0,-2 4 1,-2 3-1,2 1 6,-2-1-5,4 13 5,2 5-5,8 59 19,5 25-7,-6 14 13,-4-67 8,-4 9-10,-7 20 0,-1-5-13,-2 5 2,0-35 8,-4-11-9,5 3-4,2-5 1,-2-2 1,5-51-8,2 0 4,0 2-6,-4 46 2,1-1 10,0-5-11,2 2-1,1-5 0,3 0 0,-2 1 0,3-5-1,1-10 1,0-13 1,0-14 0,0-16-1,1-9 0,-2-5 1,1-7 0,0-1-1,-2-6 9,0-1-8,0 0 6,2-2 5,-1 0-3,1 0 3,-2 0 8,2-2 1,-2 0 1,1 2 5,-2-3 5,-9-2-8,-8 0-17,-7-1-7,-4 3 0,-6 0-6,0 6 4,-2 0 2,-5 3-1,2 1 1,2-1-1,4-2 1,1-2 2,1-2-2,3-2 1,-7-2 0,-6 1 5,-6-2-6,-17 3 0,-6-1-1,2 0 1,3 0 0,9 0 0,5-3-1,9 2-5,4-3 5,4 4-5,7-2 5,3 0 1,0-5 0,9 2 0,0 1 0,0 0 1,-1-1-1,-1 0 0,2-2 0,-3 3 0,1-1-1,-3 4 0,3-2 1,-4 6-1,1-4-1,2 4 2,-4 0 0,-3 0 0,4 4-1,4-8 1,4 4 0,1 0 1,-2 0-1,-2-2 1,3 0 0,-5 2-1,6 2-1,2-2 1,4 2 0,3-2 0,4 0 0,-3 0 0,1 0 1,1 0-1,-1-2 0,4 0 2,0 2-1,0 0 8,0-2-7,0 2 4,3 0-6,-3 0 0,0 0 1,0-2 1,0 2-1,-3-5-1,-3-1 0,0-3-7,-2-4 7,-2 1 0,4 1-1,2 3-5,-1-3 0,2 4 5,0 1 1,-1 2 0,2-2-1,1-1 0,-3-3-1,0 1 2,1-4-1,0 0 0,1-2 1,0 5 0,-2 0 0,3 5-1,1 1 1,-2-2-1,2 2 0,-2 0-5,2 0 5,-2-4 1,1-3-2,-1-5-8,2-3 4,-1-7 0,1 2 6,-2-3 0,1 7 0,-1 3 6,2 2 0,0 4-6,0 1 0,0-1 0,-1-1 1,-1 0-1,2-6 0,0-1 0,2-7-19,1 0-5,1 0 6,1 0 1,0 4 17,-1 12 0,-3 4-6,0 3 6,-2 3 0,1 0 0,0 3-6,-1-3-12,-1 3 6,0-3-1,2 0 13,0 0 0,0 0-6,0 0-19,0 0-13,2 0-17,-2 0-19,2 0-8,-2-3-19,1 3-8,-1 0 16,-3 3-9,3-3-32,0 0-121,-21-3-242</inkml:trace>
  <inkml:trace contextRef="#ctx0" brushRef="#br0" timeOffset="157764.0236">30445 6312 360,'-1'-2'202,"1"-2"-64,-3-2-36,2-2-21,-2 4-18,0-7 21,1 8 18,1-1-21,-1 4-36,1 6-42,-2 7-3,-5 10 0,1 6 8,-4 7 5,1-3-5,1-7 2,2-6-4,1-3 0,3-5 3,0-5-3,1 0-5,0-2 0,2-4 7,-3 6-7,2-7 0,1-4 5,0 4 3,0-3-7,1 3 3,-1-1-5,3 1-36,-3 0-120,4-2-159,15-11-364</inkml:trace>
  <inkml:trace contextRef="#ctx0" brushRef="#br0" timeOffset="160006.1518">8401 7844 696,'-2'-5'173,"2"4"-43,-1-3-23,1 2-4,1 2-2,-1 0-34,2 0-44,1 3-23,3 7-7,4 8 7,11 9 16,6 7-1,1 2-3,8-6-7,4-4-5,4-7 0,0-9 6,-1-9 9,-5-6-5,-8-8-1,-6-5 3,-2-8 2,-4-8-7,-2-8 2,-1-11-9,-3 4 0,2 10 1,-6 12-1,-3 17-10,1 14-15,5 12 16,2 11 8,5 14 1,-2 16 8,1 2 10,-2-3 1,-2-7-13,0-13-5,4-12 13,2-8-13,5-9 14,6-11-1,7-9 13,1-12-21,0-9 7,-8-4 2,-2-3-9,-8-2-5,-4 9 6,-8 7-6,-1 17-2,-7 8-7,3 6-18,4 2 8,5 8 17,4 4 1,1-3 0,1 1 1,-6-5 0,-1-1 5,-3-6-5,-3-4-1,-4 0 8,1-2 13,-2-4 16,2-7 7,0-3-33,0-3-11,1 1-70,-1 3-175,-4-23-562</inkml:trace>
  <inkml:trace contextRef="#ctx0" brushRef="#br0" timeOffset="166356.515">31020 6835 458,'0'-4'194,"2"2"-35,-2 1-27,0 1-48,0 0-21,1 3-21,6 5 3,4 3 40,4 8-11,6 4-34,-1 7-22,3-1-10,-7 7-8,-2-1 0,-1 2-12,-5 4-18,-2-2-35,-3 1-94,2-7-52,1-11 34,24-3-29</inkml:trace>
  <inkml:trace contextRef="#ctx0" brushRef="#br0" timeOffset="166593.5286">31359 6877 693,'-5'7'103,"-3"1"-70,-7 10 5,-8 4 44,-10 3 43,3-1-41,-8 5-50,3-3-17,5 1-8,8-1-8,1 0-1,8-6-85,4 1-102,7 22-110</inkml:trace>
  <inkml:trace contextRef="#ctx0" brushRef="#br0" timeOffset="166818.5415">31674 7070 836,'8'7'119,"-5"1"-100,8 9-17,1 10 32,-2 4-7,1 5-13,-1-1-4,3 1-2,0-1-8,1-8-53,-1-2-116,10-8-208</inkml:trace>
  <inkml:trace contextRef="#ctx0" brushRef="#br0" timeOffset="166996.5516">31850 7092 796,'-3'2'203,"-1"4"-145,-12 9-41,-2 8 8,-10 9 23,-3 10-25,-7 3-11,-8 13-12,-10 10-160,-115 118-563</inkml:trace>
  <inkml:trace contextRef="#ctx0" brushRef="#br0" timeOffset="167320.5702">31101 8671 509,'6'12'95,"7"6"-37,8 16-10,7 11-25,2 7-13,-5-1-1,1 5-9,-11 4 0,-1 4-75,-5 3 41,-11 60-47</inkml:trace>
  <inkml:trace contextRef="#ctx0" brushRef="#br0" timeOffset="167517.5814">31381 8706 891,'-6'3'201,"-4"3"-129,-7 4-54,-3 11-12,-2 8-5,-12 2 0,-1 10-1,-6 8-3,-2 6-193,-58 88-315</inkml:trace>
  <inkml:trace contextRef="#ctx0" brushRef="#br0" timeOffset="168072.6132">30976 10299 971,'11'10'147,"5"6"-118,16 14-22,10 11-5,1 4 8,0 7 11,-5 6 6,-10 0-10,-3-6-10,-11-1-6,0-17 7,-6-9-8,-3-6-68,-2 0-148,-3 4-323</inkml:trace>
  <inkml:trace contextRef="#ctx0" brushRef="#br0" timeOffset="168288.6255">31363 10366 1153,'-6'0'137,"-5"4"-76,-9 10-53,-8 6-7,-5 10 1,-4 2-1,-4 2 10,-3 4-10,6 1-1,8 0-84,5 1-143,8 56-71</inkml:trace>
  <inkml:trace contextRef="#ctx0" brushRef="#br0" timeOffset="168523.639">31994 10493 948,'4'7'174,"4"5"-136,8 11-25,0 12 5,8 10-4,-2 4-13,-1 15 9,-4 17 10,9 69-7,-22-105-4,4 47-9,2-17-25,-2-16-146,1-14-69,23-8-278</inkml:trace>
  <inkml:trace contextRef="#ctx0" brushRef="#br0" timeOffset="168696.6489">32282 10759 1228,'-9'10'182,"-7"2"-142,-14 17-32,-10 12-1,-11 7 1,-7 2-1,-8 7-7,-2 1-239,-89 65-468</inkml:trace>
  <inkml:trace contextRef="#ctx0" brushRef="#br0" timeOffset="169780.7109">30350 6977 379,'0'0'287,"-3"0"-115,2 0-17,-2 0 29,-3 3-43,3-2-64,-3 3-28,0 0-19,0-1-9,1 4-4,-2 0-5,0 5-5,-4 6 5,-1 6-1,-6 2-2,2 4 0,-5-1 1,0-3-1,-5 4 5,-2-3-4,2-2-1,2-4-3,4-9-4,5 0-1,5-4 5,3-2-6,5 0 0,2-2-1,-3-2-33,3 2-50,0-3-36,3-1-59,-3 0-67,5-1-69,18-27-217</inkml:trace>
  <inkml:trace contextRef="#ctx0" brushRef="#br0" timeOffset="170105.7295">30357 6939 520,'0'0'351,"0"0"-140,0 0-121,0 1-21,0 0 27,0 2 2,0 0-41,2 7-20,4 0 19,2 8-4,-1 3-10,3 5-16,1 5-11,-5 0-8,1 5 2,-1-3-7,-1 3 5,-1-4-1,4 0-6,-1-1-62,0-5-67,4 0-146,21 11-280</inkml:trace>
  <inkml:trace contextRef="#ctx0" brushRef="#br0" timeOffset="171892.8317">31793 5740 868,'-4'-6'136,"0"1"91,-3-5-47,1 1-63,-1 3-2,1 0-22,3 3 15,-1 0-39,3 3-54,1 3-15,0 0-27,0 3 0,0 9 27,1 2-3,1 4 3,3 1 0,2-1-12,6 4 12,3 1 6,2 4 3,-1 1 0,0-4-8,-1-3 0,-6 2 5,-6-10-6,-2-1-9,-5 2 9,-6-3 6,-11 11 1,-13 7-7,-16 7-7,-7 10-73,1 0-46,16 2-121,41 57-399</inkml:trace>
  <inkml:trace contextRef="#ctx0" brushRef="#br0" timeOffset="172945.8919">32333 7471 37,'0'0'180,"0"0"-99,0-2-28,0 4 5,0-2-5,0 0-23,-2 0-18,2 0-11,0 2-1,-1-1 1,-1 2-1,1 4-24,-17 8-250</inkml:trace>
  <inkml:trace contextRef="#ctx0" brushRef="#br0" timeOffset="173415.9188">32162 7756 628,'-2'-2'200,"1"-1"-11,-4-4-26,0 3-52,2 0-25,0 2-19,3 2-35,2 0-32,1 7-21,3 11 21,5 9 0,3 13 1,3 11 6,-2-6-6,-3 0-1,2-4 0,-8-7 8,0 1-7,-2-2 0,0 3 0,0-2 0,-4-2 0,0-5 0,2-9 0,2-6-1,-2-10-24,2 0 10,0-4 14,9-4 58,11-12-11,9-7-20,5-14-26,-1-12-1,1-4-52,-4-2-61,-4 12-137,27-29-251</inkml:trace>
  <inkml:trace contextRef="#ctx0" brushRef="#br0" timeOffset="174278.9682">31331 9338 695,'0'-3'144,"0"0"-60,-4 1-42,4 2-3,-1 0 100,-5 0 31,1-2-88,-2 0-38,-3 4-10,0 0-11,-7 7-11,0 1-6,-2 2 1,1 7-1,-6 3-5,2 1 0,1 2 0,4-2 0,4 1 0,0-5 0,3 3-1,-1-3 1,2 1-1,0-4 0,3-5 0,2-1 0,4-2-1,2 2-7,5-1 8,3 7 8,7-2 10,9 6-3,4-3-1,5 3-7,4-4 2,-1 3-8,-4-2-1,-3-3-72,-7 3-92,27 20-187</inkml:trace>
  <inkml:trace contextRef="#ctx0" brushRef="#br0" timeOffset="178621.2165">2473 15707 877,'-1'0'273,"1"0"-131,0 0-103,1 0-24,1-4 32,3 4 1,6-2 4,7 1-1,6-2-9,9-1-16,-3 6-14,-2 2-6,-1 4-5,-2 6 0,1 1 0,0 1 0,1 0 0,-3 0 0,4-3-1,-2 5 2,-2-4-2,-6 2 0,-4-2 0,-6 2 0,-4 2 13,-4 4 19,-4 9 19,-8 8 0,-9 11-6,-6 5-14,-6 3-11,-1-3-5,0-6-2,4-6-4,2-8 0,2-9-3,8-8 0,3-7 6,5-7 2,1-6-2,-4-8 1,-4-5-13,2-8-25,-4-13-19,4 1 29,3-4 14,6 9 1,2 7 4,4 12 19,0 4-9,1 4-14,1 2-45,8-3 12,5-1 33,15-9 9,13-8 9,12-11-12,8-5 9,4-3-15,-12 0 2,-8 9 8,-17 9-10,-14 15-16,-9 4-8,-7 5 24,-3 2 0,-1 1-39,-4 0-8,-5 11 28,-4 1-82,4 0-107,6 11-303</inkml:trace>
  <inkml:trace contextRef="#ctx0" brushRef="#br0" timeOffset="178921.2337">3347 15621 1211,'0'0'244,"0"0"-134,0 0-110,0 5-4,2 9 4,0 15 27,0 12 6,-2 19 9,-4 16 14,-5 7-17,3 1-11,-4-4-10,3-1-6,0-9-6,3-9 0,1-5-6,3-14-34,0-7-103,4-9-122,6-18-279</inkml:trace>
  <inkml:trace contextRef="#ctx0" brushRef="#br0" timeOffset="179364.259">3395 15793 1176,'0'-6'289,"2"4"-107,-1-8-151,8 9-29,5-2 5,11 3 34,8 0-5,6 3-20,3 4-5,-9 1-11,-6 0 2,-13 5-1,-5 6 0,-12 7 0,-15 16 0,-19 16-1,-16 11-18,-12 4-18,8-12 0,14-20 20,25-19 10,9-14-9,16-8-162,7-4 27,16-4 150,10-2 6,11 0 36,1-2-29,-6 8 20,-4 7-18,-7 3 44,-8 7 7,-8 0-18,-5 6-20,-11 2-4,-4 3 56,-8 3 50,-11 6-25,-7 1-51,-11-1-25,-8-4-19,-5-6-10,-4-11-52,-3-9-143,0-13-144,-76-79-251</inkml:trace>
  <inkml:trace contextRef="#ctx0" brushRef="#br0" timeOffset="179964.2934">2997 15548 667,'-2'-3'567,"1"0"-350,-2 1-119,3 0-64,0 2-2,3 2 38,5 0-5,11 1 17,12-3 25,17-5-34,7 0-25,3-1-1,8-3-25,-5 2-13,3 1-1,-7 4-8,-2 4 9,-11-2-8,-6 3 0,-11 1 0,-6 1 0,-4-4 0,-9 0 0,-2 2 1,0-3 4,-6-3 9,-6 2 0,2-9-11,-6-5-4,-8-9-21,-7-5 11,-5 1 9,-5 7 1,-2 7 0,1 3 1,2 1 6,8 4 5,9 2-3,7 1-7,9 0 5,2 1-7,9 0-30,10 2 9,13 0 21,18 4 1,2 6 6,-5-1-7,-3 10-1,-10 5 1,-5-2 0,-3 6 1,-7 2-1,-4 0 0,-7 1 0,-3 1 0,-3 5 1,-3-3-1,-3 7-16,-1-5-44,-5 1-66,-6 1-82,-4 2-125,-42 62-346</inkml:trace>
  <inkml:trace contextRef="#ctx0" brushRef="#br0" timeOffset="180894.3466">2488 16895 779,'0'0'268,"0"0"-149,0 0-62,1-2 33,1 2 37,0-2-13,2-2-33,4 1-24,4-3-12,2 0-15,6 3 8,-5-4-11,0 7-20,-2 0 2,-3 3-8,1 1 0,1-1-1,6 3 0,9-3 0,10 1 9,16-4 5,10-9 10,9-9 3,6-4-17,-4-1-4,-7 1 3,-4 6-8,-9 1 5,-9 5-5,-6 2-1,-3 5 1,-1-1-1,2-1 1,10-1-1,-1 2 0,6 0 1,-6 1-1,-1-1 0,-5 2 0,-1 0-1,-5 4 0,-4 1 1,-4 3-1,-8 1 0,-4-3 0,-2 4 0,-4-3 1,5 1 0,-4 0 0,-1-2 0,0 0 1,4-2-1,-3 1 2,-1 0 7,-2-3-9,-2-3 1,-1 3-1,-3 0-18,-2 0-75,-5 0-30,-5 3-210,-68 3-723</inkml:trace>
  <inkml:trace contextRef="#ctx0" brushRef="#br0" timeOffset="182356.4302">2764 15945 735,'-13'10'196,"4"0"-80,-5 22-86,11 9-24,10 8 7,13 16 38,17 4 5,16 7-10,16-7 5,53 27-16,22-42-10,10-54-4,-54-31-12,-13-16-3,-46 19-6,-11-8-66,-6-2 2,24-36 2,-15-8 44,-17 2 0,-13-7 18,-19 0 1,-16 1 1,-21 4-1,-61-30 13,-44 69 31,-20 119 12,51 29-27,10 4 7,11 14 13,39-1-5,45-10 1,44 0-14,40-8-14,-8-55 4,123 62 20,-35-81-42,18-52-6,-4-41-46,-27-33-11,-37-17 16,-18-9 1,-19-1 10,-13-7 13,-14-5-38,-27-10-7,-38-16 29,-39 25 24,-28 26 15,-19 36 45,-38 49 42,10 43 5,8 37 11,15 29-34,9 26-10,26 19-14,29 26-9,40-21-21,48 6-15,48-4-1,41-7-147,28-27-229</inkml:trace>
  <inkml:trace contextRef="#ctx0" brushRef="#br0" timeOffset="189048.813">8698 14228 639,'-6'-8'201,"1"5"25,-1 0-35,3 2-101,5 4-80,2 10 2,7 6 38,9 16 41,9 12-29,4 6-2,6 4-33,3-4-5,-1-1-8,-1-12-8,-4-12 0,-6-11 3,0-13 3,3-16 7,7-21 28,6-20-26,11-15-20,0-7 5,-2 3-4,-12 15 5,-12 14-6,-13 26-1,-7 16-22,-1 12 22,2 19 0,-1 11 31,-2 16 2,1 8-13,2-2-8,6-7-12,7-13 6,9-15-5,13-12 13,9-22-5,13-15 0,-2-13-8,0-7 0,-10 0-1,-14 0 12,-10 5-12,-5 2 0,-6 4-8,-6 4-26,0 3-17,-6 7-29,1-2-91,6 2-190,24-31-507</inkml:trace>
  <inkml:trace contextRef="#ctx0" brushRef="#br0" timeOffset="197737.3099">6851 7998 731,'-1'0'230,"-1"-2"-44,0 2-84,2 0-44,0 0 23,2 0 24,0 0-31,3 0-59,5 2 7,10 1 5,8 2 5,12 1 4,7-2-17,9 2 4,13-4 8,58 0-11,37-13 16,4-10 6,-67 16-14,-4 0-11,-1 4-5,3 1-3,-2-3 0,0 2 3,-1-5-6,11-7-5,17-13 5,13 0-5,-9-5 0,2-1 5,3 3-5,1 7-1,-7 11-2,-9-5 2,-14 9 9,5 2-7,-2 1-2,6-6-7,7-1 7,-12-3-5,2-9 5,8 1 7,-6 1-7,2 6 3,-4 2 3,-9 1-3,2 8-2,0 3-1,0-4-3,7 0 3,2 5 1,-11-9 0,1-3 7,2-2-8,-4-11 0,-9 6 0,-54 9 5,-2 3-4,-6-2 8,21-4 8,-13 7-14,-21 2 3,-5 4-5,-8 0 0,-6 0 43,3-2 10,-1 2-11,2 0-16,-1 0-3,0 0-3,3-2-19,-3 2-1,2-3 6,-2 3-5,0 0-2,-5 0-32,-2-6-100,-59-7-423</inkml:trace>
  <inkml:trace contextRef="#ctx0" brushRef="#br0" timeOffset="199466.4088">30737 6396 681,'0'-1'168,"-2"-2"-38,1 0-32,-4 0-5,0 1-47,2-5-2,-1 6-4,3-1-20,1 1-12,0 1-8,0 1-69,1 5-152,3 4 56,6 32-72</inkml:trace>
  <inkml:trace contextRef="#ctx0" brushRef="#br0" timeOffset="199649.4193">30737 6485 504,'-2'-2'177,"1"0"-62,-2 2-40,3-2-36,0 2-39,0 2-6,3 3-64,-2 8 29,1 3-101,4 30-143</inkml:trace>
  <inkml:trace contextRef="#ctx0" brushRef="#br0" timeOffset="199840.4302">30759 6592 367,'0'2'201,"0"-2"-132,0 0-45,0 0 3,-2 0 9,2 2-18,0 0-18,0 1-46,0 26-90</inkml:trace>
  <inkml:trace contextRef="#ctx0" brushRef="#br0" timeOffset="200048.4421">30759 6725 497,'-2'0'183,"2"-1"-84,0 1-36,0 0 0,0 0 21,0-2-27,0 4-57,0-2-23,2 7-142,2 0 59,18 24-110</inkml:trace>
  <inkml:trace contextRef="#ctx0" brushRef="#br0" timeOffset="200259.4542">30818 6902 216,'-3'0'295,"3"0"-152,0 0-67,0 0 5,0-2 18,0 4-16,0-2-49,0 0-34,0 3-33,-1 2-55,1 7-28,1 27-148</inkml:trace>
  <inkml:trace contextRef="#ctx0" brushRef="#br0" timeOffset="200453.4653">30820 7051 286,'0'0'207,"0"-1"-112,0 1-41,0 0 3,0 0-11,-2 1-22,2-1-24,2 4-15,-1 1-103,3 20-376</inkml:trace>
  <inkml:trace contextRef="#ctx0" brushRef="#br0" timeOffset="200651.4766">30825 7204 476,'0'0'166,"0"1"-116,-2 6-32,2-7-9,-2 4 10,2-2-7,-1 2-6,1 4-6,0 1-29,-2-1-103,-1 8-229</inkml:trace>
  <inkml:trace contextRef="#ctx0" brushRef="#br0" timeOffset="200830.4868">30825 7320 324,'0'0'216,"0"0"-146,0 0-50,0 0-8,0 0 22,0 0-11,3 4-23,0 0-47,3 18-130</inkml:trace>
  <inkml:trace contextRef="#ctx0" brushRef="#br0" timeOffset="201054.4996">30845 7544 139,'0'-1'590,"-1"1"-483,1 0-79,1 0-19,-1 1-8,0-1-1,0 3-12,0 4 11,0 2 1,-1 2-20,-2 4-65,0-2-67,-10 16-131</inkml:trace>
  <inkml:trace contextRef="#ctx0" brushRef="#br0" timeOffset="201266.5118">30831 7655 268,'-2'0'260,"2"0"-134,0 0-77,0 0-32,0 2-17,0 0-24,0 4-16,0 3-50,-1 19-155</inkml:trace>
  <inkml:trace contextRef="#ctx0" brushRef="#br0" timeOffset="201469.5234">30820 7822 451,'1'0'207,"-2"0"-135,1 0-51,0 0-13,0 0-8,1 3 0,1 2 0,1 9-1,0-2-128,0 30-197</inkml:trace>
  <inkml:trace contextRef="#ctx0" brushRef="#br0" timeOffset="201670.5349">30844 8046 297,'-3'3'156,"3"1"-39,-3 0-56,3 6-2,-1-4 5,-1-2-20,2 3-17,-1 0-15,-2 7-12,-2-3-5,-14 30-167</inkml:trace>
  <inkml:trace contextRef="#ctx0" brushRef="#br0" timeOffset="201875.5466">30811 8318 196,'-1'0'375,"-1"4"-286,-1-1-71,0 1-12,2 2-5,-1-3-1,0 0-70,6 13-92</inkml:trace>
  <inkml:trace contextRef="#ctx0" brushRef="#br0" timeOffset="202090.5589">30787 8650 544,'0'-1'150,"0"1"-150,0 0-126,0 1 60,0 2 51,0 0 15,0 2-1,-3 14-334</inkml:trace>
  <inkml:trace contextRef="#ctx0" brushRef="#br0" timeOffset="202270.5692">30767 8916 464,'0'0'201,"0"0"-135,2 2-47,-2-2-19,3 7-24,1-3-51,0 2-33,-4-1-21,0 16-25</inkml:trace>
  <inkml:trace contextRef="#ctx0" brushRef="#br0" timeOffset="202474.5809">30785 9165 679,'0'-2'196,"-1"2"-70,1-3-54,0 2-34,0 1-38,0 0-47,0 1-194,7 18-61</inkml:trace>
  <inkml:trace contextRef="#ctx0" brushRef="#br0" timeOffset="202648.5908">30787 9271 492,'0'0'108,"0"2"-78,0 2-17,0 2 23,2-2-12,0 5-9,2-1-3,2-2-12,0 2-57,5 19-168</inkml:trace>
  <inkml:trace contextRef="#ctx0" brushRef="#br0" timeOffset="202818.6005">30780 9502 621,'0'-2'185,"0"-1"-122,4-4-63,-1 1-153,-1 2 9,4-3-56</inkml:trace>
  <inkml:trace contextRef="#ctx0" brushRef="#br0" timeOffset="204278.6841">31008 6357 483,'0'-2'202,"0"0"-64,0-4-9,0 3-1,0 0-23,2 2-14,-2-3-29,0 4-41,0 0-20,-2 1-1,2 3-29,-2 2-23,1 10 16,-2 1-72,-3 9-75,-9 31-111</inkml:trace>
  <inkml:trace contextRef="#ctx0" brushRef="#br0" timeOffset="204486.696">30996 6567 873,'0'0'170,"0"0"-101,0 0-30,-1 0 0,1 3-18,1-3-21,-1 0-24,4 5-123,-2 0 66,1 5-42,-3 6-92,-5 27-268</inkml:trace>
  <inkml:trace contextRef="#ctx0" brushRef="#br0" timeOffset="204642.7049">31022 6760 277,'0'3'141,"-2"-1"-9,1 2-19,-1-2 5,1-2 1,1 0-43,0 2-52,0 2-18,0 9-6,3 5-47,1 8-89,17 42-182</inkml:trace>
  <inkml:trace contextRef="#ctx0" brushRef="#br0" timeOffset="204833.7158">31069 7036 548,'0'2'102,"0"0"-65,0 2 8,0 2 15,0 1-12,0 3-19,0 0-14,-1 7-9,0 1-5,-3 0-1,3 5-38,-1-5-112,4 36-222</inkml:trace>
  <inkml:trace contextRef="#ctx0" brushRef="#br0" timeOffset="205020.7265">31083 7435 216,'0'3'190,"0"-3"-68,0 3-8,0-1-12,0 0-20,0-1-44,3 7-22,-2 1-8,-1 2-2,0 2-6,0 0-42,-1-1-59,-2 16-101</inkml:trace>
  <inkml:trace contextRef="#ctx0" brushRef="#br0" timeOffset="205223.7381">31068 7714 277,'0'2'179,"0"-2"-71,0 2-17,0 2-23,1-1-38,3 1-12,-4 3-9,1 1-3,0 4-6,-2 2-20,0 5-87,-12 36-128</inkml:trace>
  <inkml:trace contextRef="#ctx0" brushRef="#br0" timeOffset="205456.7514">31069 8080 370,'-1'4'197,"1"2"-85,-1 3-52,-1 0-33,0 1-7,2 1-11,0 2-3,2 0 0,1 5-5,-3-1 0,1 1 0,3 2-1,-3-1-22,-2 7-65,-3 1-73,-10 44-175</inkml:trace>
  <inkml:trace contextRef="#ctx0" brushRef="#br0" timeOffset="205618.7607">31016 8511 171,'0'4'144,"0"-3"-23,1 5-34,2 1 8,0-4-19,0 3-23,3-3-16,-3 1-20,-2 0-8,1 2-9,-2 2-42,-2 6-54,-2 2-43,-5 3 2,-3 30 85</inkml:trace>
  <inkml:trace contextRef="#ctx0" brushRef="#br0" timeOffset="205822.7724">31045 8873 289,'0'4'182,"0"-4"-28,-1 7-55,1 0-45,0-2-28,1 1-14,1 2-12,-2 0-5,2 6-70,-1-6-49,-1 1-11,0 13-171</inkml:trace>
  <inkml:trace contextRef="#ctx0" brushRef="#br0" timeOffset="205995.7823">31067 9267 22,'0'0'350,"0"4"-200,1 0-45,-1 1-62,1 2-25,3 0-18,-4 3-106,-6 10-228</inkml:trace>
  <inkml:trace contextRef="#ctx0" brushRef="#br0" timeOffset="206207.7944">31104 9548 469,'0'0'331,"-1"0"-184,1 0-70,0 0 56,0-2 7,0 0-83,0 0-57,1-2-269,-1-28-335</inkml:trace>
  <inkml:trace contextRef="#ctx0" brushRef="#br0" timeOffset="206935.836">30993 6590 151,'0'0'258,"0"0"-102,0 0-39,0 0 23,-1 0 20,1 0-8,0 2-58,-2 0-40,1 0-22,-1 2-11,-4 8-3,-3 2 28,-7 13 8,-5 4-22,-5 3-17,1-2-8,5-2-7,3-2-43,7-2-109,8-5-182,38 16-267</inkml:trace>
  <inkml:trace contextRef="#ctx0" brushRef="#br0" timeOffset="207145.8481">31113 6883 689,'0'1'252,"-2"-1"-115,1 2-65,-2 3-21,-1 0-3,-12 5-21,-4 12-17,-8 1-2,0 7-8,4 1 0,6-5-65,8-7-79,5-3-20,7-4-16,32 5-61</inkml:trace>
  <inkml:trace contextRef="#ctx0" brushRef="#br0" timeOffset="207300.8569">31111 7155 282,'-6'5'261,"0"2"-92,-6 7-40,-1-1-10,-1 1 10,1 0-48,1 3-50,-3 1-31,3 8-19,0-1-178,-8 36-179</inkml:trace>
  <inkml:trace contextRef="#ctx0" brushRef="#br0" timeOffset="207465.8664">31050 7474 328,'-1'6'173,"-3"0"-26,-2 8-50,-1 0-37,-5 4-24,3 0-22,1 1-14,0-4-26,5 23-181</inkml:trace>
  <inkml:trace contextRef="#ctx0" brushRef="#br0" timeOffset="207650.8769">31056 7728 549,'-4'4'194,"1"2"-100,-5 7-47,2 3-28,1 7-10,-2 2-9,4 5-10,2-4-70,-1 4-74,-5 32-104</inkml:trace>
  <inkml:trace contextRef="#ctx0" brushRef="#br0" timeOffset="207832.8873">31032 8024 96,'0'2'109,"0"0"10,1 2 16,-2 3 36,-6-1-17,1-1-35,-3 5-26,-2-1-23,-1 2-26,0 0-26,-1 6-12,1-1-6,-10 40-238</inkml:trace>
  <inkml:trace contextRef="#ctx0" brushRef="#br0" timeOffset="208016.8979">30972 8402 906,'-7'0'212,"-2"2"-148,-8 2-52,0 3-12,-3 3-85,2 1-82,4 4-53,8 19-112</inkml:trace>
  <inkml:trace contextRef="#ctx0" brushRef="#br0" timeOffset="208179.9072">30954 8535 342,'-6'9'217,"0"-2"-122,-4 5-64,3 4-20,1-5-11,5 0-10,2 0-132,15-1-212</inkml:trace>
  <inkml:trace contextRef="#ctx0" brushRef="#br0" timeOffset="208369.9181">30961 8705 485,'-10'7'166,"1"1"-80,-11 7-10,10-8-19,-4 1-27,12-4-30,2 5-114,22 5-237</inkml:trace>
  <inkml:trace contextRef="#ctx0" brushRef="#br0" timeOffset="208548.9283">30948 8895 525,'-2'4'130,"1"-3"-77,-2 5-31,0-2-11,3-2-10,3 0-1,0 2-39,-2 3 6,-1 0 0,-1 1-18,-13 17-42</inkml:trace>
  <inkml:trace contextRef="#ctx0" brushRef="#br0" timeOffset="208749.9398">30972 9089 779,'0'0'163,"0"0"-116,0 0-34,0 1-13,0 3-12,2 1 3,-1 2-69,-1 3-21,-1 3-14,-1-4-29,-5 12-95</inkml:trace>
  <inkml:trace contextRef="#ctx0" brushRef="#br0" timeOffset="208923.9498">31017 9212 674,'-6'4'162,"-2"2"-81,-5 4-44,1 3-19,3 2-18,2 25-289</inkml:trace>
  <inkml:trace contextRef="#ctx0" brushRef="#br0" timeOffset="209057.9574">31049 9500 1095,'-6'2'0,"-17"12"-84</inkml:trace>
  <inkml:trace contextRef="#ctx0" brushRef="#br0" timeOffset="214742.2825">12890 4628 698,'0'6'98,"3"5"-80,-3 13-3,1 15 19,2 20 31,-3 9 2,2 11-13,-2 7-13,0 61-23,1 26 3,2 23 3,6-65 0,-1 8-14,2 9 1,-4 17-5,0 20-5,-11 21 14,-2-4 46,-12 14-4,5 15-21,-8 5-16,3 3-7,5 33-1,2-40-1,-10-6-11,-7 13 8,0-10 2,3-16-9,4 7 6,1 22-6,6-38 5,0 1 11,-1 11 7,1 4 7,-8-4 2,1 13-6,-6 36 0,8-37-10,3-1-7,6 1 2,11-18-6,4-10 0,6 1-5,4 22 0,2-30 5,1-20-5,-2 8-1,-3 0 1,-9-1 0,-2-1 0,-5 21 5,-8 22-6,-4 0 1,-2-23 11,1 2 3,6-6-3,11-14-3,14-17-3,-5-4-6,9 11 0,-5 4 1,5-21 0,-7 4-1,0 7 1,-6 1 0,-2-3 7,-3-2-2,-7-9-5,0 12 11,-9 2-4,3-12-1,0-39-5,-1-7-2,8-60 8,2-3-1,2-7-1,-8 39-5,4-11 0,2-9 10,0-16-11,0-4 1,3-11 1,-3 3-1,0-1 0,1-2-1,-3-1-5,2-13-40,1-5-3,4-14-13,5-26-133,43-211-459</inkml:trace>
  <inkml:trace contextRef="#ctx0" brushRef="#br0" timeOffset="216094.3599">14449 4649 579,'0'-3'209,"-3"3"-52,2-3-43,1 3-25,0 2 7,-2-2 3,2 1-35,0 2-50,0-2-14,0 6-170,0 3-28,2 7-22,-11 19-456</inkml:trace>
  <inkml:trace contextRef="#ctx0" brushRef="#br0" timeOffset="217740.454">15004 4173 148,'-6'-8'552,"1"4"-377,-6-7-43,-4 4-10,1 3-4,-10 0-35,-4 4-19,-2 0-8,3 2 5,5 1 2,6 0-21,5 0-19,5 1-13,0 3-9,-3 3-1,0-1 0,-1 7 0,1 4 0,-2 4 0,-2 7 0,3 0 0,-2 5 9,3 3 2,-2-4 4,2 8 3,5-4 1,1 1-7,6 4-10,3 4 5,4 10 10,4 7-2,1-2-6,-2-4-3,4-7 1,-4-1 1,-2-2-1,-1-1 1,-1 4-7,-5-1 7,2 7-7,-6 0 14,0 5-14,0 0 8,0-2-8,-3 1 14,3-1-4,-1 4 4,1-4 3,0-2-6,0-5 6,-2 6-11,2-2 4,-4 9-2,2 4 1,-2 5 2,-5 4 6,4 2 0,-1-12-7,-1-2-2,1-10-2,0-6 2,-3-5 3,0-4-6,3-8 8,-3-2 17,0-5-4,-3-4-1,3-3-8,-3-7 1,0-1 25,-7-8-4,-7 1-10,-8-6-12,-9-7-4,-5-10-8,-6-7-6,1-17-15,4-1-42,10-3-30,17-3-71,16 6-328,62-61-325</inkml:trace>
  <inkml:trace contextRef="#ctx0" brushRef="#br0" timeOffset="218205.4806">15250 6029 901,'-4'-7'296,"-1"0"-46,-6-10-49,-2 5-51,-2 5-34,-7 3-44,-8 5-44,-4 12-14,-2 10-13,-2 10-1,4 6 0,8 6-1,11 0-14,13 0 6,11 5 2,10-5-13,10 0-10,11-5 6,11-7 8,1-5-5,2-3 20,-4-6 1,-5-1 0,-9-5 0,-15 1-4,-10-6-10,-8 2 14,-6-3 2,-8-2 59,-16 6 14,-20 5-36,-20 0-39,-2-4-28,5-16-89,20-20-65,23-135-422</inkml:trace>
  <inkml:trace contextRef="#ctx0" brushRef="#br0" timeOffset="218736.511">15937 4276 1101,'7'-9'219,"3"5"-128,14-9-56,7 4-14,4 4 18,1 5-9,1 5-23,0 11 20,-3 3-27,-2 10 11,-5 7 4,-9 15 3,-8 10 22,-10 12 26,-13 13-7,-11 7-4,-10-3-17,-10-11-20,-5-13-6,1-16-5,1-18-5,9-14-1,8-14-1,7-18 1,3-12-1,7-15-28,7-12-2,9-6 30,4 4 0,9 6 12,3 14-2,0 5 8,1 8-17,2 8 5,2 2-5,4 4 11,2 4-12,3 1-12,4 3-211,66-17-385</inkml:trace>
  <inkml:trace contextRef="#ctx0" brushRef="#br0" timeOffset="218983.5251">16590 4205 658,'-2'0'747,"2"0"-580,0 0-143,2 7-24,2 10 0,2 9 13,2 11 20,1 11-9,-4 8 3,-1 11-8,-6 4-8,-2 7 2,-5 5-1,-3-4-4,-4-10-8,1-14-75,1-13-71,-4-12-116,-19-10-438</inkml:trace>
  <inkml:trace contextRef="#ctx0" brushRef="#br0" timeOffset="219398.5489">16732 4174 1246,'7'-1'255,"2"1"-171,9 1-50,7 4-8,4 4-2,-2 5 10,-1-2-17,-2 3-17,-7-1 0,-7 4 5,-6 1-5,-11 6-34,-11 7-59,-16 8 30,-9 8-95,4-6 13,9-11 85,16-10 30,13-12 9,5-7-18,7-2 39,5 0 124,4 0-2,8 0-25,2 4-38,3 5-16,-2 5-19,-2 8-7,-7 1-17,-8 4 2,-6 5-1,-6 2 32,-11 6 27,-10-1-9,-16 3 26,-11-1-22,-8-10-31,2-7-10,3-8-14,8-11-87,5-10-164,-30-63-316</inkml:trace>
  <inkml:trace contextRef="#ctx0" brushRef="#br0" timeOffset="219923.5789">16400 3834 670,'-7'-6'749,"4"3"-531,-3-4-65,5 4-89,2 6-59,7-2 8,14 2-7,17 3 68,28 1-14,54 3-23,13-2-11,-95-1-16,-2-3-2,37 7-7,-6-4 0,-7 0 2,-9-6-2,-10-1-1,-13 0 7,-13-1-7,-6-2 1,-9 3 13,-2-1 1,-6-7-14,-5-5 17,-4-6-18,-7-4-7,-6-1-14,-5 0 6,-3 1 14,-2 2 0,9 6 1,7 2 0,11 7 0,7 5 0,8 2-41,9 9-7,12 8 35,9 8 13,13 3 6,-1 4-5,-2-2 0,-8 1-1,-9-1-6,-8 0-9,-6-2 15,-8 7 13,-11-3-5,-8 5-1,-13 7 2,-8 6-9,-3 9-88,5 6-242,-22 96-647</inkml:trace>
  <inkml:trace contextRef="#ctx0" brushRef="#br0" timeOffset="220351.6034">15674 5439 1108,'-6'-8'294,"1"-1"-128,-6-1-38,8-1 25,6 4-53,19 3-79,28 0-6,88-7 9,107-11 3,40 8-16,-132 6-2,-16 5-9,-21-3 1,-8-1 8,-14-2-8,-10-3 0,-2-6-1,-51 9-25,-11 2-111,-4 4-110,5-7-30,-72 12-102</inkml:trace>
  <inkml:trace contextRef="#ctx0" brushRef="#br0" timeOffset="220772.6275">16110 5692 1125,'6'-3'270,"8"-1"-174,13-4-64,12 7 8,8 1-4,2 12-16,-1 2-1,-4 9 10,-8 7-11,-3 4-9,-9 7-8,-8 8 13,-12 6 19,-11 12 48,-12 7 0,-11 7-38,-13 8-17,-5-3-5,-10-15-6,9-18-9,7-23 6,12-19 7,4-15 29,11-18-30,5-16-18,4-20-4,12-10 4,10-6 42,3 11-2,4 10-13,-2 17 2,2 13-11,2 9-18,3 6 0,5 7-1,4 1 1,5 0 0,9-5-95,5-2-214,99-35-310</inkml:trace>
  <inkml:trace contextRef="#ctx0" brushRef="#br0" timeOffset="220946.6374">16739 5898 1221,'3'-2'336,"6"2"-241,15-6-59,9 2-14,10-3-16,6-2 3,2-4 6,0 1-15,-1-7-25,-8-2-190,-9-1-299,-24-55-318</inkml:trace>
  <inkml:trace contextRef="#ctx0" brushRef="#br0" timeOffset="221151.6491">16827 5688 905,'-1'7'151,"5"6"-130,-1 15-7,3 15 11,0 12 80,3 9 36,-7 8-24,-2 1-18,0-4-45,1-12 2,5-12-28,-2-14-23,5-11-4,8-11-2,4-14-95,12-21-94,81-128-505</inkml:trace>
  <inkml:trace contextRef="#ctx0" brushRef="#br0" timeOffset="221328.6593">17502 5271 1440,'0'3'354,"0"-2"-213,-2 0-108,1 3-24,-1-1 8,1 3-2,-2 3-3,0 12-12,-1 5-77,3 9-152,12 42-473</inkml:trace>
  <inkml:trace contextRef="#ctx0" brushRef="#br0" timeOffset="221672.6789">18148 5286 1032,'-12'-29'261,"-2"-2"-135,-14-31-88,-6 2-26,1 1 7,6 12 20,1 10 24,7 12-15,4 11-25,5 10-23,-3 11-2,-7 9-5,-4 16 6,-7 13 0,0 11 0,2 15 1,5 10 0,6 8 0,6 4 6,11 1-6,6-11-7,8-9 1,4-15 6,3-20 0,0-13-12,3-14 12,2-18 33,5-20-33,2-12-16,0-24-116,4-12-98,54-195-139</inkml:trace>
  <inkml:trace contextRef="#ctx0" brushRef="#br0" timeOffset="221875.6905">18223 4157 1228,'-1'4'227,"1"0"-191,-3 10-36,-1 17 0,-2 22 15,-3 17 20,4 22-13,-2 75 8,-9 43 2,-8-8-13,15-74-4,6-3-15,9-15-39,10-71-144,7-8-310,72 32-279</inkml:trace>
  <inkml:trace contextRef="#ctx0" brushRef="#br0" timeOffset="222206.7095">18840 4843 1111,'-10'-7'350,"-1"5"-173,-16-1-120,-9 15-33,-10 15 1,-1 17 8,3 9-13,12 10-20,13 2 4,19-3-4,12-7-19,21-10 19,18-8 0,12-5 27,5-5-21,-2-1 1,-3-7 11,-10 3 30,-8-3 11,-17-5-25,-14 2-34,-9-5 0,-11 3 18,-12-2 54,-15 10 3,-17 1-39,-4 6-29,1-4-7,9-8-73,3-8-146,2-8-133,-64-50-578</inkml:trace>
  <inkml:trace contextRef="#ctx0" brushRef="#br0" timeOffset="222754.7408">18587 4773 1120,'-2'-16'307,"-3"5"-91,2-10 2,-2 8-32,3 3-63,0 3-41,2 6-49,6-1-33,16-4-9,21-5 9,65-11 12,40-3-3,-109 21-8,-5-1-1,32-6 2,-13-1 10,-14-2-11,-9 2 9,-12-1-4,-6 1 8,-4-3-13,-5 0-1,-3-5-2,-3-2-2,-2 2 4,-4 0 1,-8 5-1,-1-3-5,-10 4 3,-5 2 1,-6 1 0,1-1 1,2 1 4,9 4-3,7-1-1,10 4 0,8 4 0,4-2-5,8 8-35,12 2 4,14 6 36,11 12 12,7 1-3,-4 6-8,-5 1-1,-12 3 0,-5 8-7,-5 0 6,-4 7 1,-5 4 0,1-5 1,-7-2-1,-3-5-8,-5-6-5,-9-4-59,-13 1 13,-15-3-67,-20 4-220,-148 25-941</inkml:trace>
  <inkml:trace contextRef="#ctx0" brushRef="#br0" timeOffset="223572.7876">13649 8165 1157,'0'0'307,"0"0"-140,0 0-109,0 0-43,11 0-1,21-2 94,61-11 27,85-27-27,56-3-53,-89 21-29,-44 16-20,-71 6 4,-9 2-10,-9 2-26,16 1-107,-18 6-73,-12 5 11,-13 9-93,-112 46-730</inkml:trace>
  <inkml:trace contextRef="#ctx0" brushRef="#br0" timeOffset="223790.8001">13466 8799 1188,'2'-1'303,"12"1"-229,20-3-19,28-6 95,72-14 60,36-18-54,-3 9-60,-70 26-48,-9 8-24,-55 2-15,-3 2-8,-3-1-1,25 6-46,-9 1-65,-7-4-167,59-15-380</inkml:trace>
  <inkml:trace contextRef="#ctx0" brushRef="#br0" timeOffset="224645.849">15625 7343 875,'-17'-5'154,"-1"2"-71,-16-4-29,-3 7-24,-2 1 42,-1 1 25,5 5-10,6-6-22,3 3-34,7-1-2,-2 1-4,4 3-1,1 7-6,2 4-12,3 8-6,2 9 6,0 15-4,5 13 5,4 10 5,4 13 6,5 4 9,1-1-6,4-6 5,1-12-7,0-6 31,-2-1-8,2-1-14,-3 1-1,1 9-1,-4-3-7,0 5-4,-3 5 3,-3 1-6,0 4-3,1 3 0,-4-3-7,0 5 4,0 2 18,0 0-12,0 2 12,-4-4-8,0-9 1,-4-5-2,-3-11-6,-2-4 4,0-5-1,-1 1-10,1-3 5,-1-6 1,0-7-7,1-9 8,0-12-1,-3-2 4,-5-9 3,-9-1 3,-10-8-12,-8-4-6,-2-9 0,-4-12-24,3-8-36,6-6-87,9-8-162,-2-92-291</inkml:trace>
  <inkml:trace contextRef="#ctx0" brushRef="#br0" timeOffset="227852.0324">30838 9041 686,'0'0'147,"0"-1"-63,0 1-60,0 0-14,0 0 25,0 1 20,2 7-20,2 2 20,0 2 38,1 11-4,-2 1-34,1 6-20,-4 5-13,-2 4-16,-3 10 3,-1 4 0,-3 3-7,2 3-1,-1-3-1,0-3 1,3-5 7,2-3-8,4 1-12,2-7-87,4-2-141,12 22-94</inkml:trace>
  <inkml:trace contextRef="#ctx0" brushRef="#br0" timeOffset="228190.0517">30996 9018 1045,'-3'-4'219,"3"1"-90,-3 1-83,3 3-35,2 0-11,2 6-2,3 10 2,4 7 27,5 10 2,-1 9-8,0 7 18,-2 8 3,-9 2 16,-1 6-23,-6 5 7,0 0-26,-6 8-1,0-5 2,2-1-10,2 1-7,4-5 8,1-2-7,4-3-1,-1 3-14,3-5-119,1-3-235,3 40-636</inkml:trace>
  <inkml:trace contextRef="#ctx0" brushRef="#br0" timeOffset="228789.086">30328 12020 1101,'9'-4'261,"8"0"-149,16-3-64,9-1 29,6 5 10,-6 3-33,-9 10-33,-7 2-20,-6 14 1,-7 8 10,-4 14 25,-4 9-16,-4 8-7,2 10-8,-3 4-6,1 1-10,1-8-19,2-13-38,1-19-52,3-14-65,-2-16-95,12-27-211</inkml:trace>
  <inkml:trace contextRef="#ctx0" brushRef="#br0" timeOffset="229009.0986">30716 11967 1039,'-6'-3'356,"3"3"-160,-6-4-107,3 8-68,-7 7 1,-1 1 92,-7 10-7,-1 4-43,-8 9-26,-6 5-19,-8 14-5,-12 3-7,-5 9-7,-1-2-15,8-8-82,13 0-128,19-8-232,65 24-205</inkml:trace>
  <inkml:trace contextRef="#ctx0" brushRef="#br0" timeOffset="229602.1325">30952 12442 1004,'0'-2'541,"0"2"-355,2-4-123,-2 4-19,3-2 38,8 0-31,11-4 11,18-2-49,13-6-2,5 1 1,0-1 3,-10 4-15,-13 6 7,-15-4 1,-8 5-1,-10 2-1,-2-2 27,-1 3 24,-2-4 14,-8-5-31,-2-7-28,-10-8-10,1-5-2,-3-2 0,2-4-18,2 0 0,6 2 0,-2 6 12,8 5 5,3 14 1,3 3 0,2 2 0,2 3-6,2 0-12,5 4-20,10 4 18,9 3 20,13 8 0,2 4 0,2 3 0,-8 3-9,-6 5 3,-10 4 4,-9-2 2,-8 4 1,-9 2 0,-12 6 5,-10 2 16,-6 5-22,0-4-19,6-13-173,11-15-144,23-14-469</inkml:trace>
  <inkml:trace contextRef="#ctx0" brushRef="#br0" timeOffset="229970.1535">31671 12150 994,'0'0'490,"1"-2"-371,9-1-118,4 0 63,11 3 5,6-4-5,1 8-2,1 0-44,-3 11-8,-7 1-10,-2 10 0,-6 6 8,-3 9 37,-2 8-9,-3 9-15,-5 3-3,0 6-9,0-1-9,-7-1-16,-3-2-80,-2-10 0,-3-12-141,5-20-54,2-13-12,9-53-180</inkml:trace>
  <inkml:trace contextRef="#ctx0" brushRef="#br0" timeOffset="230167.1648">32127 12128 1242,'-6'-6'306,"0"4"-135,-9-2-108,-3 7-24,-9 6 29,0 8 16,-3 5-24,1 8-32,1 5-16,-1 9-3,0 6-9,-1 4-40,0 0-136,0 2-118,-42 68-271</inkml:trace>
  <inkml:trace contextRef="#ctx0" brushRef="#br0" timeOffset="230361.1759">32133 12367 1298,'7'3'197,"1"-3"-134,9 1 21,11-1 27,9-1-35,14 1-43,13 0-21,6 0-12,1 1-27,-11 1-135,-16 0-61,-19 0-98,-27-16-5</inkml:trace>
  <inkml:trace contextRef="#ctx0" brushRef="#br0" timeOffset="230556.187">32350 12150 1158,'-2'5'311,"-1"9"-247,-3 12-35,0 14 43,0 8 16,0 11-26,5 6-34,5 17-11,5 6-17,8-1-217,55 97-378</inkml:trace>
  <inkml:trace contextRef="#ctx0" brushRef="#br0" timeOffset="230895.2064">32985 12322 1547,'-9'-19'267,"0"-3"-186,-5-15-59,-3 3-10,-1 7-4,3 9-2,1 7-6,4 8-11,-3 10-28,-6 12 20,-4 13 5,-7 10 7,4 17-2,-5 6 8,4 11 0,4 1 1,3-4 2,5 0-2,8-15 1,8-10-1,6-12-5,10-14-41,8-12 19,7-12-54,4-13 66,5-15-5,1-12-26,-3-8-31,-6-14-116,34-161-341</inkml:trace>
  <inkml:trace contextRef="#ctx0" brushRef="#br0" timeOffset="231126.2196">33121 11695 681,'-1'1'691,"-1"9"-628,-1 9-51,-2 10-4,-1 10 4,-3 10 24,1 12 7,0 13-17,0 10-11,-5 64 1,2 13-8,-2 3 2,8-115-2,3-10-7,-2-5-1,0 32-63,-2-17-216,18-11-414</inkml:trace>
  <inkml:trace contextRef="#ctx0" brushRef="#br0" timeOffset="231339.2318">33282 12506 1386,'7'-9'327,"-1"6"-228,9-6-69,6 5 13,-2 4-38,8 9-5,0 12 0,0 6 1,0 16 0,-3 2 21,-3 4 4,-12-5-17,-7 2-9,-9-5-41,-5-2-94,-6-10-94,-13 7-302</inkml:trace>
  <inkml:trace contextRef="#ctx0" brushRef="#br0" timeOffset="231527.2426">33582 12432 1319,'-6'0'282,"1"0"-150,-11 0-7,-1 4-22,-5 8-55,-4 4-30,1 9-12,0 8-6,4 10-26,-3 6-100,2 8-95,-57 92-370</inkml:trace>
  <inkml:trace contextRef="#ctx0" brushRef="#br0" timeOffset="236444.5238">16259 8977 772,'3'-6'228,"7"1"-24,10-10-126,11 0 0,6-3 15,5 6 3,-3 2-17,-6 5-17,-10 9-35,-5 1-9,-9 7-8,-4 8 14,-5-1 18,-5 14-6,-7 8-19,-7 11-5,-5 10-6,-6 14-5,2 2-1,3-1-9,1-9-9,7-16 8,2-10 1,6-17 8,3-12 1,3-6 0,1-4 2,4-3-2,1 3-12,5-3 3,9 0 9,5 0 75,8-6 0,1-5-17,-1-4-34,7-1-18,-2-13-3,5-6-3,1-11-172,5 0-142,48-89-326</inkml:trace>
  <inkml:trace contextRef="#ctx0" brushRef="#br0" timeOffset="236849.547">16784 8942 1018,'1'-2'273,"4"-2"-117,8-3-63,5-4 29,11-1 29,3 2-40,7 1-57,4 2-31,1 0-13,0 7-10,-8 0-9,-4 4-116,-10-1-95,-5 8-88,-11-2-71,-8 1-4,-41 22-72,9-17 455,20-11 39,3 0 216,2 0 1,-7 0-37,6 3-54,3 0-48,-1 2-27,2 5-12,-1 11 29,-3 7-7,-3 17-1,-4 14 3,-2 7-30,-6 9-36,-2 3 0,3-8-18,1-14-6,10-17-12,7-21-5,8-17-106,5-5-90,13-12 48,9-13-159,86-106-467</inkml:trace>
  <inkml:trace contextRef="#ctx0" brushRef="#br0" timeOffset="237035.5576">17109 9181 873,'-6'2'323,"-1"5"-172,-4 12-94,-4 13 21,0 7 56,5 11-29,7 3-18,10 2-2,8-6-19,7-8-30,10-9-4,4-15-16,0-10-1,-5-4-15,-1-7-41,-5-9-101,-4-3-82,20-61-308</inkml:trace>
  <inkml:trace contextRef="#ctx0" brushRef="#br0" timeOffset="237431.5803">15978 8500 966,'2'-7'279,"4"-3"-93,16-10-110,20-7-11,22-1 58,60-21 36,22 5-44,-3 24-53,-41 9-22,9 7-10,5 7-4,-8 7-8,-10 2-9,-57-7-9,-4 0 0,0 2 0,29 6-1,-11-4 1,-13 1-23,-12-5-32,-14-3-46,-10-2-31,-6-6 51,-10-9-204,-55-42-203</inkml:trace>
  <inkml:trace contextRef="#ctx0" brushRef="#br0" timeOffset="237824.6028">16558 7465 824,'7'-14'224,"-3"6"-31,4-11-74,-4 13-47,-4 4-12,0 4-14,-1 8-31,4 9-3,1 18 48,1 19-3,-1 18-4,-6 12-8,-5 8-18,-3-4-9,-4-7-8,-4-11-2,-2-17-8,-5-5-53,-1-8-32,-3-12-11,5-10-84,8-14-8,4-13-37,12-74-302</inkml:trace>
  <inkml:trace contextRef="#ctx0" brushRef="#br0" timeOffset="238392.6353">16558 7595 747,'-1'-6'204,"1"1"-25,0-5-56,0 3 21,1 3 16,-1 1-28,0 0-63,0 6-69,3 0-9,4 8 9,2 10 0,1 6-2,-1 12 2,-5 6 0,-2 9 1,-4 8 5,0-1 2,0-3-7,4-9 8,-1-13-8,6-9 5,7-9 2,4-9 1,9-6 1,5-11 5,3-13-1,-1-7 5,-5-12-5,-4-11-8,-6-7-5,-4-11-1,-9-7-21,-2-1-12,-1-5-13,3-1-5,5 5 15,10 11 21,-2 12 13,-2 21 2,-8 13 1,-4 16-1,-3 3 0,-2 8-20,1 7 8,1 7 12,-2 11 32,-3 10 25,-1 4 16,1 10-22,0 5-7,1 6-17,1 5-9,2 4-5,1 0-2,1-2-11,2-14 6,0-10-5,-2-10-1,0-16 0,0-3-78,3-12-84,2-4-69,7-8-147,48-45-511</inkml:trace>
  <inkml:trace contextRef="#ctx0" brushRef="#br0" timeOffset="238652.6501">17178 7860 982,'1'7'153,"1"1"-126,4 10 3,0 1 46,2 0 16,5-1 5,3-10-35,1 2-20,3-10-5,0-10-10,-2-3-7,-3-9 1,-5-11-9,-7-3-2,-6-1 17,-7 2 3,-7 5-15,-4 4 6,-1 11 39,-1 7-31,0 10-17,5 10-12,3 10-65,7 14-124,14 94-301</inkml:trace>
  <inkml:trace contextRef="#ctx0" brushRef="#br0" timeOffset="239138.6779">17120 8332 742,'0'-10'291,"0"3"-60,3-6-110,1-2-26,4-2-25,4 7 32,-5-1-13,-2 9-40,1 2-28,2 8-13,6 0 43,10 6 34,6 0-14,11 1 2,13-3-4,16-5-25,59-10-22,26-24-8,16-11-13,-61 13 6,-17 5-7,-60 14-12,-9 5-30,-6-2-26,15 1-80,-13 8-176,-48 37-282</inkml:trace>
  <inkml:trace contextRef="#ctx0" brushRef="#br0" timeOffset="239693.7097">17515 8993 1060,'6'-4'275,"4"-1"-131,10-2-68,2 0 2,-2 3-10,4 4-25,-4 5-20,0 8-10,-1 3-5,2 10-1,-6 8 2,1 12 12,0 11 26,-6 10-5,6 8-21,0 0-6,-2-4-14,1-6 8,0-15-8,-5-14-1,-1-12-45,-5-10-72,-2-9-40,-4-6-32,-11-43-289</inkml:trace>
  <inkml:trace contextRef="#ctx0" brushRef="#br0" timeOffset="239904.7218">17940 8965 1102,'-4'-2'299,"1"0"-76,-3 2-137,-2 2-5,-5 5 6,-8 10-17,-11 10-31,-3 10-18,-7 8-15,0 10 2,-1-1-8,6 2-37,4-5-110,9-14-69,17-16-152,33-37-241</inkml:trace>
  <inkml:trace contextRef="#ctx0" brushRef="#br0" timeOffset="240550.7587">18415 8284 1057,'-4'5'174,"3"1"-111,-2 1-2,0 1 22,1 0-13,0-1-32,0 3-23,1-1-15,1 1-15,1-1-173,11-2-172</inkml:trace>
  <inkml:trace contextRef="#ctx0" brushRef="#br0" timeOffset="241098.79">18912 7465 821,'-8'-8'240,"-4"5"-41,-12-6-67,-6-1-16,-3-3 7,-2 2-20,8 1-43,4 3-34,4 3-15,9 6-11,-1 7-22,0 8 2,-2 11 5,2 13 9,-3 15 5,-2 11 1,1 16 0,0 7 0,2-6-1,9-6 1,7-18-1,6-19-10,9-12-22,4-14 23,8-11 10,6-12 7,5-11-7,4-10-39,-3-16-86,-4-9-44,-8-10-67,17-134-62</inkml:trace>
  <inkml:trace contextRef="#ctx0" brushRef="#br0" timeOffset="241338.8038">19077 6735 544,'-1'0'723,"-2"4"-555,-3 7-135,-3 13-22,-6 16 13,3 15 60,1 15 19,3 16-25,-2 60-21,3 26-18,-9 10-22,9-76-11,7-70 0,2-3-6,1-5-52,3 21-85,4-20-89,6-13-155,28-53-223</inkml:trace>
  <inkml:trace contextRef="#ctx0" brushRef="#br0" timeOffset="241509.8136">19280 7379 653,'15'-6'343,"4"2"-145,19-5-66,0 3-19,0 2-25,-3-1-20,-2-1-26,-4-2-23,-4 1-19,-5 1-12,-4 0-96,-7-4-82,-14-15-383</inkml:trace>
  <inkml:trace contextRef="#ctx0" brushRef="#br0" timeOffset="241856.8334">19469 7292 205,'0'0'532,"0"2"-379,0 0-79,0 4 22,-3 4 75,3 4-15,-1 6-20,1 3-43,-2 3-13,-1 10-29,-1 4 1,-5 7-11,-1 12-22,-7 11-8,1 5-5,2-11 1,3-6-7,6-25 0,5-14-7,0-11-25,0-8 29,0-3 3,1-2 41,1-7-41,4-5-9,10-3 9,8-1 7,9 1 7,10 3 19,0 8-11,-5 0-16,-5 8-6,-11 1-1,-1 1 1,-8 5-9,-4-2-75,-3 0-95,-4 4-173,-27 7-362</inkml:trace>
  <inkml:trace contextRef="#ctx0" brushRef="#br0" timeOffset="242185.8522">18564 8447 775,'0'-3'499,"0"3"-379,1-3-79,5 3-22,10-1 98,9-3 72,18-2-18,16-8-52,51-13-37,21-8-31,-6 3-13,-85 24-11,-3 4-21,0 2-6,34-1-6,-6 3 4,-3 3-58,-13 3-40,-6 5-130,-7 2-253,6 29-210</inkml:trace>
  <inkml:trace contextRef="#ctx0" brushRef="#br0" timeOffset="242546.8729">18985 8995 660,'-5'-18'148,"1"2"26,-7-13 27,-7-1-12,3 8-28,-9 5-53,-2 4-33,-1 5-35,-1 7-31,2 4 2,5 8-11,2 7-8,5 11-1,-2 8 0,5 13 2,5 5 7,-1 7-6,6 2-8,2-2-11,6-4 2,2-7-16,1-13-25,4-8-29,2-19 36,7-11 28,5-18-80,7-17-193,68-121-53</inkml:trace>
  <inkml:trace contextRef="#ctx0" brushRef="#br0" timeOffset="242772.8858">19050 8404 968,'-4'0'244,"4"2"-134,-3 10-109,0 14 1,2 15 17,1 12 58,2 10-14,7 13-9,2 1-3,-3 4-5,-4-2-23,-4-2-8,-2-5-2,-2-6-11,0-6-2,2-8-125,4-13-326,15-7-475</inkml:trace>
  <inkml:trace contextRef="#ctx0" brushRef="#br0" timeOffset="242945.8957">19302 8902 1045,'10'-7'222,"4"-2"-92,13-7-62,9 1-28,-1 4 4,4-1-7,-3 0-19,-2 2 2,-3 2-20,-8 1-151,-2-2-299,6-32-212</inkml:trace>
  <inkml:trace contextRef="#ctx0" brushRef="#br0" timeOffset="243170.9086">19413 8715 829,'-3'9'159,"2"8"-117,-3 13 21,0 17 104,-1 12-17,2 8-41,2 7-23,1-6-14,1-1-35,2-8-17,3-11-20,2-12 0,2-12-1,7-14 2,6-16-2,10-14-90,7-19-188,68-104-518</inkml:trace>
  <inkml:trace contextRef="#ctx0" brushRef="#br0" timeOffset="243523.9288">20203 8329 1248,'0'3'243,"0"-3"-158,-4 4-68,1 11-11,1 4 7,2 10 16,2-3 7,1 0 4,3-6-4,0-5-16,0-5 1,-3-6-15,0-4 27,-2-1 55,-1-8 26,2-8-76,7-2-38,-3-13-14,0-1-20,-3 7 11,-3 4 4,-2 13 19,1 9 13,-3 0 2,-4 4-14,-10 7-1,-3 9-73,2 6-164,4 21-421</inkml:trace>
  <inkml:trace contextRef="#ctx0" brushRef="#br0" timeOffset="248062.1883">20663 8170 448,'0'3'202,"-2"-3"-41,1 0-13,1 0 19,-2 0-22,2 4-49,-3-4-45,3 0-28,0 0-11,0 6-12,0-2-7,0 5 7,0 1 6,3 2-6,-3-1-56,2-1-119,1 12-179</inkml:trace>
  <inkml:trace contextRef="#ctx0" brushRef="#br0" timeOffset="248995.2417">20785 7908 523,'0'0'188,"0"2"-119,-4-2-50,4 2-10,0-2-9,0 3 0,0 0-10,0 7-47,-9 22-170</inkml:trace>
  <inkml:trace contextRef="#ctx0" brushRef="#br0" timeOffset="250444.3246">20760 7760 87,'0'-4'563,"0"2"-417,0-8-73,1 4-13,2-2-21,-1 0 6,0 0-6,-2 4-27,0 0-11,0 4 6,0 0-6,0 0 0,-2 2 22,1-2-8,1 2 0,-1-2 0,1 0 3,0 0-2,1 0-2,-1 0 14,0 0 13,1 0-8,-1 0-12,0 0-9,-1 0 0,1 1-2,0 4 7,-1 4 19,1 2 42,0 8 3,1 3-2,2 5-8,0 4-17,1 5 6,2 8-17,-2-2-4,-1 9 0,-3 2-1,-3 11 1,-4 10-6,-3 0-17,-1 10-4,3-5-4,-1 0-7,3-10 5,2-4 1,4-12-6,2-6 0,2-9-1,0-3 0,4-11 0,-5-9 0,0-10 0,0-5 1,1-5 6,6-6-7,10-7 53,7-9-22,3-7-31,-2-2-15,-6 2-56,-6 4-104,-5 0-49,-4 4-122,-19-38-340</inkml:trace>
  <inkml:trace contextRef="#ctx0" brushRef="#br0" timeOffset="250776.3436">21013 8430 829,'5'2'143,"1"0"-37,6 0 55,1 2 22,7-4-41,5 1-28,6-1-48,5 0-22,1 3-25,-1 4-11,-3 2-8,-12 4-1,-3 8 0,-7 10 1,-7 4 18,-5 13 39,-7 0-18,-4 5-5,-3-7-19,6 0-9,3-8 2,4-8-8,4-6 0,4-7 0,2-2 0,3-8-1,4 0-41,1-10-58,7-7 5,-3-4-68,-1-7-47,18-54-125</inkml:trace>
  <inkml:trace contextRef="#ctx0" brushRef="#br0" timeOffset="251009.3569">21448 8329 1073,'-5'0'300,"1"3"-134,-5-3-89,-8 6 2,-1 3 10,-7 11-16,0 3-14,-3 3-34,4 7-16,1 3-9,-2 5 1,1 3 0,-3 4-1,-3 1-31,1-1-58,-1-8-28,7-5-45,7-15-105,26-24-270</inkml:trace>
  <inkml:trace contextRef="#ctx0" brushRef="#br0" timeOffset="251226.3693">21986 8187 1277,'-1'0'299,"1"0"-181,-2 0-80,2 0-17,0-1-8,0 1-13,0 4-146,0 5-311,-6 17-161</inkml:trace>
  <inkml:trace contextRef="#ctx0" brushRef="#br0" timeOffset="252171.4234">21039 8367 728,'-5'-6'177,"2"0"-36,-1-5-9,2 7-12,1 2 4,-1 2-25,2 2-42,0-2-31,0 1-19,5 2 2,9 0 21,11 1 74,17-8 20,17-2-43,7-3-28,3-5-20,-14 6-6,-14 6-6,-12 4-12,-13 6-9,-6 6 0,0 1 0,-7 9 1,-6 11 6,-9 6 10,-6 6 1,-8 10 10,-2-3-14,-5 2-5,-1-2-8,0-6 0,2-2-1,2-9 0,4-6-7,6-6-1,5-9-1,9-8 9,5-5 0,1-3-8,1-3 8,4 2-6,2-6-33,13 3 39,12-5 39,10-3-11,9-4-8,-2 4-5,-4-2-15,-6 5 9,-8 2-8,-7 1 6,-5 1-7,-11 3-45,-2 0-34,-8-2 16,-4-6-156,-5-6-144,-42-49-182</inkml:trace>
  <inkml:trace contextRef="#ctx0" brushRef="#br0" timeOffset="252788.4587">21022 8451 847,'-2'-4'253,"2"-3"-56,0-4-64,7-3-68,7-2 16,6-3 13,7 2-11,3-1-2,0 9-14,-3 5-23,-4 4-17,1 3-12,-4 2-8,-2 2 1,-2 7 2,-4-5-9,0 5 8,-3-2-7,-1 7 5,-2 4 4,-3 6-10,1 8 22,-6 6 8,-3 3-5,-1 2-11,-5-2-8,2 2-1,-7-6-4,-4-3-1,-4-4 1,-4-2-2,-4-5-1,3-8-6,6-10 5,4-4 2,12-5 1,2-2 8,7-2-1,-1 2 11,4-1-16,6-5 14,12-6-17,11 0 16,9-5-1,5 4 2,0 3-2,-6 5-2,-8-3 1,-8 8-5,-6 1-2,-5 1-5,-3-1-2,-1 4 1,-2 1-1,4-5 1,7 0 0,3-5 5,1 4-5,3-3 4,-3 0-5,-8 0-6,-1 3-15,-10-1-32,-5 1-19,-9 1-54,-14 1-444,-80 4-510</inkml:trace>
  <inkml:trace contextRef="#ctx0" brushRef="#br0" timeOffset="253319.489">22237 7806 1073,'-8'-16'256,"0"-3"-127,-9-14-76,-5-1 17,-5 7 23,-3 4-7,-6 9-31,2 13-23,-3 12-20,1 9-12,3 12 0,5 13-9,7 10-2,3 13 10,3 11-7,7 1 8,4 1 0,6-7 1,2-9 0,8-8 4,4-9-5,-1-12 0,5-8 1,3-8 0,-3-9-1,4-9-5,0-12 5,-2-9 50,1-9-50,-1-11-9,2-11-63,-1-9-69,-3-10-156,19-137-293</inkml:trace>
  <inkml:trace contextRef="#ctx0" brushRef="#br0" timeOffset="253560.5028">22291 7022 656,'0'0'538,"0"0"-391,0 3-117,0 10-29,-3 16 17,-1 12 62,0 25-7,0 13-22,-2 63-22,-5 36 5,5 19 4,6-69-2,5-25-18,-2-65-11,0-4 1,4-2-7,2 30-1,5-11-54,2-8-137,0-9-257,35 0-145</inkml:trace>
  <inkml:trace contextRef="#ctx0" brushRef="#br0" timeOffset="253854.5196">22661 8050 1179,'10'-5'272,"4"-1"-134,16-7 4,8 2-22,4 1-39,1 3-30,-5 10-33,-3 6-18,-6 10 0,-6 9 0,-6 14 6,-4 6 23,-9 13-8,-6 8-6,-7 1-14,0 5 8,0-3-1,1-11-8,3-8-20,0-14-32,2-11-59,-3-10-51,1-10-41,-1-15-109,-1-61-750</inkml:trace>
  <inkml:trace contextRef="#ctx0" brushRef="#br0" timeOffset="254064.5316">23164 7834 1150,'-5'-9'379,"2"2"-76,-6-7-93,3 10-79,-3 8-52,-8 14-53,-11 16-25,-12 18 0,-6 11 0,-6 12-1,-8 4 1,-1 10-1,-2-1-53,13-3-160,15-17-312,13 9-376</inkml:trace>
  <inkml:trace contextRef="#ctx0" brushRef="#br0" timeOffset="256158.6514">13791 11614 674,'-6'-4'277,"-3"3"-50,-6-4-32,0 1-12,6 3 36,3-2-23,5 3-80,2 0-53,2 0-21,5-1-41,13-1 6,12-1 25,19-10-10,10 2 1,4-5-10,-2 2-5,-6 6-1,-8-2-6,-7 7-1,-9-2 8,-3 4-8,-4-2-14,-1 6-38,-7-2-62,-1 1-135,-1 2-134,-10 12-352</inkml:trace>
  <inkml:trace contextRef="#ctx0" brushRef="#br0" timeOffset="256445.6678">13705 12273 1087,'0'0'499,"0"0"-286,1-3-149,11 3-62,6-4 94,9-1 19,6-5-32,5-1-31,10-1-28,10 0-6,2 0-16,7 3-1,-3 1 7,-1 4-2,-8 8-6,-6-4 0,-1 7-29,1-4-45,-4 0-143,3-3-142,74-39-635</inkml:trace>
  <inkml:trace contextRef="#ctx0" brushRef="#br0" timeOffset="257729.7413">17671 9842 822,'0'0'251,"2"0"-88,-2 0-28,0-3-10,0 6 7,-2-3-17,1 3-49,2 3-66,6 8 5,2 11-5,7 10 19,1 1 2,5 0-10,-2-7-2,0-9-2,-1-11 7,-2-4 2,1-10 2,1-4-10,5-13 7,-1-6-6,0-7-1,-5 6-7,-6 9-1,-7 9 0,-4 9-7,-2 2 0,2 2-20,1 6-8,1 5 27,2 4 8,1 0 0,0 0 0,-3-7 9,3-6-9,-1-4 2,2 0 10,2-3 4,3-4-10,9-5-6,4 3-15,8 1-186,73-6-411</inkml:trace>
  <inkml:trace contextRef="#ctx0" brushRef="#br0" timeOffset="258575.7897">22321 9018 1251,'0'0'225,"2"0"-126,4 0-91,7 4 8,3 6-2,-3-2-2,1 7 7,-2 1 2,-1 9 2,0 1-5,-2 3-6,5-3-3,-1-7 3,5-4 3,4-10 1,4 1 7,0-12-19,6 2 7,-2-4-11,-2 0 0,-4-2-18,-5 1-18,-3-1 27,-5 8-9,-3 4-6,0 4 9,3 10 6,-2 0 8,3 9 0,-2 1 1,2 1 16,-1-4 4,-5-3-4,0-7-4,-3-8 0,1-4 9,-1-2 14,7-8-8,10-6 12,12-11-39,12-7-72,5 2-218,70-20-230</inkml:trace>
  <inkml:trace contextRef="#ctx0" brushRef="#br0" timeOffset="261660.9661">15529 12460 698,'0'-8'305,"0"0"-11,9-10-87,3-2-60,13 1-36,13-3 1,10 1-8,5 12-37,-4 6-34,-2 9-10,-7 11-22,-8 5 6,-9 11-1,-6 8 0,-10 8-4,-11 10 7,-16 7 0,-10 6-4,-16 2-5,-9-3 0,-3-9-29,5-11 7,4-13 8,16-17 9,11-9 5,11-6 7,8-6-7,6 0-5,4 0-60,10 0 65,11-2 41,15-6 23,7-4-11,7-7-35,-3-6-12,-2-3-5,-3-4-2,-6 2-47,-2-4-138,-2 1-186,30-70-442</inkml:trace>
  <inkml:trace contextRef="#ctx0" brushRef="#br0" timeOffset="262059.989">16243 12367 1375,'0'0'330,"0"0"-238,3 3-64,7-6 28,9-1 110,14-7-37,13-5-78,11-1-25,7-5-17,0 1-8,-7 6 8,-15 4-9,-14 7-50,-12 4-47,-12 4-79,-6 4-31,-13 4 26,-9 11 23,-10 5-142,-3 3 104,2-6 173,10 1 23,6-7 69,8 1 26,-2 2 34,2 4 30,-2 6-21,4 6-3,-6 7 13,0-1-26,-4 1-20,-2 3-32,1-11-29,2-3-32,8-11-9,5-11-23,8-6-194,8-10-115,11-10 14,60-70-455</inkml:trace>
  <inkml:trace contextRef="#ctx0" brushRef="#br0" timeOffset="262271.001">16587 12515 1115,'-2'11'202,"-2"8"-98,1 17 53,-1 8 4,1 1-8,4-5-47,5-4-25,6-3-31,4-3-17,6-4-14,4-6 1,5-2-5,0-14-8,7-5 8,3-6-15,1-11-52,-4 2-175,-5-6-265,4-37-306</inkml:trace>
  <inkml:trace contextRef="#ctx0" brushRef="#br0" timeOffset="262760.029">15545 11915 971,'-7'-6'281,"0"4"-77,-2-2-50,6 1 26,3 3 6,0-3-43,1 3-67,4 0-53,14 0-22,18-4 28,23-4 4,65-10-4,34 0-20,20-5 1,-48 12-9,2-10 0,-7-2 1,-12 6-2,-12 1 1,-17 6-1,-57 7 0,-1 0 6,-7 2-6,16-2-21,-12 3-21,-12-4-33,-7 8-44,-7-8-13,-5 1-34,-58-17-485</inkml:trace>
  <inkml:trace contextRef="#ctx0" brushRef="#br0" timeOffset="263195.0539">15919 10556 1071,'-3'0'291,"6"-1"-126,-2 1-132,8 4-27,2-2 34,9 4 34,1 8-10,5 1-26,-7 11-17,0 9-3,-6 14-3,-8 14 18,-10 12 27,-12 17 15,-7 4-36,-7 0-18,-1-9-21,7-19-24,1-12-27,9-20-50,7-15-38,1-11-32,0-11 25,16-62-461</inkml:trace>
  <inkml:trace contextRef="#ctx0" brushRef="#br0" timeOffset="263741.0851">16050 10634 882,'0'-4'286,"-3"4"-41,3-4-91,0 4-65,0 0-46,0 2-25,0 2-18,0 9-5,4 12 5,-2 8 26,1 10-5,-3 12 3,2 5-5,0 4-1,1 2-1,-1-2-7,2-3 1,1-7-10,2-8 7,5-7-2,0-11-5,0-6 1,6-11-1,-1-8 14,3-14 33,4-14-3,3-13-23,0-11-11,-6-7-11,-6-13-1,-2-7-42,-10-7-16,-3 3 7,-1 9 11,-1 19 41,-2 14 0,1 16 6,3 12 3,0 5-6,0 5-3,0 5-36,0 5 18,3 12 18,1 8 28,-4 11 31,2 7-26,-2 6-14,0 5 20,-2 1-3,2 2-15,0-6-9,0-3-4,2-4-7,2-6 1,0-4-2,3-4-113,6-9-132,8-10-261,44-36-444</inkml:trace>
  <inkml:trace contextRef="#ctx0" brushRef="#br0" timeOffset="264059.1033">16533 11181 955,'3'8'96,"0"0"-6,3 14 62,3-6-13,-2 4-32,3-10-22,0 0-29,7-4-23,-2-6-5,4-2 19,1-7-19,-3-5 11,-2 0-19,-7-8-19,-4 2 28,-6 1 1,-6-3 34,-3 1-17,-5 1 2,-2 6 2,-3 4-16,1 5-14,1 5-20,4 4 0,3 0-1,2 13-15,4-1-71,3 8-92,3 1-25,6 0-41,25 28-276</inkml:trace>
  <inkml:trace contextRef="#ctx0" brushRef="#br0" timeOffset="264854.1488">17458 11732 1178,'-2'0'214,"4"3"-158,-4 0-41,2 1 16,0-1 52,0-3 32,0 0 10,2 0-31,-2-1-8,0 1-8,0-2-24,0 0-27,0 2-27,-2-2-2,2 4-103,0 0-174,0 5-328,-4 8-62</inkml:trace>
  <inkml:trace contextRef="#ctx0" brushRef="#br0" timeOffset="266303.2317">18132 11073 870,'-10'-14'249,"2"-1"-62,-11-15-89,0-1-46,-2 5 32,1 1-22,-2 9-22,2 6-22,-2 13-11,0 10-7,-3 14-9,1 19 8,4 4-5,7 13 5,4 2 1,11 0-1,5-6 0,2-4 1,6-13 16,0-12-5,3-9-1,-2-11-5,4-7-5,3-10-2,9-9-22,4-18-117,3-11-64,0-7-155,32-120-291</inkml:trace>
  <inkml:trace contextRef="#ctx0" brushRef="#br0" timeOffset="266532.2448">18196 10387 959,'-1'0'262,"1"2"-197,0 9-58,0 11-1,0 15 77,0 15 1,-1 14-3,1 13 9,-2 14-12,-1 67-29,-1 8-10,8-125-16,-1-3-13,3 42-4,5-15-6,2-12-33,4-10-112,3-12-119,34-24-300</inkml:trace>
  <inkml:trace contextRef="#ctx0" brushRef="#br0" timeOffset="267075.2758">18446 10759 822,'2'-2'455,"0"2"-305,8-2-112,8 4 68,8-4 53,11-1-27,7-7-54,3 0-42,1-4-19,-8 2-14,-7 3-3,-12 5-84,-10 1-65,-9 3 10,-6 4-68,-9 5-44,-8 4-38,-5 3-16,3 1 269,7-5 36,5-2 141,8-1-9,-3-2-18,5 5 11,-1 1 44,2 3-5,0 4-23,0 5-23,0 6-4,-3 7-19,0 9-29,0 4-18,-3 3-14,2 3-2,-3-8-10,0 0-20,-1-15 7,1-8 1,-2-13-1,-2-7-9,-6-6-7,0 0-11,-1-6 18,9 0 9,5 2 3,8 0 24,12-7-22,8 1 19,14 0 1,7-2-4,1 4-24,0 3 2,-1 1-7,1-6 4,-6 0-5,-4-2-63,-3 0-48,-10 4-120,-13 8-151,-42 30-385</inkml:trace>
  <inkml:trace contextRef="#ctx0" brushRef="#br0" timeOffset="267398.2943">17706 11948 873,'-2'-3'252,"1"3"-49,-1 0-19,5-3-31,7-5 32,10-4-50,15-7-30,14-7-35,6 0-25,8 1-12,8 5-10,4 3-8,55-8-9,25-1 2,3 7-8,-63 18-1,-1 5-6,-58 0-35,-5 2-69,-7 2-155,19 10-236,-20 24-228</inkml:trace>
  <inkml:trace contextRef="#ctx0" brushRef="#br0" timeOffset="267752.3145">18223 12528 1171,'-3'-3'283,"-4"-2"-116,-4-3-49,-9-1-46,-8-1 8,-4 0-35,-6-2-18,-5 5-14,5 6-11,2 2 6,9 9-8,6 10-14,5 11 1,6 11 4,5 13 3,5 3 0,6 4-9,3-13-5,6 2 2,-3-13-18,1-9 2,1-13-7,2-11-20,2-13 25,6-15 1,7-17-98,5-13-58,3-8-64,50-152-90</inkml:trace>
  <inkml:trace contextRef="#ctx0" brushRef="#br0" timeOffset="267968.3269">18299 11783 863,'-2'0'261,"2"2"-125,-3 6-107,-3 11-23,-3 17 33,0 13 67,3 12-11,3 13-34,5 10 2,-1 9-1,2 4-16,2 1-16,-2-2-9,-2-9-10,2-16-1,-3-13-10,1-13-75,1-5-172,9 14-347</inkml:trace>
  <inkml:trace contextRef="#ctx0" brushRef="#br0" timeOffset="268143.3369">18479 12428 1284,'5'-2'263,"3"-4"-163,14-4-29,5-3 19,6 3-20,9-7-35,6 5-35,2-8-34,-2 4-107,-3 0-51,-12 1-169,9-38-357</inkml:trace>
  <inkml:trace contextRef="#ctx0" brushRef="#br0" timeOffset="268375.3502">18653 12197 940,'2'7'264,"-1"7"-200,1 16 41,1 17 42,0 6-7,2 9 14,-4 11-64,-1-1-30,0-2-19,0-12-20,3-9-21,8-12 9,4-15-9,5-7 0,5-15-18,8-9 9,4-15-136,3-14-176,50-110-460</inkml:trace>
  <inkml:trace contextRef="#ctx0" brushRef="#br0" timeOffset="268620.3642">19628 11742 1421,'-2'2'513,"2"-2"-372,-1 7-113,-2 8-28,1 8 1,2 8 31,4 4-4,0 0 16,3-3-2,-1-5-17,1-9-11,-1-5-8,-6-10 1,2-3 4,-2 0-11,2-10-27,-2-11-312,7-68-703</inkml:trace>
  <inkml:trace contextRef="#ctx0" brushRef="#br0" timeOffset="269366.4069">20205 10903 894,'1'-4'594,"-1"1"-314,0 1-121,0 3-90,-1 0-47,1 6-22,4 12-9,0 25 9,6 22 12,-3 18 7,-2 16-5,-11 64 4,-7 25 6,-7 2-2,11-76-7,5-68-6,2-4-3,1-2-5,2 36 6,4-18-7,5-21 0,4-14 0,2-14-5,8-12 5,5-13 11,12-11-11,1-10-33,1-6-156,0-5-119,47-77-310</inkml:trace>
  <inkml:trace contextRef="#ctx0" brushRef="#br0" timeOffset="269800.4317">20745 11603 1209,'0'0'353,"0"1"-178,3 1-155,0 6-11,6 6-9,2 12 30,6 11 30,-7 12-14,3 8-1,-6 9-3,-1-4-9,-6 0-12,-3-7-6,-3-4 5,-2-9-14,-1-12 1,5-18-6,1-6-1,3-13 2,6-21-2,8-19-75,14-28 55,33-76 1,21-49-46,23 29 35,-77 136 30,-7 12 26,-6 9 71,13-15-25,-16 16-27,-5 17-45,-2 11 0,7 11 14,-1 16 28,0 13 3,3 13-21,-2 3-15,0 3 7,0 1-10,-1-5-6,-6-8 0,-2-5-29,-6-12-104,-2-6-130,-17 6-395</inkml:trace>
  <inkml:trace contextRef="#ctx0" brushRef="#br0" timeOffset="271852.5491">15570 9635 486,'-1'-3'275,"-1"-3"-79,0 2-47,2 4-44,0-4-42,0 4-23,0 0 7,0 0-8,2 0-11,-2-2 1,0 2 14,0 0-2,0 0-11,0 0-12,0 0-11,-2 0-7,2 0-38,2 0-137,0 0-169,7-2-351</inkml:trace>
  <inkml:trace contextRef="#ctx0" brushRef="#br0" timeOffset="272844.6058">15539 9573 379,'0'0'296,"-1"0"-134,1 0-87,0 0-50,0 0-20,0 0-5,1 4-11,0-4 11,3 3 0,-3 1 0,2-1-5,-1-3-81,-6 4-155</inkml:trace>
  <inkml:trace contextRef="#ctx0" brushRef="#br0" timeOffset="273833.6624">15405 9691 458,'-1'-2'258,"-1"0"-46,1 0-34,1-2-29,-2 4-1,2 0-17,-1 0-19,1-1-29,0 1-14,0 0-15,0 0-18,0 0-2,0 0-17,0-3-5,1 3-12,2 0-17,3-10 17,3 4 21,2-6-20,-1 3 9,0 1-9,0 2-1,-4 2 1,-3 4-1,-2 0-18,-1 0 5,0 0-2,0 0-6,2 4 16,-1-2 5,1 2 0,3 3 0,-1-1 0,-2 3 1,3 0 1,1 1-1,-3 6-1,4 3 1,-2 5 0,-1 4 6,-2 6-5,-2 6-2,3 5 0,-2-6 0,1 0 1,2-6-1,2-7 6,1-1-5,-2-11 0,-3 2-1,2-8 1,-1-7-1,-1 0 1,-2-1-1,0-1-17,1 1-43,-1-1-50,3-5-124,3-10-244,7-45-194</inkml:trace>
  <inkml:trace contextRef="#ctx0" brushRef="#br0" timeOffset="274666.71">15431 9728 700,'0'-2'264,"-2"1"-83,2-2-91,0 3-25,2-4 40,-2 4 24,1-7-44,1 6-25,-2-5 0,3 1-12,0-3-18,1-3 6,5-2 6,-1 3-6,-1-2 8,2 3-20,-3 1-9,0 5-15,3 0-3,-2 3-20,0 0 22,0 3-9,-1 4 10,1 1 0,3 1 0,1 5 2,-3 0-1,1 3 0,4 7 5,-3-2-5,4 8 0,-1 2-1,-1 1 6,-3 3-6,-1 1 0,-2-3 6,-3 1 8,2-3 10,-5 0-14,0-2 2,0-8-6,0-3 3,2-7-9,0-1 0,-1-5 0,2-5-69,0 2-36,3-6-171,6-4-177,16-55-29</inkml:trace>
  <inkml:trace contextRef="#ctx0" brushRef="#br0" timeOffset="275003.7293">15775 9484 885,'0'0'450,"-1"0"-303,-1 3-69,1-3-22,-5 12-5,-4 5-18,-5 7-11,-2 9-5,-1 6-4,-1 3 1,1 0 11,-3 2-1,2 3 3,-2-2-4,1 0-10,3-6-7,2-2-5,2-6 5,2-6-5,6-8-1,1-4-25,4-6-64,0-3-76,7-1-91,2-6-203,25-15 141</inkml:trace>
  <inkml:trace contextRef="#ctx0" brushRef="#br0" timeOffset="275336.7483">15807 10050 379,'1'11'318,"2"7"-85,3 8-82,1 1-64,3-9-28,2-4-7,-2-9 11,2-7-31,6-8 14,-3-5 8,3-6-1,-8-6-22,-2 0 22,-6-2-17,-2 0 16,-4 7 7,-2 2 2,-1 10 20,-1 6-22,-1 2 10,-1 5-53,-2 3-15,-5 1-1,5 6-25,5-6-86,1 3-161,5 2-34,-10-5-562</inkml:trace>
  <inkml:trace contextRef="#ctx0" brushRef="#br0" timeOffset="276326.805">15419 7216 567,'0'0'451,"0"0"-298,0-1-58,0 1 1,1 0 1,1 0-13,7 1-37,4-1 2,11 2 13,3 2-26,-3 4-20,-4 6-16,-4-1-1,-4 9 0,-1 4 0,-3 7 1,-5 2 26,-3 4-7,-2 3 5,-1 0 0,-1 1-9,-1-5-6,2-5-3,1-4 0,1-7-6,-3-6-7,4-4-55,0-7-80,0-3-65,0-8-78,5-53-582</inkml:trace>
  <inkml:trace contextRef="#ctx0" brushRef="#br0" timeOffset="276598.8205">15701 7094 1029,'0'2'318,"-2"-2"-155,-2 0-91,-1 4-16,-2 0-1,-1 4-8,1 2-22,-5 6-13,2 7-6,-3 10 2,-4 4 7,-4 7-3,-4 5 9,-1 0 1,-2-4-8,7-6-13,4-9 5,6-9-6,6-7-18,4-7-138,2-1-161,29-9-308</inkml:trace>
  <inkml:trace contextRef="#ctx0" brushRef="#br0" timeOffset="276936.8399">15697 7500 730,'0'16'162,"0"0"7,1 19-83,2-3-43,6 0-26,-2-8-11,3-8 0,0-2 4,0-12-9,2-9 22,0-6 61,0-9-41,1-5-16,-4-7-19,-3 0-8,-4-2 30,-4 6 7,-2 9 37,-2 8 14,0 8-8,-4 5 16,-1 5-72,-3 5-18,-5 7-6,3 0 0,5-3-1,2-2-40,2-1-64,6-6-96,1-1-179,17-16-383</inkml:trace>
  <inkml:trace contextRef="#ctx0" brushRef="#br0" timeOffset="277523.8734">15912 7267 759,'0'0'448,"-3"0"-248,-1-4-50,4 4-30,3 4-24,-2-4-44,10 0-50,4 4 17,10 2-1,7-3-3,1 0 3,-2-3-3,-10 0-9,1-3-6,-7 0-55,-5 0-49,1-4-46,-7-3-115,-4-25-350</inkml:trace>
  <inkml:trace contextRef="#ctx0" brushRef="#br0" timeOffset="277767.8874">16038 7045 805,'0'0'509,"0"5"-393,0-4-97,1 8-17,4 8 34,-2 8 43,0 11 13,-2 9-16,-2 3-32,-2 10-11,-6 2-11,-3 3-2,-1 5-20,-5-1-17,4 0-116,8-14-229,20 16-501</inkml:trace>
  <inkml:trace contextRef="#ctx0" brushRef="#br0" timeOffset="278584.9341">16238 7018 258,'0'0'577,"0"0"-409,0 0-24,0 0-9,0 0 8,0 0-19,-2 4-46,2-1-48,0 6-22,2 10 8,1 12 28,2 10-1,-3 4-8,2 10-5,-3-1-11,-1 5-2,0-5-4,-1-1-7,-1-4-4,-1-7 4,-3-1 1,0-4-1,0-4-4,0 0-1,1-9 0,1-6 7,0-11-8,4-4 6,3-3 3,1-2 2,2-6-4,6-4 67,9-8-29,1-5-30,2-1-12,-5 1-3,-3 2-38,-2 1-94,-6-1-88,6-27-270</inkml:trace>
  <inkml:trace contextRef="#ctx0" brushRef="#br0" timeOffset="279060.9614">16435 7350 894,'0'0'155,"2"4"-107,-1 2 27,2 5 15,1 2 7,-2 8-7,2 5-1,-2 6-11,-2 4-9,-2 1-3,1 1-23,-2 0-14,1-5-11,0-1-8,0-9-2,2-5-2,0-4-6,0-6-69,2-1-80,0-4-152,3-25-531</inkml:trace>
  <inkml:trace contextRef="#ctx0" brushRef="#br0" timeOffset="281335.0914">21973 10538 1008,'-1'-6'351,"-1"2"-63,-1-4-81,3 4-59,5 3-35,5-3-52,12-7-40,18 4-6,8-3-7,11 4-7,-6 2 5,-9 8-6,-8 4-1,-14 6 0,-2 7 1,-6 8 0,1 7 0,-6 5 1,-2 6 1,2 4 4,-3 2-6,-1-2 0,1 1 0,-2-4 0,-2-6-9,-2-8-26,-2-3-28,-4-7-76,-3-6-113,0-1-231,-21-26-342</inkml:trace>
  <inkml:trace contextRef="#ctx0" brushRef="#br0" timeOffset="281601.1066">22461 10434 1139,'-2'-2'240,"-1"2"-4,-1-2-104,4 2-35,-2 0 5,1 2-31,-2 2-32,-1 8-27,-10 4 0,-2 13 6,-10 8 4,-4 8-7,-3 2-7,-2 4-7,0-2 5,7 0-5,4-5-1,11-8-59,8-6-152,12-7-77,12-7-162,76-20-208</inkml:trace>
  <inkml:trace contextRef="#ctx0" brushRef="#br0" timeOffset="281930.1255">22667 10932 868,'3'8'135,"-2"1"67,2 12-29,3-4-44,-1-7 1,1-4-8,-2-6-19,-1-6-2,3-2-10,2-8-7,5-13-58,2-6-2,1-10-24,-5-1-21,-1 5 10,-9 13 11,-4 14 0,-7 7 0,-2 18-2,-7 2-5,-5 8 7,-3 3 0,3-3 0,2 0 0,10-10 0,2 0 0,5-7 1,5-2-1,5-2-122,9 3-197,11 0-5,71-11-572</inkml:trace>
  <inkml:trace contextRef="#ctx0" brushRef="#br0" timeOffset="282148.1379">23156 10528 1321,'2'0'326,"-2"0"-215,4 2-71,4 2 47,8 0 32,11 0-52,10-4-35,8-4-14,7-4-18,0-6-57,-5-2-155,-8-1-67,8-30-251</inkml:trace>
  <inkml:trace contextRef="#ctx0" brushRef="#br0" timeOffset="282441.1547">23344 10212 1283,'-1'0'382,"1"0"-236,-2 6-131,0 8-6,1 11 12,0 13 27,2 11-18,4 11-6,-3 7-8,2 11 1,-4-3-7,0 2-4,-4-11-5,3-12 0,0-6 0,1-13-1,2-7-19,5-14-137,6-12-98,8-14-220,40-82-433</inkml:trace>
  <inkml:trace contextRef="#ctx0" brushRef="#br0" timeOffset="282769.1735">23875 10055 983,'0'-1'573,"-3"1"-372,2 0-120,-1 6-33,-2 9-20,-4 11 19,-1 14-7,2 13-20,1 10-10,0 6-4,0 8-5,-3 5 1,0 3-1,1-5 7,-2-10 10,4-11 10,5-14-1,1-10-9,3-13-9,7-3 2,-2-5-10,7-2 11,2-2-4,-2-2-8,3-4 0,3-3-67,-4-1-200,23-17-383</inkml:trace>
  <inkml:trace contextRef="#ctx0" brushRef="#br0" timeOffset="282989.186">24102 10561 1300,'0'0'353,"0"0"-190,0 4-155,1 6 7,-1 9 36,-1 7 37,-1 11-37,-2 9-24,-3 5-15,-4 4-1,-2 3-5,-2 1-6,-3 2-23,4-12-211,-6 30-427</inkml:trace>
  <inkml:trace contextRef="#ctx0" brushRef="#br0" timeOffset="283507.2157">22115 11609 521,'-3'0'602,"1"-3"-432,-2 3-68,4 3-38,0-3 23,0 0 29,3 0-20,0 1-44,4 5-26,15 3 61,16 1 9,26-1-12,79 1-33,76-20-21,41-16-18,-79 7-6,-5-7-5,-7 3 5,-23-3 0,-18 3-6,-19 2-13,-22 10-52,-57 9 19,-13 2-94,-5 0-58,6 2-114,-18 4-204,-53 6-162</inkml:trace>
  <inkml:trace contextRef="#ctx0" brushRef="#br0" timeOffset="283948.2409">22789 11952 1130,'5'-4'284,"-1"-2"-140,10-6-86,2 7-7,6 2-9,4 7-18,6 12-13,4 6 1,-1 11 4,2 15 11,-3 6-3,-8 5 15,-4 3 2,-5-2-7,-6-4-7,-3-5-16,-4-10-2,-1-9-9,1-7-10,-2-13-106,4-9-118,5-10-312,23-75-348</inkml:trace>
  <inkml:trace contextRef="#ctx0" brushRef="#br0" timeOffset="284188.2546">23286 11851 325,'-3'-2'1028,"0"1"-773,-2 1-134,2 1-61,-4 6 20,-10 12-11,-11 10-8,-9 15-14,-5 5-16,0 6-14,2 3-7,1-3-8,5-6 4,1 2-5,2-4-1,6-4-1,8-4-119,9-5-188,12-3-224,50-3-404</inkml:trace>
  <inkml:trace contextRef="#ctx0" brushRef="#br0" timeOffset="284481.2714">23489 12345 1003,'-4'20'229,"4"-2"-65,-1 17-70,2-9-40,9-6-3,0-10 26,9-9-1,10-9-1,4-8-10,-1-13-35,1-4 6,-6-4-12,-9 4-6,-6 1 19,-11-3-8,-8 8 8,-9 1-11,-5 3-16,-6 11-9,-6 6 8,4 9-9,7 7-6,5 6-84,8 9-148,9 60-224</inkml:trace>
  <inkml:trace contextRef="#ctx0" brushRef="#br0" timeOffset="288325.4913">13767 14590 838,'-3'-7'311,"0"-1"-65,-10-12-33,-1-3-12,-9 2-11,-5 3-55,-3 5-54,-2 4-27,-5 18-24,-3 4-19,-2 14-10,1 12 5,0 7 3,5 4-9,6 5 1,4 4 0,9 1-1,8 2-1,7-3 1,13 1-1,10-4-7,8-3-2,11-12-5,6-8-5,4-16-1,5-16 6,4-15 5,-2-17 1,-2-6 3,-11-5-10,-11 7 16,-16 5 15,-10 15 1,-12 12 38,-9 6-37,-15 11-16,-15 13-1,-16 22-1,-6 14 1,6 6 0,15-5-1,20-11 0,15-12-8,12-9 3,7-6 5,5-2-1,4-3 1,9-1 0,6-2 1,3-10 1,4-2-1,0-8 9,1-7-9,-4-9-7,3-11-19,-2-5-35,0-7-110,-5-7-192,43-83-143</inkml:trace>
  <inkml:trace contextRef="#ctx0" brushRef="#br0" timeOffset="288746.5153">14153 14948 1342,'4'2'290,"0"0"-233,4 1-14,1 0 58,1 0 20,-7-2-16,-3 6-60,0 4-19,0 12-8,-10 9-2,-7 8-16,-8 5-3,-4-1-31,2-7-25,8-9-16,4-11-25,9-11-8,6-3-18,6-6-153,9-4 175,3-6 65,9 1 9,4-1 30,-1-1 17,1 10 60,-4 8 20,-12 4 13,-3 15-20,-7 12 9,-7 11 19,-4 7-14,-8 8-20,4-4-15,-6-2-24,8-12-21,4-14-14,4-6-10,4-9-1,4-6-17,8-8 3,-1-2 7,10-9-98,5-11-161,57-71-267</inkml:trace>
  <inkml:trace contextRef="#ctx0" brushRef="#br0" timeOffset="289077.5343">14765 14877 1358,'0'3'488,"0"-3"-344,-3 0-67,6 0-17,-3 0-2,3 0-14,5 0-44,11-3 26,9 0 2,14-3-10,0-7-6,1 3-6,-3-3-5,-2 1 5,-4 2-6,-2 1-15,-1-5-33,-6 6-68,0-2-149,-8-3-103,7-1-265</inkml:trace>
  <inkml:trace contextRef="#ctx0" brushRef="#br0" timeOffset="289361.5505">14779 15313 153,'0'1'1106,"0"-1"-881,0 2-141,4 2-66,2 0 108,7 0 37,6 6-8,6-6-55,5 2-49,6-2-22,2-2-13,-1-2-10,-1-2 3,-1 2-7,-4-6 5,-4 5 1,-3-4 3,-5-1-10,-3 2 6,-2-3-7,-3-2-26,-3 2-88,-3-3-206,-2-18-415</inkml:trace>
  <inkml:trace contextRef="#ctx0" brushRef="#br0" timeOffset="289932.5832">15843 15089 899,'0'-4'576,"0"3"-310,3-9-79,-3 10-80,1-3-20,-1 3-6,1 0-23,4 0-32,7-1-13,12-1 4,9-1 1,12 0-8,1 2-1,-1 2-9,1 2 1,-3 0 5,-3-1-5,-3 2 1,-5-1-2,-6 0 2,-7-3-1,-5 0 0,-2 0 0,-4-3 0,-1 1-2,-4-2-11,-2 1-15,1-4-27,0-2-72,-6 1-220,-26-11-587</inkml:trace>
  <inkml:trace contextRef="#ctx0" brushRef="#br0" timeOffset="293969.8141">17239 15328 157,'-2'-4'1064,"2"4"-813,3-4-190,9 0-38,12-1 11,5-5 70,6 2 14,3 1-28,3 6-58,0 7-13,-2 14-11,-7 9 2,-9 11-8,-10 15 4,-17 9 6,-10 11 4,-20 13-5,-14-9-5,-4-1-5,-1-18-1,9-19-1,14-16 0,17-14 1,7-7 2,6-4-1,4 0-1,-1-1-41,9 1 1,14 0 40,10-3 34,16-1 17,7-2-15,-1-5-3,-4 0 0,-10-2-25,-3-5-8,-2 0-5,-6-9-139,-1-4-219,31-93-571</inkml:trace>
  <inkml:trace contextRef="#ctx0" brushRef="#br0" timeOffset="294316.8339">17837 15374 1325,'0'-3'479,"2"3"-380,8-2-85,7 2 23,6-1 77,12-6-7,4 0-41,8-5-41,4-2-25,3-3 0,-1-1-16,-12 4-49,-11 3-32,-13 7-97,-14 8-101,-12 13 11,-13 9 185,-12 15 84,-12 11 15,1 2 47,0 2 41,8 1 35,3-3-21,8-2-4,1 0-13,7-6-10,3-6-33,5-9-18,2-6-13,5-6-5,3-6-6,3-3-111,7-10-228,58-53-6</inkml:trace>
  <inkml:trace contextRef="#ctx0" brushRef="#br0" timeOffset="294516.8454">18185 15554 1368,'-4'14'344,"-1"-2"-268,-3 21-65,-2 9 16,6 2 49,12 1-5,6-4-2,10-2-24,12-7-32,8-3 7,6-7-19,0-14-1,-3-12-59,-3-14-124,-7-15-154,13-86-393</inkml:trace>
  <inkml:trace contextRef="#ctx0" brushRef="#br0" timeOffset="294911.868">17105 15019 1169,'-11'-5'349,"7"1"-94,-7 1-82,10 0-97,2 2-17,11-3-11,21-4 12,26-13-3,86-20-17,63-12-11,-5 12-19,-78 15 1,-6 7-4,-4 5-5,-15 3-2,-15 2 1,-51 11-2,-7-2-4,-9 0-25,22 0-17,-18 0-17,-12 0-35,-10 0 1,-13-4-13,-16 0-405,-105-20-328</inkml:trace>
  <inkml:trace contextRef="#ctx0" brushRef="#br0" timeOffset="295218.8855">17695 13766 1235,'2'-7'207,"-2"3"-84,1-2-72,-1 6-42,-1 6-8,-1 3 5,2 14 32,0 16 50,-5 25 4,-7 66-31,4-79-26,-8 47-16,-1-9-5,-4-11-7,-2-7-6,-7-3-1,3-7-119,-3-11-71,4-16-82,8-16-58,4-71-156</inkml:trace>
  <inkml:trace contextRef="#ctx0" brushRef="#br0" timeOffset="295720.9143">17676 13903 1111,'0'0'318,"0"0"-141,-1 0-88,1 0-7,-2 1-4,2 2-43,0 1-35,2 7-21,-1 16 21,4 14 6,-4 14-6,2 9 1,-4 0 8,-1-7-3,-1-7 5,0-13-10,3-10 0,2-10 7,1-12-8,4-6 1,9-12 17,10-10 30,12-15-32,1-18-5,-1-8-10,-8-4 5,-10-4-5,-5 12-1,-8 8 1,-5 8 7,-4 9-2,-3 10-5,1 7 11,-1 10-10,5 2-2,0 6-25,3 4-25,1 2 23,3 15 16,0 7 11,0 15 1,-2 7 29,-4 6 20,-2 3-11,-2-3-8,-1-8-16,0-7-9,4-8-4,4-13-1,0 0-1,7-11-89,8 4-116,14-8-167,69-23-797</inkml:trace>
  <inkml:trace contextRef="#ctx0" brushRef="#br0" timeOffset="295998.9302">18210 14317 1073,'3'9'120,"3"-3"-18,3 6 12,3-1-5,4-7 10,0-5-1,6-12-22,2-2-45,1-11-25,-5-4-13,2-6-5,-12-3 1,-7-5 0,-9 8 7,-6 2-8,-11 17 2,-1 7 11,-2 13-1,-1 16-14,3 11-6,-1 6-1,9 5-1,8 1-67,13-2-144,13-6-163,69 18-694</inkml:trace>
  <inkml:trace contextRef="#ctx0" brushRef="#br0" timeOffset="296242.9441">19050 14859 1307,'3'-5'320,"-2"-3"-257,6-7-63,2-7-344,30-59-660</inkml:trace>
  <inkml:trace contextRef="#ctx0" brushRef="#br0" timeOffset="297087.9924">19424 14281 815,'-7'-13'219,"1"-5"11,-6-16-113,-4 3-38,2 7 64,-2 5-40,1 9-46,-3 13-25,0 8-25,-3 14-7,-2 10-1,3 9 1,2 5-1,6 0-8,5 0 8,10-6-1,1-2 2,8-6 0,0-5 5,4-7-4,1-7-2,2-10-9,5-7-24,0-18-26,6-10-20,3-16-80,0-14-184,36-137-417</inkml:trace>
  <inkml:trace contextRef="#ctx0" brushRef="#br0" timeOffset="297302.0047">19446 13538 1332,'-3'0'208,"3"4"-148,-2 9-54,1 12 3,1 16 41,3 12 35,4 17 7,3 18-22,10 63-31,-11 20-19,-9-130-13,1-4 2,2 35-2,-1-18-7,4-15-116,5-14-160,42-15-287</inkml:trace>
  <inkml:trace contextRef="#ctx0" brushRef="#br0" timeOffset="297492.0156">19766 13971 1419,'0'0'375,"3"-4"-232,3 1-56,7-6 3,12-11-41,12-2-28,9-2-21,3-3-9,-4 10-118,-7 1-95,-12 6-72,-11 6-184,-33 18 10</inkml:trace>
  <inkml:trace contextRef="#ctx0" brushRef="#br0" timeOffset="297779.032">19924 13942 857,'0'0'312,"0"3"-205,-1-2-64,1 5-8,-2 9 58,-1 15 55,-1 18-8,-3 12-56,2 3-42,-1-2 12,0 0-27,3-11-14,3-5 1,2-13-14,2-13 8,-4-11-7,0-4 6,0-4 11,0-4-4,0 4 1,3 0-15,4-2-45,10 2 26,11-2 18,11 0 1,5-1-33,-1-2-53,-8 1-22,-9 4-45,-11 0-148,-21 6-298</inkml:trace>
  <inkml:trace contextRef="#ctx0" brushRef="#br0" timeOffset="298036.0467">19106 15120 1297,'1'-1'330,"6"-1"-212,12-8-4,18-4 36,24-9-9,63-22-61,28 0-37,-9 17-22,-57 16-21,-47 10 0,-3 0-1,-4 2-8,32 2-53,-9 4-194,-12 9-266,2 13-582</inkml:trace>
  <inkml:trace contextRef="#ctx0" brushRef="#br0" timeOffset="298359.0651">19495 15665 1309,'-2'-6'228,"-2"-1"-144,-2-9-50,-4 1-22,-4-6 24,-4 1 17,-7 9-23,-1 11-24,-5 12-6,-2 14-8,-1 15 8,10 4-11,6 0 5,14 2-6,7-2 12,4 2 0,9-1 0,-2-9 1,5-6 0,-4-8-1,3-11-58,3-12-67,-3-17-20,7-18-100,-1-16-58,34-114-278</inkml:trace>
  <inkml:trace contextRef="#ctx0" brushRef="#br0" timeOffset="298567.077">19515 15048 76,'0'0'1103,"2"4"-964,0 10-127,2 13-11,-1 14 65,2 18 54,-1 12 15,1 17-37,2 55-26,-7-92-29,1 45-13,1-9-16,-1-19-5,1-13-9,4-22-95,0-15-207,18-36-466</inkml:trace>
  <inkml:trace contextRef="#ctx0" brushRef="#br0" timeOffset="298738.0868">19781 15552 866,'2'-2'891,"0"2"-743,8-5-147,2-2 74,7 0-9,9-8-30,3 4-36,7-7-6,3 6-87,0-4-114,-1 2-153,18-40-562</inkml:trace>
  <inkml:trace contextRef="#ctx0" brushRef="#br0" timeOffset="298987.1011">19885 15290 1423,'0'1'307,"0"5"-248,2 16-58,0 11-1,2 19 24,2 12 10,-2 8 4,4 12-5,-4-1-9,-1-6 4,0-13-8,-1-19-11,2-15-9,2-15 0,6-12-5,5-14 5,10-10 0,10-17-133,4-13-375,43-131-496</inkml:trace>
  <inkml:trace contextRef="#ctx0" brushRef="#br0" timeOffset="299265.117">20606 15032 1435,'3'0'486,"-3"0"-381,0 0-57,2 0-6,-1 0 9,-1 0 6,3 0-25,-3-2-22,0 2-2,0 0-8,-3 0 0,2 2-56,1 2-163,4 2-42,3 7-466</inkml:trace>
  <inkml:trace contextRef="#ctx0" brushRef="#br0" timeOffset="299957.1566">20949 14206 1246,'-3'7'274,"-1"5"-200,1 17-49,0 20 23,3 18 11,0 18-2,10 57-9,-5-87 1,4 43-14,0 2-7,-2-6 20,-2-2-9,-5-4-16,-2-1-4,-2-5-1,-1 0-12,-1-12 0,2-10 0,4-17-5,3-19-1,4-19-104,10-17 51,16-25-70,16-23-157,97-166-258</inkml:trace>
  <inkml:trace contextRef="#ctx0" brushRef="#br0" timeOffset="300363.1798">21394 14873 1125,'3'8'201,"0"6"-145,6 15 1,6 5 16,-3 5 17,-2 4 14,-3 4-19,-3 2-13,-6 5-3,-5 1-16,-4-3-22,-1-9-14,-1-8-7,4-13-4,4-12 0,5-8 0,3-11-6,8-20-114,10-22-117,10-21 62,7-14 13,4-1 85,-1 12 71,-2 15 97,-5 20 62,-7 16-43,-8 16-37,-2 9-32,-2 11 29,1 14 31,2 13-20,-3 15-6,-3 11-27,-5 6-17,-5 6-16,-4 0-10,-4-6-10,2-6-1,0-19-55,6-15-104,9-20-161,50-70-460</inkml:trace>
  <inkml:trace contextRef="#ctx0" brushRef="#br0" timeOffset="301043.2187">22355 14113 1020,'1'0'326,"-1"-3"-101,2-2-132,2 3-29,11-4 10,15-6 14,13 1-37,15-7-16,5 4-19,-3 8-16,-11 12-13,-10 13 13,-8 17 0,-6 9 9,-8 10 9,-8 9 15,-7 5-2,-7 1-4,-3 1-13,-2-4-2,0-12-12,4-10-35,1-22-37,4-5-103,-2-14 4,3-8 15,4-64-432</inkml:trace>
  <inkml:trace contextRef="#ctx0" brushRef="#br0" timeOffset="301258.231">22884 13866 1521,'-9'5'252,"-5"7"-155,-16 14-62,-6 17 32,-6 10 26,-1 13-25,-2 5-28,5-3-23,3-1-10,5-4-5,10-6-2,7-6-57,6-10-113,9-10-122,11-9-244,45-26-131</inkml:trace>
  <inkml:trace contextRef="#ctx0" brushRef="#br0" timeOffset="301547.2475">22993 14466 779,'2'15'528,"0"1"-403,0 16 5,3 1-43,-2-6-21,3-9-12,8-10-31,3-8-23,10-12 54,1-8-18,5-11-36,-6-5-18,-12 1-21,-9 2 39,-13 7 12,-7 11 40,-10 5 29,-4 10-21,-2 10-13,-3 4-4,2 5-17,6 5-13,5 2-8,8-3-5,8-6-72,4-1-80,6-3-121,33-8-276</inkml:trace>
  <inkml:trace contextRef="#ctx0" brushRef="#br0" timeOffset="301735.2583">23407 14244 1498,'6'-2'354,"8"-8"-221,6-5-65,10 1-26,3-8 10,0 5-20,-5-2-13,-1 5-19,-3 3-22,-4 7-70,-5 7-170,-2 0-100,-5-5-399</inkml:trace>
  <inkml:trace contextRef="#ctx0" brushRef="#br0" timeOffset="301977.2721">23538 13838 992,'0'0'643,"0"2"-480,0 3-151,2 14-11,1 10-1,2 23 39,1 16 15,-1 9-14,-2 6-2,-5 3-11,-2-5-8,-2 0-7,-3-9-4,5-9-8,1-14-78,3-20-129,9-15-153,20-46-347</inkml:trace>
  <inkml:trace contextRef="#ctx0" brushRef="#br0" timeOffset="302283.2896">23982 13636 1587,'0'-1'351,"0"1"-244,2 1-107,-1 11-38,2 10 38,0 18 0,1 16 11,-4 18-5,-5 15 1,-10 65 1,5-106 8,-11 50 17,6-11 2,-4-12-5,7-8-14,2-14-4,7-12-1,5-7-11,5-11-2,3-8-5,4-9 7,3-7 23,4-13-23,5-11-6,1-9-198,37-78-332</inkml:trace>
  <inkml:trace contextRef="#ctx0" brushRef="#br0" timeOffset="302494.3017">24183 14230 1286,'3'2'545,"-6"-2"-419,3 6-125,-2 10 8,-3 10 63,-2 11-15,-1 11-18,0 2-7,0 1-20,1 3 4,1 5-14,-3-4-2,7-6-15,1-4-128,1-15-160,3-9-430</inkml:trace>
  <inkml:trace contextRef="#ctx0" brushRef="#br0" timeOffset="302899.3248">22158 15316 336,'2'0'1092,"5"3"-879,18-2-153,20-2 51,80-9 37,81-14-31,45-2-39,-63 5-22,6 2-17,0 0-12,-35 5-11,-17 2-14,-14-2-2,-30 9-32,-66 5-60,-8 4-152,-10-3-128,26 7-234</inkml:trace>
  <inkml:trace contextRef="#ctx0" brushRef="#br0" timeOffset="303313.3485">22880 15744 833,'19'-19'183,"4"-3"-35,23-12-35,2 1 20,-1 13-13,-3 14-51,-4 20-45,-5 17 2,-3 21 20,-4 15 25,-2 18-17,-1 59-17,-23-93-4,2 47-1,-3-11-13,-1-16-5,0-19-14,0-18-2,2-15-113,-2-17-94,6-79-260</inkml:trace>
  <inkml:trace contextRef="#ctx0" brushRef="#br0" timeOffset="303539.3614">23487 15484 1652,'-6'1'325,"0"4"-188,-9 10-100,-9 12-25,-7 18-6,-9 18 11,-8 10-1,-10 7 2,-9 4-12,-4-1 5,4-3-10,14-13-1,19-16-9,20-12-110,16-15-211,78-13-303</inkml:trace>
  <inkml:trace contextRef="#ctx0" brushRef="#br0" timeOffset="303824.3777">23678 16036 1216,'-12'26'455,"2"9"-372,-6 22-34,2 6-31,6-10 11,11-16 10,7-14-12,9-14 30,11-18 16,6-14-8,4-15-43,1-18 2,-14-7-24,-6-1 0,-12 4-12,-15 9 1,-9 14 11,-11 18 6,0 15 20,-2 15-26,5 15 0,1 7 0,3 6-93,8 5-144,7 38-337</inkml:trace>
  <inkml:trace contextRef="#ctx0" brushRef="#br0" timeOffset="324779.5763">13360 15803 560,'-2'0'90,"1"4"-90,-4 4-125,-19 46-215</inkml:trace>
  <inkml:trace contextRef="#ctx0" brushRef="#br0" timeOffset="324976.5876">13885 16152 745,'3'2'0,"36"13"-271</inkml:trace>
  <inkml:trace contextRef="#ctx0" brushRef="#br0" timeOffset="349079.9662">13313 16583 754,'2'2'0,"1"2"-51,9 4-61,10 4 32,11-4 80,10-5 59,11-6 34,3-3 15,7-5-26,-4 1-10,-11 1 23,-9-1-19,-16 5 17,-11 1-6,-8 2-24,-3 1-6,-2 1-24,0 0-30,6-3-3,4-1-45,9 0-24,14-6-9,7-2 20,8 1 2,3-3 19,1 6 23,-1-1 14,2-1 14,-1 2 1,1 4 21,-1 1-17,2 3-7,5 3 6,10-1-16,47-2 17,16-9 1,10-20-7,-59 4 5,-44 13 0,-7-2 3,-9 8 15,28-8-18,-11 5-12,-11 11-6,-3 12-9,-2-1-1,0 12 10,5 7-2,4 2 2,7 1-21,12-2 11,5-8 4,4-9 0,-2-12-8,-3-5 8,-10-9 6,-8 2 1,-3 0-1,-5 4 0,-1 2-1,3 2 1,2 6 0,8-2 0,10 4-1,14-4-9,47-1-71,19-14 9,-4-19 18,-91 19 31,-2-1 23,-5 6 0,30-5 0,-9 6 0,-12 7-1,-4 4-13,-3 4 4,-1 7-52,4 1 32,2 0-40,8 1 4,6-4 6,2-5 43,2-7 17,5-3 1,-4-2 5,-1-4-6,-4 1 7,-4 1 32,-3 1-30,-6 1-1,-2 2-8,-2 2-5,6 0-7,1-1 5,4-1-25,11-1 20,7-9 12,14-6 10,48-17 11,-85 23 5,43-10-2,-11 8 9,-10 2-23,-11 7-4,-12 6-5,-4 7-1,-4-1-55,0 1-20,8 6 16,10-5 32,11-5 11,8-4 15,10-4 0,0-2 2,-3 2 18,-10 2 2,-10 4-9,-13 2 10,-3 6-13,-2-4 2,13-4-2,13-2-8,62-12 12,32-10 4,15-2-10,-58 8-7,-2 4-1,-6 4 0,-12 7 1,-55 7 0,-8-1 25,-4 4 11,33 10-3,1 6-11,5-1-10,53 9-10,39-10 4,23-18-5,-59-17 8,-13 6-9,0-10-14,-11 10 14,-14 4-5,-51 3 5,-3 0 5,-2 2-4,33 5-1,3 1 0,11-7 6,64-4-6,41-18 0,16-11-33,-83 13-30,-14 4-3,-59 6 26,-7 2 28,-9 2 1,19 2 10,-18 10 1,-16 4-98,-42 64 7</inkml:trace>
  <inkml:trace contextRef="#ctx0" brushRef="#br0" timeOffset="351133.0836">2381 17132 649,'-2'-9'233,"4"3"-31,-2-14-104,8 1-29,1-3-26,2 0 70,4 2 7,-6 9-26,-2 7-43,2 5-39,-2 6-11,-2 9 20,3 5-4,-2 19 37,-3 14 43,1 18-31,-6 7-28,-2 1-23,3-1 1,-1-3-15,5 3 0,6-3 4,5-3-5,2-6 0,2-15 0,4-13-18,-4-19-41,0-14-19,1-16-6,8-20-1,9-26-185,66-160-364</inkml:trace>
  <inkml:trace contextRef="#ctx0" brushRef="#br0" timeOffset="351271.0915">2785 17323 1045,'0'3'219,"0"2"-168,4 12-36,3-1 18,3 4 21,4 1-12,8-6-30,5 4-12,5-8-203,52-9-134</inkml:trace>
  <inkml:trace contextRef="#ctx0" brushRef="#br0" timeOffset="351482.1036">3212 17062 1225,'1'4'333,"5"5"-275,-2 12-41,4 12 16,-2 6 51,-4 13 37,-5 6-32,-7 2-35,-4 2-29,-4-4-19,-5 1-6,3-4-91,5-10-169,4-18-226,14-32-113</inkml:trace>
  <inkml:trace contextRef="#ctx0" brushRef="#br0" timeOffset="351666.1141">3400 17305 1083,'4'4'198,"-1"-2"-120,5 4 23,2 6 7,3-2 9,1 3-33,7 4-33,-2 0-33,10 4 1,-3-5-19,1-4-76,-1-11-115,-6-5-104,17-50-820</inkml:trace>
  <inkml:trace contextRef="#ctx0" brushRef="#br0" timeOffset="351896.1273">3844 16695 223,'-2'2'1313,"2"2"-1058,-2 0-212,2 7-42,3 15-1,0 18 6,0 18 18,0 15-8,1 11-4,-2 2-6,-5 0 5,-3-5-11,0-18-45,1-19-35,2-18-62,5-18-167,13-56-286</inkml:trace>
  <inkml:trace contextRef="#ctx0" brushRef="#br0" timeOffset="352137.1411">4135 16656 926,'0'2'570,"0"0"-448,-1 3-106,4 11-5,-2 10-7,5 15 56,1 20-13,0 10-14,-1 11-9,-5 8-9,1-2-5,-4-2-9,-1-12 9,2-16-10,-1-23-43,4-14-113,5-21-299,37-66-84</inkml:trace>
  <inkml:trace contextRef="#ctx0" brushRef="#br0" timeOffset="352361.1539">4302 16556 1283,'0'0'360,"0"3"-219,0 0-141,3 13 12,2 7-11,2 21 67,2 14-13,-2 14-25,1 11-9,-3 9-3,-2 3-3,-3 1-3,0-5 2,-3-8-8,-2-8-6,2-15-126,0-15-6,6-20-189,33-69-346</inkml:trace>
  <inkml:trace contextRef="#ctx0" brushRef="#br0" timeOffset="352540.1641">4551 16713 1227,'9'-22'333,"8"6"-222,18-28-74,21 2 34,9-9 58,6 0-66,-8 4-41,-13 10-10,-19 13-12,-11 14-88,-9 6-167,-8 9-259,-35 40-81</inkml:trace>
  <inkml:trace contextRef="#ctx0" brushRef="#br0" timeOffset="353419.2144">4823 16583 982,'4'3'292,"-4"0"-238,6 5-43,-2 6 32,2-1 77,1 4 3,-3 2-18,-8 7 23,-5 5-46,-15 10-37,-10 8-34,-6 6-11,-11-10-113,9-4-74,8-19-29,10-22 24,13-20-152,10-16-148,4-6 492,4 1 42,1 11 198,6 8 0,-6 11-15,3 5-96,3 9-66,6 8 17,4 12 85,1 10-17,-1 11-76,-3 12-13,-11 5-17,-2 4-12,-5 0-8,0-4-8,0-11-4,1-9-10,3-19-102,-1-12-105,4-22-37,10-18 13,0-24 0,5-19-3,-1-3 226,2 9 8,-1 16 210,-7 20 86,-1 9-185,-7 11-36,-4 12-53,2 11 68,-2 9 30,-3 15-31,-2 14-22,-1 12-17,-4 5-10,-5-7-28,-2-11 0,1-8-12,-3-13-25,3-5-53,-2-5-78,-3-4-69,3-5-125,0-9-23,-3-15 17,7-11 151,2-11 205,6-1 280,3 0-47,0 11 4,2 15-24,0 5-102,1 14-36,4 4 60,-3 7 51,-1 11-42,-1 13-38,-3 4-19,-5 8-25,-7-5-26,-3 4-14,-5-4-7,-3-6-15,3-8-3,3-12-72,9-14-69,3-18-42,6-21-320,17-125-110,-4 90 18,-10 43 598,3 9 538,-2 6-297,12-11-8,0 15-59,2 9 12,4 10-11,1 9 28,1 11-77,10 3-80,3 2 40,5 2-56,-2-8-18,-3-8-12,-1-5-21,0-5-122,3-12-146,74-49-336</inkml:trace>
  <inkml:trace contextRef="#ctx0" brushRef="#br0" timeOffset="353778.2349">5764 16393 1510,'0'3'321,"2"0"-255,0 5-64,2 2 55,3 2 22,2 3-38,3 3-23,0 1-18,0 0-59,-4 4-103,-7 6-84,-10 9-129,-70 98-334</inkml:trace>
  <inkml:trace contextRef="#ctx0" brushRef="#br0" timeOffset="354049.2504">5672 16872 728,'16'-20'253,"6"0"-95,26-22-80,12-2-45,9 1-17,7 2 2,3 8 99,-2 4 29,-5 14-37,-12 9-59,-11 12-22,-10 12 13,-8 13 52,-7 10-15,-9 10-42,-4 14-15,-4 16-8,3 73 4,-5 33-16,-8-142 8,-2-6 10,-4 47 4,-7-15-7,-6-8 1,-6-6-2,-1-14-15,-4-20-60,9-23-175,-19-123-483</inkml:trace>
  <inkml:trace contextRef="#ctx0" brushRef="#br0" timeOffset="354260.2625">6246 16399 1486,'0'11'358,"0"8"-283,-1 20-49,-4 17-17,-3 9 25,-6 2 29,-2 3-1,-6 5-32,-6 8-14,-12 9-7,-3 2-9,-2-2-4,3-18-95,13-20-137,19-27-222,18-55-57</inkml:trace>
  <inkml:trace contextRef="#ctx0" brushRef="#br0" timeOffset="354427.2721">6141 16946 864,'8'4'270,"1"8"-79,13 7 14,-2 13-55,2 7-22,-4 2 31,-1-2-78,-1-1-53,-2-11-8,2-5-20,4-12-134,9-13-179,72-65-305</inkml:trace>
  <inkml:trace contextRef="#ctx0" brushRef="#br0" timeOffset="354816.2943">7016 16262 1603,'6'3'301,"10"0"-271,16-2-12,21-5 26,55-21 43,-69 13-36,37-17-26,-9-1-8,-11 1-11,-8 5-5,-9 1-1,-9 13-80,-15 2-133,-11 9-128,-11 7-119,-11 13 224,-10 6-101,-3 6 329,3-1 8,7-4 240,8-5 5,7 3-7,-1 7-17,5 6-44,4 11-42,8 9-48,3 6 3,3 5-20,1 0-23,-3-3-14,-3-4-2,-3 1-22,-6-1 3,-10-6-12,0-6-39,-3-20-113,3-16-76,3-24-48,6-119-419</inkml:trace>
  <inkml:trace contextRef="#ctx0" brushRef="#br0" timeOffset="354977.3035">7585 16678 745,'12'-18'483,"-4"10"-226,18-15-59,-2 10-18,6 8-32,-1 3-62,-3 0-52,-4 4-22,-4-4-6,-2 2 3,1-6-9,-1 2-31,-5 2-142,-7 0-163,-42-1-234</inkml:trace>
  <inkml:trace contextRef="#ctx0" brushRef="#br0" timeOffset="355327.3235">7229 16579 1010,'-1'0'793,"1"-1"-622,0 1-152,3 5-17,10 5 7,1 14 52,5 15 4,8 15-31,0 19-20,-8 12-7,-7 57-6,-31 22 1,-20-4-1,26-122 5,-2-9-6,7-13-9,-9 21 0,10-22 9,7-13 6,4-15 4,16-5-10,16-15 1,19-19 4,19-12 10,6 7-1,-3 12-2,-8 18 1,-8 17 13,-10 14-7,-6 6-17,-6 3-1,-8-2-1,-9-5-2,-2-1-74,-5 4-217,5-2-440</inkml:trace>
  <inkml:trace contextRef="#ctx0" brushRef="#br0" timeOffset="405282.1808">14380 16109 1214,'0'0'281,"2"1"-203,1 2-68,4 0-9,1 4 9,5-4 13,3 3-1,4 2-1,1 0 0,3 2 9,2 4-7,-1 4-7,1 5 2,-2-1-6,2-1-3,3 3-1,0-1 2,4-5-9,1-7 10,11-7-4,10-17 10,15-15 22,9-19-17,4-11-5,0-1-8,-9 7-8,-8 18-1,-10 19 0,-11 23-1,-9 23-9,-4 17 10,-4 22 9,-4 12 33,2 4-15,1-1-14,5-9-2,4-13-2,7-13-8,11-14 6,7-8 2,6-11-1,15-11-1,49-19 1,23-26-1,-11-14-5,-51 1-2,-8 0 8,0 9-8,-47 27 0,-4 6 0,-2 7-1,25-3 0,-10 15-10,-10 15 10,-7 11 0,-7 8 0,0 0 1,0-2 0,5-5 0,6-6 0,15-7 1,17-10 0,59-9-1,41-29 0,17-22 9,-73 20 16,2 20 4,-11-1-1,-6-1-8,-6-1-10,1 6-2,-47 0-7,-3-2-1,3-2 0,89-15-1,18-6 0,24-9-23,-58 9 3,-11 5 6,3 11 5,-8 13 8,-12 19-4,-48-9 0,-5-3 6,-3 2-1,33 8 0,-4-1 1,-6 3 0,-3-1 0,2 0 1,10-8 0,13-8-1,66-11 0,56-23 0,15-50 0,-74 18 0,-10 1-6,-21 11 4,-69 30 4,-7 2 2,-7 7 2,25-14-6,-12 12-1,-5 8-7,0 7 3,4 4 5,15 2 0,11 1 1,56 3 11,22 2-6,-4-6 0,-48-8 2,-50 6 14,-3 1-10,1 10-3,36 6-9,-1 7 1,4 1 6,49 8-7,41-15 1,52-36 5,-56-4-4,-19-13-2,-7-3 0,-16 1 1,-19 15-1,-59 11 0,-9 5 1,-7 4-1,24 1-2,-16 12-4,-7 6 5,-3 9 1,0 7 0,2 2 0,2 4 0,1-3 0,2-5 0,2-2 1,1 0 0,-4-5-1,3-3 0,-4-3 2,-1 1 4,-2-2-6,2-5 6,-1-3-4,7-10-1,8-4 1,7-10 5,11-8-1,8-3-6,5-1 0,-5-2 1,-8 1 0,-12 2 0,-16 8 0,-19 7 0,-7 4-1,-1 2-50,0 1-155,27-19-35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2:29:11.5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27 3182 504,'-7'4'210,"-2"2"-45,-5 4-62,8-3-49,2-4-18,2 0-6,1 0 15,1-6 2,0 3-11,1 0-17,-2 0-9,1 0-10,0 0-1,0 3-14,-3 1-63,0 5-76,-8 23-185</inkml:trace>
  <inkml:trace contextRef="#ctx0" brushRef="#br0" timeOffset="474.0271">2590 2660 684,'-6'-6'494,"-1"2"-358,-6-3 4,0 4-11,-5-3 6,6 3-35,-4 3-29,-1 9-40,1 5-31,-6 17-8,-2 11 8,-6 19 1,0 14 1,-3 9 8,2 2-4,4 2 3,7-11-8,11-8 0,8-11-1,4-7 0,7-9-17,10-3 8,5-1 9,11-4 10,4-4 14,5-9-24,1-6-10,-1-8 4,-5-14-90,-1-8-233,49-77-257</inkml:trace>
  <inkml:trace contextRef="#ctx0" brushRef="#br0" timeOffset="1012.0579">2913 2720 765,'0'0'343,"-1"0"-187,1 1-61,0-1 1,3 3-38,3 0-35,9 5-5,4 4-3,7 6 1,0 1-9,-8 5-7,-2-1-13,-5 3 13,-9-3 0,-5 7 8,-11 7 29,-8 4-8,-8 1-16,-1 1-4,4-14-7,11-10-1,8-11 7,8-7-8,3-2-9,4-2-15,7-1 24,3 1 22,6-1 13,2-2-20,-1 5 4,-3 2-4,-3 9-4,-1 1-11,-3 10-4,4 3 4,-4 3 9,2 2 10,-5 3-5,-4-7-2,-4-4-11,-3-8 25,-4 4 14,-11-5 19,-13 12-13,-17 3-46,-9-5-156,-4-6-141,-15-36-252</inkml:trace>
  <inkml:trace contextRef="#ctx0" brushRef="#br0" timeOffset="1259.072">3362 2594 1094,'5'4'220,"5"6"-182,5 2 22,4 13 28,3 9-5,-3 5 13,7 16 6,-5 7-29,1 5-17,-7 9-14,-4 1 1,-9-1-1,-10-3-4,-8-2-11,-17-1-27,-9-3-24,-10 0-203,-6 1-254,-62 58-597</inkml:trace>
  <inkml:trace contextRef="#ctx0" brushRef="#br0" timeOffset="1411.0807">3944 3447 670,'0'0'888,"-2"-4"-645,-4 0-117,-5 4-126,-8 1-11,-5 2-260,-16-3-408</inkml:trace>
  <inkml:trace contextRef="#ctx0" brushRef="#br0" timeOffset="2588.148">4884 2412 681,'-4'-10'349,"-1"0"-59,-3-8-107,-2 1 6,-1 0-17,-2 4-49,-9 5-37,1 3-46,-10 12-31,-9 8-8,-7 15-1,-3 16 0,-1 8 0,9 7 0,8 2-8,10-2 8,12-3 0,7-7-7,10-3 5,7-9-32,14-7 11,21-6 23,14-10 16,67-8-4,-82-13 25,38-7-31,-12-2-4,-21 1 8,-19 4 2,-18 3-6,-8 5 0,-12 1-6,0 1 0,-12 5 34,-18 9-27,-15 8-6,-16 13 1,-1 9-2,5 0 0,15 0 0,18-8 0,13-6-6,11-5 0,4-5 0,4 0 5,4-2-11,0-6 3,2-2 2,0-2 7,-1-3 1,-2-3 0,-2-3 8,0 3 0,-2-3-8,-1 0 6,0 0-6,0 1-2,0-2-9,3 1 4,-3 0-8,4-3 14,1 3 15,1-3-7,-1-1-2,2 0-6,-3-4-38,-2 2-35,-1 2-17,-1 4-47,-3 4-5,2 5 40,1 0 81,-2-2 20,2-1 1,-1-2 6,1-4 51,0 0 31,-4-2 22,4 2-13,0-2-26,4 0-28,-4-2-43,0 1-27,-4-3-22,4 0 2,4 5-73,-4 1-63,3-3-114,9-25-406</inkml:trace>
  <inkml:trace contextRef="#ctx0" brushRef="#br0" timeOffset="3092.1768">4471 2302 450,'-12'-7'660,"4"4"-420,-12-9-38,5 6 55,9 2-56,3 0-66,5 4-74,-1 0-61,9 6-44,17 6 44,17 6 1,63 17 43,51-2 5,6-15-32,-69-10-8,-8-6-8,-50-4 0,-2-4-1,-6 1-36,28-8-16,-12-4-8,-14-1-120,-13 2-191,-48-44-411</inkml:trace>
  <inkml:trace contextRef="#ctx0" brushRef="#br0" timeOffset="3376.1931">4526 2470 1043,'0'-1'295,"0"1"-155,0-3-95,3 3 66,-6 0 25,3 3-46,-1 6-90,1 5 1,1 18 18,-1 19 106,-1 17-38,-6 16-8,-10 73-31,-11 37-22,8 16-14,10-174-2,7-9-9,0-3 0,0 16 0,3-16-1,1-13-27,1-8-39,-2-5-38,6-6-35,8-20-191,36-134-572</inkml:trace>
  <inkml:trace contextRef="#ctx0" brushRef="#br0" timeOffset="3551.2031">4651 2691 1307,'7'-6'333,"4"-4"-163,12-11-74,17-3 30,14-4-27,13 0-56,4-3-17,0 6-17,-9 2-9,-7 9-30,-11 4-117,-10 13-232,-21 27-370</inkml:trace>
  <inkml:trace contextRef="#ctx0" brushRef="#br0" timeOffset="3986.228">4921 2747 1269,'-1'3'288,"1"1"-218,-2 9-55,-1 6 78,-5 9 77,0 9-47,-1 7-47,-3 2-40,-1 1-19,-2-8-5,4-11-5,2-13-1,6-7 5,3-10-1,-4-7-10,0-8-31,1-21-85,0-13 5,9-15 0,8-13 11,3 0 28,8 5 31,5 7 41,2 18 7,-4 17 36,-4 15-1,-5 17-30,-5 14-12,3 15 15,-4 12 36,0 18 6,-5 8 8,-5 4-14,1 1-29,-8-2-1,1-10-9,-1-7-3,-2-17-8,1-10-1,3-13-3,-3-3-25,-4-10-28,-6-7-107,-3-13-17,-1-17-39,4-28-117,-7-178-212</inkml:trace>
  <inkml:trace contextRef="#ctx0" brushRef="#br0" timeOffset="4191.2397">5067 1927 842,'5'14'192,"3"2"-164,4 25 62,8 18 36,9 19 5,20 65 1,15 53-21,5 51-68,-27-50 2,-3 20-24,3-40-7,-3-77-5,-19-62-9,-4-12-1,4-7-111,16 11-182,59-76-275</inkml:trace>
  <inkml:trace contextRef="#ctx0" brushRef="#br0" timeOffset="4389.251">5618 2874 1071,'-15'38'189,"-5"9"-69,-37 90-54,30-88 7,-27 40 29,-1-18 2,0-25-22,7-18-28,9-19-12,8-15-10,7-13-32,10-19-122,9-21-247,30-203-478</inkml:trace>
  <inkml:trace contextRef="#ctx0" brushRef="#br0" timeOffset="4558.2607">5511 2054 1116,'0'3'230,"2"-3"-203,0 4-20,3 7-6,0 5 9,-4 8-10,-1 14-53,-12 14-110,-15 18-61,-106 169-345</inkml:trace>
  <inkml:trace contextRef="#ctx0" brushRef="#br0" timeOffset="4828.2761">4523 3618 1321,'2'-3'269,"-1"3"-160,2 0-37,-1 0 11,-2 3-16,-2 3-52,2 4-9,-3 11 17,0 13 31,-6 14 13,-9 13-28,-7 8-24,1 1-15,6-13-57,9-17-109,13-21-83,13-15-92,90-79-37</inkml:trace>
  <inkml:trace contextRef="#ctx0" brushRef="#br0" timeOffset="5029.2876">4811 3715 868,'0'14'162,"0"4"-35,0 16 46,2 11-38,12-1-24,6-2 9,15-9-20,11-8 40,10-16-61,11-13-13,4-18-34,0-12-6,-3-10-26,-8-9-60,-13 1-100,-11 0-62,-16 4-120,-18 9-143,-64-13-231</inkml:trace>
  <inkml:trace contextRef="#ctx0" brushRef="#br0" timeOffset="5166.2955">5197 3637 327,'-16'6'297,"4"4"1,-12 1 2,11 1-96,4-2-81,3 2-43,6 2-14,5 4-26,3 3-20,7-2-20,9 1-7,10-5-146,6-5-201,99-29-509</inkml:trace>
  <inkml:trace contextRef="#ctx0" brushRef="#br0" timeOffset="5313.3039">5680 3847 719,'0'16'299,"0"0"-38,1 20-68,2 2-25,-2-2 6,1-1-82,-2-6-56,1-3-36,2-14-65,2-1-146,1-11-142,26-51-377</inkml:trace>
  <inkml:trace contextRef="#ctx0" brushRef="#br0" timeOffset="6100.3489">6283 2047 1032,'2'0'281,"4"-2"-124,9 0-92,9 6-37,8 6 13,1 5-13,-3 9-17,-4 1 4,-7 1-14,-4-3-1,-15 2-34,-15-1-95,-19 14-110,-151 79-562</inkml:trace>
  <inkml:trace contextRef="#ctx0" brushRef="#br0" timeOffset="6271.3587">6130 2535 1367,'22'-8'313,"0"4"-175,32-10-46,9-3 16,5 4-8,3 0-47,-1 2-22,0 3-20,-2-5-11,0 4-3,-1-4-101,-9-4-164,-14-2-240,-21-32-398</inkml:trace>
  <inkml:trace contextRef="#ctx0" brushRef="#br0" timeOffset="6502.3719">6295 2505 1318,'0'4'283,"-2"6"-242,2 8-41,2 15 6,3 12 54,-1 7 48,5 12-32,-3 7-4,-2 9 3,-8 14-28,-12 61-20,2-104-11,-15 42 4,2-18-20,4-23-2,9-25-71,9-16-115,10-12-103,11-17-70,67-88-667</inkml:trace>
  <inkml:trace contextRef="#ctx0" brushRef="#br0" timeOffset="6697.383">6564 2769 1339,'8'7'205,"3"3"-161,9 12-4,2 4 44,1 1 33,-10 3-16,-1-6-22,-5-3-38,2-2-23,-5-5-2,0-5-16,2-2-63,1-4-144,6-10-60,10-4-293,47-71 19</inkml:trace>
  <inkml:trace contextRef="#ctx0" brushRef="#br0" timeOffset="7193.4114">6831 2795 619,'0'1'524,"-1"8"-401,-1 6-62,-3 12 52,2 10-5,3 3-20,3-7-38,2-5-11,4-9-9,0-5-29,6-11 1,6-12-2,12-13-68,13-11-85,14-9-93,8 1 45,-4 7 110,-11 14 70,-19 12 21,-19 10 13,-9 5 31,-6 8 89,-6 6 37,-9 2 8,-10 12-38,-14 13-37,-12 7-28,-14 12-31,-7 8-29,-48 41 0,77-80-10,-35 25-5,16-19-25,17-17 23,21-18 2,8-7 12,7-8-3,1-7-3,4 0 30,4-3 0,1 6 2,4 0-11,5 2-20,14 2 22,16 0 7,17 2 9,58 0-5,22 8-5,-5 10-8,-94-5-9,-2 0-12,-3 0 3,28 9 1,-6-6-9,-16 2-1,-7-8-40,-10-1-2,-8-6-27,-4-1-174,26-23-387</inkml:trace>
  <inkml:trace contextRef="#ctx0" brushRef="#br0" timeOffset="8566.4899">8147 2374 379,'-2'0'65,"5"-5"-65</inkml:trace>
  <inkml:trace contextRef="#ctx0" brushRef="#br0" timeOffset="9098.5204">8553 2086 684,'0'-6'336,"-1"2"33,-6-3-94,-6-2-71,-8 6-86,-16 0-70,-17 9-28,-14 14-10,-55 25 2,80-20 5,-35 20 1,20-4-9,22 3-9,23 3-12,17 6 11,16 14-5,16-3 5,11 1 1,12-4 17,6-13-17,-4-12 8,-2-10-1,-12-16-13,-10-3 6,-5-14-6,-10-3 6,-8-2 11,-2-7-11,-11 1-8,-10 2-29,-11 5 14,-11 7-5,-12 12 11,-8 15 7,-2 14-2,-1 10 11,3 11 1,8 8 12,9 4 7,8-3-10,14-5 6,11-12-15,11-10 1,14-13 4,18-6 37,18-15 52,52-14-43,-72-6-24,43-9-12,-8-2-15,-11 1-15,-16-1-102,-11 4-183,-13-2-81,-4-49-307</inkml:trace>
  <inkml:trace contextRef="#ctx0" brushRef="#br0" timeOffset="9504.5436">9107 2537 892,'0'0'555,"0"4"-465,0 0-82,0 0 5,-2 4 37,0 2 17,-5 5-10,-2 8-4,-6 2 1,-9 8-48,0-1-6,-4 8-146,7-6-104,6-5-77,11-7 58,10-8 44,7-9 218,3-5 7,3-3 40,1 1-14,1-3 34,0 3 0,-6 4-11,1 8-34,-10 8 27,-4 9 53,-4 14 73,-11 10-18,0 13 0,-4 8-26,4-3-46,5-15 9,5-13-9,5-15-15,4-9-39,6-11-16,5-4 5,12-7-13,13-15-105,11-15-265,115-120-257</inkml:trace>
  <inkml:trace contextRef="#ctx0" brushRef="#br0" timeOffset="9733.5567">9724 2386 1256,'1'0'363,"4"2"-294,7 5-52,7-2 46,13 3 22,10-1 2,8-3-39,8-2 8,5-4-23,-3-5-32,0-1-1,0-1-54,5-1-186,0 1-231,97-10-145</inkml:trace>
  <inkml:trace contextRef="#ctx0" brushRef="#br0" timeOffset="10338.5913">9764 3006 346,'-4'4'569,"2"-2"-360,-1 0-32,2 2-5,2-4 29,0 0-21,4 0-93,9 1-76,19 1 113,19-2-20,15-2-52,9 1-13,-3 1-16,-6 3-16,-5 3-5,-10 1 5,-9-1-5,-12-5 5,-7 1-2,-8-4-5,-7 1-32,-1-2-16,4 0-46,0 2-128,8 1-233,18 7-195</inkml:trace>
  <inkml:trace contextRef="#ctx0" brushRef="#br0" timeOffset="12425.7107">11419 1775 740,'-2'-1'233,"-1"-1"-52,0-1-79,-1 3-43,8-3-59,2 3-158,6 0-83,8 6-29,35 18-229</inkml:trace>
  <inkml:trace contextRef="#ctx0" brushRef="#br0" timeOffset="13753.7866">11844 1826 674,'-2'0'301,"-2"-1"-13,-2-3-75,-3-2 0,-1-1-15,-8-1-63,0 0-45,-2 2-37,0 1-11,-4-1-12,4 6-15,-4 6-14,-1 5-1,-5 8 0,-6 7 0,-1 16 0,0 5 0,7 6-6,5-5 4,11 1 1,12-7-17,16-3-12,7-4-10,22-8 29,18-5 11,9-8 17,1-8-16,-5-10 19,-18-2-19,-19 5 17,-17 1-18,-10 1-11,-5 3 8,-11 5 3,-18 8 18,-24 16-6,-68 43-6,-31 22 1,113-68-5,9-3-2,-32 26 0,17-2 0,18 2-1,8-4-4,10 8 5,10-8-2,8-4-20,11 0 21,11-4 1,11 5 18,8-7-1,5-8-1,7-10 16,1-12-5,-1-12-2,-5-2-8,-4-6-16,-10-8 8,-6 1 3,-6-5-6,-2-2-6,-4 1-66,-4-4-79,0-3-463,28-55-573</inkml:trace>
  <inkml:trace contextRef="#ctx0" brushRef="#br0" timeOffset="14563.833">12159 2347 1249,'0'0'282,"0"0"-198,4 7-83,0-2 8,6 6 49,6 9 7,-1 5-17,0 1-14,-1 3-13,-4 1-7,-7 0-1,-8 4-13,-14 4-73,-11 7-38,-12 3-122,-3 0-98,4-12 134,11-13 121,15-11 71,10-10 5,12-6 57,6-6 72,9-4 3,11-5 26,7-7-1,5 7-38,0 4-32,-8 8-32,-7 7-43,-9 13-11,-6 9-1,-9 11 48,-6 17 24,-7 14 14,-16 13-26,1 3-21,-4 0-15,7-13-9,8-15-15,11-21-7,5-14-5,10-7 12,5-3 13,14-10-13,16-5 0,13-13-141,7-12-235,96-95-666</inkml:trace>
  <inkml:trace contextRef="#ctx0" brushRef="#br0" timeOffset="15030.8597">12836 2616 88,'5'-1'21,"10"-5"-21</inkml:trace>
  <inkml:trace contextRef="#ctx0" brushRef="#br0" timeOffset="15314.8759">12739 2739 765,'0'2'525,"0"-2"-339,0-2-84,3 4-23,3-4 67,9 0 22,14-4-38,15-5-53,10 0-43,-1 0-22,0 1-12,-11 4-4,-12 4-52,-2 2-83,-10 5-178,-10 5-231,-34 42 7</inkml:trace>
  <inkml:trace contextRef="#ctx0" brushRef="#br0" timeOffset="15788.903">12835 2964 940,'7'-5'294,"8"-4"-174,18-6-93,12-6-3,5 2 12,-5 3-9,-7 7-21,-12 4-6,-15 5-7,-8 1-14,-9 6 15,-8 5 6,-9 8 0,-8 6-90,-4 4-58,-1-3 68,6-3 53,3 0 26,7 0 1,3 2 1,-3 6 56,1 3 35,-2 7 2,4-3-7,1 0-19,9-14 7,1-4-39,9-15 1,6-2 16,8-4 53,11-5-13,16-7-40,9-12-28,2-7-25,-1-2-28,-8-1-95,-6 1 39,-13 11 45,-14 9 19,-8 9-1,-6 8-25,-5 9 46,-1 12 54,-3 10 1,1 0-7,0-2-13,6-8-13,3-8-22,0-10 1,2-3-1,2-4-21,0-4-42,8-6-93,43-51-516</inkml:trace>
  <inkml:trace contextRef="#ctx0" brushRef="#br0" timeOffset="16058.9185">13432 2767 1311,'4'-3'268,"2"-4"-109,10-3-79,5 4 10,10-1-27,8-2-30,7 8-21,2 1-12,-8 7 0,-8 5-35,-11 5 17,-11 9 6,-6 8 12,-11 12 45,-5 9 15,-10 12-18,-2 2-25,-4 4-17,4 1-93,3-11-120,7-11 74,6-24-191,7-18-232,3-36 77</inkml:trace>
  <inkml:trace contextRef="#ctx0" brushRef="#br0" timeOffset="16277.931">13722 2310 1108,'0'0'500,"-1"0"-356,1 1-144,-3 15-7,-4 11 7,-3 15 102,-9 19-6,-10 13-14,-10 17-22,-38 61-27,-19 21-13,0 1-20,75-129-33,8-3-177,-11 74-338</inkml:trace>
  <inkml:trace contextRef="#ctx0" brushRef="#br0" timeOffset="17200.9838">14512 2067 1487,'-3'0'329,"1"0"-161,-1 2-168,8 3 24,8 5-15,7 8 88,18-2-8,16 1-22,13-5-20,55-2-26,13-17-5,-95 0-8,-9 3-8,34-5-45,-15-5-51,-9 3-103,-10 0-149,9-26-286</inkml:trace>
  <inkml:trace contextRef="#ctx0" brushRef="#br0" timeOffset="17426.9967">14944 1711 1563,'0'8'189,"0"6"-189,-4 17-5,-1 16 5,-1 12 18,-1 18 33,-11 60 36,0 43-38,12 11-26,6-71-23,5-19-51,-2-57-102,6-7-98,3-8-227,68 54 21</inkml:trace>
  <inkml:trace contextRef="#ctx0" brushRef="#br0" timeOffset="17936.0259">16201 1320 1510,'-3'-9'336,"-1"-3"-126,-3-2-97,-2 5-23,-9 8-45,-13 12-44,-21 24 0,-60 68 0,-21 71 1,38 0-2,83-131 0,7-5-18,5-6-17,0 30-16,17-14 5,18-10 20,13-14-22,15-14-10,2-17 2,3-8-32,-13-9 40,-10 5 48,-16 2 14,-15 7 32,-13 4 53,-2 8-52,-8 3-23,-16 14-14,-16 25 1,-20 19-5,-12 21-6,5 10-1,9 4-14,18-2 6,16-13 9,12-9-10,13-15-10,10-14 20,4-11 20,11-8 1,8-12-2,9-11 1,10-7 1,6-16-21,2-4-62,1-6-151,-10 1-249,27-42-266</inkml:trace>
  <inkml:trace contextRef="#ctx0" brushRef="#br0" timeOffset="18138.0374">16572 2061 1521,'0'-1'360,"0"1"-204,-1 0-107,1 1-23,-2 5-26,-1 1-25,-3 11 10,-7 11-18,-9 15-39,-13 6-111,-4 5-285,-42 55-265</inkml:trace>
  <inkml:trace contextRef="#ctx0" brushRef="#br0" timeOffset="18364.0503">16457 2366 677,'10'-7'275,"-2"-1"-77,4-6-36,1 10-54,-2 1-77,-5 10-22,1 15 2,-2 11 8,-5 12 2,-2 13-4,-5 1-5,-2 3 3,-2-5 6,1-12-9,6-12 7,2-11 40,-1-11 37,3-7-32,3-4 8,-3-2-18,3 0-33,9-2-21,11-3-33,79-35-286</inkml:trace>
  <inkml:trace contextRef="#ctx0" brushRef="#br0" timeOffset="19633.1229">17018 2311 1008,'0'3'259,"0"-3"-166,1 0-55,2 0 20,-3 0 58,0-3-13,0 3-53,2-1-32,0 1-18,-2-2-62,0 2-146,4 0-172,8-13-238</inkml:trace>
  <inkml:trace contextRef="#ctx0" brushRef="#br0" timeOffset="20668.1821">17129 2292 16,'-3'0'356,"1"0"-164,-1 0-11,2 0 22,-1 0 10,0 0-9,-4-4-63,-5-3-15,0 0-42,-2-1-17,0 1-17,3-1-5,3 4 9,3 4-12,1 0-6,3 0-26,3-4-10,-2 4-28,6 0 20,8-3 8,9-1 23,14-1 2,6-7-5,-3 2-20,-5 3-20,-2-3-64,-6 2-160,2 3-218,31-11-119</inkml:trace>
  <inkml:trace contextRef="#ctx0" brushRef="#br0" timeOffset="20933.1973">17062 2296 696,'-1'-1'269,"1"1"-109,-1 0-64,1 1-25,1-1 28,-1 6-33,1 2-48,1 12 19,0 9 25,1 12 4,-2 6-12,-1 8-5,-4 7 5,-8 5-3,-4 10-12,0-3-16,-4 1-4,6-11-16,1-15-3,4-9-87,6-16-81,2-7-49,1-13-112,16-40 25</inkml:trace>
  <inkml:trace contextRef="#ctx0" brushRef="#br0" timeOffset="21083.2059">17062 2715 381,'5'-10'593,"0"0"-345,8-3-109,4 6-44,4 3 22,3 2-11,-1 6-28,-2-1-25,1 1-25,-2 2-28,-7 2-10,-3 0-160,-10 6-103,-52 49-222</inkml:trace>
  <inkml:trace contextRef="#ctx0" brushRef="#br0" timeOffset="21263.2162">16867 3041 247,'0'0'947,"2"0"-761,2 2-139,5 2 58,12-4 81,14-6 12,15-1-69,11-6-69,6-6-38,-2-5-10,-6 3-12,-8-3-42,-4-4-103,-7-1-152,38-56-330</inkml:trace>
  <inkml:trace contextRef="#ctx0" brushRef="#br0" timeOffset="21631.2372">17551 2492 1169,'0'-2'369,"0"4"-273,0 2-96,0 5 0,0 10 58,0 11 85,-2 8-28,0 13-50,-3 8-32,-4 3-20,-3 5 10,0-2-23,-3-2-81,0-8-27,2-6-28,2-8-46,5-11-61,2-15 57,4-23-63,7-18-111,1-19 225,5-11 135,8-1 2,1 6 139,4 11 1,1 13-14,4 6 28,-1 5-2,5 0-20,-2 3-44,-1 4-3,-4-4-36,-8 5-24,-3 4-27,-8 0-50,-6 3-193,-44 10-347</inkml:trace>
  <inkml:trace contextRef="#ctx0" brushRef="#br0" timeOffset="21790.2463">17567 2933 560,'0'3'765,"2"2"-665,6 9 14,2 0 50,3 5-14,2-3-53,0 1-46,7-2-16,1 2-35,5-7-113,1-7-194,46-18-547</inkml:trace>
  <inkml:trace contextRef="#ctx0" brushRef="#br0" timeOffset="66392.7974">3959 4429 1018,'-6'-3'201,"3"2"-37,-3-3-89,6 5-42,0-1-9,2 3-8,1-2-4,7 3-11,11 0-1,22 2 6,18 3 9,56 2 14,17 6-14,4 2 0,-25-10-5,12-6 10,14 1 14,-5-8-10,12-2-1,9 0-1,11 2-5,-4-3-10,-7 3 2,4-7-7,5 4-1,-15 4 1,-4 6 4,-2 7-6,2-1 2,-2 4-1,-6-3 0,1 3 1,23-13-1,30-10-1,1 2 0,15 0 1,14 5 5,-16-7-5,-14-2-1,7 4 0,-24-6 0,0 2 1,-4 0 0,0 3-1,-11 5 0,-1 4 1,4 11-1,9-4 0,0 2 0,14 3 0,14-2 0,0-7 1,-5 1-1,11-5 0,-6-2-1,8-4-5,6-6 5,6-5 0,-12-2 1,14-2 0,0 1-1,10-1 1,21 10 0,-7-5 1,-4 4-1,9 7 0,-10-4 0,17 1 0,-8 2 0,-17-6 0,0-4 0,-8-8 0,7 1 0,7-3 0,-17-6 1,6 3-1,-4 3 1,-9 5-1,4 2 1,-11 10-1,-27 4 0,-3 3 0,-11 3-5,-11 6 5,0-6 1,3-3-1,6-4 1,-1-9 0,-7-10 0,0-3-1,-4-6 0,-18-1 0,-14 2 0,-15 3-1,-18 9 1,-59 13 1,-4 5 0,-8 3 0,14-1 0,-14 2-1,-10 3-15,-4 3-38,1 1-61,5-1-58,1-3-109,10-21-373</inkml:trace>
  <inkml:trace contextRef="#ctx0" brushRef="#br0" timeOffset="85638.8982">2981 5045 1202,'-7'-5'258,"-1"-2"-88,-9-7 7,-2-1-23,-3 0-38,1-1-44,-5 0-23,2 3-13,-1 5-1,-2 8-26,-3 14-9,-9 12-6,-3 19 5,0 15-9,1 18 9,7 8 1,7 6-1,10-4 1,6 1-1,6-5 0,5-8 1,5-13-1,5-8 0,5-16 0,9-10 0,4-12 1,9-17 1,8-20 0,12-18 10,7-21-11,4-12 0,-12-12-5,-12 2-14,-15 0 7,-17 8 11,-11 7 0,-6 10-5,-2 8 6,0 17 5,0 16 12,5 7 0,2 10-17,0 8-21,2 14 4,2 17 12,1 19 5,1 16 1,-1 5 5,1-2 3,2-3-3,2-9 1,2-8-6,1-11-1,3-10 2,0-12 4,-4-9-5,5-11 8,-5-3-9,1-6-8,6-3-92,3-11-368,47-57-535</inkml:trace>
  <inkml:trace contextRef="#ctx0" brushRef="#br0" timeOffset="85858.9108">3613 5796 950,'0'2'716,"0"0"-555,0 0-52,-1 0 29,1-1-37,0 2-49,1 1-28,-1 2-16,2 1-7,-1 2 0,5 2 7,-3-3-8,1-1 0,0 3-29,-2-1-55,0 4-130,-10 21-320</inkml:trace>
  <inkml:trace contextRef="#ctx0" brushRef="#br0" timeOffset="86382.9408">4266 5190 1151,'0'-1'224,"0"1"-113,-4-3-111,8 6-122,2 0-199,39 17 69</inkml:trace>
  <inkml:trace contextRef="#ctx0" brushRef="#br0" timeOffset="87954.0307">4483 5164 761,'-3'0'273,"3"0"-54,-3 0-66,2 0-30,1 0-7,1 0 1,2 0-42,10-3-44,20-3-14,63-17 5,75-17 10,-4 11-11,-82 19-12,-55 12-3,-2 2 0,-2 4-6,19 2 0,-8 8 1,-11-5-2,-3 8-10,-11-9-69,-9 2-122,-12-5-56,-86 4-273</inkml:trace>
  <inkml:trace contextRef="#ctx0" brushRef="#br0" timeOffset="88206.0451">4499 5126 1433,'-2'-4'221,"2"3"-106,0-2-106,0 4-9,4 5-22,0 9 22,6 12 66,4 18 27,-3 17-33,-3 9-12,-8 9-11,-8 9-13,-7 2-3,-5-4-4,-1 0-16,2-11 8,7-9-9,2-16-46,10-18-117,8-17-127,4-22-32,36-115-366</inkml:trace>
  <inkml:trace contextRef="#ctx0" brushRef="#br0" timeOffset="88375.0547">4590 5451 1335,'2'-1'327,"2"1"-171,16-3-123,8 3-9,18 3 42,14-3 9,6 0-25,3-3-26,-7 2-12,-8 1-12,-10 0-17,-16 4-188,-11-1-273,-42-5-396</inkml:trace>
  <inkml:trace contextRef="#ctx0" brushRef="#br0" timeOffset="88710.0739">4872 5610 637,'-1'5'674,"-1"8"-593,-2 3-48,-1 7 19,2-5 92,0-3 27,-1-7-34,0-1-44,0-3-51,3-1-18,-1-3-9,2 0 0,3-3-15,8-6-35,11-5-75,14-6 37,6 3 38,-3 2 19,-7 12 4,-10 9-5,-5 10 8,-5 2 9,-3 7 9,-4 1 10,-7 1 35,-4-1 6,-8-3 0,-5-5-1,-11-5-13,-6-3-25,-6-12-1,-1-10-10,3-11-10,0-13-25,6-12-89,6-25-105,-16-198-257</inkml:trace>
  <inkml:trace contextRef="#ctx0" brushRef="#br0" timeOffset="88912.0855">4915 4850 581,'6'19'151,"3"7"-7,9 26 68,5 20-14,4 9-44,3 11-20,28 61-19,6 33-35,10 15-43,-31-86-14,-8-5-14,-9-7-2,-18-72-7,1-10-1,-5-9-42,9 10-79,0-29-26,38-124-334</inkml:trace>
  <inkml:trace contextRef="#ctx0" brushRef="#br0" timeOffset="89081.0951">5469 5565 1279,'-19'19'314,"-1"5"-193,-19 27-56,-4 8 16,-5-1 10,2 0-1,1-3-36,11-14-28,10-18-16,14-9 2,4-18-12,4-15-120,7-129-564</inkml:trace>
  <inkml:trace contextRef="#ctx0" brushRef="#br0" timeOffset="89252.1049">5338 4810 1321,'7'8'198,"-3"2"-169,6 6-20,-1 10 3,5 2 13,-8 3-2,-6 3-16,-3 7-7,-11 10-107,-12 15-211,-122 133-672</inkml:trace>
  <inkml:trace contextRef="#ctx0" brushRef="#br0" timeOffset="89973.1461">4581 6144 1664,'2'2'264,"-2"-2"-214,0 4-50,-3 11-9,-3 10 9,-10 21 42,-7 14 0,-7 7-15,-2-1-8,2-6-10,3-8-3,3-7-5,6-7 1,7-9-2,4-7-23,7-13-109,13-9-108,21-17 45,20-16-270,69-41 156,-81 49 109,31-15 200,-17 12 29,-24 17 116,-18 14 13,-6 8-16,-3 9 8,-2 6 29,3 5-19,2-1 2,4-7-39,12-1-12,14-10 15,19-12-36,9-12-48,9-12-21,-6-7-18,-14-5-3,-13 0-33,-14-4-45,-17-7-141,-15-4-266,-16 4-50,-12 13 332,-10 19 146,-4 19 57,3 11 57,10 4 95,9 1-2,14 1-56,6 6-31,6 1 2,6 3-16,9 2-17,15-3-5,8-4-27,9-10-102,-1-3-123,3-16 12,-6-8 68,-4-4 145,-5-1 30,-5 2 111,-5 6 69,-8 5 30,1 10-66,-3 8-71,0 14-14,-4 6-5,-1 6-6,-5 3-24,-3-6-20,-3-5-14,-3-10-7,0-12 2,0-10 18,-4-14-33,3-17-243,2-111-394</inkml:trace>
  <inkml:trace contextRef="#ctx0" brushRef="#br0" timeOffset="90308.1653">6255 4846 1055,'0'-3'478,"5"3"-377,9 0-80,3 7 13,11 6 37,5 6-10,-3 7-28,-2 5-18,-10 0-15,-10 5-9,-17 2-91,-21 4-91,-24 2-131,-52 24-137,-71-2-162</inkml:trace>
  <inkml:trace contextRef="#ctx0" brushRef="#br0" timeOffset="90445.1731">5960 5286 300,'0'-2'500,"9"-2"-119,10-9-160,29-7-61,64-23 73,59-10-64,16 8-74,-75 29-47,-17 3-24,-56 12-12,-3-1-5,-3 2-7,27-1-11,-21-2-97,-22 6-216,-89 9-271</inkml:trace>
  <inkml:trace contextRef="#ctx0" brushRef="#br0" timeOffset="90664.1857">6219 5373 1375,'5'10'167,"-2"5"-128,0 15 22,-3 12 85,-5 10-5,-7 6 1,-7 6-73,-11 11-39,-4 2-13,0 8-8,4-5-9,9-6-39,18-25-123,16-21-93,13-35 39,91-131-308</inkml:trace>
  <inkml:trace contextRef="#ctx0" brushRef="#br0" timeOffset="90850.1963">6394 5425 1127,'9'16'199,"1"6"-139,13 21 18,1 14 42,-3 2 42,-4-4-45,-3-4-37,2-16-40,-6-8-19,1-9-6,-2-7-1,-1-8-14,5-6-54,5-8-144,14-12-183,58-99-416</inkml:trace>
  <inkml:trace contextRef="#ctx0" brushRef="#br0" timeOffset="91331.2238">6768 5525 180,'-1'0'943,"-1"3"-688,-4 3-162,-2 10-33,-4 11 111,-6 14-10,3 4-44,5-4-53,5-4-37,7-4-13,8-11-7,0-6 1,7-13-2,5-6-6,11-17-1,9-5-57,6-12-101,5-1-42,-2 5 93,-9 9 76,-10 14 22,-11 10 8,-12 7 2,-9 6 41,-4 5 58,-14 9 43,-8 5-13,-14 3-42,-12 4-33,-10 10-27,-15 7-16,-53 41-4,-10 11-7,106-80-10,8-15-27,-24 23 10,18-23 20,13-10 7,11-7 12,7-7 18,4 0 20,5-6 14,9-2-5,11-3-11,16-2-11,20 8-10,60-6-6,34 10-3,12-5-4,-57 21-8,-18 3 3,-12-3-2,-53 2-1,-3 2-5,-9 0-1,18 15-22,-15 5-103,-10 3-166,-33 55-671</inkml:trace>
  <inkml:trace contextRef="#ctx0" brushRef="#br0" timeOffset="91985.2612">8430 5018 1024,'-10'-12'333,"4"4"-104,-13-9-86,-5 9-62,-6 2-20,-9 6-2,-17 9-20,-7 13-8,-13 13-11,-46 38-4,87-42-7,-28 32-1,22-2 1,30-2-9,26-4 1,26-12 8,63 6 6,51-40 3,2-28-6,-74-1-4,-57 8-7,-7 5 5,-10 4-5,10-7 0,-19 3 10,-19 10-11,-21 11-1,-61 28-8,-50 41 1,16 14 7,108-61 1,11-7-10,5-1 2,-9 28 2,17-8 0,13-7 6,15-8 21,11-11 15,10-6-6,4-5 12,3-11-7,1 0-20,-9-7-3,-6-2-11,-9-2-1,-3 3 0,-1-2-55,3-4-140,7-5-313,74-65-286</inkml:trace>
  <inkml:trace contextRef="#ctx0" brushRef="#br0" timeOffset="92354.2823">8811 5602 1113,'3'3'235,"0"-2"-154,4 8 35,-1 4-8,-1 0-6,-7 9-2,-9 5-26,-17 11-25,-12 4-25,-12 10-10,0-4-14,12-6-5,16-10-50,18-19-80,22-13 49,12-11 25,16-11-47,10-6-18,-5 2 40,-3 7 61,-13 7 25,-11 10 10,-10 10 35,-3 7 48,-10 11 48,-11 10 12,-3 5-19,-6 8-40,6-1-34,4 0-27,9-6-12,10-4-3,9-7-3,11-3 0,11-6-4,7-15 4,5-16-15,6-18-14,4-14-194,118-129-582</inkml:trace>
  <inkml:trace contextRef="#ctx0" brushRef="#br0" timeOffset="92574.2949">9755 5240 1577,'9'-12'282,"9"3"-146,17-12-71,14 6 19,9 2-30,2 7-33,1 6-11,-1 7-2,2 5-7,-2 1-1,-10 6-11,-16-3-59,-15 10-125,-19-3-44,-21 9-5,-112 62-287</inkml:trace>
  <inkml:trace contextRef="#ctx0" brushRef="#br0" timeOffset="92743.3046">9682 5805 1094,'12'10'289,"0"-3"-13,18 1 38,6 1-100,10-1-56,7-6-32,2-4-44,4-1-44,1-4-25,-5 4-13,-9-1-48,-3 4-139,49 7-396</inkml:trace>
  <inkml:trace contextRef="#ctx0" brushRef="#br0" timeOffset="93313.3372">11282 5201 840,'-2'-1'240,"1"1"-36,-2-2-12,1 2-2,2-2 44,0 2-52,2-1-70,2 1-50,14-5-40,27-4-16,79-13-5,74-12 1,-9 7-1,-95 11 0,-62 8-1,-10 4-22,-10 1-40,15 0-79,-18 3-160,-20 9-74,-108 39-292</inkml:trace>
  <inkml:trace contextRef="#ctx0" brushRef="#br0" timeOffset="93479.3467">11359 5602 1405,'5'3'348,"4"0"-277,19 3-8,9 2 27,16-8-11,6-4-34,9-8-24,7-2-21,-5-5-149,-8-3-232,32-21-354</inkml:trace>
  <inkml:trace contextRef="#ctx0" brushRef="#br0" timeOffset="93801.3651">11599 5677 502,'-134'86'233,"100"-54"4,6-1-38,4 3 11,-15 28-24,18-8-46,15-6 10,16-7-12,17-12-11,16-7-20,14-9-43,55-18-34,-70-7-15,37-11-15,-5-9-30,-5-9-61,-12-5-119,-14-8-158,-17 1 16,-16 12 145,-11 8 207,-5 14 43,-1 12 100,1 14-107,3 12 9,-1 11 67,1 11 19,3 7-11,6-3-12,1-2-39,3-10-29,-1-9-20,-1-10-20,0-12 0,-2-11-119,31-57-263</inkml:trace>
  <inkml:trace contextRef="#ctx0" brushRef="#br0" timeOffset="94094.3819">12338 5398 1332,'30'-14'219,"7"1"-81,74-29-2,24 3-44,-97 32-49,-3-1-25,33-7-9,-16 8-3,-15 7-6,-15 11-5,-14 15 5,-14 15 6,-12 23 24,-12 17 6,-22 61 0,4 14-3,11 5-20,13-57-2,17-67-2,-1-8-8,2-10 8,-3 20-9,1-25-2,-5-15-19,-5-22-114,-2-14-222,4-26-180,12-185 50</inkml:trace>
  <inkml:trace contextRef="#ctx0" brushRef="#br0" timeOffset="94283.3927">12732 4805 1661,'0'16'151,"-2"9"-118,-2 25-12,-4 17 42,-9 4 26,-9 13-13,-8 6-20,-32 59-17,-41 23-20,-47 14-5,52-71-14,62-68-66,21-16-237,-7 28-396</inkml:trace>
  <inkml:trace contextRef="#ctx0" brushRef="#br0" timeOffset="94643.4133">13244 4933 1384,'7'-2'285,"5"4"-183,4 1-69,2 16 30,-4 7 39,-12 15-24,-6 13-16,-12 7-22,-17 14-17,-16-1-7,-10 1-14,5-11-2,16-19-60,18-20-68,18-26 22,15-20-139,20-15-98,9-15 154,10-4 144,6 10 45,9 8 238,45-11 23,24 8-24,3 11-64,-99 22-58,-7 0-49,-5-3-31,29-2-20,-14 2-15,-12 0-9,-10 4-66,-12-4-93,-12 0-188,-48-36-365</inkml:trace>
  <inkml:trace contextRef="#ctx0" brushRef="#br0" timeOffset="94830.424">13733 4844 948,'0'0'369,"0"0"-130,-3 9-158,0 17-36,-2 17 156,-5 24-23,4 17-67,1 64-39,2 21-21,-16 10-24,0-75-9,16-69-6,-1-6-5,3 1-7,-6 25-14,-2-16-44,-4-5-149,-45-14-360</inkml:trace>
  <inkml:trace contextRef="#ctx0" brushRef="#br0" timeOffset="95199.4451">13404 5539 479,'0'-4'1285,"0"3"-1026,1-8-128,15 2-71,14-3-36,28-4-2,67-23-7,21 4-4,-107 27-10,-4 0 7,30-1-8,-12 7 0,-22 3-5,-18 11-32,-23 11-13,-23 22 13,-72 50-77,-75 46-135,-42 24-87,104-62-210,87-72 201,17-15 202,4-4 143,-10 9 86,17-18 161,15-14 217,11-10-189,11-7 31,7-3-59,0 3-88,2 9-55,0 5-49,2 11-25,9 8-18,15 2-3,61 9-9,50-4-54,78-28-105,-46-27-471</inkml:trace>
  <inkml:trace contextRef="#ctx0" brushRef="#br0" timeOffset="95806.4798">15122 4861 626,'-12'-15'900,"0"4"-699,-10-12-42,-5 13-95,-7 6-38,-7 11-16,-6 6-4,-4 8-6,-2 5 0,9 5 0,8 8-1,9 0-8,18 1 0,10-3 3,19-3 6,22-11 1,65 1 13,47-27-4,-114-5-1,-6-1-3,26-5 2,-25 5-2,-19 2 4,-19 7 5,-21 13-13,-21 11-1,-68 43 0,-44 45 0,118-73 1,12-1-2,-22 31-6,30-11 1,21-10 5,18-9 23,20-16 65,17-6 11,55-14-22,-70-7-29,39-10-24,-10-2-14,-14 1-10,-11-1-3,-13-1-43,-9 2-80,-12 0-191,-12-48-724</inkml:trace>
  <inkml:trace contextRef="#ctx0" brushRef="#br0" timeOffset="96168.5005">15597 5215 1174,'8'-7'353,"1"3"-179,14-2-69,-4 6-21,0 3-41,-6 11-29,-13 5-8,-11 11 1,-19 14 5,-19 11-10,-14 13-2,-5 3-47,11-8-44,23-14 14,21-18 20,24-9 41,10-15 16,12-7 6,9-1 3,1-5 3,-6 0-1,-7 4 5,-8 4 5,-8 4 14,-2 8-2,-3 9 19,-5 5 5,-2 7-1,-1 3-4,1 1-20,2-12-14,2-3-8,5-7 2,-3-10 2,5-4-14,6-6-105,56-49-377</inkml:trace>
  <inkml:trace contextRef="#ctx0" brushRef="#br0" timeOffset="96363.5116">16107 5329 1787,'3'-3'316,"3"-3"-145,14-6-118,22 4-34,65-2-5,61 6 2,-5 7-4,-125-3-11,-8 1-1,-9-1-10,20 2-32,-14 2-54,-15-4-107,-20-22-273</inkml:trace>
  <inkml:trace contextRef="#ctx0" brushRef="#br0" timeOffset="96565.5232">16460 4843 1633,'3'7'204,"-2"10"-191,2 18 20,0 20 62,-4 22 8,-8 73 1,-18 50-20,-41 30-51,8-77-18,5-8-14,15-4-1,40-92-114,19-14-358,89 50-559</inkml:trace>
  <inkml:trace contextRef="#ctx0" brushRef="#br0" timeOffset="97091.5533">17475 4728 1608,'-2'-7'315,"1"5"-100,-1-5-112,4 7-64,5 4-32,20 5-6,27 5 21,83 4 9,46-22-11,-17-3-11,-128 7-9,-8-1-17,-5 1-50,18-2-97,-21 2-284,-58-15-338</inkml:trace>
  <inkml:trace contextRef="#ctx0" brushRef="#br0" timeOffset="97308.5657">17591 4810 1473,'-1'-2'504,"2"4"-429,-1 4-75,2 14 0,-2 11 29,-3 16 44,-4 12 4,-7 12-37,-4 11-10,-10 7-16,-4 8-2,-5-7-5,2-6-7,8-20-14,7-23-54,12-22-88,10-24-37,47-102-537</inkml:trace>
  <inkml:trace contextRef="#ctx0" brushRef="#br0" timeOffset="97451.5739">17657 5041 1052,'8'-5'516,"6"3"-382,17-3-37,13 4 17,10 1-25,7 0-55,-3 0-21,-11 1-13,-14 4-179,-23 5-334,-80 10-484</inkml:trace>
  <inkml:trace contextRef="#ctx0" brushRef="#br0" timeOffset="97818.5949">17730 5341 276,'0'0'1176,"0"2"-1025,2 0-89,-2-1 26,0-1 103,0-1 1,-2 1-84,0-2-62,-1 0-26,-1-2-20,-1 2-11,4-2-29,1-1-4,10-5-58,10-6-46,7-5 65,5-1 55,3 6 17,-2 1 10,1 10-5,3 3 6,0 5 6,0 9 6,-3 7 10,-9 2 26,-11-1 3,-9 2 2,-10 1 17,-15 1 20,-13 4-12,-21 1-22,-6-3-25,-7-7-17,7-8-8,12-13 1,12-9-7,9-15-76,13-16-76,16-14-298,77-175-239</inkml:trace>
  <inkml:trace contextRef="#ctx0" brushRef="#br0" timeOffset="98031.6071">18122 4308 1237,'3'21'309,"4"13"-255,3 33-1,16 83 2,0 49 22,-1-4-4,-13-61-7,10 11-25,5-4-16,-1-19 8,15-13-10,-17-71-11,-3-5-12,3-7-89,18 19-170,-5-26-122,26-75-400</inkml:trace>
  <inkml:trace contextRef="#ctx0" brushRef="#br0" timeOffset="98219.6178">18532 5296 1127,'-18'28'238,"-5"1"-31,-18 30-33,-7-4 8,-5-6-5,-2-8-71,0-13-59,10-11-17,13-14-14,4-12-16,12-11-6,8-13-108,20-22-234,92-172-394</inkml:trace>
  <inkml:trace contextRef="#ctx0" brushRef="#br0" timeOffset="98361.6259">18583 4449 1316,'0'2'270,"0"-2"-184,-3 8-86,-5 10-10,-5 7-22,-12 16-176,-59 73-342</inkml:trace>
  <inkml:trace contextRef="#ctx0" brushRef="#br0" timeOffset="98572.638">18049 4767 1342,'-2'-7'308,"4"4"-41,-2-7-137,12 9-61,17-4-15,20-2 11,62-11-5,-68 17-35,37-2-16,-15 3-3,-12 3-6,-12 2-11,-9 6-65,-6 8-161,-9 11-323,-14 63-515</inkml:trace>
  <inkml:trace contextRef="#ctx0" brushRef="#br0" timeOffset="98965.6605">17483 5822 1487,'5'-7'368,"-3"4"-178,5-4-124,-2 20-65,-1 8 7,-4 17 5,-7 11 22,-12 11-7,-9 5-13,-9 2-3,0-9-3,9-9-9,11-17-4,9-19-53,8-10-33,8-13-45,12-18-153,15-15-227,92-133-167</inkml:trace>
  <inkml:trace contextRef="#ctx0" brushRef="#br0" timeOffset="99163.6718">17701 5835 941,'-4'20'158,"-3"0"64,-1 27-41,-1 2-35,3 2-8,6-4-20,8-11-1,17-7-7,19-16-11,61-13-12,50-31-36,-8-10-32,-109 27-7,-7 6-12,-6 0-57,24-12-52,-18 1-124,-9-4-246,-38-48-276</inkml:trace>
  <inkml:trace contextRef="#ctx0" brushRef="#br0" timeOffset="99426.6869">18041 5879 1045,'-1'4'316,"1"3"-241,0 11-30,0 4 44,1 8 8,5 2-49,7 0-22,11-5-19,10-2-7,12-12-99,12-11-142,9-4-83,-3-3 220,-9 10 77,-14 11 27,-16 10 33,-14 4 54,-8-1 63,-5-7-3,0-5-2,-3-7-20,-1-9 1,-2-6-18,1-11-108,1-4-108,24-64-342</inkml:trace>
  <inkml:trace contextRef="#ctx0" brushRef="#br0" timeOffset="100117.7264">19083 4334 1360,'0'0'297,"0"6"-209,0 11-87,1 16 37,2 22 47,-3 12 5,-4 13-33,-6 12-9,1-3-21,-9-1-10,-5-10-7,-5-13-3,-1-9-7,1-14-67,6-14-118,11-18 5,10-20 72,11-16-99,14-14 98,12-10 79,13 1 30,8 2 24,1 9 64,1 9 47,-4 7 0,1 5-4,-7 1-31,-2 2-25,-8 5-34,-5 1-23,-10 0-18,-6 1-18,-5 2-225,17-28-510</inkml:trace>
  <inkml:trace contextRef="#ctx0" brushRef="#br0" timeOffset="100333.7387">19398 4519 1318,'0'6'297,"-2"6"-237,-1 21-35,0 21 49,-2 20 35,-1 8 31,-1 5-41,0 1-45,-5-3-17,-1 9-17,-1 0-10,0 4-1,4-2-1,3-6-8,3-4-16,4-11-141,-3-16-203,-20 21-304</inkml:trace>
  <inkml:trace contextRef="#ctx0" brushRef="#br0" timeOffset="100522.7495">19109 5253 115,'8'-12'1273,"4"-1"-1027,26-15-132,20 9-59,58-5 8,-75 22-10,37 0-25,-13 8-17,-23 2-6,-20 6-5,-17 6-18,-25 14-90,-31 15-142,-198 120-428</inkml:trace>
  <inkml:trace contextRef="#ctx0" brushRef="#br0" timeOffset="100685.7589">18934 5774 829,'4'-1'620,"5"-2"-445,15-4 53,7 1-12,7-7-64,-1 3-50,-1 1-39,-2 3-36,2 2-20,5 4-7,13 0-29,10-5-94,63-5-247,69-33-518</inkml:trace>
  <inkml:trace contextRef="#ctx0" brushRef="#br0" timeOffset="101144.7851">20388 4470 1494,'-10'-6'297,"-2"6"-147,-18 3-99,-9 12-36,-6 21-1,-4 6-2,8 10-11,12 5 5,13-5-5,13 1-1,9-7 1,12-5 1,12-10-2,8-9 0,6-3-13,-3-8-5,-8-2 3,-16-5 1,-8-2 4,-9 0 1,-9 4 2,-9 8 7,-21 13 9,-19 16-8,-3 12 1,-1 6-1,13 7 1,13-1-1,14-9-1,15-6 1,7-14 8,9-8 8,11-4 32,10-4 28,8-6-4,5-1-14,3-4-10,5-4-17,0-1-14,-1-6-11,-2-6-7,-5-1-25,-5-4-59,-6-8-66,-3-5-183,14-68-503</inkml:trace>
  <inkml:trace contextRef="#ctx0" brushRef="#br0" timeOffset="101587.8105">20856 4910 1440,'1'-2'347,"4"2"-220,6 0-67,1 4 0,1 2-21,-3 5-18,-3 0-15,-3 6 0,-9 3-5,-11 9 4,-12 6-5,-18 14-35,-3 6-85,3-5-105,14-14 9,19-10 92,14-9 86,10-15 38,10-2 3,5-5 6,1-2-1,-1 0-7,-7 7 0,-4 3 0,-5 4 0,-4 10 6,-6 5 41,-4 7 27,-5 7 11,-4 1 14,-2 5 5,1 3 9,-2-4-28,-4 0-14,3 0-30,3-6-26,7-8-15,8-7 0,15-5 7,16-11-2,20-8-6,15-11-9,6-4-100,-7 1-226,27-16-750</inkml:trace>
  <inkml:trace contextRef="#ctx0" brushRef="#br0" timeOffset="104650.9857">2663 8246 842,'-2'1'289,"1"7"-220,-2 7-61,0 10 1,0 12 22,0 15 32,3 11 9,1 15-10,1 9 4,-1 7-23,2 2-16,-1-7-4,1-9-8,0-7-5,6-9-2,-3-9-2,-2-6 0,2-8-6,0-10-2,0-9-95,-2-10-125,1-12-101,1-57-13</inkml:trace>
  <inkml:trace contextRef="#ctx0" brushRef="#br0" timeOffset="104951.0028">2736 8895 217,'0'-4'714,"4"0"-537,4-3-114,6 4-19,3-1 64,11 4 10,10-3-29,6 3-31,3 0-16,0 3-15,-6 1-4,-8 5 4,-8 5-5,-3 4 14,-8 8 0,-3 7 3,-8 12 18,-13 10 17,-10 13 7,-17 5-3,-7 3-32,-4-9-13,2-12-9,14-21-3,9-15 2,10-15-4,2-12-2,0-15-17,0-14-42,4-19-107,8-13-348,37-96-241</inkml:trace>
  <inkml:trace contextRef="#ctx0" brushRef="#br0" timeOffset="120947.9178">3349 8615 331,'-9'3'38,"5"1"-38,-5 2-56,7 5 31,1-5 13,4-4 12,-3 0 28,4-4 56,-1 0 5,-3 2 71,-3-4-31,2 1-129,-4-13-6</inkml:trace>
  <inkml:trace contextRef="#ctx0" brushRef="#br0" timeOffset="121452.9467">3410 8563 1379,'-2'4'262,"1"-4"-217,-1 6-45,5 2-21,8 4 12,5 3 9,5-1 23,8 3-22,2-2 30,2 4-13,-5-5-18,-4 4-30,-10-3-91,-9 7-145,-36 56-213</inkml:trace>
  <inkml:trace contextRef="#ctx0" brushRef="#br0" timeOffset="121637.9573">3458 9094 1704,'0'0'290,"0"0"-214,0 2-38,0 1 28,-2 0-2,1-1-39,2 6-25,7 6-12,10 9-32,9 5-103,14 0-147,18-8-164,124-86-451</inkml:trace>
  <inkml:trace contextRef="#ctx0" brushRef="#br0" timeOffset="121862.9701">4559 8490 1494,'0'3'377,"0"-2"-328,3 7-49,1 6 0,5 5 36,-1 13 45,1 9-13,0 7-26,-1 8-11,-8 3-14,-7 2-4,-6 3-13,-8-5-39,0-4-113,5-14-202,-5-35-414</inkml:trace>
  <inkml:trace contextRef="#ctx0" brushRef="#br0" timeOffset="122156.987">4735 8344 1454,'1'-3'348,"6"-2"-235,3-6-71,12-6-27,14-7 24,16-5 0,56-24-18,40-5-9,26 5-11,-77 48 4,-66 10-5,-10 6-6,-9 3 6,16 14 6,-18 12 6,-17 12 3,-9 12-1,-20 7 5,-7 13 2,-9-5-3,-2-3-6,5-6-10,4-9 5,5-15-1,-1-5-6,2-14-64,-3-9-163,3-8-242,-57-51-156</inkml:trace>
  <inkml:trace contextRef="#ctx0" brushRef="#br0" timeOffset="122307.9956">4859 8547 896,'13'-15'235,"5"1"-47,18-11-5,6-1-6,11 3-12,-2 5-63,0 7-29,-5 4-29,-12 3-32,-10 8-12,-14 6-43,-14 12-123,-23 21 56,-147 145-432</inkml:trace>
  <inkml:trace contextRef="#ctx0" brushRef="#br0" timeOffset="122467.0047">4651 9044 1396,'23'-9'233,"3"0"-125,24-11 66,7-2-15,1 1-56,1 0-43,-4 1-31,2 3-20,-7-1-9,-6 4-17,-10 4-113,-8-7-245,-17-64-623</inkml:trace>
  <inkml:trace contextRef="#ctx0" brushRef="#br0" timeOffset="122795.0234">5018 7771 1624,'0'0'291,"0"3"-269,2 9-22,0 17 0,2 19 9,-3 24 68,-1 22-25,-6 82-28,-13 44-10,-15 38-7,14-99 4,10-12-3,6-11-8,8-90-1,3-5-14,4-12 8,8 27-1,10-18-1,9-17 9,12-14 9,15-9 23,66-14-19,41-13 17,-14 3-12,-118 23-6,-4 0-12,-6 2 0,25-5-1,-13-6-49,-14-8-110,-1-126-313</inkml:trace>
  <inkml:trace contextRef="#ctx0" brushRef="#br0" timeOffset="122985.0343">5994 8015 1379,'1'-5'535,"-1"3"-448,4-4-63,0 5-12,6-4 27,13 2 17,13-4-28,17 1-17,14-1-7,50-10-4,13 5-81,-97 13-147,-7 3-250,34 24-201</inkml:trace>
  <inkml:trace contextRef="#ctx0" brushRef="#br0" timeOffset="123187.0459">6240 8135 1332,'0'11'228,"2"4"-182,-2 11-35,-2 9 61,-3 3 126,-8 2-27,-11 11-60,-16 13-45,-25 15-36,-68 61-15,-21 16-15,116-111-41,15-15-116,-16 23-293,71-61-249</inkml:trace>
  <inkml:trace contextRef="#ctx0" brushRef="#br0" timeOffset="123556.067">6085 8600 761,'14'18'227,"-5"3"17,11 23-38,-3 2-41,-8 9 4,-5-1 7,-4-8-61,-4-8-73,2-15-28,2-7-1,0-12 2,0-8 5,8-18-20,14-24-60,11-27-21,12-12 35,8-1 25,-9 21 16,-14 30 5,-11 20 12,-10 19-12,-2 14 41,-1 12 25,2 16-9,-5 9-9,-5 7-15,-4-5-17,0-3 14,-4-12-13,-4-5 2,-6-7 8,-12-3 3,-11-1-13,-8-12-7,-2-9 1,3-11-11,9-20-21,13-26-33,14-32-75,17-103-328,46-210-434</inkml:trace>
  <inkml:trace contextRef="#ctx0" brushRef="#br0" timeOffset="123706.0756">6743 7657 1193,'10'17'135,"2"3"-99,6 20-10,-1 9 7,-11 6 43,-3 7-76,-2-1-22,7-2-242,59 12-197</inkml:trace>
  <inkml:trace contextRef="#ctx0" brushRef="#br0" timeOffset="124020.0935">7287 7659 1493,'0'-2'462,"-2"2"-306,0 0-81,1 2-30,-5 4-23,-11 14-13,-17 20-3,-23 25 0,-65 71-6,-35 22-30,-19-10-70,93-87-124,63-54-14,7-7 133,7-5 91,-8-6 14,13-13 54,7-8 66,12-6-6,17-5-15,15 4 0,17 2-34,56-14-29,17 17-14,-2 19-10,-33 11-11,4-6 0,-23 10 4,-56 6-5,-13 2-24,-7 1-117,5 9-190,-84 44-52</inkml:trace>
  <inkml:trace contextRef="#ctx0" brushRef="#br0" timeOffset="124587.1259">6894 8340 1514,'0'0'231,"1"0"-192,-1 0-17,0 0 85,0 0 28,-4 1-69,1 9-51,-11 12-15,-9 16-5,0 14-42,2 1-56,12-9-35,12-10 64,5-13 41,6-8 21,0-3 11,0-3 1,3-3 1,0-3 13,4 2-5,-5 0-2,-2 1-7,-6 6-1,-5 3 1,-8 10 2,-12 13 28,-10 12-5,-16 8-7,-12 8-10,-8 6-7,-1-1 8,12-16-7,17-17-1,19-18 16,14-18 11,14-11 34,18-16-40,20-14-21,60-31-1,24 2-12,-94 51-69,-2 5-39,29-11 50,-19 13 46,-20 8 16,-15 6 8,-10 8 39,-4 1 9,-4 11 36,-1 7 2,2 6-22,1 6 5,4 5-31,4-1-23,7-2-3,5-7-6,5-12 1,6-11-5,5-19-2,3-16-57,3-20-75,1-22-153,38-182-398</inkml:trace>
  <inkml:trace contextRef="#ctx0" brushRef="#br0" timeOffset="125203.1612">7469 8232 1031,'7'-16'349,"0"6"-193,5-10-91,0 11-34,-2 9-7,-2 9 2,-1 10 50,-10 11 26,-7 15-24,-16 15-30,-8 10-21,-9-1-13,12-13-7,11-12-7,11-22-23,14-8-10,5-11 11,8 1 5,5-4 16,2 0-7,3-6 8,0 6-1,-2 2 1,-1 2-1,-4-2 0,-1 4 1,-6 2-6,-6-2-7,-8 6 0,-6 11 13,-13 13 30,-14 16-6,-14 13-11,-15 8-5,-1 6-1,-1-6-5,19-20-1,18-22 5,17-19 45,20-17 31,17-17 1,20-14-53,21-10-21,10-2-9,4 3-8,-4 10-29,-4 6-23,-8 8-51,-19 2 10,-18 10-20,-20-1 59,-15-6-94,-8-1 14,-2-7 53,-4 2 88,1 2 1,7 11 105,5 5 15,3 6-21,3 5-63,1 13 25,1 10 95,1 10-33,3 8-40,-1 3-20,2 0 7,0-6-34,3-1-18,0-8-7,1-1-4,-1-5-7,-1-2-21,2 0-82,3-1-176,23 8-593</inkml:trace>
  <inkml:trace contextRef="#ctx0" brushRef="#br0" timeOffset="125643.1863">8308 7639 1589,'12'-11'286,"13"-2"-182,25-6-52,60-8 17,25 4 14,-92 21-34,-4 1-23,36-3-17,-3 1-8,-9 3-1,-11 0-12,-15 3-84,-14 1-186,-17 0-225,-76 3-279</inkml:trace>
  <inkml:trace contextRef="#ctx0" brushRef="#br0" timeOffset="125873.1995">8350 7751 1703,'2'4'225,"1"4"-222,7 14-3,0 15 0,5 18 45,-6 13 6,-7 7-1,-8 11-20,-8 8-9,-22 61-6,17-104-2,-15 47-1,3-16-6,3-21-6,18-28-3,3-19-64,7-21-59,7-23-177,40-160-700</inkml:trace>
  <inkml:trace contextRef="#ctx0" brushRef="#br0" timeOffset="126026.2083">8586 7980 908,'23'-3'324,"-1"1"-69,22 0-58,-2 6-55,-9 2-37,-6 0-39,-10 1-33,-5-2-22,-7-1-11,-2 1-32,-6 3-118,-9 6-27,-78 45-420</inkml:trace>
  <inkml:trace contextRef="#ctx0" brushRef="#br0" timeOffset="126413.2304">8484 8415 1365,'4'-4'511,"-2"3"-393,1-5-23,-1 6-29,1-2-33,7-1-20,5-2-11,5 0-2,6 0-5,1-2-13,-3-3-3,-4 6 0,-6 0 4,-6 0 16,-5 4 0,-2 0 1,-1 0 0,0 2-1,2 0-9,8 2-3,1 6 13,7 6 9,0 5 1,-2 3 1,-1 1 2,-3 2 13,-9-5-5,-3 2-2,-7 0 5,-10 1 2,-7-1 1,-9-5-8,-1-5-5,-1-14-4,4-14-2,3-12-8,4-17-53,2-26-46,-14-72-208,2-154-495</inkml:trace>
  <inkml:trace contextRef="#ctx0" brushRef="#br0" timeOffset="126653.2441">8865 7320 1361,'3'11'123,"-2"11"-100,1 19-16,2 22 26,-1 26 35,12 81 1,15 61-32,26 21-8,-11-81 19,-3-16 10,7-30-28,-20-82-15,-2-7-3,2-5-7,22 24-5,0-24-122,-5-30-41,-4-24-122,41-122-450</inkml:trace>
  <inkml:trace contextRef="#ctx0" brushRef="#br0" timeOffset="126821.2537">9312 8404 1150,'-20'18'297,"-2"1"-137,-23 30-59,6 17-16,-3 10 14,5-2-30,3-13-31,12-18-22,11-21-4,6-15 15,2-18-15,1-18-12,1-16-180,2-23-76,14-182-297</inkml:trace>
  <inkml:trace contextRef="#ctx0" brushRef="#br0" timeOffset="126978.2627">9330 7300 1405,'0'0'282,"0"0"-240,-1 2-42,-2 8 0,-1 4 12,-12 14 20,-2 12-32,-12 16-81,-7 19-194,-82 181-297</inkml:trace>
  <inkml:trace contextRef="#ctx0" brushRef="#br0" timeOffset="127218.2764">8609 8600 1013,'0'0'681,"0"0"-540,0 0-84,-4 8-24,-2 6-12,-7 17 11,-8 18 2,-6 20-19,0 6-4,3 4-10,3-4 0,5-9 0,8-14-1,5-17-55,2-21-80,4-10-50,4-8-59,11-8 37,46-62-150</inkml:trace>
  <inkml:trace contextRef="#ctx0" brushRef="#br0" timeOffset="127518.2936">8601 9032 370,'8'4'281,"3"4"-43,9 7 47,2 3-72,3 4-31,-1 1-40,3-6-23,4 3-35,8-9-11,8-4-32,8-11 10,10-6-24,-2-14-21,4-7-6,-7-10-62,-5-1-55,-12-3-54,-14 13 33,-21 9 74,-14 8-59,-13 7-18,-11 8 18,-6 3 57,-4 1 48,4 3 18,8-1 89,10-2 31,10 2-15,8-6-54,4 7-33,0-1 48,14 10 27,0 0-36,15 0-57,8-4-150,80-6-517</inkml:trace>
  <inkml:trace contextRef="#ctx0" brushRef="#br0" timeOffset="127661.3018">9524 9051 962,'-3'6'469,"3"0"-310,0 1 23,0 0-25,-1 1-28,1-4-61,-3 0-46,3-3-6,3-1-16,-2-1-73,11-8-197,49-73-350</inkml:trace>
  <inkml:trace contextRef="#ctx0" brushRef="#br0" timeOffset="127994.3208">10176 7099 602,'3'-5'976,"0"3"-856,4 0-110,-2 12-9,3 6 7,-5 7 46,-9 12-3,-10 9-16,-15 12-31,-19 9-4,-13 11-102,-15 4-148,8-12-110,17-21 186,20-22 174,22-21 184,11-8 79,8-9-46,11-9-73,17-9-84,24-3-22,56-18-11,15 16-15,8 21-11,-99 11 0,-7 4-1,-7 4-50,20 2-163,-18 1-123,-53 25-282</inkml:trace>
  <inkml:trace contextRef="#ctx0" brushRef="#br0" timeOffset="128216.3335">10045 7674 898,'0'0'497,"0"3"-407,-3 7-89,3 13 23,0 14 78,-3 18 45,-2 14-30,-2 10-22,-6 12-13,-17 58 8,-19 34-18,-5 0-45,44-143-13,2-12-7,2-8-1,3 13-6,3-20-38,9-16-42,15-17-32,13-23-184,10-24-280,74-175-112</inkml:trace>
  <inkml:trace contextRef="#ctx0" brushRef="#br0" timeOffset="128840.3692">10210 8077 705,'-2'0'567,"2"0"-351,2 3-153,3 7-46,4 8 107,3 9 34,6 5-43,-5 3-22,1 2-30,1-6-33,-4-2-13,1-10-8,0-5-9,3-8 0,0-6-39,6-6-47,0-12-62,0-7-86,0-9-23,-1-1 40,-4 5 107,-5 9 110,-8 7 104,0 10 76,-3 4-75,3 6-69,2 10 21,1 1 60,2 7-18,-2-2-24,2-3-33,3-7-16,2-10-7,5-6 10,9-10-13,11-2-16,2-5-40,3 3-25,-4 8 2,-7 8 26,-15 8 14,-3 9 23,-14 2 17,-5 5 31,-6 4 6,-11 4 39,-8 5-11,-12 3-26,-11 5-23,-10 4-20,-11 8-4,-50 35-9,-15 4-26,101-68-27,6-8 2,-25 19 24,19-19 27,18-10 2,12-12 70,8-2 6,5-6 3,8-2-17,10-9-38,18-3-20,17 0-5,9 7 5,7 10-5,5 9 5,0 5-5,45 13 5,10 5 0,-92-11 0,-6 5-6,34 9-26,-12 4 2,-8 1-63,-9-9-93,53 7-352</inkml:trace>
  <inkml:trace contextRef="#ctx0" brushRef="#br0" timeOffset="129126.3856">11760 7239 1260,'3'-5'591,"-1"-1"-441,10-6-52,6 4-65,6 0-17,1 2-8,-1 1-7,-6 2-1,-6 6-29,-9 0-160,-14 9-101,-15 10 130,-134 67-367</inkml:trace>
  <inkml:trace contextRef="#ctx0" brushRef="#br0" timeOffset="129324.3969">11376 7446 1017,'1'0'351,"-1"0"-156,2 1-107,12 7-61,-1 11 12,7 12 63,7 11 30,-3 16-25,-7 2-55,-6 3-22,-8-2-13,-11-1-5,-8-1-12,-12-6-35,-2-8-130,7-19-159,7-17-36,16-75-333</inkml:trace>
  <inkml:trace contextRef="#ctx0" brushRef="#br0" timeOffset="129753.4214">11569 7584 819,'23'-17'298,"5"-3"-116,32-11-52,14 1-17,50-9 7,-83 30 21,39-11-14,-11 7-40,-17 7-31,-18 2-34,-17 11-16,-10 9-5,-10 11 13,-12 14-7,-16 19 5,-12 16-12,-5 10-26,0 0-62,13-10-43,8-18-11,18-26 19,8-15 16,5-17 55,6-10 47,10-4 5,8-8 2,3 1-2,5 4-1,0 8-31,-6 14 2,-8 7 9,-14 17 8,-11 8 13,-20 12 5,-13 8 24,-6 2 20,1-5 32,7-5 9,15-14-24,13-9-24,9-8 8,5-3 14,6-6 13,10-2 11,10-7-38,3-1-25,-1-7-19,-2-3-6,-9-4-67,-7-2-43,-6-7-131,-18-58-368</inkml:trace>
  <inkml:trace contextRef="#ctx0" brushRef="#br0" timeOffset="130137.4434">11799 7910 1157,'-6'5'252,"2"4"-171,-8 14-56,2 7 31,0 13 71,3 6 23,-3 6-22,4 7-40,-5 1-23,-3 2-11,-6 1-15,-17 8-12,-7 1-8,-12 4-7,8-8-12,15-18-18,17-22-99,22-25-102,24-26 60,19-23-45,16-14 92,4-8 100,-4 11 12,-15 20 114,-13 15 60,-9 12-41,-1 16-41,5 11-2,7 13-3,14 14 0,10 6-50,-2-1-22,3-1-9,-9-13 2,-7-9-8,-5-11 0,-13-6-1,-13-6-74,-11-9 7,-10-12 29,-4-14-419,-37-101-64</inkml:trace>
  <inkml:trace contextRef="#ctx0" brushRef="#br0" timeOffset="130627.4714">13130 7099 1183,'0'0'250,"0"0"-107,-3 0-92,0 1-23,-7 7-1,-10 10 11,-16 11 2,-20 10-13,-13 12-13,-52 32 1,84-51-15,-33 24-17,15-9-50,25-15-35,17-19-57,29-7-39,21-8 3,141-14-413</inkml:trace>
  <inkml:trace contextRef="#ctx0" brushRef="#br0" timeOffset="130783.4804">13170 7591 106,'-18'1'1057,"-1"2"-799,-20 1-48,-13 2-39,-10 1-40,-3 6-53,-5-2-42,6 8-36,10-3 0,11 9-159,17 1-120,9-8-208,44 1-78</inkml:trace>
  <inkml:trace contextRef="#ctx0" brushRef="#br0" timeOffset="130957.4903">12833 7710 133,'14'1'569,"-4"10"-318,19 5 22,-6 20-56,1 20-52,-6 18-13,-3 18-28,-3 66 35,-10 10-76,-7-7-53,3-112-12,1-6-6,2-10-3,3 22-9,3-22-11,2-19-47,8-19-44,7-21-63,70-127-381</inkml:trace>
  <inkml:trace contextRef="#ctx0" brushRef="#br0" timeOffset="131288.5092">13404 7428 1461,'11'-8'182,"4"0"-128,13-5-35,11-6-7,6-1 11,-2 1 17,-1 0 2,-5 5-16,-13 11-26,-7 4 0,-10 11 0,2 11 15,-5 9 21,-1 6-8,-1 5-5,-2 5-5,1 0 1,-2 2 10,1 4-2,0 0-8,-3 1-1,-2 0 8,-5-2-13,-2-2-4,-3-10 2,-1-6-4,2-11-7,5-7-26,-1-15-34,0-8-102,-2-17-297,-35-110-264</inkml:trace>
  <inkml:trace contextRef="#ctx0" brushRef="#br0" timeOffset="131617.5281">13397 7639 824,'0'0'365,"2"0"-49,4-4-113,17 0-47,16-9-15,20 0-20,58-15-61,14 1-39,-93 21-12,-5 1-9,31-5-10,-18 6-53,-16 4-79,-19 10-118,-23 6-10,-29 19 195,-74 46-186,-87 46-73,-28 39-324,134-100 658,75-50 122,15-5 229,3-7-127,-1 14-86,14-10 151,17-7 26,17-5-18,13-7-103,14-8-86,3-2-54,-2 7-30,-5 0-14,-12 2-4,-11 3-6,-19 6-45,-9-1-78,-14-9-149,-41-58-549</inkml:trace>
  <inkml:trace contextRef="#ctx0" brushRef="#br0" timeOffset="132231.5632">13435 7055 1526,'1'12'165,"1"6"-147,2 19-17,5 18 22,4 13 53,5 9 19,-4 17-10,14 79 1,-9 70-22,-29 37-19,-7-97-16,-8 11-10,9-13-7,-1-33-4,17-34 1,0-73-9,0-3 0,3-8 0,2 28 0,-3-25-20,0-17-17,-2-28 25,2-16-23,-2-20-49,0-13-63,-5-13-100,-11-10-4,-1-3-202,-12 3 255,-4 7 198,4 19 73,10 25 82,7 17 31,12 9-36,13-2-5,16-5-44,11-4 35,14-4-10,5 0-37,-1 5-35,-6 3-33,-9 8-21,-16 6-23,-13 10-161,-15 10-55,-23 11 145,-19 18-5,-23 10-93,-56 45-3,83-73 64,-31 26 121,17-18 10,26-19 207,18-13 248,17-8-182,13-9-81,16-6-44,14 4-11,9-4-55,1 7-35,-3 5-23,2 3-18,-6 2-5,-6 1-1,-10 0-15,-9 2-38,-12-3-22,-4 2-48,-7-2-259,-20-20-614</inkml:trace>
  <inkml:trace contextRef="#ctx0" brushRef="#br0" timeOffset="135174.7315">4034 10880 1211,'-5'-3'270,"-1"3"-122,-12-4-41,-8 0-41,-12 0-26,-8 3 20,-1 4-7,3 3-20,7 8-27,2 5-6,4 7-2,3 5 1,5 3-1,0 4-4,2-2-1,4 3-1,4-1-14,5-3 16,8 1-5,8-3-22,11-2 3,19-6 30,19-11 3,67-4 18,38-27-10,-17-17 2,-118 26-2,-10 0-4,-7 4-5,9 0-1,-17 4 12,-8 3-11,-14 7 11,-19 13 0,-21 14-13,-62 48-8,79-51-2,-37 32 8,21-5-4,19-11 6,16-7-13,16-9-2,7-5 1,2-6-5,7-3-13,10-1 8,8-1 24,8-2 3,7-6 24,3 3 3,-5-5 2,-2-7-10,-3 3-2,-5-5-2,1-3-5,-1-3-1,-3-7-1,3 1-7,-4-5-4,-2 4-93,-2-2-166,29-29-336</inkml:trace>
  <inkml:trace contextRef="#ctx0" brushRef="#br0" timeOffset="135595.7556">4532 11255 1720,'0'0'270,"0"0"-192,0 0-54,0 0-24,-1 1-1,-1 3-15,-6 6-61,-3 14 19,-8 14-89,-12 13 4,-2 8 13,-6 0 11,7-9 14,12-6 18,13-21 20,13-15-14,14-16 81,17-10 15,8-9 8,8-2 11,-6 6 41,-7 11 23,-15 9-14,-5 13-21,-8 13 34,-4 11-2,-5 21-37,-4 12-13,-5 4-1,-4 1-8,4-10-12,2-11-11,4-19-4,1-9-3,2-7-6,6-8 0,8-6-72,7-12-195,59-84-635</inkml:trace>
  <inkml:trace contextRef="#ctx0" brushRef="#br0" timeOffset="135795.767">5160 11256 600,'11'-5'942,"1"-1"-824,26-7-73,6 0 92,8-1-11,-1 2-53,1 2-38,-15 4-25,-7 0-10,-8 6 0,-6 6-141,-8 4-330,-36 41-357</inkml:trace>
  <inkml:trace contextRef="#ctx0" brushRef="#br0" timeOffset="136001.7788">5149 11790 1078,'-2'0'493,"2"0"-392,0 0 16,2 3 46,5-6-37,16 0-37,11-3 2,18-5-44,6 1-20,-2 5-21,-9 1-5,-10 4-1,-7 3-29,-3 1-72,-6-2-214,31 9-481</inkml:trace>
  <inkml:trace contextRef="#ctx0" brushRef="#br0" timeOffset="137405.8591">3694 11350 288,'13'23'315,"7"10"-218,21 36-31,49 72-28,44 24-8,51-43 10,-51-76 31,-8-20-2,-13-18-5,-6-8 5,-15-10 12,-51-3-7,-8 1-32,-2-10-18,32-19-11,-12-19 1,-5-16-8,-9-12 1,2-63-1,-40-5-5,-46 2 12,17 105-11,-10-5 6,-8 2-8,-105-79-7,-56 84 7,-1 135 1,78 30 1,3 3 5,28 20 1,52-1-7,55-1-1,54-2-6,43-13 6,35-28 7,19-37 16,15-35 13,4-32-18,-15-22-6,-25-13-12,-6-19 0,-14-19 2,-20-13-2,-60 39-13,44-106-7,-73 47-5,-29-9-11,-34 3 36,-25-17 0,-33-20 21,-23 26-9,-20 49 12,-29 50 24,-5 50-3,23 27 3,13 41-3,4 11-20,47 14-11,53-5-8,45-71-6,10 6-17,8 0-2,16 48 13,21 1 5,18 4-87,61 39-146,41-24-475</inkml:trace>
  <inkml:trace contextRef="#ctx0" brushRef="#br0" timeOffset="139402.9734">6716 10690 1251,'-12'3'203,"-1"0"-140,-13 7-47,1 6 7,1 12 8,2 21 1,10 16 13,9 17-38,10 10 8,16-4 3,8-11 23,12-16-22,8-13 8,2-15 5,0-17-5,-2-13-5,1-17 8,-4-17 5,-3-18-20,-2-17-15,-3-18-27,5-63-26,-29-31-43,-32 9 12,1 126 57,1 11 27,-2 7 68,-14-21 114,-6 20-65,-2 13-26,-7 14-28,-1 13-30,-2 10-16,5 4-16,4 9 0,3 5-1,12 5 0,3 6-1,5 2 1,8 6-20,-2 1-50,5 1-74,1-2-90,4-12-140,10 3-279</inkml:trace>
  <inkml:trace contextRef="#ctx0" brushRef="#br0" timeOffset="139664.9884">6932 9956 1353,'-1'8'346,"0"8"-302,-1 24-38,-2 19 21,0 17 37,8 9-20,3 7 10,9-2-30,1 6-3,8 59 1,-11 14 2,-20 25-9,-14-67-6,-13-7 6,-4 7-15,-2-5-14,1-12-109,18-63-69,7-14-45,-1-4-124,-44 54-159</inkml:trace>
  <inkml:trace contextRef="#ctx0" brushRef="#br0" timeOffset="139900.0018">6542 11581 1108,'1'2'232,"1"2"-215,7 5-2,9 5 27,10 2 93,24-3-3,51-8 108,37-23-80,-6-9-46,-98 21-45,-6-4-37,-2 4-23,26-5 0,-11 3-4,-13-2-5,-12 4-7,-6 3-19,-9-4-2,-4-7-59,-7-7-212,-35-83-289</inkml:trace>
  <inkml:trace contextRef="#ctx0" brushRef="#br0" timeOffset="140222.0202">6700 10289 976,'-4'-16'627,"1"6"-428,-1-17-68,6 3-46,7-4-26,4-1 2,11 9-19,4 1-41,7 9 20,1 10 1,-1 6-7,-2 7 6,-5 7-9,1 0 3,-2 2-3,1-3-1,9-5-11,1-2 0,9-9 1,1-6-1,3-4 0,-3-2-34,-10 3-19,-12 2-67,-16 4-24,-8 4-75,-13 6-61,-75 47 35</inkml:trace>
  <inkml:trace contextRef="#ctx0" brushRef="#br0" timeOffset="178443.2063">7677 10357 803,'-3'2'276,"-1"0"-148,-5 0-28,3 0 22,1-1 16,2-1 46,0 0-31,0 0-70,2 0-47,-1 0-2,-1 0-14,3 0-19,-1 0-1,-2 1 0,1 2-2,-4 4-3,-7 10 4,-2 7 1,-6 12 0,-1 9 0,-2 8 0,6 7 11,1 8-2,3 7-8,4 9 0,4 5 9,6-3-10,7-11 0,3-13-12,5-10 12,1-3 5,2 3-4,3-4 4,-3-1 10,0-7-15,0-4-9,-1-10-60,3-6-113,7-5-103,48-23-320</inkml:trace>
  <inkml:trace contextRef="#ctx0" brushRef="#br0" timeOffset="178676.2197">7865 10899 1323,'0'-12'486,"2"-2"-301,1-9-106,11 1-53,9-3-17,14-5-3,14-1 3,15 1-9,7 5 6,-8 8-5,-13 4-1,-14 12-37,-14 6-58,-14 9-106,-3 1-121,-27 34-275</inkml:trace>
  <inkml:trace contextRef="#ctx0" brushRef="#br0" timeOffset="178918.2335">8065 10616 884,'-4'0'458,"3"2"-344,-4 6-45,-2 14 9,-1 13 27,-3 24 36,2 15-64,6 16-13,10 0-29,3-13-10,6-12-23,3-20 16,1-13-6,-4-12-6,2-3-5,2-8-1,-1-6-75,8-11-144,43-55-407</inkml:trace>
  <inkml:trace contextRef="#ctx0" brushRef="#br0" timeOffset="179170.2479">8457 10385 1179,'-2'2'480,"6"5"-455,0 10-7,10 20 18,5 14 80,9 17-11,10 19-17,24 62-28,4 9-13,-53-108-17,-3-4-2,3 42-2,-14-8-8,-21-9 7,-22 4-4,-20 0-21,-65 44-3,83-88-49,-27 22-142,-11-32-462</inkml:trace>
  <inkml:trace contextRef="#ctx0" brushRef="#br0" timeOffset="179798.2838">9349 11044 1293,'0'-8'378,"0"7"-136,0-8-142,0 8-52,1 1 3,-1-3 5,0 3-20,2 0-26,-2 3-10,0-3 0,0 1 0,-2-1 1,2 2 5,-1-2 6,0 4 0,-2-4 7,3 0-4,0 0-7,0 0-7,0 0 0,3-4-1,-2 2-30,5-2-60,5-3-112,9 1-169,41-33-402</inkml:trace>
  <inkml:trace contextRef="#ctx0" brushRef="#br0" timeOffset="180756.3386">9451 10894 1347,'-2'-3'350,"1"3"-151,-2-4-128,3 4-37,0 0 14,2 0-2,0 0-46,12 0 0,19 4 4,22-8 55,72-16 11,50-26-19,-11 2-6,-78 19-28,-51 19 23,0 2-14,-1 0-8,36-6-12,-2 10-6,2 0 6,-3 4 5,-2-1-11,-3 0 0,-6-3-9,-8 0 8,-9-3 0,-11 3 1,-13-3 12,-8 3-12,-9 0 14,-4 0 5,2-4 25,-9-4 7,-7-9-41,-12-15-10,-8-11-24,-5-4-15,2-8-1,3 0 5,1 6 10,6 4 1,1 8 1,4 7 13,7 9 10,4 5-1,6 12 1,5 0 0,4 4-6,3 1-6,0 2-12,11 5-35,9 11 49,12 7 10,9 7 1,5 3 7,-2 1-8,-9 2-7,-2 6 7,-9 2 0,-6 3-1,-3 2 1,-8 5 0,-5 2-1,-8 3 0,-7 3-3,-18 4 4,-11 7 6,-16-5 7,-12-4-13,-3-12-13,8-10-71,19-17-105,21-15-189,38-51-616</inkml:trace>
  <inkml:trace contextRef="#ctx0" brushRef="#br0" timeOffset="181640.3892">12363 10394 1279,'-11'-7'266,"1"-3"-59,-21-6-99,0 0-48,-22 7-2,-8 8-5,-10 7-26,-6 14-15,3 4-6,1 7-5,7 8 0,8 2 0,9 8 0,11 2-1,12 7-1,15 4-14,17 2-3,17 2 8,17-2 7,18-9 3,53 6 1,24-38 27,-4-36-19,-95 2-9,-6 0 23,-11 0-17,22-11 6,-16 6-11,-17 0 14,-13 7-15,-14 4-49,-16 12 31,-20 17 17,-61 48 0,-30 35-6,104-75 6,11-5 0,-27 26 0,22-6-6,24-15-4,10-1-5,10-4 16,9-1 16,8 0 29,13-3 17,2-5-31,5 1-13,3-7 29,1-6-31,-2-2-16,2-4 21,-1-12-21,6-5-6,-3-7-12,-5-5-59,-5-1-107,-4-3-193,14-54-277</inkml:trace>
  <inkml:trace contextRef="#ctx0" brushRef="#br0" timeOffset="182106.4159">12762 10881 1451,'1'0'370,"-1"0"-241,0 0-84,-1 2-4,-1 2-26,0 0-15,0 5-5,-6 9 5,-13 13 12,-10 16-3,-7 2-9,-12 3-102,8-4-4,11-14-20,9-9-17,18-7 10,8-10-5,16-4 100,6-6 38,11-4 0,7-1 0,-3 0 0,-2 4 5,-8 3 49,-6 2 34,-4 3-7,-9 5 11,-2 9 1,-9 6 40,-6 13-8,-7 4-35,-4 11-33,-2-5-11,3 2-26,9-9-13,3-10 1,3-5-1,3-13-1,-1-3-6,2-4 0,4-2 5,8-4-5,9-11-110,10-11-262,60-86-918</inkml:trace>
  <inkml:trace contextRef="#ctx0" brushRef="#br0" timeOffset="182616.445">13387 10525 1424,'-2'0'483,"2"-3"-339,-1 3-72,1 0-37,1 0-7,2 0 10,3 0-31,11 4 2,20 2 9,22-3 6,64 4-3,21-15-13,-107 6-8,-6 2 5,30-2-5,-15 2-50,-11 4-62,-15 4-194,-11 17-288</inkml:trace>
  <inkml:trace contextRef="#ctx0" brushRef="#br0" timeOffset="182831.4573">13256 11304 1433,'0'0'459,"1"1"-459,6 2 9,8 1 16,17 3 116,17-4-25,16-3-55,56-2-20,-82 1-22,42-2-13,-8 2-6,-10 1-72,-14 0-171,22 4-376</inkml:trace>
  <inkml:trace contextRef="#ctx0" brushRef="#br0" timeOffset="183094.4724">14429 10973 1857,'1'-3'307,"-1"3"-236,10 0-64,5 3 4,12 5 8,11 2 26,7-4-6,4 6-16,-2-7-4,-1-1-7,-7-4-10,-2-4-2,-7-1-6,-2-1-78,-2-1-147,23 6-471</inkml:trace>
  <inkml:trace contextRef="#ctx0" brushRef="#br0" timeOffset="183670.5053">15768 10106 672,'1'-13'689,"1"0"-434,-1-13-22,-4 10-71,-3-4-42,-5 2-71,-10 2-19,-5 5-12,-12 2-12,-12 9-6,-2 11 1,-3 7-1,4 7-1,9 7-6,7 8 6,10 9-6,8 11 1,8 6 6,9 5-1,6 4-6,7 1 5,11-7-5,-2-7-2,7-10 8,4-17 0,1-16-5,12-21 5,2-24-31,5-21-82,1-25-136,-10-18-43,20-193-302</inkml:trace>
  <inkml:trace contextRef="#ctx0" brushRef="#br0" timeOffset="183895.5182">15828 9093 336,'-2'13'667,"-1"10"-525,-3 21 50,-1 28-54,-2 18 23,-7 70 5,0 25-65,4 31-32,5-70-5,7-15-28,10-27-21,-4-60-15,3-11-6,3-3-9,9 27-110,6-9-199,46-2-295</inkml:trace>
  <inkml:trace contextRef="#ctx0" brushRef="#br0" timeOffset="184265.5394">16243 9997 1358,'-8'15'217,"2"8"-136,-5 21-22,1 12-2,9 8 15,7 0-3,5-5-14,8-4-43,6-7 54,6-10-16,-4-11-41,0-13 7,-3-10-2,1-13 7,-4-20 6,3-16-27,-2-21-8,-10-20-64,-3-7-55,-9 3 64,-6 18 63,-4 27 84,-8 21 18,-1 17-15,-11 14-38,-12 11-22,-9 12-3,-10 14-4,6-4-14,9-3-5,18-13 6,15-12-7,12-11-38,5-2-60,11-7-392,74-58-254</inkml:trace>
  <inkml:trace contextRef="#ctx0" brushRef="#br0" timeOffset="184496.5526">16501 9487 1512,'-1'0'372,"1"3"-218,-1 4-124,-3 12-19,-1 19-10,-1 20 25,-3 21-13,-3 60-2,9-88-10,-7 47 8,-2-4 0,-6-6-8,-4-7-1,-8-8-69,-8 3-160,-8-8-151,-6-5-213,-49 57-107</inkml:trace>
  <inkml:trace contextRef="#ctx0" brushRef="#br0" timeOffset="184659.5619">16111 10679 163,'3'0'536,"3"0"-314,5 0-3,5 1 16,8-1-23,1 0-20,8-1-27,4-3-51,7-1-23,2-5-35,0 2-25,-5 4-22,-7 1-7,-2 3-2,-8 3-72,-6-6-1,-4-10-167,4-64-350</inkml:trace>
  <inkml:trace contextRef="#ctx0" brushRef="#br0" timeOffset="184893.5753">16207 9487 1381,'1'-3'465,"1"2"-316,6-2-62,12-4-33,24-1 15,58-16-27,43-2-20,1 4-4,-106 22-4,-7 3-8,-6 6-6,21 6-7,-11 11-55,-15 8-68,-7 8-238,-33 71-412</inkml:trace>
  <inkml:trace contextRef="#ctx0" brushRef="#br0" timeOffset="185299.5985">15374 11045 917,'-4'-1'360,"4"1"-225,-2-4-24,5 2 46,2-1 43,9-4-68,16-3-20,18-2-26,65-11-19,46 10-19,9 12-15,-48 2-27,29 9 8,9 5 2,-9-1-4,-22-1-12,-23 5-15,-68-13-47,-8 1-62,-9-2-238,17 5-268,-40 4-124</inkml:trace>
  <inkml:trace contextRef="#ctx0" brushRef="#br0" timeOffset="185628.6173">15828 11535 1307,'-4'-19'285,"2"0"-127,-7-24-94,-3 1-58,-11 3 14,-3 5 8,-9 14-7,-1 13-3,1 17-18,-1 17-10,6 11-4,0 21 13,2 13-6,13 9 6,4-3 0,11 4 1,7-11-2,6-7-1,11-7-4,1-14-7,10-13 14,0-12-36,1-18-39,3-22-60,1-11-93,47-116-241</inkml:trace>
  <inkml:trace contextRef="#ctx0" brushRef="#br0" timeOffset="185851.6301">15932 10832 1193,'0'23'116,"-1"16"-43,-1 30 61,4 12 11,-2 9 13,1 1-29,-1 54-38,-1 13-31,-4 1-31,5-111-17,0-6-8,0 1-4,3 40-126,0-9-187,7-15-226,32-19-422</inkml:trace>
  <inkml:trace contextRef="#ctx0" brushRef="#br0" timeOffset="186042.641">16365 11490 1480,'0'0'341,"3"0"-217,2-3-49,8-1 14,4 2-8,13 1-23,14-2-22,12 2-12,11-2-18,-1-3-6,-8-2-12,-14 0-90,-14 2-160,-13-4-211,-33-35-253</inkml:trace>
  <inkml:trace contextRef="#ctx0" brushRef="#br0" timeOffset="186283.6548">16511 11235 1365,'-5'13'213,"2"-1"-129,-3 15 34,-1 8 34,1 3 10,3 8-66,3 7-20,0 9-29,3 12-23,3 0-12,-1-3-6,3-5-6,0-7 9,-4-5-9,1-17 0,-3-10-1,1-10-39,1-5-80,3-5-93,14-6-279,76-48-310</inkml:trace>
  <inkml:trace contextRef="#ctx0" brushRef="#br0" timeOffset="188377.7746">5036 13687 1193,'0'0'309,"0"0"-175,2-6-89,2 2-8,4-4 73,12-13-13,16-9 2,22-14-45,56-40-18,36-19-1,16-19-7,-66 38-10,-4 3-16,-58 46 5,0 2 10,-7 4-2,32-28-3,-12 11-5,-8 7 5,-8 6-11,4 2 0,-3-1-1,3-5 0,1 6 8,-4-6-5,-6 3-3,-9 2 0,-6 3 0,-5 13 0,-7 1 0,-3 9 0,-1 6 10,-3 0-2,-3-2 19,-2 1-9,-5-2-17,0 3-1,-5 3-6,2 0 4,-2 1 2,5-1 1,2 0 0,3-3-1,3 0 0,3-4 0,-2 2 0,0-5-1,-1-2 0,0-1-4,-5-2 4,0-1 1,-3-4-2,-8 1-7,-2-4-3,-6-1 11,1 7-7,0 1 8,5 4-2,7 8 2,9-2-1,2 3-5,6 3-5,4-6-4,2 6-21,9 0-3,14 4 39,12 0 8,5-5-7,2-2-1,-6-2 7,-3 0 1,1 2-2,-4 6-6,0 6-2,-2 10-4,-1 11 6,-1 6-2,-7 13-4,1 0 6,1 3 1,-4-5 5,-1-7 2,-4-9 10,-8-1-2,-2-7 7,-11-1-2,-5-1 0,-11 3 4,-12 3-8,-11 3-10,-3 1-7,-3-4-15,6-4-60,14-6-129,12-22-597</inkml:trace>
  <inkml:trace contextRef="#ctx0" brushRef="#br0" timeOffset="189690.8497">4213 14154 948,'1'-8'476,"3"4"-306,4-16-56,8 8-11,0 1 16,4 2-13,0 6-31,-1 9-33,4 7-24,3 10-6,1 6-1,3 12 2,1 6 10,-2 7-7,-2 8 13,-3 6-16,-5 5 4,-4 1 4,-2-3-12,-5-6 6,-1-9-8,-1-16-7,1-17-4,0-13 3,-4-10 1,4-11 0,11-23 31,14-25-19,42-72 8,-45 79-7,27-45-13,-11 9 10,-8 21-9,-14 18 6,-5 16-3,-12 16-4,-5 12-7,-2 3-37,-3 4-47,2 0-43,-3 1-244,-19-14-733</inkml:trace>
  <inkml:trace contextRef="#ctx0" brushRef="#br0" timeOffset="191117.9313">8584 14248 630,'2'13'124,"2"-5"32,5 6 0,-9-2-19,2-8 74,-4-6 97,2-4-26,-9-9-134,2-15-97,-5-23-24,1-20-10,-2-16-5,-2-4 3,-1 4-5,-8 4-1,1 10 2,-4 8-1,-1 6 5,1 3-7,0-3 4,-1-2-12,4-3 6,-1-5-6,4-7 0,-2-9 0,4-1 0,-2-2 0,5 10 0,0 13 1,3 20 0,0 13 0,4 11 0,-1 1 6,4 8 8,-2 3 5,5 7-7,2-2-1,1 6-12,1 3-5,-1-3-7,0 3-3,2 0-9,1 9 6,3 4 7,-2 8 11,1 4 0,-2 2-8,-6 5 2,-5 0 6,-5 1 0,-6 3 6,-7 1 3,-2-5 1,2-4-10,6-5-13,6-7-67,6 0-149,0-4-253,6-3-108</inkml:trace>
  <inkml:trace contextRef="#ctx0" brushRef="#br0" timeOffset="191327.9433">8298 12442 464,'0'-4'1209,"0"2"-951,1-2-199,2 10-53,2 7 63,2 7 37,5 13-29,7 8-16,5 1-32,12 1-17,11-3-11,14-6 11,6-3-12,3 1-61,-9 6-95,-9 8-210,12 113-404</inkml:trace>
  <inkml:trace contextRef="#ctx0" brushRef="#br0" timeOffset="191935.9781">8660 15129 931,'-6'-25'189,"-1"5"-35,-9-29-68,-5 11-32,-3 6 61,-3 7 56,-6 11-31,2 12-58,-2 7-25,2 8-10,4 7-14,7 8-11,3 4-5,8 11-8,7 6-2,9 5-7,5 4 1,7-1-1,4-9-10,8-4 4,2-15 6,8-19 0,-1-14-15,5-19-45,-1-16-36,-3-18-94,-7-10-32,-6-12-48,-8-14-60,1-188-335</inkml:trace>
  <inkml:trace contextRef="#ctx0" brushRef="#br0" timeOffset="192130.9892">8735 14474 668,'-2'-3'347,"1"3"-64,-1-1-125,0 2-98,6 13-36,-1 5 111,3 15 9,3 19-38,4 14-10,-2 13-16,-1 13-32,-4 1-14,-1 3-17,-3 3-5,-2-6-11,0-5-1,4-15-39,6-17-99,3-17-143,7-19-193,56-82-118</inkml:trace>
  <inkml:trace contextRef="#ctx0" brushRef="#br0" timeOffset="192641.0184">9096 14664 1781,'-1'-3'299,"1"3"-181,0-3-103,3 3-7,10-6 11,9-4 31,20-10-22,18-11-23,5-1-5,-4-5-54,-16 8-66,-18 7-117,-13 15-87,-16 9-284,-13 17 268,-66 75 5,38-51 280,29-23 55,0-7 312,10-7-70,-10 13-59,11-9-38,4-3 37,3 5-4,0 1-26,2 3-29,0 5 3,-1 3-18,-2 3-38,-2 5-23,-5 3-19,-2 12-14,-7 2 4,-3 3-12,1-6 1,2-7-7,5-17-16,7-9-10,2-10-11,5-3 4,11-3 33,8-4 16,9 1 8,4 3-6,2 0-1,-2 7-7,1 2 1,-1 3-10,5-2-1,-6 0 7,-4-4-7,-6-3-64,-10-3-158,-13-4-30,-41-25-312</inkml:trace>
  <inkml:trace contextRef="#ctx0" brushRef="#br0" timeOffset="192908.0337">8404 15897 1013,'0'0'473,"6"0"-382,11-4-44,13-4 92,18-2 59,16-5-48,51-9-66,32-5-34,48-8-14,-57 3 13,-9-3-32,-22 3-4,-22 4-12,-55 21-1,-2 4-52,-7 0-64,18 2-211,-15 6-336,-37 27-323</inkml:trace>
  <inkml:trace contextRef="#ctx0" brushRef="#br0" timeOffset="193228.052">8942 16407 1151,'-16'-7'315,"1"0"-165,-16-12-57,-1 0-16,0-4 17,2 4-1,1 9-45,5 14-32,-1 18-16,0 19-1,-2 19-5,8 11 6,11 3-10,16-7-8,9-12 9,10-6 0,0-8 9,2-5 13,-2-11-12,-1-8-1,-2-13 1,3-11-2,3-19-27,1-13-126,2-19-133,39-149-341</inkml:trace>
  <inkml:trace contextRef="#ctx0" brushRef="#br0" timeOffset="193417.0628">8982 15768 1340,'-3'7'452,"-1"11"-386,-2 13-53,3 22 32,6 11 68,3 11-17,4 9-9,1 1-41,3 6-26,3-2-10,-2-6-10,2-8-49,1-15-169,-3-19-133,38-13-377</inkml:trace>
  <inkml:trace contextRef="#ctx0" brushRef="#br0" timeOffset="193589.0726">9423 16256 1662,'1'0'351,"2"0"-255,13-4-78,9-4 8,14-8 4,1-11-17,3-6 2,-1-4-15,-8-1-37,-4 5-109,-4 1-330,2-61-444</inkml:trace>
  <inkml:trace contextRef="#ctx0" brushRef="#br0" timeOffset="193843.0872">9490 16003 1437,'-3'13'273,"1"6"-200,-5 20 28,4 11 40,-1 13-44,-2 12-31,3 3-16,4 6-17,7 7-11,4-9-8,1-4-13,6-17 3,5-18-4,-1-13 0,5-10 6,3-13-6,2-8 18,1-17-18,-4-6 0,-3-9-90,-9-11-248,-1-87-5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2:32:54.6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995 2464 786,'0'-7'177,"0"7"-12,-5-8-75,3 6-3,1 2 3,0 0-3,-1-6-9,-1 6 9,0-1-17,3 1-25,-3 0-19,2 0-8,1 0-12,-3 0-5,3 0-1,0 0-2,0 0-41,0 1-71,3 5-21,1-4-15,-4 6-44,3-1-73,0 10-237</inkml:trace>
  <inkml:trace contextRef="#ctx0" brushRef="#br0" timeOffset="1688.0966">27074 2336 698,'-2'1'129,"1"-1"-60,-1 3-45,1 0-4,-1 5 34,1 0 33,-2 5-15,3 5-11,-2 10 28,4 1-25,-1 6-2,2 4-1,-1 3-26,-1 3-11,-1 4-9,-1 10 7,-2 7-8,-2 9-8,-2 8 6,0 7-11,-3 59 7,7-106-7,-5 44 8,1-6-2,0-6 1,-2 3-7,2 3 74,2-3-37,1 5-22,2-5-10,-2-10-4,-1 3-1,1-12 7,-5 4-1,3-5 16,-2 1-2,-2 2-9,2 1-5,-2 3 4,3 2-10,-1 11 8,1 5-8,2 7 19,-1-2-7,5-8-2,1-3-2,3-2 3,3-2-5,1 2 4,1-1-5,-1-2-5,1 4 8,-2-5-3,1-3 0,-4-3-5,2 6 0,-3 2-1,-2 2 0,0 4 0,1-3 0,0 7 1,3 2-1,-3 2 1,2-4-1,0-10 0,4-9 1,-4-3 0,1-4 5,1 2-5,-1-2 0,-1 2 1,2 1 4,-2 2-5,4 0 0,-4 5 7,3-1-8,1-5 1,0 6-1,1-1 0,0-5 0,1 0-1,-2-8 1,1-4 0,-4 0 0,-1-4 0,0 4 0,-3 0 0,-1 1 0,-1 5 0,-2 0 0,-1 1 0,-1-2 0,2-5 1,3-1-1,1-1 1,0 2-1,0 6 1,0-6-1,1 6 1,-2-2 0,1-2-1,-2 3 1,-1 3 0,2-3-1,-3 2 6,3 3-5,-2-2-1,0-2-2,-2-3 1,0 0 0,-2 0 1,3 2-1,-6 2 1,1 5 0,-2 0-1,-2 7 1,-2 5 0,0 2 0,2-5 0,-1-3 1,2-4-1,0-4 1,0-1 0,5-1 1,-2 2-1,2 4 0,0-1 0,-2 3 0,1 4 0,0 1 0,-1-3 7,-2 0-8,7-1 0,-5 0-1,5 2 0,1 1 0,0 4 1,3-1-1,-3 4 1,3 9 0,-1 1 0,0-5 0,-1-2 0,-1-16 0,2-5 0,-3-2 6,2-3 2,-2 0-7,4-8 5,1-1-6,3 1 0,1-2 0,1-3 0,-1 4 1,1-2 0,-3-4 0,-2 4 0,-1-2 5,-1-1-6,1 9 0,-3 4-2,3 0 1,0-1 1,3-6-1,-2-7 0,2 3 1,-3 8 0,6 17 0,0 9 0,-1 8 0,2 2 0,-1-12 0,-3-5 1,2-7-1,-1 4 0,0-1 0,1 1 0,-4 12 2,2-1-1,0 0 8,-1 1-9,2-9 0,2-8 1,2-4 0,-2-8 0,3-9-1,-2 0 0,0-4-9,-2 4-42,-2 0-77,-1-1-101,-2-5-139,-5 7-465</inkml:trace>
  <inkml:trace contextRef="#ctx0" brushRef="#br0" timeOffset="2806.1605">29658 5300 805,'0'0'231,"-2"2"-143,1-2-61,-1 3-16,2 0 14,-3 4 55,2 2 4,-4 10 3,1 7-29,0 7 34,2 9-26,-2 10 4,1 9 11,-3 4-18,-1 5-3,-1 5-15,-1 15-18,-6 69-15,0 44 5,9 31-5,6-86-6,-3 18-5,-7 2 11,-5-1 2,-2-9-5,2-13-3,-1-10-5,7-8-1,-3-8 0,0-16 0,11-68 0,-1-10-51,2-7-98,-3 11-88,6-19-85,21-67-153</inkml:trace>
  <inkml:trace contextRef="#ctx0" brushRef="#br0" timeOffset="3250.1859">29650 5147 651,'0'-10'108,"0"3"-30,-1-4 0,-1 0 138,0 9 6,1 2-75,0 2-44,-2-2-29,0 0-26,2 0-14,-1 4-10,2-4-7,0 0-7,0 0 2,0 0-4,2 0-7,-2-4 11,1 4-12,2 0-65,-3-2-154,15 4-347</inkml:trace>
  <inkml:trace contextRef="#ctx0" brushRef="#br0" timeOffset="4023.2302">29624 5353 931,'-3'-3'282,"2"-1"-89,-2 1-73,0-1 9,3 0-1,0 0-47,3 1-42,-3 1-39,2 0-45,-1 2-30,0 0 15,-1 0 19,3 0-10,-6 0 9,2 2 26,-2 0-5,0 7 3,-1 0 18,-2 6 0,-1 7 9,1 3 21,3 6 0,-2 6 0,4 12 9,-3 3 6,2 12-7,-1 7-5,3 6-8,-3 4-1,-2 9-3,-2 58-4,-6 36-4,-5 28 4,13-100 26,-1 3-13,3-3-7,0-63 10,0 0-5,2-1-4,-5 47-10,2-9-1,4 1-7,-1 2 0,2 3-5,1-2 0,-4-4 0,2-7 1,-2-13-1,-2-14 0,-1-12 0,2-8 5,-3-5 2,0-2 1,-4 0 0,5-1-2,-4-2-5,5-4 4,-2 0-5,4 0 1,0 2-1,2 2 1,-4 8-1,1-5-1,3 2 1,-4-3 0,-1 0-1,4-5 1,-2 10 0,-3 1 0,3 4-1,0 9 1,0-1 5,3-4-5,0 0-1,0-11 0,1-6 0,1-7-1,0 3 1,0-3-9,0-3-36,-2-5-108,3-12-22,0-20-101,10-131-475</inkml:trace>
  <inkml:trace contextRef="#ctx0" brushRef="#br0" timeOffset="5577.319">29689 5231 800,'-8'-5'244,"4"3"-61,-8-3-4,8 1-7,2 4-13,2 0-42,0 0-55,0 0-28,2 3-10,2-2 15,10 2-13,5 3-5,14 0 3,15 0-3,17-6-8,62-10-4,45-8-3,19-11-5,-70 10 0,-4 0 0,-14 3-1,2-5-1,5-2-9,-5-2 9,-14 6 1,-2-1 0,-49 9-1,-5 3 1,-3 2 0,31-9 1,-6 4-1,-10 2 0,-13 3-1,-5 1 0,-14 2 0,-9 6-10,-6 0 2,-2 1 3,0 2-3,0 5 2,-5 10 7,-1 5 1,-1 8 0,-1 7 0,0 8 6,8 2-7,4 6 0,8 10 0,2 4 9,0 12 15,-2 6 0,-4 7 3,2 63-6,-8 25-6,-2 43-3,2-54-5,2-41-6,8-5 0,-1-5 1,-2 0-1,6 4 8,-6-2 2,-3-16 10,-4 4-9,-4-7 1,-6-5-11,2 5 5,-4 22 8,0-23 0,9-64-6,2-3-3,1-2-5,-2 39 1,2-3-1,2-5 5,1-5-6,-2-10 0,2-6 1,-1-1 0,-4-3 0,2-10 0,-3-5-1,2-9 1,-1-9-1,1-1 1,1 0-1,-2-1 0,2 1 0,-2-1 1,2-2-1,-2-3 0,2-1 1,-2 0 11,2-1 5,-3-5 40,-10-5 21,-11-9-60,-13-5-12,-14-1-6,-4 4 0,0 11 0,1 3 0,0 10-1,0 6-1,-2 0 2,-8 3 0,-7 4 0,-51 14 0,-19 4-1,-10-2 1,57-17 0,3-6 0,-9 3 0,5-5 1,60-6-1,3-2 0,7 1 1,-27-2 0,7-4-1,8 3 0,1 0 1,0 0 0,2 0-1,0 4 0,4 0 0,2 0 0,-4 4 0,4-4 0,1 2 0,4-2 0,4-2 0,6 2 2,2-4-1,4 2 1,0 1-1,-7-4 0,4 3 0,-1-5-1,1 6 0,4-3 1,-2 4 0,5-2 0,0 2 0,1-1-1,1 1 1,1 0-1,0 0 0,0 1 0,-2-1-1,2 2-1,0-2 1,0 0-5,0 0 6,0 0 0,0 0 1,0 0 0,0 0 1,2-2-1,-2 1 0,1 1-1,1 0-9,0-3-36,0 3-36,3-3-50,9 0-103,72-20-431</inkml:trace>
  <inkml:trace contextRef="#ctx0" brushRef="#br0" timeOffset="9010.5154">27166 8757 581,'0'-7'165,"3"2"-60,-3-8-2,0 1 22,3 4 5,-2 2-10,-1 5-36,0 1-43,0 4-23,4 2-8,-1 4 25,1 6 41,2-2-5,3 6-32,4-8-12,4 7-3,4-1-6,4 4-5,5 1-2,0 1-5,-3 1-5,1-3 5,-2-1-5,-4-9 0,-3-1 10,1-11-2,-1-7 7,11-11-2,7-9-5,2-12-2,6-4-5,-3-1 4,-10 9-6,-5 6 1,-15 12-1,-2 12-1,-7 7-18,2 5-1,4 10 19,7 4 1,7 7 9,1-3 4,7 2 11,0-1-9,0-8 2,1-7-1,-2-4-5,1-7-2,-1-7 1,0-4 2,2-7-6,9-5 0,8-9-5,19-11 0,61-30 0,19 9 0,-107 52-1,-9 4 0,27-1-1,-21 8-1,-19 3-8,-11 6 10,-7 0 8,1 4 7,-1 0 6,-2 5 10,1 3-4,3 5-13,4 5-8,11 1-5,9-2 5,9 1 0,1-8-4,0-6 5,-5-9 1,-8-7-7,-4-4 9,-3-9-1,4-12-3,1-8-5,8-6 1,4-4-2,2 6 0,6 3 0,1 7-1,-3 5 0,-5 6 0,-5 7 0,-10 4 0,-6 2 0,-7 3 0,-4 3 0,-4-3 0,1 0 1,-2 0 7,-2 0 29,1-3-12,0 3-22,0-6-2,1 5-33,1-2-98,2 6-394,1 4-735</inkml:trace>
  <inkml:trace contextRef="#ctx0" brushRef="#br0" timeOffset="10506.601">29829 433 1108,'0'0'202,"0"4"-166,1-4-30,7 10-6,9-1 77,8 5 23,18 2-17,14 0-23,12-3-6,7-5-18,1-4-12,-16 2-11,-11-2-13,-20 0 0,-12-4-40,-12 0-68,-3-10 28,-12-43-226</inkml:trace>
  <inkml:trace contextRef="#ctx0" brushRef="#br0" timeOffset="10773.6163">30156 235 773,'-4'2'269,"1"1"-176,-8 7-66,1 9 22,1 4 46,3 11 10,0 10-12,4 15-20,2 12 14,3 17-36,2 61-12,-4-100-12,4 45-10,-2-11-8,5-17-4,4-21-4,-4-15 6,4-11 0,6-16 4,8-12 1,14-20-12,12-16-81,14-17-119,98-143-265</inkml:trace>
  <inkml:trace contextRef="#ctx0" brushRef="#br0" timeOffset="11021.6304">30847 337 801,'1'0'273,"5"3"-201,5 4-57,4 9 24,0 7 53,2 10 38,-1 12 13,-5 14 20,-2 12-73,-5 13-18,-5 8-27,-8 7-19,-2-9-16,0-16-10,3-19-32,0-22-10,6-23-3,2-10 30,2-14-11,3-18-314,5-20-189,23-154 300</inkml:trace>
  <inkml:trace contextRef="#ctx0" brushRef="#br0" timeOffset="11620.6647">31074 288 602,'1'-8'271,"-1"3"37,2-6-97,-2 8-92,0 3-50,4 2-47,4 4-22,10 5 0,14 4 0,16 1 8,10 3 40,3-2-20,-2 5-17,-10 1 7,-16 8-11,-11 6-7,-14 12 12,-5 6 72,-9 12 4,-8 10 7,-10-5-22,-6 2-25,4-4-21,0-13-16,7-5-10,4 0 1,3-6-1,-1 5 1,-3-6-2,1-6-36,1-11-27,-1-11-9,0-16 16,-1-14-77,-4-15-64,-1-23-13,-1-18 86,5-16 43,-6-60 81,23 96 40,-2-41 74,8 16-30,6 15-30,2 18 8,2 13 7,4 14-42,1 12-26,5 8-1,-5 12-1,3 6 1,-11 9 4,-1 2-4,-14 5-81,-12 4-131,-9-3-8,-12 1 88,-3-4 76,1 4 38,3-9 8,10-1 9,9-10 1,9-3 15,12-5 87,6-1 77,11 1-53,10-2-18,11-2-3,6-6-41,4-5-25,3-3-22,-3-6-17,-2-5-56,70-53-313</inkml:trace>
  <inkml:trace contextRef="#ctx0" brushRef="#br0" timeOffset="11802.6751">31841 431 829,'3'-1'240,"0"1"-160,3 0-37,5 1 113,2 5-4,4-6-37,2 4-47,10 0-41,4-8-14,10 0-13,7-10-84,3-5-225,63-52-408</inkml:trace>
  <inkml:trace contextRef="#ctx0" brushRef="#br0" timeOffset="12048.6892">32064 214 7,'0'0'1147,"0"5"-991,0 7-156,2 7 0,0 11 33,2 14 72,0 4-21,-1 13 18,0 17 20,-3 13-40,-6 64-23,-9 21-16,3-9-19,4-52-9,8-73-13,0-7 5,0-8-6,0 15 0,0-18-1,-3-19-11,-1-16-10,-8-15-180,-5-18-169,-40-130-183</inkml:trace>
  <inkml:trace contextRef="#ctx0" brushRef="#br0" timeOffset="12195.6976">31897 743 716,'0'-3'294,"0"3"7,-3 0-185,2 3-104,2 4-6,2 3 25,5 6 25,9 3-16,8-2-8,15 2-32,9-7-162,94-24-797</inkml:trace>
  <inkml:trace contextRef="#ctx0" brushRef="#br0" timeOffset="12314.7044">32583 1026 1302,'-4'-2'301,"-1"-3"-301,-21-19-256</inkml:trace>
  <inkml:trace contextRef="#ctx0" brushRef="#br0" timeOffset="13434.7685">28015 9216 625,'-1'0'0,"-1"12"-153</inkml:trace>
  <inkml:trace contextRef="#ctx0" brushRef="#br0" timeOffset="14173.8107">27905 9583 563,'0'0'153,"0"0"-40,0-3-1,1 3 38,2-3-7,-1-1-22,2-3-23,1 1-28,1-3-10,1 2-16,3 2-17,7 1-15,1-3-5,9 4-1,1-2-4,-2 3-2,-1 6 0,-4 2 1,0 8-1,-4 7 1,-2 3 1,-3 3-2,-4 3 14,-2 6 2,-3 9 11,4 3 30,1 13 5,-1 5-23,4 5-12,1-1-5,3-6-14,1-12-2,0-6 0,1-17-6,-4-13-13,0-15-86,-2-11-59,1-19-206,21-106-349</inkml:trace>
  <inkml:trace contextRef="#ctx0" brushRef="#br0" timeOffset="14416.8246">28343 9554 1101,'-2'0'318,"0"0"-165,-9 7-87,0 5 1,-3 10 61,-8 15-2,-6 12-36,-7 11-47,-4 7-29,0 0-7,2-8-1,5-6-4,4-8-2,6-10-22,9-12-75,8-4-140,9-7-140,45-1-395</inkml:trace>
  <inkml:trace contextRef="#ctx0" brushRef="#br0" timeOffset="16254.9298">28755 9808 319,'0'0'243,"0"-2"-100,0 2-31,-1-2 19,1 2 17,-2 2-17,2-2-8,-2 2-17,2-2-19,-2 0-15,2 3-22,0-2-23,0-1-14,4 3-11,4 0-2,7-3 27,15 0 29,14-3-10,11-8-16,2 0-21,-3-1-7,-11 2-1,-12 6 6,-13 3-7,-7 2-21,-1 2-46,-7-2-58,-3-1-40,0 2-58,-3 5-44,-19 6 1</inkml:trace>
  <inkml:trace contextRef="#ctx0" brushRef="#br0" timeOffset="16554.9469">28836 10110 810,'0'2'149,"0"1"-119,0-2-21,0 1 39,0 0 55,0-2-13,0 1-49,2-1-23,-2 0-11,0 0-1,0 0 5,0 0-4,0-1 2,0 1-8,0 0-1,-2 0-48,0 1-132,-5 3 21,1 3-84,-5 6-123</inkml:trace>
  <inkml:trace contextRef="#ctx0" brushRef="#br0" timeOffset="16992.972">28698 10177 381,'5'0'171,"-5"0"-111,2 0 13,2 0 65,0 0 27,7 0-28,-1 0-16,3 0-37,1 0-18,1 3 14,5 4-11,-1-4-12,0 6-21,1-4 0,0 1 9,0-2-15,4-2-3,1-4-2,4 0-8,-3 0-7,-3-4-9,-2 5 5,-3-3-5,-5 4-1,-1 0 1,-8 0-1,-1 1 0,-1-1 1,-4 0-1,2 3 0,-2-3 0,1 1 2,1-1-2,-2-1-2,2 1-28,0-3-82,0 0-158,-5-33-793</inkml:trace>
  <inkml:trace contextRef="#ctx0" brushRef="#br0" timeOffset="17989.029">29490 9859 873,'0'0'287,"0"-3"-106,-1 2-100,2 1-21,4-4 45,6-2-40,10-5-37,9 2-11,4-1-7,2 3 1,-7 7 1,-4 8-5,-8 10-1,-5 8 6,-3 8 32,-4 7 29,-4 8-14,1-1-17,-2 0-29,1 7-11,2-9 8,-1 1-10,2-6-15,-3-14-64,1-5-53,-2-4-32,-2-6-85,4-6-40,6-39 59</inkml:trace>
  <inkml:trace contextRef="#ctx0" brushRef="#br0" timeOffset="18236.0431">29897 9741 1036,'-11'-1'279,"2"1"-141,-6 1-53,2 2 46,0 2 8,2 3-34,-2 2-37,-7 13-31,2 9-8,-8 7 1,-4 15 0,-7 2-21,-4 1 1,-2 8-10,1-10 1,2 0-1,8-14-12,14-8-78,8-11-133,15-9-149,74-16-215</inkml:trace>
  <inkml:trace contextRef="#ctx0" brushRef="#br0" timeOffset="18559.0616">30010 10299 1162,'0'11'252,"0"1"-177,7 7-45,1 3 28,4-12 34,4 1-26,5-15-20,0-9-11,4-6-17,-1-11-2,-7-4-4,-6-6 0,-9 0-1,-7 1 2,-6 6 65,-1 7 8,-4 13-25,-1 10-25,-7 12-22,0 8-13,-1 8-1,4 3 0,2 0 0,8-4-63,6-3-78,4-3-89,5-8-115,29-7-159</inkml:trace>
  <inkml:trace contextRef="#ctx0" brushRef="#br0" timeOffset="18771.0737">30413 10045 1248,'2'-4'309,"4"2"-215,5-9-68,10 7 41,6-2 26,6 3-49,6 0-28,4 0-4,-3 3-12,-7-3-1,-8 3-109,-11 0-94,16-23-172</inkml:trace>
  <inkml:trace contextRef="#ctx0" brushRef="#br0" timeOffset="18974.0853">30558 9793 1013,'3'7'192,"1"4"-159,3 10-4,-3 14 55,-2 10 46,-2 10-1,-6 6-63,-10 10-36,-2-3-19,-6 0-11,2-8-144,-11 41-404</inkml:trace>
  <inkml:trace contextRef="#ctx0" brushRef="#br0" timeOffset="19561.1189">31045 9834 1010,'-1'0'210,"0"0"-108,-1-2 7,2 4 26,0-2-13,0 4-40,3 6-41,2 6 31,2 13-9,4 10-24,-1 9 12,-4 11-11,4 3-13,-4 1-6,-2-6-6,-3-5-4,0-13-10,1-11 5,-2-11-5,4-9-1,-2-7 6,5-10 15,9-13 5,14-22-14,12-21-12,10-15 0,0-5-1,-4 11 0,-5 15 0,-13 18 1,-10 15-1,-10 16-13,-9 7-26,-1 6-131,-4 6-291,-13 49-23</inkml:trace>
  <inkml:trace contextRef="#ctx0" brushRef="#br0" timeOffset="19775.1311">31645 10120 1346,'0'-2'372,"3"2"-266,5-3-79,7-2 6,4 0 32,7-3-1,3-2-32,4 0-19,3-2-7,-3 0-6,-1 0-46,-6-1-188,-7 1-134,-6-37-339</inkml:trace>
  <inkml:trace contextRef="#ctx0" brushRef="#br0" timeOffset="20077.1484">31789 9828 1109,'-2'0'335,"2"2"-236,-2 6-75,1 7 37,-2 3 83,-2 12-18,-1 8-42,-2 7-28,0 6-23,-4 1-3,0 6-11,2-3-1,2-4-4,1 1-7,4-10 1,9-3-8,-2-8 6,4-8-5,2-2-1,2-10 9,5-8-9,5-6-3,5-8-18,6-10-85,2-6-211,44-58-421</inkml:trace>
  <inkml:trace contextRef="#ctx0" brushRef="#br0" timeOffset="23764.3593">30482 8026 726,'-2'-4'569,"-1"4"-378,-1-6-97,4 6-58,2 2 21,-2 2 5,5 2-14,-1 8 3,4 5 12,0 10 4,-1 5-31,-4 5-25,-5 3 13,-3 2-6,-4 9 7,-2 4-8,-5 2-5,2 2-6,1-5 0,1 2-5,4-6 1,3-7-1,4-7 0,2-11 1,3-7-1,0-9 0,1-7 0,4-3 5,2-1 1,5-4 2,4-3-3,-1-4-4,3-4 5,-5-1-6,2-2-1,-2 0-8,0 3-54,0 3-88,-3-3-150,3 4-249,23-23-260</inkml:trace>
  <inkml:trace contextRef="#ctx0" brushRef="#br0" timeOffset="24026.3743">30783 8641 458,'1'4'348,"0"4"-210,3 6 50,0 3-13,0 4 11,1-1-34,-2 5-10,2 2-44,-4-2-35,2 1-26,-3-4-4,-3-2-9,-1 3-9,-1 0 6,-2 1-7,-1 1-13,1-1 1,-4-7-2,5-1-54,3-6-161,2-10-167,5-49-595</inkml:trace>
  <inkml:trace contextRef="#ctx0" brushRef="#br0" timeOffset="24927.4258">28769 6165 84,'-2'0'740,"2"2"-536,0 0-73,0-1-67,2 5-16,1 6 51,3 6 54,5 7-36,-1 9-22,1 7-19,0 8-11,-1 2-23,-5 6-14,-3 2 14,-6 3-15,-3 3-13,1-8 1,2-10-15,0-9 1,4-11 0,0-11 5,2-11-6,2-1 0,4-7-2,10 1-37,7-12-88,14-5-70,7-9-95,74-47-233</inkml:trace>
  <inkml:trace contextRef="#ctx0" brushRef="#br0" timeOffset="25279.4459">29169 6596 775,'6'-4'282,"2"1"-133,9-6-11,1 8 12,-5 1-26,0 4-17,-2 3-49,-5 8-34,3 4-12,-5 6-3,-4 1 2,-2 5-10,-4 2 9,0-1-10,-3-1-19,2 1-23,-1-6 12,2-3 9,1-4 11,-1-3 4,4-2 4,-2-6-5,4-4 7,0-4-2,5 0 1,-2 0 1,10-3 6,2-3 18,8-4-6,5-3-7,0-3-11,1 3-12,-4 0-176,21-17-393</inkml:trace>
  <inkml:trace contextRef="#ctx0" brushRef="#br0" timeOffset="26639.5237">26980 3292 710,'0'0'302,"-2"0"-140,2 0-80,-4 2-22,1 0 6,3 0 8,-3-2-5,-4 7-17,0 3-19,-6 4-18,0 10 12,-7 11 6,-4 11 11,-4-1-5,-5 7-17,-4-1-7,1 1-4,1-1-10,5-6 5,7-11-5,9-9-1,12-14-85,2-6-97,6-6-98,43-48-179</inkml:trace>
  <inkml:trace contextRef="#ctx0" brushRef="#br0" timeOffset="26872.5371">26986 3267 696,'-2'0'576,"2"0"-450,0 0-102,0 6-23,2 0-1,0 7 43,9 7 25,4 9 32,6 6-17,3 7-25,-2 5-22,4 2-19,-7 0-10,-2-3 2,-7-5-9,-7-6-6,0-8-97,-2-5-55,8-6-372</inkml:trace>
  <inkml:trace contextRef="#ctx0" brushRef="#br0" timeOffset="27669.5826">27596 2553 744,'0'-3'205,"0"3"-98,1 0-107,4 0-105,1 3-132,22 4 43</inkml:trace>
  <inkml:trace contextRef="#ctx0" brushRef="#br0" timeOffset="28120.6084">27553 2337 759,'-3'-1'288,"3"-1"-90,-4 1-46,3 1-34,1 0-19,0 0-30,0 1-34,1-1-22,-1 0-13,1 2-1,2-1-26,3 3 5,3-2-7,-3 6-67,3-2-115,13 3-395</inkml:trace>
  <inkml:trace contextRef="#ctx0" brushRef="#br0" timeOffset="29460.6851">27559 2347 728,'-5'-4'306,"4"2"-53,-2 1-70,0 1-28,2 0-2,1-3-21,1 3-56,12 0-56,9-3 1,22-1 0,16-2-15,8-4 3,-2 4-9,-9 0-36,-14 6-36,-18-4-30,-10 8-51,-9-4-47,-3 2-73,-7 4-15,-7 3 24,-50 19-48,30-16-45,16-7 357,6 0 69,4-4 73,-6 3 11,6-2-30,2 0 17,1-2 4,-1 2 0,2 0-12,1 1-33,-2 0-21,-1 4 9,2 0 3,-2 6-3,-1 2-23,1 8-5,-1 3 1,2 6-18,-3 6 4,2 7-4,-5 11-9,-4 9-4,5 6 1,0 6 1,-2-4 2,5-3-13,-3-12-19,7-13 7,-4-9-8,-1-15 8,1-6-2,-4-8 6,-6-5 9,-9-2-5,-8-5-8,-2-9-7,0 0-1,5-6-1,7 8 1,6 2 0,6 4 0,7 5 1,4-2 0,1 2 5,8-1 18,18-4-12,16-4 6,18-2 1,4-2 10,-3 5-4,-10-1-5,-12 6-5,-11 3-8,-10 2-5,-6 2-1,-6-2 0,-1 1-1,-3 2 1,-3-4-1,2 4 0,-1-2 0,7 2-8,2-1-19,5 1-36,5-2-81,1-2-139,2-2-193,-1-29-223</inkml:trace>
  <inkml:trace contextRef="#ctx0" brushRef="#br0" timeOffset="30492.7441">28418 2474 630,'-5'-3'306,"4"2"-74,-6-3-22,2 2-27,4 2 20,1-1-43,1 1-77,4 0-52,7-3-20,9 3-8,16 0 9,6-3-11,4 1 4,-6 0-5,-7 2-39,-8 0-15,-7 0-47,-1-2-22,-8 2-12,1 0-39,-2-2-79,1 4-97</inkml:trace>
  <inkml:trace contextRef="#ctx0" brushRef="#br0" timeOffset="30821.7629">28388 2925 1034,'0'0'197,"0"0"-136,2 2-47,2 2 22,4 0 48,8-3 61,1 3-5,8-4-47,-4 0-36,2 1-27,-6-1-11,1 0-1,-2 2-7,5-4-4,0 2-6,2-1 0,-1 1 1,5 0-2,-4 0 0,0-3-10,-4 3-77,2 0-37,-7-1-19,-5-2-101,-11-32-491</inkml:trace>
  <inkml:trace contextRef="#ctx0" brushRef="#br0" timeOffset="31348.7931">29042 2327 1017,'0'-6'258,"3"-1"-80,4-5-53,14-6-32,13 4-44,20-1 1,55-1-17,-69 12 4,32 0-36,-8 4-1,-16 2 6,-15 1-6,-11 1-43,-8-1-104,-10 1-66,-4-4-122,-10 4-20,-73 8 35</inkml:trace>
  <inkml:trace contextRef="#ctx0" brushRef="#br0" timeOffset="31688.8125">29363 2333 232,'-2'3'215,"2"4"-73,-3 9 2,2 1-1,-1 5 5,1 9 40,-1 4-23,1 10-8,-1 6-37,-3 5-45,-2 8-24,-6 3-25,-1 4-14,-2-5-6,-3-9 1,1-10 1,1-11-7,4-19-1,3-3 0,5-10 0,-1-8 20,6-1 2,4-9 2,-2 3 54,1-6 6,3-1-21,7 2-19,8 3-26,9-1-11,9 3 1,10 2-7,3 0 1,-4 1-2,-5 0-17,-6 2-83,-7 2-121,-3 0-88,25-18-239</inkml:trace>
  <inkml:trace contextRef="#ctx0" brushRef="#br0" timeOffset="32000.8304">29825 2861 646,'-6'19'246,"-1"6"28,-7 17-34,2-1-70,6-5-58,8-9-26,4-4-16,15-7-2,5-4 16,10-10-44,5-6-2,-1-10-31,-5-6-6,-8-5 9,-10-4 2,-8-2 2,-9 3-5,-8 2 16,-5 4 7,-11 2-19,-6 9-5,-4 6-8,0 5 1,3 4-1,12 2-6,7 3-63,11 5-138,5 2-69,15 1-218,69-9-127</inkml:trace>
  <inkml:trace contextRef="#ctx0" brushRef="#br0" timeOffset="32302.8477">30279 2521 894,'-2'-2'587,"2"1"-428,0-5-78,3 9-11,9-3 56,14 0-48,17 3-36,15-3-13,12-3-16,2 0-5,-4 2-8,-12-1-39,-12-2-66,-10 3-30,-10-3-48,-10-6-146,-19-43-551</inkml:trace>
  <inkml:trace contextRef="#ctx0" brushRef="#br0" timeOffset="32497.8588">30584 2334 1141,'0'0'210,"0"2"-171,-2 5-33,1 5 15,0 7 72,-1 9 7,-1 17-31,0 6-25,-4 15-25,-6 13-8,0 9-11,-4 2-68,-2 1-205,4 85-357</inkml:trace>
  <inkml:trace contextRef="#ctx0" brushRef="#br0" timeOffset="33161.8968">31327 2537 581,'-1'-3'352,"-4"-4"-101,2-2-70,-1-7-37,-1 2 0,2 0-15,-5 0-13,2 7-62,0 1-35,-9 0-12,-3 12-7,-11 0-1,-8 7-1,-3 7 1,3 6-8,4 9 2,3 6 1,0 12-2,5 8 8,2 7-1,8 5 1,11-7 0,10-9-1,10-9 1,4-12 4,5-19-2,5-10 13,4-17 21,5-14-20,1-12-16,2-11-7,-1-8-46,-2-12-80,-6-1 32,-6-4-7,-9 8 53,-6 12 40,-8 10 15,-2 16 20,-2 10 43,-2 9 14,2 7-50,-1 7-27,2 7-17,-1 7 17,2 12 48,0 9 30,-2 3-9,1 7-5,-1-4-25,1 0-12,1-3-18,1-4-1,5-7-2,5-5-6,8-10-68,7-7-170,12-10-121,61-53-528</inkml:trace>
  <inkml:trace contextRef="#ctx0" brushRef="#br0" timeOffset="33358.9081">31763 2521 1270,'2'-2'269,"-1"2"-127,3-4 53,2 1-61,5 0-65,8-2-44,5 3-19,3 0-6,3 2-17,-4 2-99,0 0-125,-4-2-62,11-18-203</inkml:trace>
  <inkml:trace contextRef="#ctx0" brushRef="#br0" timeOffset="33651.9248">31897 2364 754,'0'0'475,"2"0"-393,-4 0-52,2 2 30,0 2 12,-3 4-28,0 9 23,-5 11 1,1 13-11,-6 13-6,-6 10 36,-6 11-23,-1 7-16,2-5-24,6-8-15,6-13-7,8-9 11,6-14 1,6-7-4,10-9 2,12-5-6,7-12 44,10-6-50,1-7-11,-4-7-121,-8 2-145,17-54-485</inkml:trace>
  <inkml:trace contextRef="#ctx0" brushRef="#br0" timeOffset="56530.2334">27838 3474 1064,'-6'-8'273,"3"6"-123,-3-11-62,3 9-26,1 4-5,2 0-3,0 3-34,-1-3-20,2 3-24,4 5 4,7 5 20,13 8 1,17 3 12,22 4 10,75 10 1,62-13-5,30-11-4,-73-11-1,-2 3 2,-1-5-2,-16 6-2,2 2-6,2 5 7,-1 2 1,2 8-4,-2 2 1,7 3-11,1-6 9,-8 7-7,-11-2 4,-8-4 1,2-2-1,-9-14-4,-11-6 5,-4 0-5,-19 2 7,-43-6-9,1 2 1,-1-2 0,37 0 5,0 0-6,-2-2 6,-6-1-5,-10 0 0,-7 0 0,-11-3 0,-4 4 1,-5-2-1,-1 6-1,3-4 1,3 4 0,0-2-1,-7 0 1,-2 0 0,-9 0 0,-6-3 8,-6 2 0,-6 3 12,0 0-2,0 3-8,0-3-11,1 0-1,3 3-12,2 1 8,5-2 5,3 2 0,-5-4 1,0 4-1,-6-4 0,-3 0 0,0 0-2,-2 0-7,2 0 9,0 0 0,0 0-2,5 0-10,3 0 11,3 0 1,6 0 5,3 0 1,-6-4-4,-4 2 7,-4 0 1,-6 0 5,-3 2-1,2 0-14,-1 0 1,2 2-7,0-2 6,2 0-9,-2 2 0,1-2 0,-1-2 3,0 2 4,0 0 1,0 0 0,0 0-9,-1-2-34,-1 2-113,-10 0-323,-47-16-229</inkml:trace>
  <inkml:trace contextRef="#ctx0" brushRef="#br0" timeOffset="57095.2657">31620 2576 548,'0'-2'180,"-2"2"-33,2-7 18,2 7-21,1 0-35,-2 0-14,-1 0-19,0 0 5,0 0-9,0 0-12,0 3 9,2-3-1,6 0-23,12 4-9,22-3 18,58 4 4,32 5-31,-91-6-15,-5 0-6,30 6-5,-16-7 7,-17 1-8,-14-3-1,-13-1-27,-4 0-16,-4 0-61,-2-1-28,-8-5-44,-3-7-292,-41-30 119</inkml:trace>
  <inkml:trace contextRef="#ctx0" brushRef="#br0" timeOffset="57474.2874">31975 2364 460,'0'-4'213,"0"4"-69,-1-1 18,1-1-18,0 4-27,-2-2-48,2 0-36,0 1-22,-2-1-11,1 4-7,-2 4-5,-6 10 12,-4 11 34,-4 9 11,-4 14 12,1 5 0,-3 7 3,-1 8-4,-4 5 22,1 1-35,3-8-23,6-16-13,5-10-6,5-19 0,5-12-1,1-9-8,4-4 8,0 3 4,-1-6 23,4 6 33,4-3-6,7 4-18,8-2-13,4 3-23,6-1-60,-4 1-225,47 23-433</inkml:trace>
  <inkml:trace contextRef="#ctx0" brushRef="#br0" timeOffset="62731.5881">3282 3539 1228,'-3'1'237,"-3"6"-172,-2 16-65,-7 17 0,-2 20 0,-7 21 38,-8 62 7,29-91-3,-3 43-8,18-16-10,17-17-7,19-19 20,15-25 41,57-18-13,6-48-34,1-35-13,-37-5-3,-1-17-7,-8-12-8,-18-9-14,-22 7-39,-33 9-32,-19 61 26,-6 8 22,-10 6 7,-23-34 24,-19 24 6,-58 1 16,-19 59 22,1 53 2,55-17-1,58-22-3,6 1-9,4 3-21,-24 28-6,12 4 0,9-7-10,12-1-2,4-10 12,7-4-37,4-11-77,2-12-23,6-11-76,6-15 17,63-70-65</inkml:trace>
  <inkml:trace contextRef="#ctx0" brushRef="#br0" timeOffset="62972.6019">3592 2835 1260,'-3'-4'231,"0"4"-84,0-4-135,2 12-12,1 14 0,3 19 24,5 25 46,14 72 11,13 40 12,-2-11-45,-22-48-28,-8 5-7,-10-6-4,-10-8-8,-10-4 8,-15-1-9,-18 2-120,-10 8-166,0-3-231,13-49 8</inkml:trace>
  <inkml:trace contextRef="#ctx0" brushRef="#br0" timeOffset="63205.6152">3125 4467 1039,'0'-4'341,"0"0"-97,4-8-128,16 0-65,20 2 28,23-9 62,66-11-34,36 5-32,-14 3-35,-67 7-22,-51 11-9,-3-1-3,-5 2-5,22-8 0,-14 1 5,-14 5 0,-11-1 5,-8-5-11,-3-7-39,-5-9-71,-7-8-160,-55-99-243</inkml:trace>
  <inkml:trace contextRef="#ctx0" brushRef="#br0" timeOffset="63453.6294">3125 2831 1486,'-4'-21'219,"5"6"-71,-1-23-89,14 12-13,12 3 28,13 1-19,21 7-16,56-5-1,25 20-20,-97 6-8,-5 4-9,43 5 5,-8 5-5,4-2-1,47 5-43,11-6-114,2-3-358,-85-21-729</inkml:trace>
  <inkml:trace contextRef="#ctx0" brushRef="#br0" timeOffset="63716.6444">4523 3040 1398,'-22'3'222,"-6"7"-118,-22 7-47,-8 18 3,-2 17 9,3 17-21,7 14-15,-11 61-3,21 40-12,26 13-9,20-88-2,1-68-1,7-4-5,-4-7 7,15 31-7,7-20 10,7-12-11,7-20-54,12-26-201,93-133-806</inkml:trace>
  <inkml:trace contextRef="#ctx0" brushRef="#br0" timeOffset="63905.6552">4695 3527 1755,'4'-2'240,"0"2"-192,7-6-31,11 1 14,13-4 5,11-8-12,9-1-15,2-2-9,0-6-102,-5-3-224,27-61-535</inkml:trace>
  <inkml:trace contextRef="#ctx0" brushRef="#br0" timeOffset="64153.6694">4804 3096 1284,'0'4'230,"1"4"-213,1 14-16,-2 15 16,-2 20 84,-4 15 47,-6 18-29,-7 63-68,-2 27-18,19-126 0,2-12 0,4 43-11,7-15-7,4-20-6,11-10 0,2-10-6,3-12-3,6-14-115,10-25-149,91-107-373</inkml:trace>
  <inkml:trace contextRef="#ctx0" brushRef="#br0" timeOffset="64392.6831">5404 3208 1316,'0'11'318,"8"10"-294,0 15-15,9 17 40,13 9 97,3 8 29,6 2-68,-5 4-41,-4 7-26,-20 7-10,-11 54-6,-48 9-10,16-112 1,6-10-9,-30 33-6,13-20-34,14-22-68,20-14-101,30-73-131</inkml:trace>
  <inkml:trace contextRef="#ctx0" brushRef="#br0" timeOffset="64604.6952">6472 3230 1974,'26'-3'216,"6"10"-174,29-7-41,8 7 10,-2-1-10,3-4 0,-6 2 0,3 7 0,-3 0-1,-7-1-21,-14 1-88,-16 2-191,-19 0-232,-91 34-105</inkml:trace>
  <inkml:trace contextRef="#ctx0" brushRef="#br0" timeOffset="64765.7044">6382 3912 870,'3'0'840,"9"0"-726,11 0-14,21-8 71,23-7-42,67-25-60,34-5-37,-7 26-19,-70 20-13,-53 8-64,-3 0-208,65 17-794</inkml:trace>
  <inkml:trace contextRef="#ctx0" brushRef="#br0" timeOffset="65218.7303">7713 2851 1395,'0'-11'310,"1"6"-89,2-14-118,6 12-61,20 0-21,21-5 15,73-2 3,50 18-7,-11 32-10,-67 1-8,-63-17-13,-8-1-1,-8 3 0,16 21-12,-14 4-3,-14 4 15,-7-1-17,-6 5 17,-10 4 5,-5-2-5,-6 6-133,-7 0-158,-8 9-287,-97 111-307</inkml:trace>
  <inkml:trace contextRef="#ctx0" brushRef="#br0" timeOffset="65392.7403">8120 4091 1601,'0'3'326,"0"-3"-236,0 4-41,0 0 38,0-4-19,0 0-37,0 0-17,2 0-8,5 0-6,2 3-33,9 4-140,42-14-677</inkml:trace>
  <inkml:trace contextRef="#ctx0" brushRef="#br0" timeOffset="69045.9492">2679 5391 1479,'0'0'262,"2"4"-229,7 6-33,11 0 0,16 3 40,25-2 89,65-7-39,29-16-54,-111 9-20,-10 0-15,36-2-2,-24 5 0,-21 0-88,-12 0-142,-12 0-91,-46-2-219</inkml:trace>
  <inkml:trace contextRef="#ctx0" brushRef="#br0" timeOffset="69389.9689">3100 5498 579,'0'2'478,"-2"0"-370,1 6-49,1 11 40,-1 9 43,-2 11-23,3 12-5,0 12-6,-2 12-47,-3 11-20,-11 65-20,-26 22-8,-13-11-4,32-127 3,6-11-11,1-6 0,-10 18-1,7-21 0,10-11 0,5-12 19,3-10-7,4-7-12,3-7-26,6 0 26,4 5 15,1 11-15,4 13 30,1 6-13,4 7 4,6 8 22,-1-1-5,4-3-19,1-4-5,1-8-1,6-9-12,7-11-1,8-8-177,118-78-539</inkml:trace>
  <inkml:trace contextRef="#ctx0" brushRef="#br0" timeOffset="69588.9803">3928 5781 1342,'4'-2'296,"4"4"-259,8-2-7,14 2 23,17-2 17,15-2 38,57-5-49,-81 6-35,39-9-15,-18 6-9,-18 0-50,-17 6-223,-50 30-567</inkml:trace>
  <inkml:trace contextRef="#ctx0" brushRef="#br0" timeOffset="69772.9908">3974 6280 1657,'0'-4'311,"6"1"-190,13-11-95,22 2 1,63-6 58,39 14-20,-10 10-35,-48 6-18,-45-10-12,-2 3 0,-2 0-22,32 1-96,-2-12-73,71-72-446</inkml:trace>
  <inkml:trace contextRef="#ctx0" brushRef="#br0" timeOffset="69978.0026">5206 5505 1370,'11'-5'197,"8"1"-163,19 2-11,16-4 10,15 4 37,48 0 49,-80 2-65,36 4-39,-12 2-15,-14-2-21,-15 4-137,-18 0-140,-43 0-292</inkml:trace>
  <inkml:trace contextRef="#ctx0" brushRef="#br0" timeOffset="70322.0222">5547 5583 318,'-2'0'1067,"4"1"-903,-2 4-130,3 2-28,3 9 53,5 7 50,3 9 8,8 13-30,-7 10-37,4 8-26,-8 11-12,-7 12-3,-9 4-9,-12 3 0,-10-3-15,-16-16-27,-2-15-20,0-19-4,5-17 15,11-15 30,10-8 21,5-11 12,11-1 48,4-3 55,8-6-43,7 2-28,7-3-7,8 8-1,6 5-4,4 9-7,5 1 8,-3 5-12,2-2-10,-5-4-5,1 2-6,-1-4-51,-3 4-267,43 1-697</inkml:trace>
  <inkml:trace contextRef="#ctx0" brushRef="#br0" timeOffset="70630.0398">6177 6240 1211,'-3'3'549,"1"4"-496,-8 13-52,0 16-1,-1 17 9,-2 4 24,9 0 13,8-11-20,2-12 1,9-7 6,-2-11-21,9-12 49,-1-12 29,6-10-54,2-15-21,1-9-15,-2-4-27,-13-5-6,-9 6 9,-7 3 23,-8 15 1,-5 8-1,-5 15-16,0 12 4,-4 8-20,3 9-150,0 6-283,-23 36-524</inkml:trace>
  <inkml:trace contextRef="#ctx0" brushRef="#br0" timeOffset="80000.5758">6818 5979 786,'-2'0'204,"2"-3"-84,0 2-69,2-3-30,0-4 2,-2 2-22,1-1-2,1 2-5,-2 1-123,2 4-95,-2 5-350</inkml:trace>
  <inkml:trace contextRef="#ctx0" brushRef="#br0" timeOffset="80877.626">6735 5883 884,'-1'0'277,"-1"-2"-83,-3 2-53,3 0 1,0 0 20,0-2-33,2 0-43,0 2-86,1 0 0,16 2-42,11-6 42,20-4 18,22-2 6,66-18-9,20-6 12,-112 24-15,-4 4-2,31-10-2,-14 8-7,-17 3 8,-16-1-9,-12 3-31,-8 3-19,-4 0 19,-6-1 19,-2-5-65,-7-3-176,-5-6-213,-45-40-208</inkml:trace>
  <inkml:trace contextRef="#ctx0" brushRef="#br0" timeOffset="81132.6406">7089 5412 1109,'0'0'216,"0"0"-99,-3 0-65,3 3-52,3 6-10,0 10 10,5 11 46,7 17 4,-3 10 7,-2 16-9,-6 11-3,-5 8-9,-7 57-8,-5 7-8,9-110-11,4-1-2,1 41-7,6-14-60,7-11-183,49 32-394</inkml:trace>
  <inkml:trace contextRef="#ctx0" brushRef="#br0" timeOffset="82537.7209">8156 5692 204,'0'-16'598,"-2"3"-407,-2-18-68,1 4-33,-3-4 3,2 3-6,-2 4-11,-2 2-1,1 5-10,-2 3-26,1 6-6,-2 4-17,-7 4-14,-8 12-2,-8 5 0,-13 11 2,-3 5-1,4 9 7,2 1-8,8 5-8,6 6 7,5 7-5,7 5 5,4 4 1,7 5 0,5-5 0,3-7 1,9-10 0,1-13 11,7-11 1,-1-14 1,10-14 10,8-11 7,13-18-5,10-15-13,5-7-4,-7-6-8,-8 0-1,-9-3-1,-7 3-20,-11 0-7,-8 8 8,-10 0 8,-8 9 0,-3 0 11,-3 3 0,4 5 1,2 5 0,4 7 20,-2 9 17,2 6 29,0 4-37,0 2-29,0 7-29,-1 13 17,-2 14 12,1 12 30,-2 12 1,-3 8-1,1 5 0,6-1-4,4-5-11,5-4 0,3-12-8,1-15 4,7-7-4,-1-16 5,5-11-12,6-17-6,5-15-129,3-17-204,54-125-639</inkml:trace>
  <inkml:trace contextRef="#ctx0" brushRef="#br0" timeOffset="82723.7316">8618 5632 1227,'2'-1'271,"2"-5"-110,9-5-100,6-5 47,9-2 27,10-3-55,5 2-47,8 4-23,4 4-8,-2 5-2,-2 3-14,-6 0-101,-6 1-142,32-14-236</inkml:trace>
  <inkml:trace contextRef="#ctx0" brushRef="#br0" timeOffset="83054.7505">8800 5346 1081,'-1'-3'279,"1"1"-103,-2-4-62,0 6 30,1 0-15,-1 4-90,0 7-39,-2 18-3,-5 16 3,-3 26 25,-16 62 5,-8 28 0,1 13-13,28-64-1,8-67-1,2-9-7,6-1-7,6 24 8,5-14-1,6-14-1,6-13 7,8-19 1,3-14-3,3-11-3,-1-9-9,-4-4-21,-7 2-131,-10 1-194,-11-46-585</inkml:trace>
  <inkml:trace contextRef="#ctx0" brushRef="#br0" timeOffset="84170.8143">2775 8187 1248,'-3'-1'181,"3"2"-181,-3 8 0,6 13-37,1 15 29,2 18 8,1 19 0,0 15 26,-2 72 22,-12 25 12,-15 5 18,5-49-27,-8 54-18,4-23-14,5-59-2,11-65-11,5-9-5,2-10 5,1 26-6,6-25-39,1-18-22,8-20-14,7-30-72,62-164-380</inkml:trace>
  <inkml:trace contextRef="#ctx0" brushRef="#br0" timeOffset="84675.8432">2927 8416 1269,'3'-5'184,"3"0"-113,7-5-59,8 1-3,9-1-3,10 3-5,11 4 7,7 6-8,-4 12 0,-4 10-1,-10 14 1,-14 6 9,-11 6 12,-15 2 14,-14 5-4,-18 1 7,-22 1-5,-55 31-8,66-66-7,-34 20-12,5-11 2,18-9-7,12-15 11,14-6-3,14-3 6,4-2 5,10 1-20,11 1-15,13 0 0,19 6 15,15 4 0,8-2 1,2 8-1,-8 1 0,-9 9-2,-5 2 1,-8 5 1,-9-3 4,-5 3 5,-8 3 14,-8 3 5,-8 4 2,-13 6 27,-16 5 26,-20 3-17,-58 39-21,-42-7-18,-16-22-12,125-51-15,7-12 1,16-4 7,-23-1-8,23-17-90,39-107-551</inkml:trace>
  <inkml:trace contextRef="#ctx0" brushRef="#br0" timeOffset="85135.8695">3732 8816 1318,'-3'-1'261,"1"-2"-111,-4 1-90,6 2-3,4 2 1,0-2-19,16 3-24,20-6-3,59-7 14,41-6 5,-104 14-8,-9 1-7,33 1-8,-13 1-7,-11 5 4,-4 2-4,-3-1-2,1-2-4,0 1-24,3-2-122,-1-2-91,1-4-274,5-12-464</inkml:trace>
  <inkml:trace contextRef="#ctx0" brushRef="#br0" timeOffset="85464.8884">3552 9610 969,'3'0'487,"6"0"-414,12-1-61,21-4 18,14-3 99,8-4 30,5 1-18,-5 1-31,-2 7-43,-5 0-23,-2 6-20,1-2-9,-1-1-3,4 0-6,-2-4 0,-5-2-6,-6 1 7,-12-2-5,-4 0-2,-7 1 1,-9 2 3,-4 0-3,-5 4-2,-5 0 1,-2-2-24,0 4-57,1-2-171,-18-2-385</inkml:trace>
  <inkml:trace contextRef="#ctx0" brushRef="#br0" timeOffset="89774.1348">5589 9714 840,'5'-4'312,"4"4"-227,5 1-70,8 10-13,0-1 5,1 2 28,-5 4 1,-1 4-11,-2 2 1,-4 8-7,-2-1-1,-3 3 2,-6-3 4,-8 0 1,-10 0 7,-12 6-2,-14 0-11,-11 5-5,-9 2-5,-2-5-3,3-3-6,10-5 0,12-4-7,14-9-2,11 0 8,12-6-18,7-3 10,8-1 8,12 3 1,14-8 15,14-2 17,10-10 2,5-3 32,-6-2-9,-2 5-7,-11 2-8,-6-2-17,-6 4-11,-7 0-7,-2-2-5,-5 3-2,0-4-11,0 3-97,9-9-103,66-50-323</inkml:trace>
  <inkml:trace contextRef="#ctx0" brushRef="#br0" timeOffset="90011.1484">6085 9711 1011,'-2'-5'363,"2"-1"-177,-3-1-67,8 1-68,15 0-17,9 2 37,25-3 10,7 2-35,13-1-13,1 2-7,-4-2-13,-6 2 2,-13 3-13,-9 1-2,-13 0-50,-13 0-147,-8 1-98,-18-10-232</inkml:trace>
  <inkml:trace contextRef="#ctx0" brushRef="#br0" timeOffset="90242.1616">6508 9665 747,'-7'2'282,"1"4"-186,-7 10-51,-3 6 68,-8 8 64,-8 13 7,-5 7-38,-13 12-52,-3 7-23,-2 7-17,-2-1-20,4-4-14,8-9-14,10-7-5,13-14 1,10-9-2,8-10-1,8-11-80,10-10-69,17-9-29,16-22-304,109-127-350</inkml:trace>
  <inkml:trace contextRef="#ctx0" brushRef="#br0" timeOffset="90449.1734">6480 9871 583,'0'0'654,"-2"8"-510,-6 3-118,1 17 26,-8 11 80,1 13 38,-2 6-68,8 0-21,5 4-24,8-7-17,3-1-11,6-10-2,2-7-12,4-10-8,4-6 2,10-10-7,6-11-2,14-2-26,13-7-227,119-49-307</inkml:trace>
  <inkml:trace contextRef="#ctx0" brushRef="#br0" timeOffset="90974.2035">7231 9871 873,'-2'-1'329,"1"1"-142,-2-5-118,6 7-36,3-4 30,15-3 29,22-6-19,12-8-10,11 0-24,-5 4-15,-12 8-6,-7 7 0,-12 7-3,-6 12-7,-9 11 4,-5 12 13,-6 19 28,-4 7-7,-4 13 2,4-1-7,4-6-13,7-4-14,4-14-4,3-7-9,3 2 5,-5-8-6,4-4 0,-7-8-4,1-16-38,3-11-95,3-20-125,52-114-601</inkml:trace>
  <inkml:trace contextRef="#ctx0" brushRef="#br0" timeOffset="91192.2159">7926 9839 1316,'-6'-4'330,"2"1"-131,-8-3-92,5 6-7,-1 4-14,-6 8-38,-11 11-24,-9 20-6,-11 10-6,-4 12-5,-5 3-1,-3-1 5,1-2-11,-2-4 0,1-7-79,6-6-212,-34 26-273</inkml:trace>
  <inkml:trace contextRef="#ctx0" brushRef="#br0" timeOffset="92034.2641">5200 9145 1039,'0'0'216,"0"0"-162,3 4-54,0-2 1,7 2 30,10-3 26,15 2-10,14-6-5,19 0 0,44-5-5,18-1-7,12 2-4,-33 0 4,4-5 10,11 2 10,-17 0-1,13-7-2,16-5 13,4-3-8,9 1-28,-9 5 0,-10-1 5,4 6 4,5 4-18,-2 3 0,-14-3-2,-6 6 5,-1 2-1,3-5-8,0 0 4,-15-2-2,-12 0-2,-2-5-8,-51 7 1,-4-1 8,-6 3-9,22-6-1,-15 4 0,-21 3-9,-9-2-28,-15 4-53,-15 2-273,-122-4-360</inkml:trace>
  <inkml:trace contextRef="#ctx0" brushRef="#br0" timeOffset="93069.3233">6034 7650 987,'0'4'232,"0"-4"-163,0 1-61,2 5-8,1 0 8,3 8-7,6 9 7,0 11 5,-1 17 25,-2 13-4,-7 9 4,-10 13 7,-14 8 18,-36 67-14,-34 19-4,-1-18-22,71-132-10,10-9-4,6-8-9,-8 12-16,10-17-23,5-20 0,28-88-327</inkml:trace>
  <inkml:trace contextRef="#ctx0" brushRef="#br0" timeOffset="93640.356">5979 7816 1048,'-2'-12'185,"1"2"14,-2-7-116,3 3-38,0 6-9,2 4-9,-1 0-15,0 7-12,3 3-18,3 12 4,4 16 13,-3 17-7,0 12 8,-5 8 0,-4 3 5,-3 0 10,2-3 3,-2-3-1,9-3-1,3-6 7,2-8-4,2-12-7,4-11 6,1-16-3,6-11 8,0-14 2,11-13-5,3-15-4,1-15-2,0-8-8,-6-10-5,-2-4-1,-8-4-12,-7-9-24,-6-3 9,-6 7 12,-5 8 14,-5 18-4,-1 19 5,-1 17 2,2 13 4,4 10-6,3 8-1,0 12-34,0 15 17,0 16 12,0 20 5,2 8 0,-2 7 1,1-2 17,-1-6 7,-1-1 3,-1-6 4,2-7-8,2-7 1,4-12-3,-2-11-20,0-7 14,4-5-15,2-7-11,10-5-122,11-7-187,88-51-681</inkml:trace>
  <inkml:trace contextRef="#ctx0" brushRef="#br0" timeOffset="93927.3724">6713 8422 798,'-7'14'195,"4"6"-23,-7 14-13,6 2 8,4-5-46,4-5-31,12-8-27,7-3-6,9-7-13,5-10-4,2-10-19,-3-8-1,-6-9-4,-8-3-5,-13-7 1,-8 3-5,-8 0 5,-9 8-6,-8 9-4,-6 11-1,-8 6 0,0 8-1,4 7-2,8 3-10,16 4-6,10 2-142,12 0-164,86-12-261</inkml:trace>
  <inkml:trace contextRef="#ctx0" brushRef="#br0" timeOffset="95614.4689">7489 7349 714,'-6'-8'367,"-1"6"-148,-2-8-129,1 19-69,-7 3-19,0 13 5,-6 12-6,-2 11-1,-3 17 6,4 9 3,2 14 3,7 8 14,0 0 8,7 0 8,1-2 3,2-6-15,3 4-4,3-1-10,2-9-4,4-14-10,1-20 7,6-16-8,4-12 5,5-9 0,4-2-6,8-9-36,8-9-185,94-41-367</inkml:trace>
  <inkml:trace contextRef="#ctx0" brushRef="#br0" timeOffset="96029.4926">7771 7520 1228,'-6'-4'243,"3"0"-78,-4-2-96,8 5-39,13-2-29,26 0-1,73-13 0,63-10 7,-27 16-7,-116 9 0,-6 0-8,-9 1-49,23 0-81,-21 2-168,-36 20-264</inkml:trace>
  <inkml:trace contextRef="#ctx0" brushRef="#br0" timeOffset="96374.5123">8135 7589 849,'3'6'196,"2"1"-158,5 6-14,2 8 45,1-2 43,-2 3 11,-1 5-18,-7 9-30,-3 10-10,-6 17-13,-10 10-1,-12-1-9,-7 3-15,-2-12-12,11-18-6,6-16-8,10-13 8,6-10 5,4-6 2,0 0 4,-3-3 2,2 0-1,-1-1 8,2 2 19,2 0-9,2 0-33,10 2-6,11-2 0,15-3 5,11-4-5,-2-1 0,-2 1 0,-6 2 0,-6 2-9,-1-3-152,0 2-322,18-13-665</inkml:trace>
  <inkml:trace contextRef="#ctx0" brushRef="#br0" timeOffset="96674.5295">8586 8228 618,'0'8'172,"0"5"19,0 9 55,3 3-65,-2-7-46,1-7-51,1-4-28,3-7-26,2 0 6,9-10 18,7-12-3,4-8-24,-4-8-9,-6 0-3,-8-6 0,-10 6 16,-7 3-4,-7 11 5,-5 6 4,-6 9-17,-3 7-7,-7 10-10,-1 2-1,10 5 5,10 1-6,12-5-15,7 3-98,6-7-104,15-4-86,79-38-485</inkml:trace>
  <inkml:trace contextRef="#ctx0" brushRef="#br0" timeOffset="96870.5407">9010 7786 1111,'8'-3'320,"6"1"-211,17-8-41,17 6 61,12-4-5,13 0-61,2-3-25,-1 1-23,-8-2-6,-11 2-9,-9 1-37,-12-1-131,-11-2-111,-20-51-484</inkml:trace>
  <inkml:trace contextRef="#ctx0" brushRef="#br0" timeOffset="97071.5522">9352 7432 1139,'-2'6'242,"1"-1"-200,-3 12-20,-2 13 68,-1 16 32,-1 14 2,-8 15-31,-2 69-57,-10 25-18,-1-14-6,26-110-12,9-1-174,6-12-197,82 81-464</inkml:trace>
  <inkml:trace contextRef="#ctx0" brushRef="#br0" timeOffset="97651.5854">10274 7699 744,'-4'-9'297,"0"0"-80,-8-5-52,-9 2-43,-4 1-41,-11 8-21,-6 6-5,0 10-23,0 4-11,8 9-12,7 10-9,6 13 0,0 15 0,2 13 0,-5 9 1,3 1-1,-1-6 1,10-4 0,5-16 8,7-16-8,10-12 0,5-18 11,13-11 9,11-17 15,9-16-21,7-12-15,-3-8-6,-1-12-75,-5-6-41,-9-5-17,-7-10-11,-12-1 54,-8 10 72,-10 9 24,-7 21 94,0 16 25,4 15 13,0 6-32,1 9-79,-2 17-15,0 20-6,-7 22 60,2 10-1,3 1-2,-2-4-2,3-10-4,0-3-13,1-4-23,4-7-6,6-6-3,2-7 3,6-6-9,13-4-76,5-14-164,75-25-282</inkml:trace>
  <inkml:trace contextRef="#ctx0" brushRef="#br0" timeOffset="97862.5975">10695 7750 1223,'2'0'353,"-1"1"-214,1-1-73,5 0-10,10 0-4,13-1 28,16-2-16,9-4-37,3 3-16,2 0-11,-2 0-11,-8-2-109,-7 6-139,25-16-268</inkml:trace>
  <inkml:trace contextRef="#ctx0" brushRef="#br0" timeOffset="98144.6136">11017 7450 1057,'0'0'277,"-3"1"-166,-2 5-73,-3 11-2,0 11 46,-9 20 26,-3 17 3,-3 26-49,-18 73-13,-9 19-2,3-28-8,37-106-11,3-11-2,3-5 2,0 26-4,7-17-15,9-16 6,13-14 6,11-16-3,14-15-4,9-15-14,3-9-9,-5-6-177,55-73-439</inkml:trace>
  <inkml:trace contextRef="#ctx0" brushRef="#br0" timeOffset="98511.6346">11647 7432 1113,'5'-1'165,"-1"-2"-116,6-1-31,0 4 17,3 4-14,-4 14-8,3 19 16,4 23 55,-7 22-5,-3 83 19,-16 34-25,-10-31-7,7-64-15,5-57-22,-2 2-13,-1-10-4,-9 42-12,-9-13 0,-16-12-154,-154 78-296</inkml:trace>
  <inkml:trace contextRef="#ctx0" brushRef="#br0" timeOffset="99375.684">8205 8942 754,'-4'-3'314,"2"0"-82,-5-1-28,5 4-28,2 0-49,2 0-59,7 4-55,13 5-12,16 5 27,18 0 22,62 9-4,36-10 4,11-11-2,-50-2-6,1-1-9,-3 2-12,3 6 0,6-3-9,4-1 1,6 1-11,19-1 4,19 0-5,0-9-1,6-5 1,5 2 0,2-1 1,-24-5 5,-20 1 4,-13 3-4,-10-3-5,-16 5 5,-19 5-5,-48 4 4,7 3-1,-4-2-4,34 3-1,-4 4 0,-7 3 0,-8-1 1,-12-2 0,-14 2 0,-7-6-1,-11 0 0,-7-4-1,0 0-5,0-2-6,0 2-14,3-4-20,5-5-143,8 0-305,20-22-344</inkml:trace>
  <inkml:trace contextRef="#ctx0" brushRef="#br0" timeOffset="104285.9649">2527 12579 1379,'-4'-14'232,"0"9"-56,-2-7-103,2 6-38,4 9-11,0 0-24,-1 4-35,2 17 14,2 17 21,-2 18 13,5 16-11,2 6-1,10-2 4,1-2-4,11-16-1,6-13 1,4-18 7,2-18 2,5-20 7,0-22 8,4-26-1,29-70-4,-4-46-10,-24-36-10,-39 59-3,-15 15-13,-4 84 4,-3 14 12,0 14 28,-15-23 80,-4 26-57,-12 15-38,-14 20-7,-12 17-4,-10 25 4,-3 17 1,9 11 1,12 1-7,14-6-1,14-13 0,13-17 0,9-10-32,6-7-73,7-2-132,6-2-220,32 0-178</inkml:trace>
  <inkml:trace contextRef="#ctx0" brushRef="#br0" timeOffset="104557.9804">2652 11834 1529,'-4'-4'326,"1"4"-205,-3-4-121,4 12-24,5 10-9,0 15 33,5 20 0,4 23 11,16 75 8,6 45 2,-17 34-1,-13-97-8,-8-15 1,-4 5 2,1-5-4,-8 2 4,6-13-15,4-59-99,-2-5-144,3-12-216,-25 79-139</inkml:trace>
  <inkml:trace contextRef="#ctx0" brushRef="#br0" timeOffset="104782.9933">2353 13413 1029,'0'0'345,"2"0"-219,1-3-126,5 7 6,11-2 34,16 2 122,15-4-4,16-1-41,53-12-21,-80 12-38,39-7-25,-10 2-12,-11 5-15,-7-2 2,-12-1-7,-5-3-1,-10-2-30,-1-9-68,-3-12-127,33-106-359</inkml:trace>
  <inkml:trace contextRef="#ctx0" brushRef="#br0" timeOffset="105089.0108">2333 11725 1274,'-1'-11'256,"1"3"-128,1-7-65,6-1-44,10 2 16,8-5 29,13 5 13,6 4-16,1 8-16,1 8-18,-1 8 0,1 8-1,10-3-1,12 1-11,57 4-2,20-13 0,-14-7-12,-95 0-14,-1 0-80,-4 6-121,30 7-333,55 38-358</inkml:trace>
  <inkml:trace contextRef="#ctx0" brushRef="#br0" timeOffset="105333.0247">3667 12309 1468,'4'0'315,"12"1"-253,14-1-44,12 0-3,17-4 28,5-2-1,6 1 5,3 0-16,-7-4-11,-1 5-10,-11 3-8,-8-2-1,-7-1-1,-5 0-99,-8 4-197,5 5-446</inkml:trace>
  <inkml:trace contextRef="#ctx0" brushRef="#br0" timeOffset="105564.038">3714 12930 1351,'-1'-2'474,"1"2"-361,0-2-94,7 4-18,10 2 15,14-1 73,17 0-11,12 3-24,6-2-6,3 3-30,0-3-2,-8-2-8,3-4-8,-3-6 0,-4-3-52,0-3-230,67-35-529</inkml:trace>
  <inkml:trace contextRef="#ctx0" brushRef="#br0" timeOffset="106343.0825">5895 11516 1115,'-16'-10'268,"0"3"-137,-15-12-70,-7 3 1,2 1 16,-7 2 21,3 5-12,6 4-41,4 4-23,8 1-10,2 6 1,1-3-13,-1 5 0,5 0 8,0 4-8,0 0-1,3 8 0,-1 2-1,3 11-4,2 7 5,1 8 2,5 7 8,4 10 7,5 2 4,2 1 21,5-1-23,0-1 10,2-3 1,0 3-8,-1-2 4,0 3-11,0 1-2,-2 8 1,-3 5-1,4 3 1,-7 0-5,2 1 4,3 50 4,-3 19 5,-3 6-10,-6-61 6,1-52-17,1-2 13,0-6-8,-1 48-5,-1-12 0,-3-2 1,-1 1 4,-6-5 1,-2-4 2,2-4-7,-10 1 8,4-7-2,-6-7-2,-4-9 0,-3-15 4,-1-10 1,-8-14 1,-9-12-12,-8-24-47,-8-19-49,0-14-51,5-10-99,11 3-204,-34-100-309</inkml:trace>
  <inkml:trace contextRef="#ctx0" brushRef="#br0" timeOffset="106981.119">7210 12122 833,'-1'-2'355,"-1"2"-127,1 0-121,-1 2-41,-1 0-18,2 2-2,1 10-23,4 11 16,2 22 82,7 32-26,10 77-40,-1 37-14,-13-19-8,-12-68-12,-3-58-8,-1-3-2,1-1 2,-4 35-7,-1-13 2,2-15-8,5-19-60,3-19-133,4-8-25,29-61-104</inkml:trace>
  <inkml:trace contextRef="#ctx0" brushRef="#br0" timeOffset="107433.1449">7329 12214 1454,'2'-8'257,"-1"2"-67,10-11-125,14 7-53,8 2-6,12-3 3,7 3 0,-1 8 0,-1 5-9,-5 13-1,-12 7-11,-12 7-2,-18 18-13,-21 16 27,-21 17 20,-19 11 2,-11-4-22,2-16-8,12-22 8,21-22 0,15-16 3,14-10-3,6 0-36,10-4 22,8 0 3,14 4 11,16 6 2,1-2-2,-3 3 1,-6 5-1,-6 2 0,-11 5 14,-1 9 21,-8 3 22,-7 4-9,-8 6-6,-10 1-2,-14 5 1,-10-2-10,-7-1-11,-6-6-10,-1-9 1,5-8-11,7-12-53,3-13-141,3-21-282,-23-124-672</inkml:trace>
  <inkml:trace contextRef="#ctx0" brushRef="#br0" timeOffset="108018.1783">7031 11728 1311,'-1'-3'271,"2"3"-128,-2-6-143,7 8 3,11 3-3,16 4 136,25-4 23,80-3-60,56-19-40,8-8-20,-67 16-9,-8 3-6,-23 10 6,-66 2-6,-4-4-9,-7 5 1,25 3-15,-16-2 0,-16-4 0,-9-4 10,-11 0 14,-1-4 25,-10-8 19,-6-11-66,-11-10-3,-12-12-29,-5 0 2,-4-1-10,3 5 17,7 13 14,5 11 0,10 5 0,1 14-3,4 1 8,3 7-7,7 0-2,9-1-10,14 10 2,16 5 17,25 7-5,53 18 5,-68-31 1,38 15 0,-18 2 1,-10-1-1,-18 5-5,-13 0 5,-11 2 1,-16 3 17,-14 5 0,-22 3-10,-12 7-2,-10 0-5,6-6-1,15-4-63,15 2-216,28 72-561</inkml:trace>
  <inkml:trace contextRef="#ctx0" brushRef="#br0" timeOffset="108231.1905">8524 12828 1146,'0'3'697,"0"1"-579,0 7-103,0 4 2,0 1 17,0 6 16,-1-7-13,1 1-13,-1-6-16,1-4 4,1-3-12,2-3-38,12 0-152,68-14-327</inkml:trace>
  <inkml:trace contextRef="#ctx0" brushRef="#br0" timeOffset="108934.2307">9236 12389 908,'2'-19'300,"-1"0"-85,-1-20-91,-4 0-22,-8 4 45,-5 3-55,-3 6-40,-6 7-13,-7 9-27,-2 13-12,-1 10-9,3 15 1,0 17-1,2 21 0,-10 76 9,4 41 5,19-9 1,17-128-6,2 0 0,4-8-1,4 33 1,10-16 8,3-19-7,5-18 5,8-17 3,9-14 2,9-19-7,3-13-4,1-11-49,-5-11-61,-6-8-77,-8-11-113,20-237-435</inkml:trace>
  <inkml:trace contextRef="#ctx0" brushRef="#br0" timeOffset="109172.2443">9465 11160 1391,'-2'4'242,"1"13"-211,-4 18-20,-1 26-10,-2 23 14,-3 79 31,12 38-16,13 23-6,-10-79-4,4 7-10,4 5-9,4 4 10,8-24-10,11-29 0,-14-58-1,2-6-43,7-11-172,32 30-158,163-58-557</inkml:trace>
  <inkml:trace contextRef="#ctx0" brushRef="#br0" timeOffset="109499.263">10297 12076 1547,'-18'-15'295,"-1"8"-116,-23-9-98,-10 20-59,-12 15-16,-4 14-5,4 15 0,18 0-1,29 6-37,27 1-46,27-2 44,19-2 15,12-2 9,4-1 9,-5 0 5,-14-2-1,-12-2 1,-9 1-10,-11-4 11,-11 2 10,-10 3 14,-14-4 5,-9 3 2,-14-7 11,-6-3-7,-6-11-13,1-11-5,-3-9-17,4-8-49,-9-11-157,-5-14-259,-94-105-356</inkml:trace>
  <inkml:trace contextRef="#ctx0" brushRef="#br0" timeOffset="110030.2934">9825 11573 731,'-1'-3'949,"0"3"-712,-1-5-189,2 6-48,6 6-29,9 1 29,18 10 54,19-1-1,63 7-22,38-20-5,17-13-4,-64 0-8,-18-1-14,-52 8 9,-4 0-3,-6 0-5,25-2-1,-15 1 0,-15 3-2,-9-3 2,-11 2 14,-5-5 38,-9-11 1,-10-9-41,-14-9-12,-10-4-13,-4-2 5,2-4 8,8 5-1,8 6 2,12 8 0,8 13 0,9 3-1,2 8-1,2 4-14,3 4-15,4 8 6,11 9 21,10 12 3,16 7 0,14 3 6,4 3-6,3-4 0,-10 2 0,-10-4 0,-11 0 9,-13-5 0,-11-6 3,-11 1 0,-13-5 11,-12 4 1,-21 5-2,-20 1-17,-55 27-5,-19 1-138,12 4-380</inkml:trace>
  <inkml:trace contextRef="#ctx0" brushRef="#br0" timeOffset="110713.3325">6466 13393 954,'-11'-2'192,"1"1"-80,-11-2-14,3 6 8,6-2 44,1 1-42,10 2-60,0 0-39,-1 5-8,-7 9 14,-6 12 12,-3 11-4,-6 2-14,6 2-4,6-2-5,7 1-2,10 0-25,9-7 11,15-2 16,14-5-2,10-4 4,6-5 5,-6-2 5,-10-1-3,-17 0-9,-13 2 0,-14 3 1,-14 12 50,-15 11 11,-18 13-19,-19 0-19,-3-10-12,8-16-3,12-18-9,16-18-172,7-105-597</inkml:trace>
  <inkml:trace contextRef="#ctx0" brushRef="#br0" timeOffset="113509.4924">29725 5898 562,'-1'-2'153,"-1"-2"-32,1 1-70,-1-3 15,2 2 3,0-4-12,0 4-13,0 4-13,0 0-26,0 0-5,-1 0-1,1 0-8,-3 0 9,3 0 0,-2 0 49,1 0 35,1 0 17,0 0-11,0 0-45,-2-4-24,2 2-8,-2-2-13,2 4-9,-3-4-18,1 0-33,0 0 3,-1 3-22,0-4-100,2 3 58,2 2-59,1 0-116,4 12 40</inkml:trace>
  <inkml:trace contextRef="#ctx0" brushRef="#br0" timeOffset="114009.521">29617 5889 460,'0'0'165,"0"0"-118,0 0-37,0 0 40,-3 0 38,6 0-28,-3 0-36,0 0-24,0 0-9,2 0-10,-4 0-4,2 0 7,0 0 1,3-12-20,-2 2 26,-1 0 9,0 0 6,0 0 15,-1 7 47,0 0 4,1 3-17,0 0-13,-2 0-12,2 3-12,0-3-10,-3 3-8,-1 7 0,-2 0 1,-1 4 17,-2 5 16,-3-1 11,-1 2 18,-7 1 0,2-3-12,-6 4-12,3 1-16,-1 0-16,-1-1 7,4 5-13,5-3 1,0 2-1,8-7-1,3 1-23,3-7-49,1-4-68,5-5 17,6-7-10,9-7-73,55-61-277</inkml:trace>
  <inkml:trace contextRef="#ctx0" brushRef="#br0" timeOffset="114304.5379">29659 5875 663,'0'0'167,"2"-4"-124,-1 4-17,-1 0 68,2 0 53,-4 0-30,2 4-40,0-4-41,0 2-35,2 4 0,4 6-1,1 9 15,5 12 20,0 8-4,5 6-8,-2 2-8,1 4-2,1-4-5,-7-2-1,2-6-5,-1-5 5,-1-7 1,-7-3-2,1-9-6,-4-6-83,0-4-66,3-5-127</inkml:trace>
  <inkml:trace contextRef="#ctx0" brushRef="#br0" timeOffset="114954.5751">30704 4884 735,'-6'-8'145,"1"2"-44,-7-11-10,5 3 19,2-4-8,3 5-32,-2 3-14,3 7-2,-1 3-12,0 1-29,0-1-13,1 6-1,-1-6 0,2 4-6,0 0 7,0 0 4,3 2-4,4 3-19,4 2 19,12 6 9,4 2 16,8 6-2,2 3-7,-2 6-10,-6 1-5,-5 7 0,-6 0 5,-4 2 3,-8-3-1,-8 4 2,-2-10 1,-8-2-1,0-1-4,0-5 0,-8 1-6,-6 0-91,-9 5-194,-79 23-475</inkml:trace>
  <inkml:trace contextRef="#ctx0" brushRef="#br0" timeOffset="116398.6577">30660 6153 945,'-2'0'250,"2"0"-124,-3 0-90,3 3-24,3 4-12,4 10-6,7 17 6,12 21 36,6 12-10,7 5-7,-1-3-11,-2-5-7,-3-9 7,-8-2-7,-7-6 1,-6-4-2,-5-8-69,-7-4-78,-3-7-62,-4 10-89</inkml:trace>
  <inkml:trace contextRef="#ctx0" brushRef="#br0" timeOffset="116609.6697">31039 6422 919,'-1'0'271,"-2"0"-184,-9 7-70,0 0-4,-10 8 28,-8 4-7,-7 7-17,-3 6-12,-4 7-5,2 9-90,3 4-178,-19 86-31</inkml:trace>
  <inkml:trace contextRef="#ctx0" brushRef="#br0" timeOffset="116887.6856">30655 7329 789,'0'6'197,"3"5"-176,4 10-3,5 11-12,6 7 4,-2-3 29,8 6 2,0 5-22,6 2-7,-1 4-6,-2-4-6,-2-3-46,-3-6-74,14 39-123</inkml:trace>
  <inkml:trace contextRef="#ctx0" brushRef="#br0" timeOffset="117089.6972">30978 7455 646,'-17'-5'684,"1"2"-567,-17 2-70,-2 9-32,-4 7-3,-3 2-3,-1 11-8,-3 8-1,6 9-6,3 7-150,-21 100-320</inkml:trace>
  <inkml:trace contextRef="#ctx0" brushRef="#br0" timeOffset="118440.7745">32372 5622 1094,'0'-4'235,"2"1"-136,2 0-99,7 13 0,6-1 1,5 4 6,2 10-5,-4 5 5,-1 11 4,-3 13 11,-2 13 2,-3 10-3,-1 11-6,-1-4-15,5-2 1,2-4 7,3-11-8,2-7-35,3-15-114,1-9-172,38-17-318</inkml:trace>
  <inkml:trace contextRef="#ctx0" brushRef="#br0" timeOffset="118651.7865">32763 5898 1046,'-5'0'231,"-2"3"-165,-7 8-57,-6 5-7,-5 9 8,-3 2 22,-3 1-7,-2 7-11,-2-1-7,-1 5-1,-2 8-6,-1 2-91,2 13-148,-31 108-136</inkml:trace>
  <inkml:trace contextRef="#ctx0" brushRef="#br0" timeOffset="118879.7996">32524 7225 597,'9'28'135,"0"3"-6,9 34 7,-2 8-49,1 7-30,0 4 8,-1-3-4,1 7-28,-5-5-10,4-5-8,5-5-15,2-16-23,7-9-181,63 2-424</inkml:trace>
  <inkml:trace contextRef="#ctx0" brushRef="#br0" timeOffset="119065.8102">32943 7528 1412,'-18'3'221,"-2"6"-166,-25 14-40,-15 9 2,-10 5-5,-9 5-11,2 0-1,3 5-41,6 5-206,-76 67-532</inkml:trace>
  <inkml:trace contextRef="#ctx0" brushRef="#br0" timeOffset="119701.8466">28048 5598 864,'-5'-3'234,"4"3"-61,-6-3-94,5 7-77,1 8-2,2 12 0,4 11 17,6 13 24,8 10-5,0 6-14,9 7-4,-3 1-9,4 5-1,-5 1 1,-5 3-9,-6-1-6,-5-6-99,-8-6-143,-13 47-212</inkml:trace>
  <inkml:trace contextRef="#ctx0" brushRef="#br0" timeOffset="119914.8588">28445 5924 1085,'-21'11'157,"-1"4"-103,-20 14-31,2 7-11,-1 2-6,1 10 1,3 1-5,-2 11-2,3 10-61,-1 5-173,-59 96-345</inkml:trace>
  <inkml:trace contextRef="#ctx0" brushRef="#br0" timeOffset="120148.8722">27835 7312 544,'7'10'162,"1"9"-15,8 17-18,8 11-16,1 13-2,1 7-42,-1 13-29,0 5 17,-4 1-22,0-5-20,-3-15 0,4-17-2,-1-15-13,3-11-54,58-5-230</inkml:trace>
  <inkml:trace contextRef="#ctx0" brushRef="#br0" timeOffset="120349.8837">28306 7483 1074,'-3'0'281,"-6"4"-196,-10 11-65,-6 12-11,-14 14 9,-12 14-3,-9 10-14,-5 8-1,1 2-18,8-5-137,-57 64-220</inkml:trace>
  <inkml:trace contextRef="#ctx0" brushRef="#br0" timeOffset="124145.1007">31457 7018 609,'0'0'145,"0"0"-106,3 0-9,-3 0 171,-3 0 89,2 0-31,-2-4-25,0 2-61,3 2-62,0 0-38,0 0-40,3 2-33,-3-2-3,4 8-28,2 1 29,4 10 2,0 5 6,4 6-5,-4 4-1,0 2-1,-3 2 1,-1-3 0,3-3 1,-3-3-1,0-2 0,1-7-1,-2-2-7,-2-7 7,0-3-20,0-5 14,0 1 1,3-9 6,6-9 24,10-16 4,15-14-11,7-11-5,2-10-12,-4-3 0,-5 1 0,-8 3 0,-10 8-8,-5 9 8,-4 13-2,-6 8 1,-1 10-19,-3 8-11,0 8-130,0 8-464,-9 34-232</inkml:trace>
  <inkml:trace contextRef="#ctx0" brushRef="#br0" timeOffset="129795.4239">2858 15326 661,'0'0'171,"0"0"-54,1 0 77,-1 2 53,0-2-16,0 0-34,-1 2-65,1-2-57,0 1-38,3 6-20,3 7-8,5 8 12,0 14 10,0 16 2,-8 14-6,-5 9-13,-12 9-7,-10-5-7,-8-9-12,5-13-6,5-18-44,9-12-103,8-12-121,13-37-315</inkml:trace>
  <inkml:trace contextRef="#ctx0" brushRef="#br0" timeOffset="129965.4336">2991 15603 1181,'9'-6'348,"1"0"-220,11-8-56,8 6 97,2-2-25,-1-3-49,4 3-41,1-2-30,5 1-12,-3-5-12,-1 0-15,-8 6-89,-9 1-166,-18 2-318</inkml:trace>
  <inkml:trace contextRef="#ctx0" brushRef="#br0" timeOffset="130321.454">3201 15200 253,'-1'-3'1266,"1"3"-1026,-2-4-198,4 8-26,-1-1 56,1 7 9,2 10-15,1 14-1,2 16-28,-7 15-14,-13 11-4,-25 66-19,12-95-18,-23 41-106,-4-19-38,2-18 27,9-22 55,12-13 41,8-6 39,14-6 5,4-4 32,6 0 20,0 0-6,6 2-13,10-4 19,12 0 33,10-6-9,7 0-20,5-2-17,8-4-17,-4-3-14,3-1-7,-10 1-6,-8 0-87,-14 6-169,-13-3-240,-46-9-393</inkml:trace>
  <inkml:trace contextRef="#ctx0" brushRef="#br0" timeOffset="130548.467">3155 15832 787,'0'0'608,"3"4"-544,1 0-58,-2 4 62,-1 3 106,-2 1 22,-5 14-53,-10 12-49,-8 14-46,-12 11-24,-5 3-10,2-6-14,11-15-2,9-16-61,14-17-88,12-12-71,13-18 84,14-10-71,10-8-255,75-58-117</inkml:trace>
  <inkml:trace contextRef="#ctx0" brushRef="#br0" timeOffset="130788.4807">3252 16046 193,'7'0'306,"-2"4"-78,2 0-33,-5 11 50,-2 2 28,0 7-63,-3 8-33,0 1-53,1-1-43,4-4-28,7-1-20,4-5-9,8 1 7,3-1-7,4-3-4,7-5 2,-1-6 1,-2-4-5,-4-4-2,-7-4 2,-4-1-1,-5-5 2,-3-3-11,3-4-8,-4-8-8,-6-6-43,-4-6-100,-9-2-341,-62-75-298</inkml:trace>
  <inkml:trace contextRef="#ctx0" brushRef="#br0" timeOffset="131074.4971">2517 15358 352,'-8'-6'1364,"7"-1"-1111,-5-4-154,4 8-46,4 3 14,-1 0-40,1 0-27,2 7-24,4 1 5,0 7-14,0 14-110,1 9-97,-11 14-91,-44 106-257</inkml:trace>
  <inkml:trace contextRef="#ctx0" brushRef="#br0" timeOffset="131584.5262">2491 15785 1004,'2'0'347,"7"0"-281,4 0-39,5 0 93,10 4-29,-2 0-40,-4 10-51,-6 8 0,-7 8-7,-11 11-4,-11 7-22,-6 7-58,-4-6 22,1-8 19,7-5 10,2-15 16,13-6 6,0-8 7,13 1 11,1 5 17,6 1 44,11 7 13,4-3 4,3 5-9,-4 3-20,-7 4-14,-7 1-35,-13 9 2,-9 4 32,-16 5-4,-10 0-15,-11-1 8,-6-4-1,-2-9-21,3-7 18,6-7-10,9-9-1,16-4-4,10-7-4,7-2-43,14-6 32,19-3 11,25-4 33,73-24 8,37-7 46,-12 10 16,-123 29-1,0 2-33,-4-2-7,35 3-17,-9 3-17,-7 5-16,0 7-12,-1 0-24,-6 6-18,1-1-106,-2-5-377,81-20-226</inkml:trace>
  <inkml:trace contextRef="#ctx0" brushRef="#br0" timeOffset="132223.5628">4681 15480 1256,'1'7'198,"4"7"-165,3 13 32,5 13 28,-2 8 16,0 10-22,0-2-18,-3-2-28,-4-9-5,-1-5-11,-8 4-1,-10-2-24,-7 0-7,-12 3-127,-4-3-94,4-12-93,-16-21-204</inkml:trace>
  <inkml:trace contextRef="#ctx0" brushRef="#br0" timeOffset="132456.5761">4948 15458 1162,'-1'-3'492,"1"3"-341,0 3-151,0 14 18,3 13-4,1 19 77,2 21-1,0 6-39,-1 1-19,-4-2-13,-2-11-4,-4-3-6,-1-8-9,0-4-9,0-12-120,5-13-57,7-14-112,6-20-56,49-110-224</inkml:trace>
  <inkml:trace contextRef="#ctx0" brushRef="#br0" timeOffset="132680.5889">5193 15264 1438,'0'4'282,"1"9"-258,-1 13-18,0 15 48,0 21 42,-1 18 2,-2 70-31,0 24-23,-3-9-19,2-44-11,-5-4-2,-6 1-6,9-9-5,2 9-1,-1-83-16,5-6-23,0-9-104,3 17-68,6-27-145,38-90-325</inkml:trace>
  <inkml:trace contextRef="#ctx0" brushRef="#br0" timeOffset="132870.5998">5482 15391 1743,'2'2'270,"1"2"-242,6 0-10,9 2 47,9-3-13,9-4-25,17-4-12,5-13-3,6-4-12,2-2-115,-11 3-241,29-17-368</inkml:trace>
  <inkml:trace contextRef="#ctx0" brushRef="#br0" timeOffset="133064.6109">5647 15536 1374,'0'2'373,"0"-2"-287,0 2-86,0 0 0,1 4 46,-1 7 49,-1 3-10,-5 14-32,-10 7-22,-6 6-10,-14 0-21,-11-3-54,2-3-184,5-18-254,-3-48-119</inkml:trace>
  <inkml:trace contextRef="#ctx0" brushRef="#br0" timeOffset="133242.6211">5408 15546 462,'1'13'880,"2"5"-781,3 30 8,2 16 50,1 9 1,2 1-40,-1 1-41,-4-5-38,-3-3-15,-6-2-5,-7-6-19,0-3-75,1-14-132,4-13-105,7-21-222,22-67 239</inkml:trace>
  <inkml:trace contextRef="#ctx0" brushRef="#br0" timeOffset="133476.6345">5579 15823 912,'10'-9'481,"1"-2"-356,16-5-62,7 6 16,7 7 4,2 3-10,3 7-17,0 3-22,-2 2-10,1 8 5,-8 3-10,-8 2-4,-9 1 18,-14 6 6,-12 1-1,-19 12-7,-16 2-5,-14 6-14,-8-2-12,6-10-26,7-11-70,10-15-114,11-15-146,-5-68-193</inkml:trace>
  <inkml:trace contextRef="#ctx0" brushRef="#br0" timeOffset="133792.6525">5768 15919 770,'4'5'286,"2"1"-97,1 12 39,0 11-19,-5 7-10,-6 11-44,-11 13-52,-15 7-32,-5 8-28,-8-2-20,-2-1-11,0-9-12,13-13-39,8-14-89,17-23-166,13-18-16,12-25 16,11-19-56,9-12 160,-1 3 190,-2 15 180,-8 15 141,-1 14-68,2 18-59,-4 11 1,4 14-24,-1 4-39,5 12-48,-1 7-21,5 0-32,3-1-31,1-10 0,5-10-100,1-13-239,88-32-465</inkml:trace>
  <inkml:trace contextRef="#ctx0" brushRef="#br0" timeOffset="134347.6843">7758 15181 1102,'13'-1'227,"0"2"-101,13 3-48,-1 8-51,-7 13-17,-3 8-8,-2 5-2,-7 11-6,-7 10-81,-11 5-189,-72 111-316</inkml:trace>
  <inkml:trace contextRef="#ctx0" brushRef="#br0" timeOffset="134663.7024">7604 15830 1132,'1'-4'363,"9"-2"-247,13-11-77,13-9-12,16-7 31,12-8 11,5 0-30,4 4-16,-4 5-5,-11 13 1,-10 13 1,-8 10-7,-9 17 4,-8 18 4,-4 16 19,-10 10 7,-6 9-14,-3 3-18,-1 5-5,-1 2-2,2-3 1,-4-3 3,-5-9 4,1-11 1,-5-12 2,-2-9-7,-9-11 2,-3-5 1,-9-13-15,-3-11-66,1-13-174,6-22-289,-14-152-622</inkml:trace>
  <inkml:trace contextRef="#ctx0" brushRef="#br0" timeOffset="134897.7157">8123 15219 1591,'-1'3'247,"-1"7"-214,-2 13-27,-5 12 6,-6 20 27,-8 9 20,-2 17-13,-26 59-10,29-89-16,-26 49-14,-1-6 4,-3-10-10,7-8-10,9-6-136,17-17-142,11-10-216,47-9-117</inkml:trace>
  <inkml:trace contextRef="#ctx0" brushRef="#br0" timeOffset="135051.7246">8057 16036 903,'3'-5'497,"-3"5"-325,3-1-29,-3 1 22,-2 5-9,1-4-59,-2 3-46,3 6-30,-2 8-3,2 1-18,5 10-54,9-5-244,85-12-397</inkml:trace>
  <inkml:trace contextRef="#ctx0" brushRef="#br0" timeOffset="135655.7591">8829 15383 1081,'9'-6'344,"8"-2"-218,22-9-9,15-4 73,12 1-52,5-1-52,0 5-35,-10 2-35,-8 6-8,-15 4-8,-7 4-17,-9 7-130,-4-1-135,-4 7-247,1 0-164</inkml:trace>
  <inkml:trace contextRef="#ctx0" brushRef="#br0" timeOffset="135847.7701">9335 15346 989,'-5'0'340,"4"0"-205,-4 0-85,5 6-49,2 2 17,-2 15 93,3 13 54,3 16-48,-2 15-42,2 11-16,-3 3-32,-2-7-6,-2-4-6,-5-8-15,3-1-45,-1-8-174,4-8-140,27 3-285</inkml:trace>
  <inkml:trace contextRef="#ctx0" brushRef="#br0" timeOffset="136028.7804">9573 15830 1183,'2'-4'457,"-1"4"-288,2-3-41,-1 0-16,1 3-8,0 0-25,7-1-40,8-3-21,6-4-6,6 1-12,-3-2-12,-8 2-24,-8-3-46,-7 7-127,-9 2-119,-72 1-469</inkml:trace>
  <inkml:trace contextRef="#ctx0" brushRef="#br0" timeOffset="136272.7944">9092 15675 1479,'0'-1'339,"0"-1"-185,-2 0-127,2 7-27,0 17-55,0 16 55,0 20 6,-3 20 10,1 11-11,-2-1-5,0-4-24,0-11-2,4-13-8,0-11-61,0-7-109,-7-3-118,-39 36-343</inkml:trace>
  <inkml:trace contextRef="#ctx0" brushRef="#br0" timeOffset="136474.806">9032 16379 1080,'0'-2'563,"0"2"-459,6 0-92,6 2 16,11 3 82,13-2 32,18-5-52,55-6-40,33-7-26,-11-7-18,-97 17 6,-7 0-3,-3 5-8,16-1-1,-14 2-76,-11 11-170,-11 8-251,-27 28-621</inkml:trace>
  <inkml:trace contextRef="#ctx0" brushRef="#br0" timeOffset="141601.0992">13666 2196 1017,'0'2'169,"3"5"-154,1 3-9,2 14-6,-3 3 0,2 9 12,-2 5 21,-3 12 9,-2 8 8,-4 16-7,-1 13 2,-11 72-7,4 40 2,-3 44-7,11-100-10,-2-8-11,-1 7 1,-1 4-2,-2 12-10,-8 12 6,-4 12 1,0 29 8,-4 31 1,1-31 1,3-6 12,3 0 15,7-6-24,0-16-8,9-2-4,1 20-8,10 19 1,-1-41-1,-1 8 1,-4 11 4,-4 3-5,-7 1 13,1 8 8,-9 29-13,3-21 5,7-15-5,4-4-8,6-7 0,-1-12 7,10-14-8,-1-1 1,1 19 0,0-1-1,2-18 0,-1 23 1,-4 2 0,-1-4 1,-3-9 5,-5 9 7,-4 15-7,-6 12 1,-6-42-7,-5-1 9,-1-1-1,6-1-1,0-19-7,7-10 0,7 3 1,1 8-1,1 14 5,-3-5-6,-2-3 0,-6 0 1,0-6 0,-4-2 0,-1-4 0,-7-14 0,7-4 6,-3-7-1,8-2-6,4 2 0,7-11 1,2-63-1,-3-2 1,3 5-1,-3 103 8,-1 24-8,-12 20 1,6-79 0,-13-1-1,2 2 1,-6-3-1,0 1 0,0-2 0,-3 7 1,13-20 17,11-61-11,3 3-1,1 3 3,0 50-8,2 2 1,2-3-1,0-10 6,-2-9-7,-2-9 0,0-6 6,-8-8-5,2-6 1,-3-4-1,-1-4 8,-5 3-8,4-2 0,-2 1 0,0 2 0,5 3-1,2-6-3,5-4 3,3-8 0,0-12-8,1-11-34,3 0-15,-3-6 3,-1-2 24,-1-2 16,1-8-10,-4-11-124,2-16-83,0-17-119,4-135-383</inkml:trace>
  <inkml:trace contextRef="#ctx0" brushRef="#br0" timeOffset="142628.1579">14844 3412 658,'-6'-10'118,"0"2"29,-7-4-16,4 5-2,1 5-3,5 2-3,-1 0-41,1 3-49,0 7-32,-6 13 8,-6 11 11,-4 25 5,1 9-1,0 19-3,0 7 6,3 4-9,5-2-4,10-7-7,12-15 1,14-12 4,12-14 1,14-15 2,17-11 29,49-25 22,16-43-5,-95 17-17,-5-2-11,30-35-14,-16-11-5,-12-4-4,-18-8-8,-13-7 7,-12 0-8,-12 6 0,-14 7 8,-3 18-7,-4 19 4,4 12 3,-1 13 10,7 13-1,-3 8-12,2 12-6,-2 9 0,1 7-1,0 4 0,6 3 0,6 1 1,0 0 0,2-1-1,0 2-40,3-6-109,3-6-84,3-10-87,26-30-151</inkml:trace>
  <inkml:trace contextRef="#ctx0" brushRef="#br0" timeOffset="142936.1755">15156 2863 1185,'-4'-6'178,"1"2"-32,-2-2-80,5 2-66,-1 8 0,1 8-15,1 11 10,1 20 5,1 17 30,4 21-6,2 62 34,-5-95 10,-1 52-26,-1 48 18,-9 17-12,-11 31-12,-2-50-11,-8 3-13,-11 11 5,-10 14-4,1 0-13,18-37-58,24-100-135,4-17-35,0-9-36,-1 11-30,1-23 192,-11-92-189</inkml:trace>
  <inkml:trace contextRef="#ctx0" brushRef="#br0" timeOffset="143173.1891">14850 4608 112,'-15'-26'299,"3"7"-26,-12-19 6,8 17-35,3 12-52,9 4-73,3 5-80,4 5-39,9 2 0,14 12 27,27 1 122,68 9 29,58-15-41,-13-6-67,-86-4-23,-45-4-26,-5 2-9,-5 0-5,19 0-5,-18-2 4,-8 0-5,-14 0-1,-2-2-5,-4-2 5,-4-8-35,-3-12-163,-4-8-115,-45-101-323</inkml:trace>
  <inkml:trace contextRef="#ctx0" brushRef="#br0" timeOffset="143662.217">15067 2760 1088,'-8'-6'194,"2"2"-47,-7-5-41,4 3-29,-2 2 28,3-2 9,2 1-11,1 1-38,2 3-20,0 1-11,1 0-14,2 0-19,2 0-1,1 0-2,0 1-8,6 1 1,9 1 9,10-3 0,13-1 9,12-7 6,7-2 0,-5-2-4,-10 2-10,-14 5 0,-11 3 0,-5 4-1,-4 3 1,-2 1-1,-1-1-14,0 6-8,-3-1-34,1 2-56,6 7-56,9 3-20,12-1-139,89 7-723</inkml:trace>
  <inkml:trace contextRef="#ctx0" brushRef="#br0" timeOffset="144042.2388">16071 3579 1045,'-2'0'373,"1"0"-139,1-3-70,0 6-68,0-3-24,3 0-15,10-3-33,17-3-15,22 1-8,64-13 7,-78 14-2,35-4-1,-13 2-5,-14 4-1,-15 2 0,-6 0-11,-8 0-10,1-2-70,0-4-98,4 1-104,23-19-424</inkml:trace>
  <inkml:trace contextRef="#ctx0" brushRef="#br0" timeOffset="144394.2589">15983 3941 1192,'0'0'271,"0"2"-182,1-2-79,2 2-10,2 3 0,8 5 5,4 5 29,12 0 23,10 7 3,13-9 15,10 3 11,16-7-17,47-8-6,6-13-24,-92 7-21,-8-1-2,33-2-4,-12 0-1,-17 2 2,-10 2-5,-11 4 1,-5-4 6,-7 2-3,-3 0 6,1-3-2,-1-2-9,-3-2-7,3-4-40,1-1-161,1-28-405</inkml:trace>
  <inkml:trace contextRef="#ctx0" brushRef="#br0" timeOffset="145963.3487">17786 2643 548,'0'0'171,"0"-2"-21,0 1-56,0 1 8,0 0 6,0 0-13,-4 0-37,4 1-38,4 1-20,-2 2-74,8 3-125,35-7-281</inkml:trace>
  <inkml:trace contextRef="#ctx0" brushRef="#br0" timeOffset="146862.4001">18398 2243 118,'-11'-4'914,"1"-2"-797,-14-2-18,-6-2-35,1 5 2,-2 0 35,4-2 1,7 4-39,6 0-14,1-1-8,1 4-28,0 4-11,-5-1-2,5 4-2,-6 6-4,-3 5-1,-3 6 7,0-1 0,0 3 0,6 1 0,-4-1 0,3 3 0,2 6 1,-2 2 6,2 3-6,1 5 7,4 0-7,0 8 9,3 2-9,1 4 30,4 0-19,2 5-4,4 3 7,-1 10 4,2-1-5,2 6-5,1-7 0,-1-7-3,-1-2 7,-1 0 2,-2-2 5,-1 6-11,-1 3 7,-5 3-2,3 3-8,-3 2 0,-2-1 9,4 5-5,-3 0-2,4 5 29,1 4-22,1 2 15,-2 2-9,1 0-9,-1-3-6,0-6 3,0-7-7,0-7 7,-4-1 0,3 4-8,-3-2 14,1-4-6,0 4-3,-4-7 11,0-7-11,0-5-5,-4-11 10,5-1-4,-7-12-1,1-7 5,-5 1-5,0-7 4,-5-8 2,-2-2 2,-12-13-13,-7-7 13,-10-5-14,-4-11-28,5-3-58,0-9-95,10-2-92,-22-73-321</inkml:trace>
  <inkml:trace contextRef="#ctx0" brushRef="#br0" timeOffset="149184.5329">18030 5484 471,'-2'-1'159,"2"-2"-63,0-1 13,0 2-2,2 1-13,-2 1 23,0-3-13,0 3-17,0 0-12,4 0-23,-3 0-32,4 0 1,4 0-2,7 0 4,9-1-7,7-3 13,10-4-2,0-2 4,1 4-10,-7 4 3,-4 2-24,-10 7-6,-4 4-18,-1 6 24,-8 7 12,-1 7 24,-4 7-4,-1 5-5,-1 6 31,-2 2-22,2-1-15,3-2-10,5 1-5,3-8-6,3-8-6,6-7 6,-4-10 9,6-14-9,1-16-48,8-12-73,6-13-212,61-107-304</inkml:trace>
  <inkml:trace contextRef="#ctx0" brushRef="#br0" timeOffset="149397.5451">18677 5312 1185,'-6'-4'262,"4"4"-137,-9 0-88,5 4-20,-3 4 14,-6 11 32,-11 11 6,-8 13-22,-9 6-25,-2 8-16,0-2 1,3-3-7,5-10-66,6-7-63,7-7-51,2-7-127,-38-12-369</inkml:trace>
  <inkml:trace contextRef="#ctx0" brushRef="#br0" timeOffset="150242.5934">18349 1915 926,'-2'-6'243,"2"5"-74,-4-9-41,4 8-23,1 0-39,-1 2-35,3 0-25,-3 2-6,8 2-13,4 4 12,10 3 1,5 10-1,0 2-5,3 8 6,-4 10 0,-3 4 23,-3 8 8,-3 2 1,-6 4-2,-3-4-8,1-2-7,-4-8-4,-2-4-2,-2-8-3,-1-7-6,2-7-1,0-11-74,-1-4-8,0-5-4,4-8-39,22-79-576</inkml:trace>
  <inkml:trace contextRef="#ctx0" brushRef="#br0" timeOffset="150530.6099">18717 1827 1354,'0'-2'272,"0"0"-110,-3 0-68,2 0-47,-2 4-47,0 0-3,2 2-20,-5 9 7,-3 11 16,-9 12 0,-6 13 9,-9 7-9,2-1 7,-2-1-1,3-5-6,7-10 9,2-5-9,7-9 2,0-8-2,10-3-58,1-4-105,3-6-145,17-15-336</inkml:trace>
  <inkml:trace contextRef="#ctx0" brushRef="#br0" timeOffset="150830.6271">18884 2041 513,'1'-2'817,"-1"0"-673,3-2-100,11 1-19,2-3-11,10-2 22,6 1 40,-1 0-26,-4 0-29,-3 6-14,-9-1 3,-1 4-10,-6-1-1,-2-1-21,-1 0-56,2 0-99,7-23-177</inkml:trace>
  <inkml:trace contextRef="#ctx0" brushRef="#br0" timeOffset="151083.6415">19002 1740 555,'-1'-3'807,"1"6"-656,-2-3-94,1 0-57,1 7-10,-2 5-8,2 10 18,-1 12 11,1 14 1,-2 9 15,-1 8 19,-2 0-16,-1-1-13,-1-6-7,1-5 1,0-9-11,5-5-8,2-4-173,22 20-360</inkml:trace>
  <inkml:trace contextRef="#ctx0" brushRef="#br0" timeOffset="152938.7476">19497 1464 1013,'-1'-3'276,"1"-1"-78,-1 4-91,-1 0-86,2 7-21,0 5-26,0 14 19,-3 12 7,0 18 7,0 5 7,-1 0 10,-3-5-11,-1 1 8,-3 4 17,0 0-14,-4 1-5,0-3 8,3 0-3,1-6-16,0-4-7,6-12 11,0-5-12,5-9 9,0-9-8,2-1 0,-2-7-1,1 0 1,-1-2-1,2-2 0,-2 0 1,-2-2 0,2 0 11,0 0-11,0 0 9,2 0-2,-2 0-2,1-2-5,-1 2 0,2 0 0,-2-2 0,0 4 0,0-2 0,0 0 5,0 0 2,-2 0-1,2 0 11,-1 0 12,1 0 8,-2 0 1,2 0-2,2-2-8,-2 2-10,0 0-8,0 2-10,-2-2 1,2 0-1,0 0 5,2 0-6,-4 0 0,4 0-1,-4-2 0,2 2 0,0 0 0,0 0 0,0 0 1,0 0 0,7-1 0,4-2 0,3-4 2,2 2-2,7-8 1,-3 6 0,-3 2-1,-7 1 0,1-2-1,-4-2-11,5 3-18,-3-5-51,0-2-89,3-3-86,21-36-266</inkml:trace>
  <inkml:trace contextRef="#ctx0" brushRef="#br0" timeOffset="153263.7662">19757 2112 738,'0'0'356,"0"0"-218,2 0-93,1 2-32,0 2-11,4 2 8,0 5 7,-1 1 17,-1 11 19,3 5 22,-5 9 22,-3 4-4,-2 4-9,-4-3-16,-1-9-13,2-4-10,1-13-19,1-2-14,3-12-11,0 4 13,-2-9 1,2 3 3,0-3-3,0 3 4,0-2-19,-1-2-22,1-6-290,-2-35-698</inkml:trace>
  <inkml:trace contextRef="#ctx0" brushRef="#br0" timeOffset="153787.7962">20193 3496 1270,'0'2'273,"0"-2"-181,0 0-92,-3 4-59,3 0-52,-3 4 8,2 7-122,8 25-155</inkml:trace>
  <inkml:trace contextRef="#ctx0" brushRef="#br0" timeOffset="154822.8554">20062 3157 1137,'-2'3'302,"2"1"-213,-3 11-89,-3 15 0,0 14 7,-4 19 16,1 15 20,1 14 22,-2 68-20,0 24 4,-1-8-13,8-131-16,0-2-13,0 0 4,-4 39-11,1-9 7,0-14-7,0-20-30,4-21-51,4-7-43,1-22-20,16-68-346</inkml:trace>
  <inkml:trace contextRef="#ctx0" brushRef="#br0" timeOffset="155392.888">20054 3221 1319,'2'-6'239,"0"3"-109,10-7-86,8 3-35,15 4 12,11 6 13,6 10 5,-3 9-18,0 8-3,-11 8-4,-6 3 1,-8-1-14,-12 1-2,-6 3-2,-7-2 3,-10 3 18,-14 6 8,-14 0-4,-18 0 4,-10 4-5,-10-9-12,1 0-8,11-15-1,20-11 0,20-10 0,13-4 1,12-9-1,7 3-42,9-3-4,14-3 46,16 0 0,18-2 8,5 6 1,-4 2-9,-5 8 0,-12 9 0,-8-1 0,-7 10 10,-9 3 5,-3 1-2,-8 4 8,-7 2 5,-3 2-2,-6 3 7,-2 0 1,-7 3 1,-4 1-24,-8 0 12,-9 4-3,-7-5 0,-8-4-6,-2-8-5,-3-7-7,0-10 0,8-13-33,3-18-33,14-7-79,10-12-164,34-95-218</inkml:trace>
  <inkml:trace contextRef="#ctx0" brushRef="#br0" timeOffset="155737.9077">20840 3843 1363,'0'2'326,"0"0"-310,3 4-16,0 8-7,2 9 5,-2 7 2,-1 3 23,-2-2 16,-2 1-6,0-5 9,1-10-12,1-8-1,-2-5 1,2-4 39,0-2 25,2-9-17,-2-8-56,0-7-21,-2-9-14,-1 0-28,-1 5-9,-3 11 27,-1 8-13,-4 11-4,-1 7-56,-1 7-64,5 4-134,35 15-348</inkml:trace>
  <inkml:trace contextRef="#ctx0" brushRef="#br0" timeOffset="156533.9533">21349 3305 724,'0'0'753,"0"4"-663,0 6-83,0 6 5,0 9 11,-3 10 34,-1 9 1,2 5 1,-2 6-19,-4 14-5,0 5-1,-6 10-2,1 6 1,-5 3-17,0 0-8,0 0 4,3-1-11,4-2 8,1-9-9,9-10 0,2-14-25,8-17 25,-3-12 3,0-11-2,0-12 39,3-5 27,4-4 17,7-7-22,6-10-28,6-6-26,4-4-4,1-3-4,0 2-72,1 1-175,-1-2-233,23-44-411</inkml:trace>
  <inkml:trace contextRef="#ctx0" brushRef="#br0" timeOffset="156867.9724">21706 4192 875,'10'4'241,"3"2"-134,11 2 71,6 7-20,0-1-31,-3 2-23,-6-1-34,-4 4-20,-6 0-22,-6 4-23,-10 5-4,-12 5 22,-12 9-20,-11 10-3,-4 3-79,4-4 10,14-3-5,15-15 26,11-11 38,8-5 10,6-9 25,4-4 43,9-8 23,3-4-13,9-12-34,4-3-26,6-6-18,5-5-129,-2-5-236,61-65-739</inkml:trace>
  <inkml:trace contextRef="#ctx0" brushRef="#br0" timeOffset="157068.9839">22446 3984 1582,'0'-2'315,"0"2"-246,0 0-69,0 0 0,0 2 0,0 3 7,0 2-5,0 6 5,3 3-7,-2 6-15,1 2-196,18 30-370</inkml:trace>
  <inkml:trace contextRef="#ctx0" brushRef="#br0" timeOffset="157465.0065">23029 3849 1075,'-16'-21'0,"6"1"-144,-18-21 51,2 7 93,-1 7 103,0 11 63,7 11-64,-3 6-58,2 9-28,-2 9-4,-1 3 27,1 11-7,3 9-1,-1 10-8,0 12-5,-1 6-6,4 8-2,-1 3 2,7-2 3,2-1 9,7-7 2,4-9-1,6-13-4,1-11-4,4-15 10,6-6 3,5-21 57,13-15-27,9-17-60,9-16-48,3-13-87,2-11-54,-3-11-108,55-195-339</inkml:trace>
  <inkml:trace contextRef="#ctx0" brushRef="#br0" timeOffset="157706.0203">23311 2734 1295,'-1'5'330,"-4"13"-285,-7 20-45,-7 24 0,-4 24 2,-14 79 5,6 35 28,6-20 2,8-56-4,4 1-13,-7 5-10,2-5-8,8-19 11,6-69-4,4-3-9,4-8-59,0 22-63,5-15-80,8-17-164,51-47-242</inkml:trace>
  <inkml:trace contextRef="#ctx0" brushRef="#br0" timeOffset="157976.0358">23437 3924 336,'16'-5'959,"2"-2"-794,22-3-84,11 6 22,8 6-2,-4 7-20,-6 8-20,-6 10-23,-6 4 1,0 6-14,-2 9-1,-4 3-6,-3 5 12,-8 5-1,-8 1-10,-9 2 1,-9 5-7,-9 0-4,-6-1-1,-7-5-8,-1-13-9,5-10-71,9-16-107,5-22 11,11-22-187,46-127-692</inkml:trace>
  <inkml:trace contextRef="#ctx0" brushRef="#br0" timeOffset="158176.0472">24123 3698 1615,'0'0'299,"0"0"-191,-8 4-81,-5 9-26,-13 8 46,-10 16 4,-6 11-26,4 10-8,-4 6-10,1 5-1,1-2-6,2 4-6,0-2-138,-1 7-192,-48 76-488</inkml:trace>
  <inkml:trace contextRef="#ctx0" brushRef="#br0" timeOffset="167092.5572">14488 8269 1059,'-3'-2'225,"1"2"-77,-1-2-43,5 2-16,-1 0 4,1 0 6,4 0-73,10-2-25,19-1 43,18-6 14,60-3-10,19-5-6,-93 11-13,-3 2-20,34-3 1,-12 1-2,-7 2-7,-9 3-1,-6-3-32,-6 8-25,-9-4-93,-4 2-52,-10 2-77,-4 4-192,-48 23-194</inkml:trace>
  <inkml:trace contextRef="#ctx0" brushRef="#br0" timeOffset="167430.5765">14449 8884 856,'0'0'289,"0"0"-179,2 0-110,-1 0-5,0 0 5,8 2 17,9 3 155,8 0 8,16-1-51,8 1-33,11-4-9,2-1-9,4 0-19,-1-1-14,4-4 3,-5 0-21,-3-3-11,-7 1 2,-7 0-12,-6-1 2,-9-2-7,-5 2 8,-4 0 2,-7 1-10,-5-3 8,-7 6-1,-4 2-8,-1 2-6,-1 0-20,-1 0-59,2 2-154,0-11-359</inkml:trace>
  <inkml:trace contextRef="#ctx0" brushRef="#br0" timeOffset="169647.7033">7995 10177 595,'0'0'199,"0"0"-199,6 0-25,7 3-80,4 4 105,7 6-8,-2 1-35,3 4-104,27 15-198</inkml:trace>
  <inkml:trace contextRef="#ctx0" brushRef="#br0" timeOffset="171221.7934">16467 9066 6,'0'0'346,"0"0"-175,-3 0-60,3 0-9,0 1 12,0-1 35,-1 0 17,1 0-16,-3 0-51,3 0-48,0 0-32,0 0-19,3 0-67,1-1-157,22-16-364</inkml:trace>
  <inkml:trace contextRef="#ctx0" brushRef="#br0" timeOffset="173128.9024">16395 9315 217,'0'-3'342,"0"3"-132,0-3-55,0 0-41,1 3-18,6-6-26,7-1-14,12-6 22,11-6-5,7 6-16,3-3-18,2 6-3,-3 6-9,-3 8 18,-9 2 6,-7 7-39,-12 3 2,-5 7 25,-3 6 1,-7 3-13,-7 10-10,-7 7 5,-10 2-4,-6 1 0,-5-4-9,-1-6-7,-2 0-1,-3 2 14,-1 4-15,0-3-9,0-1-31,8-11-17,12-10 15,4-5 42,9-12 9,4-4-9,5 0 1,0-2 0,2-2-1,1 0-6,6 0 6,9-2 9,13-7 6,13-6 12,10 0 0,2-4 3,-4 4 2,-2 4-14,-8 9-9,-6-2-8,-1 6 11,-7 2-12,-4 2 1,-4-4-1,-6 3 0,0-2 1,-1-2 9,0-6-2,7 0-8,1-5-32,0 0-52,1-5-45,-1 4-70,-5-3-119,21-29-190</inkml:trace>
  <inkml:trace contextRef="#ctx0" brushRef="#br0" timeOffset="173571.9278">17155 9163 1127,'-1'-3'288,"1"3"-86,0-1-106,1 1-66,1 1 8,-2-1-16,6 3-16,8-3 0,2 2-4,8 4 5,-1 2 1,2-2-2,5-1 3,8-5 18,11-1-3,14-9-5,1-6-4,1-2-13,-6-5-1,-14 5 7,-13 4-8,-12 8 1,-11-1-1,-9 7-15,-5 0-45,-4 4-74,-10-1-116,-11 2-106,-67 22-192</inkml:trace>
  <inkml:trace contextRef="#ctx0" brushRef="#br0" timeOffset="173803.9411">17499 9148 598,'-6'3'212,"-1"2"-62,-9 9-18,2 5 7,3 4-7,-6 9-33,7 1 0,-3 6-18,0 5-24,-1 6-21,4 3-13,-12-2-2,1 0-15,-6-2 6,-4 0-5,1-6-5,2-5 13,6-5-15,8-14-16,7-9-82,7-10-67,12-10-69,70-68-144</inkml:trace>
  <inkml:trace contextRef="#ctx0" brushRef="#br0" timeOffset="174067.9562">17533 9410 1160,'0'0'285,"0"2"-180,-2 2-88,2 5-11,4 11 46,1 8 35,3 11 6,1 3-43,1 6-13,0-1-5,-6 3-11,0-4 4,-2-6-8,4-9-11,1-9 7,-3-9-12,-1-8 11,6-1-11,5-8 29,8-4-3,8-10-10,8-4-17,0-1-105,-1-2-179,35-35-367</inkml:trace>
  <inkml:trace contextRef="#ctx0" brushRef="#br0" timeOffset="175335.0286">16120 7130 957,'-4'-4'231,"2"0"-67,-8-2-94,0-2-28,-4 6 15,-1 0-15,-3 0-6,-3 2-19,4 0-7,0 4 1,1-2-2,0 5 1,0 0 4,-2 1-2,0 3-3,-1 7 1,-4 4-2,4 2-8,-4 6 6,4 9-5,1-1 0,2 0 5,2 11-6,-2 2 1,4 9 16,3 4-8,0 6 1,3 2 4,2 2 5,1-1 2,-2-2 8,2-3 1,-1-3-9,1-8-2,1 6 2,1 7 0,-2 1-1,3 1-2,0 7 0,0-1-3,0 4 4,0-3-5,0 4 4,0 0 0,-3 6 1,-4 9 10,-11 56 1,13-104-9,-4 50-15,-1-8 6,2-11 3,2-7-3,-1-7 0,-4 1-3,1-3 3,-3 6-3,-1-4 3,-2 1 1,-2-3-1,-3-8-1,0-4-5,-3-10 7,-3-5-5,2-8-8,5-8 6,-5-10 5,1-9 1,-4-10-5,-8-5 0,-3-10-7,-2-1-22,-1-1-34,6-3-41,3 3-130,11-1-251,14-75-490</inkml:trace>
  <inkml:trace contextRef="#ctx0" brushRef="#br0" timeOffset="177296.1408">18301 9148 892,'2'-3'323,"5"-3"-191,10-3-78,11-3 12,12-6 69,5 2-11,-3-1-14,-6 9-28,-8 6-40,-6 8-34,-5 4-8,-2 13 6,-2 15-6,2 17 40,-8 17-2,-2 17-16,-3 3 8,-4-2-10,1-12-20,1-11-5,-2-6-18,4-9-26,1-7-67,0-5-70,4-15-147,32-38-334</inkml:trace>
  <inkml:trace contextRef="#ctx0" brushRef="#br0" timeOffset="177500.1525">18830 9089 1496,'-16'4'305,"-1"2"-187,-23 13-62,-3 12-14,-12 9 13,-3 12-7,-5 1-22,5 6-14,2 0-12,3 0-12,-1-8-138,2-7-137,3-11-227,-53-18-195</inkml:trace>
  <inkml:trace contextRef="#ctx0" brushRef="#br0" timeOffset="178003.1812">16272 8283 1178,'-1'0'304,"1"0"-152,-3-3-125,6 6-27,5-3-33,12 6 33,16-2 73,76-4 35,103-24-6,81-16-39,-97 17-27,-12 4-16,7 5-13,-24-2-1,-12 6-6,-14 2 1,-12-2 1,-18-4 5,-23 0 7,-55 4-14,-3 5-1,-6-1-27,25-7-34,-13 1-59,-15 3-52,-17 1-10,-54-29-414</inkml:trace>
  <inkml:trace contextRef="#ctx0" brushRef="#br0" timeOffset="178468.2078">16669 6835 871,'0'-1'269,"2"2"-167,2 3-90,5 7-6,1 8 25,4 7 41,1 10 3,-3 10-1,-2 13-10,-5 9-8,-10 9 5,-8 5-26,-11 9-10,-9 2-2,-4 6-11,-2-5-2,3-5-1,4-14-9,12-19-24,8-22-88,8-18-115,8-18-19,24-95-57</inkml:trace>
  <inkml:trace contextRef="#ctx0" brushRef="#br0" timeOffset="179016.2392">16748 6994 870,'0'-2'259,"0"1"-64,-2-1-120,2 2-57,2 2-18,-2 1-6,5 8 0,1 6 6,3 12 17,1 9 8,-1 7 19,-5 7-2,0 6 16,-6 0-11,-1 3 2,-2 1-5,1-1-10,1-8-14,3-15-11,1-10-3,1-15-5,1-9 9,4-14 20,11-10 15,7-18-19,14-20-16,5-13-1,1-8-7,-7-6-2,-3 3-6,-8-1-35,-5 12 4,-9 11 22,-4 13 15,-5 20 0,-5 9 14,1 10 23,-3 6 1,2 2-38,1 4-3,-3 3-27,0 14 15,1 13 15,-1 14 10,1 9 17,1 9 4,0 1-8,-3-4-10,0 1 1,0-4-7,-4-2-6,4-7 7,-1-9-2,4-12-6,1-5-12,2-8-111,11-8-158,61-22-300</inkml:trace>
  <inkml:trace contextRef="#ctx0" brushRef="#br0" timeOffset="179286.2546">17370 7499 243,'-1'9'700,"2"3"-597,4 11-25,6 4 6,11-1 2,11-8 23,9-7-40,4-11-24,-2-10-16,-7-5-10,-10-5 13,-9-6 37,-8 0 30,-11-7 9,-9-5-32,-7 5-13,-10 3-24,-4 5-16,-1 9-17,-2 8-3,11 8-3,2 9-12,10 12-170,8 9-175,45 39-511</inkml:trace>
  <inkml:trace contextRef="#ctx0" brushRef="#br0" timeOffset="180305.3129">18076 6802 975,'0'0'351,"0"0"-216,2 0-93,0 0-30,6 4-6,12-2 18,11 2 30,7 2 7,4-2-25,-5 3-18,-8-2-10,-4-1-7,-8-3 0,3-1 6,-8 0-7,3-1-45,-6-2-60,-5-3-12,-2-1 3,-5 1-21,-3-2 62,-7 2 43,1 2 21,0 4 9,0 2 0,0 4 21,3 0 27,-1 2 0,4 1-6,1-3-10,1-1-17,1 2-2,1 6 2,1 1 26,-2 7 2,2 2 17,-2 10 9,1 8-16,-1 5-1,1 8 13,1 3-19,-2 2-5,0 0-7,-5 2-1,-2-6-7,0-7-2,-1-8-12,-1-9 0,-3-2 4,0-6-4,0-3 0,-2-3-3,1-2 0,-1-6-1,3-2 5,1-4 2,1-6 5,3-7-7,3 0-1,6-3 0,9-3 0,8 0-3,8-2-8,8-1 10,6 5 2,3 4 7,0 4 2,-1 3 4,0 6-2,-9 2-12,-6 2 1,-3 3-5,-5-2-8,-3 1 1,-5-6 1,-2 4-1,-1-3-1,6-3-1,2-2-29,5-3-85,8-7-221,38-46-441</inkml:trace>
  <inkml:trace contextRef="#ctx0" brushRef="#br0" timeOffset="180759.3389">18717 7225 319,'0'0'613,"-3"1"-522,3 4-90,-1 11 14,-6 4 83,0 9 13,-3 4-9,-3 9-20,2-1-25,4-2-16,4-4-22,6-7-5,8-6-7,6-8 5,11-10 9,7-11 0,5-9-4,-1-15-10,-2-2-5,-7-9-1,-14 3 5,-3 6-5,-9 4 8,-10 11 93,-6 8 13,-10 6-58,-10 8-33,-7 6-16,-4 6-7,2 1 1,11-3-1,16-7-1,5-4-94,9 1-164,14-26-357</inkml:trace>
  <inkml:trace contextRef="#ctx0" brushRef="#br0" timeOffset="181156.3616">17825 6545 915,'-1'0'291,"1"0"-189,-2 0-93,2 4-9,-3 3 0,3 7 39,-1 16 56,-2 16-5,0 16-11,-5 14-5,-2 17-20,-20 66 15,-13 35-8,3 23-29,26-64-26,18-9 0,26-29-5,-3-70-1,7-14-49,6-6-64,91 35-112,90-65-330</inkml:trace>
  <inkml:trace contextRef="#ctx0" brushRef="#br0" timeOffset="181480.3801">19059 7041 1316,'-6'-10'235,"3"1"11,-4-8-129,14 4-78,10 2-16,11 7-23,8 7 0,13 4 1,-4 0 0,-2 4 0,-6-2-1,-7 2 1,0-4 0,1-1-1,-1-4-58,7-6-170,59-32-318</inkml:trace>
  <inkml:trace contextRef="#ctx0" brushRef="#br0" timeOffset="181688.392">19359 6735 1183,'-4'11'141,"-1"3"-111,-5 12-20,2 10 1,-4 7 29,0 6 19,-8 11 1,1 10-29,-9 11-10,-2-1-21,5 5-25,4 112-356</inkml:trace>
  <inkml:trace contextRef="#ctx0" brushRef="#br0" timeOffset="182351.4299">19975 6985 976,'-11'-15'257,"3"4"-100,-13-12-65,6 5-37,-2 5 13,3 3-20,0 6-29,2 5-17,-8 9-2,1 6 0,-6 13 0,-3 13 0,-2 7 1,0 12 14,5 1-8,4 8 16,6 1-22,9-4 6,7-11 1,8-4 1,9-9-2,3-13 1,3-10 7,3-13 3,3-11 1,1-15 1,7-10-8,3-13-12,-2-6-6,-3-12-48,-3-9-68,-7-3-41,-2-1 35,-10 8 94,-3 14 34,-8 18 75,-3 13 57,-1 13 1,1 3-44,-2 8-83,4 3-6,-2 11 0,1 13 6,-1 13 33,0 5 24,-3 3-15,-2 1-17,1-3-10,3-1-15,1-4-4,8-6-2,2-10-29,7-7-118,9-18-97,66-59-357</inkml:trace>
  <inkml:trace contextRef="#ctx0" brushRef="#br0" timeOffset="182539.4407">20371 7002 1115,'0'-2'355,"0"4"-178,2-4-123,0 4-33,4 1-4,11 0 26,15-3 82,16-3-43,10-8-47,0-2-23,-7 2-12,-6 0-67,-9-3-191,10-17-367</inkml:trace>
  <inkml:trace contextRef="#ctx0" brushRef="#br0" timeOffset="182823.4569">20622 6725 731,'0'-1'552,"0"1"-345,0 0-117,-2 7-65,0 7-10,-4 12 62,-3 15 16,-1 16-17,-7 14-23,-4 14-16,1 5-5,-1-5-11,9-8-12,3-15 1,8-12 4,2-11 1,5-10-3,3-9 0,6-7 3,12-9 10,10-18-4,9-6-21,3-15-156,-2-4-320,45-84-529</inkml:trace>
  <inkml:trace contextRef="#ctx0" brushRef="#br0" timeOffset="183069.471">21135 6663 845,'0'0'685,"1"4"-552,4 4-122,5 11-2,0 15 21,6 15 10,-2 14-11,-5 15-11,-4 9-3,-8 4-3,-5 2 6,-11-7-17,-11-7 9,-10-2 4,-18-2-14,-63 47-15,-41 5-104,-19-21-346</inkml:trace>
  <inkml:trace contextRef="#ctx0" brushRef="#br0" timeOffset="183776.5115">18325 8118 509,'-1'-2'329,"0"1"-80,-1-2-41,2 3-46,0 0-63,2 0-37,-1 0-20,6 4-17,11-2 7,13 2 95,19-4-5,62-6-35,47-19-33,24-5-26,-66 11-11,5 9-10,4 2-1,5 8-5,6 5 5,-6 4-4,-4 2 10,10-6-12,5-2 7,-2 0 8,-8-2-6,-8-1 2,-10-6-4,-9 1-6,-17-3 0,-51 7 5,-7-1-5,-5 2-1,24-1 0,-14-2 1,-10 0-1,-14 0 0,-5 3-6,-2 0-9,-4 0-44,0 0-149,0 0-291,10-7-425</inkml:trace>
  <inkml:trace contextRef="#ctx0" brushRef="#br0" timeOffset="184005.5246">21544 7953 1377,'0'1'314,"4"-1"-253,-3 3-60,1 3 0,2 4 17,-1-3 11,3 2-1,-4-4-8,2-1-4,-2-1-16,0-3-13,-2 0-208,-10-22-486</inkml:trace>
  <inkml:trace contextRef="#ctx0" brushRef="#br0" timeOffset="184734.5663">21709 7053 1151,'0'-2'272,"0"2"-128,1 0-96,-1 0-35,2 6-12,5 4 11,2 9 25,2 17 10,-4 16 7,-4 18 30,-6 15-14,-15 73-19,-20 35-4,-4 21-28,10-92 1,21-71-7,3-10-7,0 2 0,-2 41-5,6-13 5,9-10-5,7-18 0,3-13 5,2-11 2,8-15 7,5-8 15,10-17-14,5-13-16,3-13-9,1-10-135,43-97-388</inkml:trace>
  <inkml:trace contextRef="#ctx0" brushRef="#br0" timeOffset="185083.5862">22253 8022 1241,'8'-2'225,"5"0"-149,8 0-41,1 1 7,-5 1 21,-2 1-26,-3 3-14,-2 4-10,2 5 7,0 6 25,-3 7 12,0 6-21,-6 4-9,-1 5-9,-2 3-8,-4 1 1,-2 3-1,-1 4-2,1-6-7,-1 1 11,4-6-6,0-4-5,3-11 1,1-11-1,1-6-1,1-6-40,7-11-53,4-5-78,36-59-283</inkml:trace>
  <inkml:trace contextRef="#ctx0" brushRef="#br0" timeOffset="185846.6299">22115 8090 563,'0'0'564,"0"-1"-371,0-2-74,1 3-34,2-2 28,5-2 2,9-1-49,6-3-27,8-6-13,2 3-8,0 7-2,0 1-1,-5 6 3,-4 1 2,-3 9 13,-2 5 6,-1 3 0,-5 5-11,0 4-2,-3 3-5,-7 0-3,-3 2-5,-4 5 1,-8-2 2,-5 0 1,-10 3-16,-6 2 11,-10-4 2,-6 1-1,1-3-13,8-8 9,7-7-7,12-10-1,8-3-1,10-4 0,4-5-1,1 0 1,2 0 0,7 0-6,14 0 6,11-3 1,13-4 0,3 1 0,-1 0 0,-6-1 0,-5 1-1,-7-2 1,-3 5 1,-4-1-1,-5-4 7,-7 1-7,-2-5 9,3-2-10,4-9-43,13-5-118,6-7-402,91-81-634</inkml:trace>
  <inkml:trace contextRef="#ctx0" brushRef="#br0" timeOffset="186111.645">23108 7822 1192,'0'0'369,"0"0"-201,2 0-123,-2 7-45,5 2 6,-1 13 18,0 8 52,1 8-17,-1 1-10,-2-4-11,-2-8-14,0-3-8,0-8-7,-2-8 2,2-5 5,0-3-4,0-3-7,-1 1-5,1-6-117,9-44-459</inkml:trace>
  <inkml:trace contextRef="#ctx0" brushRef="#br0" timeOffset="187092.7011">23995 7847 630,'-4'-8'271,"1"1"-91,-3-9-25,-5-4-13,-4-6-28,0-4 9,-2 0-37,0 1-1,3 9 5,2 3-37,3 9-7,2 4-34,-3 11-12,-6 9-9,-7 14-1,-10 15 8,-3 21 2,0 13-1,0 3-7,3 3 8,7-9 1,8-7-1,9-5 0,8-7-1,8-11 1,7-11 0,12-9-5,-1-11 5,10-9 8,7-13-8,-2-14-15,10-10-54,-5-10-41,3-12-71,-8-10-80,40-129-120</inkml:trace>
  <inkml:trace contextRef="#ctx0" brushRef="#br0" timeOffset="187349.7158">24268 6660 1038,'0'-3'379,"-2"6"-233,-4 7-133,-7 12-12,-3 20 21,-8 19 28,0 24-10,-8 75-13,2 41 11,7 3-25,17-66-5,1 1-7,8-17 4,-1-12-5,2-80 7,2-4-5,-1-4-2,5 19-90,6-13-144,32-14-246</inkml:trace>
  <inkml:trace contextRef="#ctx0" brushRef="#br0" timeOffset="187650.733">24505 7657 761,'10'-7'448,"2"1"-311,17-6-19,2 2 7,10 2 11,3 2-25,3 4-22,2 10-35,-2 9-17,-8 7-17,-9 8-5,-7 10 15,-9 9-12,-4 4-5,-4 8-1,-6 2-1,-6 1 1,-4 6-3,-2-4 0,-4-5-3,2-6-6,2-14-23,5-12-64,1-14-99,3-10-57,3-14 18,12-68-706</inkml:trace>
  <inkml:trace contextRef="#ctx0" brushRef="#br0" timeOffset="187840.7439">25213 7402 1535,'-4'3'268,"-6"4"-188,-14 13-40,-9 15 41,-11 12 12,-10 16-28,-8 15-37,-7 8-11,-8 8-17,-3 1-14,2-3-215,-80 98-419</inkml:trace>
  <inkml:trace contextRef="#ctx0" brushRef="#br0" timeOffset="190915.9198">14170 12220 1328,'0'0'258,"2"1"-208,4-1-44,10-1 7,11-3 73,13-6 53,17-1-14,5-4-40,7 6-38,-5 5-11,-6 6-18,-6 2-12,-7 4-5,-1 5 1,-6-7 4,1 0-6,-3-3-76,-2-9-148,-1-7-296,15-41-663</inkml:trace>
  <inkml:trace contextRef="#ctx0" brushRef="#br0" timeOffset="191245.9387">14189 12904 1010,'0'0'262,"0"2"-203,2 5-59,2-4-6,5 6 6,5-4 59,10 1 103,13-4 10,11 0-13,7-6-25,9 0-37,0 0-34,2 2-7,-2 2-19,-3 4-17,-6 4-13,-6 2 1,-8 3-7,-5-1-1,-6-8-16,-5 0-38,5-5-99,1-10-180,32-67-615</inkml:trace>
  <inkml:trace contextRef="#ctx0" brushRef="#br0" timeOffset="192801.0276">18347 10251 1102,'0'-2'278,"0"2"-115,2-1-101,-2 1-44,1 0 9,2 0 1,5 3-4,8 6 21,-1 1 8,9 7-23,-3 0 0,-1 4-14,-1-1-1,0 1-6,0 0-7,-4-4 4,2-1-5,-1-4 8,-1-4-9,6-6 6,4-3 2,7-6-1,6-9 2,2-2-1,4-9 2,-5 5-10,-9-1-1,-11 7 1,-8 8-7,-5 7-8,-3 4-9,-3 3 7,1 7-5,1 3 21,2 6 1,2 0 2,-2-4 5,2-6-6,0-2-1,4-5 0,0-3 0,2-4 9,4-6 3,4-4-11,5-7 28,2-6-29,3 0-9,-1-1-102,-2 10-147,31-6-281</inkml:trace>
  <inkml:trace contextRef="#ctx0" brushRef="#br0" timeOffset="193772.0832">24618 8746 1127,'0'0'312,"0"0"-209,-1-1-103,2 2-7,1 2-12,2 3 19,2 10 29,6 4 14,1 11 11,2 1-4,3 0-26,-4-2-11,-2-6-2,2-5-11,-6-9 8,2-6 1,-2-4 4,8-4-1,8-8 0,9-10-12,6-7-10,2-4 3,-9 6 5,-11 10 1,-8 6-9,-7 11-22,-4 10 7,-1 3 17,1 7 8,1 2 20,-2 0-11,1-9 9,2-5-12,-1-2 1,3-9 7,6-1 3,13-9-17,11 0-186,80-40-439</inkml:trace>
  <inkml:trace contextRef="#ctx0" brushRef="#br0" timeOffset="206433.8074">16495 13730 1309,'11'-4'231,"7"3"-161,15-5-49,6 8 9,3 2 29,-1 7 4,-8 5-8,-6 7-14,-7 9 8,-4 7-11,-7 4-7,-6 3-7,-7 2-3,-11 7-1,-13 8-10,-16 4-10,-14 1-61,-9 3-88,-4-9-17,8-9 26,10-11 38,17-13 69,15-11 33,14-10 15,5-7 9,7 1 4,7 2 28,7-1 22,13-6 30,5-1-5,11-3-2,3-4-44,2 0-11,0-1-19,1-3-15,-4 1-2,2-2-10,-2 2-59,-2-4-107,-2 1-116,45-48-413</inkml:trace>
  <inkml:trace contextRef="#ctx0" brushRef="#br0" timeOffset="206878.8328">17121 13909 1353,'2'2'268,"2"-2"-203,9 2-56,7 0 45,7-1 67,3 3-13,5-2-22,4 2-37,6-1-20,-5-2-14,-1-1-8,-5 0-5,-7-1 4,2-2-6,-3-4-47,0-8-89,-2 0-91,-9-3-13,-7 9 68,-15 3 32,-7 9 58,-12 4 82,-4 7 4,-3-1 67,3 5 7,3-3 12,12 1 12,-1-2-35,6 5-16,2 3-3,-2 7 23,4 9-7,-8 12 7,-6 7-16,-7 4-17,-7 4-14,-4-1-9,-4-3-2,6-8-5,5-6-8,11-13-42,7-13-108,13-13-174,45-41-154</inkml:trace>
  <inkml:trace contextRef="#ctx0" brushRef="#br0" timeOffset="207131.8473">17569 14180 1274,'0'1'474,"-2"-1"-357,2 6-102,-4 6-6,-2 9 72,-2 11 23,-1 9-47,0 4-33,9 0-14,4-2-4,6-1-4,2-3 5,5-4-5,2-9 7,5-4 0,4-12 21,6-7-5,5-15 4,5-8-29,-2-6-14,-3-4-103,-10 0-199,-12-52-437</inkml:trace>
  <inkml:trace contextRef="#ctx0" brushRef="#br0" timeOffset="207747.8825">16077 13070 181,'0'-3'1225,"-2"2"-911,2-3-179,0 7-113,2-3-1,1 0 21,7 1 6,10 3 41,15 1-8,19 3-36,15-2-3,55 2-14,29-1 4,47-11-11,-36-3-11,11-5 7,4-3-4,10 1-12,-18 2 10,-30 7-4,-23 5 1,-26 1-7,-57 1 4,-9 2-5,-9-2-15,19 6-16,-20-8-56,-10 3-23,-10-6 50,-11-9-115,-73-54-469</inkml:trace>
  <inkml:trace contextRef="#ctx0" brushRef="#br0" timeOffset="208281.9131">16114 11467 1262,'0'2'207,"6"2"-171,3 6-27,0 8-8,5 9 52,-1 10 20,-3 12 7,-5 12-19,-7 9-16,-5 11-6,-10 2-12,-7 2-1,-6 1-7,-2-1 1,-1-4-10,6-6-10,3-11-21,10-21-112,7-13-59,7-22-83,7-15-2,28-93-460</inkml:trace>
  <inkml:trace contextRef="#ctx0" brushRef="#br0" timeOffset="208829.9444">16207 11635 922,'-2'-9'275,"2"4"-80,-3-7-80,3 6-62,0 3 35,2 2-8,-2 1-61,3 1-19,3 5-21,3 4 15,-1 10-12,0 9 6,0 9 12,-7 8 17,-7 5 2,0 5 8,-3 0-3,1-3-12,0-6 8,6-9-10,4-5 17,5-10-7,-1-5-7,3-6 5,0-3-10,6-8 2,0-5 10,6-10 4,3-8 1,4-9-2,-2-9-10,0-5-5,-5-3-8,1-7-5,-5-2-43,-3 0-9,-4 3 30,-6 6 26,-4 13 1,-3 9 28,-1 15 33,4 3 16,-2 7-7,1 1-37,1 1-33,-3 4-16,2 11-11,-2 14 27,-4 19 11,4 11 7,-1 4-6,4 0-12,0-1 11,4-1-11,-1-10-5,6-3-103,-1-12-49,8-8-85,3-13-206,57-39-98</inkml:trace>
  <inkml:trace contextRef="#ctx0" brushRef="#br0" timeOffset="209106.9603">16779 12087 824,'0'16'231,"2"-5"-60,1 17-42,3-6-15,3-6-33,6-1-16,1-7 2,5-7-4,3-6 8,2-7-2,-2-8-26,-2-9-17,-9-3 4,-9 1 18,-8-2 3,-8 5 19,-3 11 2,-3 7-34,0 6-26,-2 4-11,3 10-1,1 1-2,5 4-10,5 8-42,5 2-126,8 1-169,35 13-418</inkml:trace>
  <inkml:trace contextRef="#ctx0" brushRef="#br0" timeOffset="209889.005">17557 11260 913,'-3'1'360,"-3"2"-213,-9 6-63,-2 8 2,-3 8 8,-4 10-7,4 11 0,-4 13-54,4 18 0,-7 62 0,6 28 2,0-1-16,16-120-5,2-3-14,2-8-1,-1 40 0,5-17-9,8-13 3,11-13-55,6-18-55,17-15-76,15-22-163,103-102-396</inkml:trace>
  <inkml:trace contextRef="#ctx0" brushRef="#br0" timeOffset="210121.0183">17819 11420 283,'3'-1'1129,"-1"1"-934,6-4-150,5 5-33,8 2 33,2 0 56,6 3-22,-3-2-40,4 0-25,0 2-4,0-3-10,-4-3-116,1 0-154,25-23-332</inkml:trace>
  <inkml:trace contextRef="#ctx0" brushRef="#br0" timeOffset="210475.0385">18025 11425 142,'-1'0'1021,"-1"0"-835,1 3-134,1 4-52,0 4 51,0 10 60,0 13-15,3 9-17,1 8-11,-2 8-37,-4 1 5,-4 7 3,-3 1-6,-4-1-13,-8-3-13,-1-2 1,-2-14 1,3-6 6,-3-13-2,6-13 7,3-6-8,6-3 0,5-7-2,4 0-1,0 0-9,3 0-15,1 0-33,0-4-19,10 9 67,4-3 18,7 0 28,1-1 4,9-2-8,1-3-14,0-4-11,6-6-17,5-4-24,-2-1-180,73-46-402</inkml:trace>
  <inkml:trace contextRef="#ctx0" brushRef="#br0" timeOffset="210815.058">18350 12052 882,'0'6'285,"3"1"-212,-1 3-8,2 2 53,4 2-1,2-3-6,-1-3-36,2 0-27,2-4-9,-4-1 15,-1-3 17,-7-3-2,1 3 12,-2-12 16,1-5-58,-2-7-24,-1-6-15,-2 3-1,-3 10 1,0 6 8,2 7 1,-2 4-8,0 3 0,-5 1-1,-8 5-1,4 4 1,-2-6-1,11-1 1,2-3 0,6-3-56,4-5-98,9-3-208,63-47-448</inkml:trace>
  <inkml:trace contextRef="#ctx0" brushRef="#br0" timeOffset="211037.0707">18671 11709 1487,'5'0'279,"3"1"-222,8 0-19,7 2 20,1 2 29,3 1-19,-1 1-34,1-1-13,0 0-12,-1-1-9,-1-9-9,2-1-144,0-9-211,34-58-573</inkml:trace>
  <inkml:trace contextRef="#ctx0" brushRef="#br0" timeOffset="211273.0842">18885 11394 1186,'0'0'281,"0"0"-199,0 5-67,0 5-3,0 6 120,-1 17 9,-3 13-9,-5 14-42,-1 8-24,-5 10-24,-4 9-27,0 1 0,-2 6-15,9-3-109,9-10-339,47 67-370</inkml:trace>
  <inkml:trace contextRef="#ctx0" brushRef="#br0" timeOffset="212276.1415">19548 11625 241,'-3'-9'1035,"0"3"-749,-2-9-112,-3 0-55,2 1 7,-6-1-20,0 6-35,2-1-46,-6 10-25,-1 3-1,-4 8-9,-5 9 2,-1 9 7,4 4 0,2 9-8,0 9 8,8 1-1,-3 7-8,8-1 10,3 0 0,4-9 1,5 0-1,2-12 2,1-8-1,7-9 0,1-10 5,6-14 7,10-9 16,8-11-13,6-12-10,-5-7-6,-4-4-15,-8-6-19,-8-2-2,-8-1-20,-3 4 35,-7 11 18,-2 8 3,-3 17 32,-2 8 5,4 6-11,-1 4-26,2 3-27,-2 10-3,-1 13 25,2 12 5,-2 8 11,1 4 8,2-4 14,0 3-19,2-12-2,-1-4-2,4-5-4,0-7-4,6-11-2,6-5-32,12-14-113,94-70-407</inkml:trace>
  <inkml:trace contextRef="#ctx0" brushRef="#br0" timeOffset="212488.1537">19860 11645 1346,'3'0'340,"-3"0"-152,0 0-64,6 0-23,2 3-38,12-2-33,10 4-2,11-1 1,5-3-13,-3 1-10,-1 0 0,-5-2-6,-5 0-43,-6-4-150,-7-6-160,7-35-452</inkml:trace>
  <inkml:trace contextRef="#ctx0" brushRef="#br0" timeOffset="212756.169">20078 11405 1162,'0'0'253,"0"1"-170,-3 3-55,2 6-2,-1 12 121,-1 5-29,-1 14-49,-1 10-22,1 6 19,-2 6-18,0 7-3,-3-1-5,2 1-4,4-4-21,3-8 2,6-7-11,2-13 0,4-13-5,6-8 11,0-16-12,7-9-38,4-14-122,2-14-325,49-112-749</inkml:trace>
  <inkml:trace contextRef="#ctx0" brushRef="#br0" timeOffset="212995.1827">20569 11315 1286,'1'1'485,"-1"2"-422,5 8-42,-1 13-21,0 16 105,-1 16-18,1 15-27,-1 11-24,-2 6-7,-5 2-22,-1-6 8,-7 0-6,-10-5-9,-11-1-1,-10 3-12,-12 1-59,-14 4-137,-52 44-286,-81 13-608</inkml:trace>
  <inkml:trace contextRef="#ctx0" brushRef="#br0" timeOffset="213794.2284">18025 13058 780,'0'0'273,"0"0"-168,0 1-60,0-1-3,2 2 23,1-1-4,5 4 34,1 3 20,5 4-14,4 1-38,4 2-15,5-2 6,10 1 7,11-1-10,12-6-18,17-3-10,59-8-8,36-9-2,32-6 4,-62 5 2,13-5 17,-6 7 6,-11-6-6,-17 13-3,-27 4-15,-10-5-7,1 3-5,-3-7-5,6 4-1,2-4 1,-50 5 5,-4-1-5,-3 5 0,31-7 0,-17 5 1,-12-1-2,-16 2-1,-12 2-6,-7 0-4,-3 0-11,0 0-5,-3 2-15,0-1-114,0-1-167,12-17-412</inkml:trace>
  <inkml:trace contextRef="#ctx0" brushRef="#br0" timeOffset="214087.2451">20751 12949 982,'-2'0'309,"2"0"-204,0 2-41,0 2 56,2-4 51,-2 3-25,0 0-74,0 2-39,0 3-6,0 1-9,0-1 0,3-4-11,-6-2 5,3-2-12,0-4-24,-6 0-153,-27-43-810</inkml:trace>
  <inkml:trace contextRef="#ctx0" brushRef="#br0" timeOffset="215503.3261">21161 12014 633,'0'0'224,"0"0"-110,0 0-11,-1 0 16,-1 2-7,2 2-25,0 2-30,3 6 38,2 8-17,-1 5 0,0 11-15,-1 9-24,-5 5 1,1 13-4,-7 15-10,-3 11 5,1 5-4,-3-2-4,0-3-5,4-11-9,1-6 6,3-5-5,4-8-10,1-12 10,3-8-10,2-10-1,3-9 1,1-2 0,4-7 20,1-6-4,2-3 14,5-8-12,4-2-4,4-14-14,0-1-45,1-1-126,-5-4-99,-2 1-63,14-42-339</inkml:trace>
  <inkml:trace contextRef="#ctx0" brushRef="#br0" timeOffset="216158.3636">21497 12775 784,'0'0'201,"3"-2"-108,2 0 15,-2 2 27,-1-2-5,-1 2-61,3 0-52,-4 2 1,4 0 13,1 0-1,-2 2 15,4 0-7,-4 0-4,8 0 5,-4 4-4,4-1-10,0 1-5,1-1-4,-3 4-2,0 2-2,-3 1-11,-3 3 20,-3 4-14,-3 2 50,-1 3-37,-5 1 20,-2 0-20,-4-1-1,-1 0-7,-2-1-4,2-2-2,0-4 0,2-4-6,3-1-9,1-3 0,6-4 3,-1-2-5,4 1-2,2-3-10,1-3-4,1-3-10,4 3 37,6 0 0,9-6 15,4-1 7,4-1 1,1 1-13,-2 0 19,-1 1-11,2 0-3,-5 2-6,-1 0-3,-6 2 2,0 2-8,-9 0 0,-1 0-1,-1-1-31,0-2-41,2-6-100,9-5-181,51-66-673</inkml:trace>
  <inkml:trace contextRef="#ctx0" brushRef="#br0" timeOffset="216588.3882">22364 12538 768,'0'10'282,"0"-3"-193,3 5-47,-2 6-20,4-6 22,1 2 10,0-3 6,-2-3-15,2 0-8,-3-8 5,0 0 9,-1 0 23,2-12 55,1-7-20,1-11-74,-4-12-19,-2 4-8,-2 11 8,-4 9 34,1 14 11,-4 8-43,-4 7-16,-4 11-1,-2 4 20,4 5-21,1 1 0,8-9-42,6 0-168,24 5-300</inkml:trace>
  <inkml:trace contextRef="#ctx0" brushRef="#br0" timeOffset="217290.4283">22878 11816 1185,'-2'-1'315,"2"1"-141,0 0-125,2 4-49,0 5 1,0 12 55,2 11 41,-1 9-14,0 12-46,0 7 8,-6 11-3,0 10 2,-8 8-10,-6 61-5,-9 18-8,19-120-5,-1-3-15,-5 48 12,1-9-13,7-13 0,4-9 0,4-11-18,6-12 9,3-11 8,3-9 1,3-5 20,10-17-2,8-10 6,7-15-20,8-10-4,2-13-84,-6 1-216,37-110-496</inkml:trace>
  <inkml:trace contextRef="#ctx0" brushRef="#br0" timeOffset="217778.4563">23355 12455 1699,'0'0'299,"0"0"-220,1 3-79,2 3 6,6 5-6,-2 11 41,5 13-7,0 12-4,-4 4 2,-2 2 5,-9 2-5,-6-6-10,-1 2-7,-4-8-4,2-4-5,-1-10 6,5-8-12,3-11-13,4-9 13,1-1 0,5-11 0,4-17-18,12-17-37,10-28 22,12-15-17,9-6-4,-1 4 33,-6 18 16,-9 18 5,-11 22 12,-6 13 19,-10 11 10,-1 8-25,-1 8-14,2 14 28,3 6 12,0 14-8,0 13-4,-3 10 0,3-1-15,-8-2 2,1-8-11,-4-5 1,-2-6 5,-2-5-11,-3-10-1,-2-11-18,2-1-25,2-12-92,10-24-366</inkml:trace>
  <inkml:trace contextRef="#ctx0" brushRef="#br0" timeOffset="218372.4902">24180 12579 901,'-3'0'536,"2"0"-401,0-2-45,1 4-14,0-2 13,1 0 16,0 2-26,3-2-43,12 6-22,14-2 77,30-5-5,88-15-35,72-39-21,2 6-15,-98 23-15,-13 18 1,-17-2 0,-54 10 7,-6 0-8,-4 2 2,34 2-1,-10-4 5,-4 4-6,-4-2-27,-4-2-57,1 0-169,-5-6-237,6-51-401</inkml:trace>
  <inkml:trace contextRef="#ctx0" brushRef="#br0" timeOffset="220280.5994">24433 11367 772,'0'0'331,"0"-3"-164,0 3-5,3-3 6,1-1 6,5-1-83,7-5-35,9-4-13,5 1-4,-3 2-15,-4 3-4,-12 5 1,-5 0-14,-6 6-7,-2-2-9,1-1 1,1 2 8,-2-2 12,1 0 8,-1 0 1,2 0-3,0 0-2,2 0-15,-2 0 0,0 0-1,1 0 1,-1 0-1,0 0 2,0 0-1,0 0 5,0 0-4,-1 0 5,1 0-6,0 0-1,0 0 0,0 0-7,0 0-11,0 0 6,7 4 12,2 0 10,-5 1 1,4 2-10,-2-1-1,-1 4 0,0 3-6,0 2-6,-1 8 11,1 10 0,-2 5 1,0 9 0,0 3 0,0 8 2,3-2 4,-2-3-5,1-11-1,1-8 0,4-8 0,1-8 0,-2 0 0,3-9 0,2-3 1,-4-2-2,1-4-22,1-4-11,2-3-49,3-5-128,3-6-80,22-53-322</inkml:trace>
  <inkml:trace contextRef="#ctx0" brushRef="#br0" timeOffset="220608.6181">24897 11145 758,'-4'-5'682,"4"3"-497,-4-4-74,2 4-12,2 4-6,-3 0-66,-3 12-26,-9 4-1,-2 13 6,-6 10-6,-3 4 8,-3 4 17,-1 2 4,-3-2 8,-3-1-8,0-4 7,2-2-9,2-4 3,4-7-24,9-5 1,4-6-7,3 3 0,6-2-7,2-4-44,2 1-50,2-5-23,3-1-56,3-7-54,7-2 6,48-32-234</inkml:trace>
  <inkml:trace contextRef="#ctx0" brushRef="#br0" timeOffset="220918.6359">25105 11394 1262,'0'0'337,"1"0"-151,-1 0-25,2 0-25,6 0-47,4-1-58,16-2 26,16-4-18,11 0-16,5 1-11,-5-7-5,-9 6-5,-7-1-2,-16 5-9,-3-1-45,-11-3-93,-3-2-170,-15-27-309</inkml:trace>
  <inkml:trace contextRef="#ctx0" brushRef="#br0" timeOffset="221170.6503">25254 11049 1143,'0'0'319,"0"2"-215,1 4-91,3 3 1,0 12 77,3 8 37,0 11-32,-1 9-35,-2 10-22,0 7-16,-4 3 1,-1 7-2,-6-3 4,1-3-14,-1-11-12,0-10-21,7-15-66,3-11-51,5-13-86,28-33-234</inkml:trace>
  <inkml:trace contextRef="#ctx0" brushRef="#br0" timeOffset="221504.6694">25855 10855 1582,'0'-1'330,"0"-2"-191,-3 2-116,2 5-23,-2 11 0,0 15 18,0 15 25,-1 15-17,0 6-17,-1 2-8,1-2 8,-5 3 2,2 3 10,-2-1 0,-1 0 7,2-4 13,0-3-10,5-9-7,5-6-18,5-11-6,4-9-1,6-11 1,4-5 3,1-7-3,5-10-72,3-7-136,47-56-333</inkml:trace>
  <inkml:trace contextRef="#ctx0" brushRef="#br0" timeOffset="221722.6819">26234 11416 252,'0'0'1487,"-2"3"-1245,2 2-212,-10 13-3,0 11 102,-10 12-17,2 12-52,-1 8-31,4 4-16,0-1 4,4-4-7,5-5-10,3-9-33,3-8-73,0-9-248,-16 4-616</inkml:trace>
  <inkml:trace contextRef="#ctx0" brushRef="#br0" timeOffset="222886.7484">24705 13103 1188,'-3'-3'312,"1"3"-136,0-3-10,2 3-28,1 0-27,2 0-64,3 0-37,18-4 8,5 4-9,13-2 2,6 2-10,-12 2 9,-10 2-5,-8 5-5,-8 5 0,0 8 7,-3 13 7,2 10 5,-3 12-5,-2 9-1,0 2-7,-3-1 0,4-3-5,-1-5 6,3-10-6,1-4-2,0-12-23,2-11-62,0-10-172,4-15-100,50-69-502</inkml:trace>
  <inkml:trace contextRef="#ctx0" brushRef="#br0" timeOffset="223096.7604">25270 13145 1610,'-7'3'334,"-2"1"-232,-14 4-51,-11 17 21,-11 9 3,-13 11-24,-2 10-24,-4 5-12,-3 3 0,-3 1-13,9-5-2,17-11-12,15-15-111,26-10-441,77-54-509</inkml:trace>
  <inkml:trace contextRef="#ctx0" brushRef="#br0" timeOffset="223808.8012">25313 12526 1074,'0'0'354,"0"0"-177,2-1-45,-1-2-10,0 3-58,7-2-44,7-2-2,10-5-9,5 2-9,3 0 18,-2-1-10,-6 3 5,-3-1 19,-2 2 22,-4 1-8,0 6-17,1 1 5,3 3 1,10 1-1,8 0-13,9-2 14,11-3-11,8-2 0,0-2-11,-4-1-7,-10-5-4,-10 3-1,-9-4 0,-9-3 6,-7 3 5,-7 1-11,-6 0 5,-1 6 1,-3-1-7,0 2-13,0 0-49,5 2-83,8 2-113,0 1-196,7 5-351</inkml:trace>
  <inkml:trace contextRef="#ctx0" brushRef="#br0" timeOffset="261239.9421">14215 15717 1295,'-4'-3'376,"3"3"-221,-5 0-97,3 0-10,3-1 17,0 2 1,0-1-26,-1 3-25,-2 1-15,0 5 0,-8 9 0,-5 8 0,-3 10 0,1 6 0,1-1 0,5 7 1,3-3-1,5 5 0,8 1 0,5 2 2,3-6 5,6-2-6,8-7 5,2-11 18,8-14 9,9-13-3,5-15-9,4-18-4,5-15-8,-2-8-8,-6-9 0,-7 0-1,-8-3 0,-11 1-11,-8 6 5,-9 3 6,-11 7 1,-6 2-1,-10 10 2,-3 4 8,-4 9-8,-4 7-1,-1 10 7,-2 5-7,-4 8 7,-1 5-8,-2 7 0,3-2 0,4 4 0,3 3-1,6-3 1,5 6-6,2 3 0,5 3 4,5 2-16,2 0-21,5 0-34,2-3-95,2 2-131,6-7-228,19-7-178</inkml:trace>
  <inkml:trace contextRef="#ctx0" brushRef="#br0" timeOffset="261501.9571">14346 15201 1291,'0'3'360,"0"-3"-231,0 6-105,0 3-16,9 10 88,-1 12 27,5 20-47,0 15-34,7 13-21,-7 8-9,3 3-10,-5 3 4,-9-8-5,-2-4-1,-8-1-12,-13-3-33,-6 0-81,-11-2-177,-85 104-295</inkml:trace>
  <inkml:trace contextRef="#ctx0" brushRef="#br0" timeOffset="261750.9713">14033 16462 136,'1'0'1192,"1"0"-979,11-6-156,9 2 66,13-7 83,9 0-47,10 2-44,10-5-28,6 3-33,5 4-19,-6 2-16,-7 0-17,-8 5-1,-12 5 0,-9-2 0,-11 3-1,-12-4-31,-5-1-31,-7-2-7,-5-9-7,-3-9-277,-45-85-408</inkml:trace>
  <inkml:trace contextRef="#ctx0" brushRef="#br0" timeOffset="262068.9895">14085 15140 1342,'-2'-2'300,"2"0"-117,-1 0-123,2 4-30,8 2 21,12 2 57,18-4 18,16-2-31,18-8-37,4-3-20,-2-4-19,-6-6-18,-13 5 5,-12 4-6,-11 2-7,-14 7-79,-11 3-82,-33 28-479</inkml:trace>
  <inkml:trace contextRef="#ctx0" brushRef="#br0" timeOffset="262619.021">13669 15826 913,'-3'-11'318,"3"-3"-154,-3-3-73,-3-1-11,1 7 43,-1 0-23,0 3-10,0 7-43,-7 2-46,1 8-1,-2 8 0,-6 10-9,0 10 7,-2 12 1,4 8 0,1 8-5,4 7 6,3-1-1,7-4 1,6-6-1,4-16-5,7-16 4,5-9-22,2-17 14,4-13 2,7-16-13,8-19-69,-3-14-51,2-16-81,-9-6-112,-3-164-377</inkml:trace>
  <inkml:trace contextRef="#ctx0" brushRef="#br0" timeOffset="262833.0332">13569 15152 1202,'-2'-4'233,"2"2"-44,0-3-56,3 9-43,2 9-55,9 14-4,1 24 64,6 26-26,14 78-36,-5 43-11,-3-4-5,-10-75-7,3-12-8,-10-61 3,-2 3-5,1 0-33,10 44-110,0-13-315,26 69-223</inkml:trace>
  <inkml:trace contextRef="#ctx0" brushRef="#br0" timeOffset="263132.0503">13276 16978 1419,'7'0'333,"10"-4"-253,13-1-20,20-6 55,15-5-1,60-13-24,45-4-42,66-11-18,-21-8 18,37-15-1,-3 6-20,3 2-14,-47 10-12,-47 12-1,-43 11 0,-83 25-45,-13 1-70,-12 0-128,2 3-426,-114 29 160</inkml:trace>
  <inkml:trace contextRef="#ctx0" brushRef="#br0" timeOffset="263619.0782">14036 17330 1288,'-6'-4'324,"1"1"-231,-14-11-65,3-6-19,-4-7-8,-7 1 5,2 5-6,1 6 0,2 8 0,1 10 0,0 8 0,1 6 2,-2 11-1,-2 5 1,-1 12 4,1 15 9,3 8 13,6 13-2,9 0-4,9 2-8,11-8 1,5-13-14,8-16 0,3-17 7,1-21 10,6-16-3,4-21-15,5-19-17,-2-15-67,0-16-82,-7-10-109,-6-1-94,-2-159-303</inkml:trace>
  <inkml:trace contextRef="#ctx0" brushRef="#br0" timeOffset="263824.0899">13957 16801 980,'2'2'367,"0"2"-262,9 9-94,2 15 98,6 11 76,4 18-20,1 13-29,0 12-40,-5 11-51,-3-1-10,-4-2-20,-4-7-9,-2-5-5,0-10-1,0-6-42,4-17-105,-1-12-226,19-28-415</inkml:trace>
  <inkml:trace contextRef="#ctx0" brushRef="#br0" timeOffset="263993.0996">14397 17297 1230,'7'-2'450,"4"0"-363,17-5 71,6-1 13,12-6-48,8-4-17,6-5-37,4-3-40,-4-1-29,-8 5-3,-16 4-102,-11 7-95,-17-12-384</inkml:trace>
  <inkml:trace contextRef="#ctx0" brushRef="#br0" timeOffset="264241.1138">14615 16987 1685,'2'0'321,"0"4"-250,2 12-64,7 9 29,-3 21 42,2 21 14,-3 14-46,-4 65-25,-7 13-3,4-114-7,3-7-11,4 35 6,7-21-5,4-23-1,4-13 1,6-25 0,11-10-1,9-18-16,13-13-41,8-12-96,7 3-221,109-79-403</inkml:trace>
  <inkml:trace contextRef="#ctx0" brushRef="#br0" timeOffset="264590.1337">15963 16362 1423,'-3'0'521,"2"0"-354,-4-3-88,5 6-40,2-3 3,9 3 5,11-2 1,21-1-5,22-1-17,62-12-11,12-13-15,-102 16 6,-5 1-6,26-7-1,-17 2-30,-12 6-35,-15 7-38,-10 1-58,-8 4-296,-56 38-276</inkml:trace>
  <inkml:trace contextRef="#ctx0" brushRef="#br0" timeOffset="264869.1497">15962 17023 1778,'1'0'361,"8"-6"-259,12-8-66,23-11-1,16-7 17,14-4-4,2 6-18,-3 8-19,-7 10-5,-11 11-6,-9 4-1,-8 4 1,-6 3 0,-11-3 0,-1-1 0,-10-4-26,2-1-32,-6 2-29,-2-3-68,-2 0-164,-2 0-180,-12-19-292</inkml:trace>
  <inkml:trace contextRef="#ctx0" brushRef="#br0" timeOffset="269693.4256">17675 17450 679,'-2'-4'488,"2"3"-299,0-4-100,3 4-52,2-6-1,5 1 74,8-3 29,3 1-41,3 0-41,3 0-27,0 2-6,7 2-3,-1 1-5,2 7-4,-5 3-10,1 9 4,-9 9-5,-4 11 17,-7 7-5,-11 14-11,-7 5-1,-12 4 0,-10 4 0,-7-3-1,-4-6-8,-1-9 7,-1-11-1,9-11-4,6-12 6,11-11 1,7-3 5,6-4-4,4-1-1,1 1-1,7-3 0,5 1-1,12-3 1,8-4 14,6 0 4,7-3 3,-4-2-4,0 5-16,-6 2 1,-4-3-1,-3 3-1,-3-5-4,1-8-80,6-12-234,59-107-470</inkml:trace>
  <inkml:trace contextRef="#ctx0" brushRef="#br0" timeOffset="270175.4532">18363 17285 1508,'-1'0'368,"1"-2"-248,1-2-84,9 3-6,4-8-17,15 2 20,15-7 20,12-2-23,11 1-15,-1-2-9,-1 6-5,-9 3 1,-6-2 4,-12 5-6,-8 1 0,-13-3-44,-10 4-68,-1 3-103,-8 0 19,-2-4-58,0 1-40,-6-2 189,0 5 105,-4 0 57,1 1 89,0 6 25,-7 1-51,0 7-11,-7 10-11,1 5-2,-4 4-9,2 3-18,4 5-17,3-1-4,0 6-18,2 6-13,3 3-10,3 5 1,0-6-7,2 0 0,0-10 1,1-4-1,-3-5-1,3-9-20,1-5-35,-2-14-83,8-5-47,10-21-98,52-108-435</inkml:trace>
  <inkml:trace contextRef="#ctx0" brushRef="#br0" timeOffset="270421.4673">18914 17293 1088,'0'2'485,"0"0"-351,-2 1-41,2 2 13,-1 1-14,-2 9-38,-1 14-12,-2 9-12,0 11-15,5 6-5,5-2-4,5 0 0,9 2 3,7-2 0,8-2 80,3-6-59,1-7-21,-3-12 0,-4-7-9,-9-12-5,-3-8-19,-6-14-9,1-20-39,-7-17-232,-7-157-454</inkml:trace>
  <inkml:trace contextRef="#ctx0" brushRef="#br0" timeOffset="270992.4999">17542 16723 716,'-2'-3'492,"0"3"-291,0-3-89,2 3-43,2 3 11,2-3 40,5 4-3,9-1 3,10 5-3,15-4-35,17-3-10,59-14-18,62-30-10,59-30-11,-70 22-9,10-2-13,5 5-11,-28 19-2,-39 14 1,-21 7 1,-63 8-14,-11 4-29,-8 0-35,15 2-27,-21-1-83,-13 4-47,-15 0 146,-93 3-431</inkml:trace>
  <inkml:trace contextRef="#ctx0" brushRef="#br0" timeOffset="271488.5283">17604 15450 352,'-1'-14'942,"1"2"-740,-3-7-61,3 11-60,0 4-21,0 8 6,7 3-40,2 3-19,9 12 17,6 17 27,0 14-10,-2 14-1,-6 10 13,-9 9-7,-11-3-11,-10 8-13,-13 1-10,-9 4-3,-7 0-9,-3-9-9,5-20-13,13-20-7,10-26-22,12-19 0,4-21-180,25-133-451</inkml:trace>
  <inkml:trace contextRef="#ctx0" brushRef="#br0" timeOffset="272081.5622">17762 15405 1018,'0'-5'269,"-3"-4"-101,-2-2-68,5 2 50,-2 2 36,2 3-67,2 4-76,-2 0-43,5 4-16,0 9 5,3 10 11,1 9 0,-1 15 1,-5 10 9,-3 10 11,-3 7 12,-4 1-6,0-7-9,2-11-4,4-11-7,2-10-6,4-5 0,6-7 1,-2-2-2,3-4 2,5-3-1,-2-5 0,-1-5 5,3-6 0,-1-6 0,4-11 3,1-12-3,6-17-6,-2-19-7,0-17-8,6-62-5,-26 90 8,6-45 11,-8 16 0,-3 20 1,-3 22 0,-2 16 8,0 11 23,4 7 11,-1 8-12,2 0-12,0 0-18,2 4 0,-1 4-15,3 11 7,0 15 8,1 18 0,-1 14 1,-1 10 0,3 7 1,-5-4-1,2-2 1,-1-12-1,3-10 0,-3-10-1,5-8 0,0-4-55,2-7-68,3-4-162,7-10-198,42-24-133</inkml:trace>
  <inkml:trace contextRef="#ctx0" brushRef="#br0" timeOffset="272367.5786">18386 15959 1122,'3'6'147,"1"4"-98,5 2 10,4 4 29,-1-6 26,-1-6-12,1-1-25,2-6-8,-4-3-15,-2-12-14,-2-1-7,-3-13-12,-6-3-6,-6-3 9,-5 7 38,-5 10 16,1 5-5,0 12-22,3 7-36,1 4-15,-1 9 0,2 1-8,3 3 1,0-1-41,8-5-39,4 2-113,4-5-248,38-12-359</inkml:trace>
  <inkml:trace contextRef="#ctx0" brushRef="#br0" timeOffset="273763.6584">19318 15426 983,'-8'-2'344,"0"1"-161,-13-3-41,5-1-28,-1 1 5,0-1-13,5 0-38,-3-5-43,0 3-10,-2 1-7,0 3-1,-1 0 1,-2 7-7,-2 5 0,-3 8 0,-4 8-1,3 8 0,0 11-1,2 7 0,6 8-5,9 5 0,9 3 5,8-4 0,6-6 1,9-12 9,6-12 2,-1-10 2,5-7-11,0-12-1,2-14 0,-2-13-1,1-13-1,1-14-23,-4-15-1,-10-13-16,2-61 11,-24 91 5,0-40 16,-7 19 9,-2 20 26,0 26 52,0 13-5,4 10-31,3 0-25,2 8-17,1 11-10,0 17 10,1 20 10,4 12 11,2 3-7,3 4 7,1-6-5,-2-6-2,-2-11-7,5-11-5,-1-7-1,3-8 5,3-7-6,10-5-60,9-10-38,9-15-373,69-61-992</inkml:trace>
  <inkml:trace contextRef="#ctx0" brushRef="#br0" timeOffset="274806.7181">17701 16745 667,'-3'-6'138,"2"1"-69,-6-6 9,5 1 0,1 4 6,-1 2 18,2 2-5,0-2-2,0 4-8,2 0-14,-2 4-7,3-4-24,5 2-12,6-2 68,13 2 28,9-6-14,14-4-40,10-2-21,12-8-19,50-5-8,9-3-3,-2 10-9,-46 11-11,-41 7 0,-3 1 0,-4 0-1,40 5 1,-5 1-1,-6 1 1,-7-1-1,-9-3 0,-2-5 2,-3-6 4,9-10 3,8-8 4,4-5 1,2-5-8,-3 6-6,-7 1 1,-12 7 0,-13 8-1,-9 4-1,-10 7 0,-6 0 0,-3 0-6,0 0 6,-3 0 0,1 0 1,-1 0 0,0 0 1,0 0 1,0 0-1,0 0 0,0 0-1,2 3 1,3-3-1,-2 1 1,2 2-1,-1 0 0,3-1 0,-1 2 0,3-2 1,-1-1-1,2 2 1,-4-3-1,1-3 2,0 3 4,-2-1-6,-1-1 2,-4 2 4,-1 0-5,-2 2-1,-2-1-18,1 3-3,-5 0-16,2 1-85,1-2-245,16-6-533</inkml:trace>
  <inkml:trace contextRef="#ctx0" brushRef="#br0" timeOffset="275063.7328">19873 16600 1505,'0'0'486,"0"1"-415,0 1-66,2-2-5,-2 0 0,2 0 46,-1 0-12,-1 0-19,0 0-6,1 0 2,-2 0 2,1-2 5,-1 1 2,-4-2-1,-4-1-19,-11-3-54,-42-45-438</inkml:trace>
  <inkml:trace contextRef="#ctx0" brushRef="#br0" timeOffset="275751.7721">20287 15487 833,'-5'4'535,"0"4"-368,-5 6-116,6 8 3,-2 4 64,3-2 28,6 7-61,3 8-2,2 7-17,8 15-35,-4 3-13,1 3-9,-2 11-7,-10 9 5,-4 62-5,-15 18 4,-1-11-5,13-108 8,0-10-4,5-2-5,-1 32 0,4-17-1,4-15 1,1-14-1,0-9 1,1-7 11,0-4 2,5-2 4,1-4 2,3-7-5,5-8-14,1-6-9,2-1-53,-4-4-71,0-2-315,12-62-387</inkml:trace>
  <inkml:trace contextRef="#ctx0" brushRef="#br0" timeOffset="276112.7928">20743 16417 700,'8'2'616,"5"0"-516,11 0 61,-1 1 37,5 1-54,-9 4-60,1 2-41,-8 1-28,-2 4-6,-5 4-1,-8 8 7,-9 5-5,-8 9-4,-11 4-6,-8 0-22,5-5-19,4-9 19,11-5 14,7-9-2,9-5-4,6-4-1,4-1 15,5 0 35,7-3-4,3-3 1,4-5-2,1-3-5,0-2-4,-2-2-9,-4-4-4,2 0-8,-3 0-70,2-3-110,1 0-159,43-44-391</inkml:trace>
  <inkml:trace contextRef="#ctx0" brushRef="#br0" timeOffset="276308.804">21427 16307 1685,'-2'0'377,"2"0"-236,-3 0-96,3 3-26,2-3-4,-2 0-7,1 0-8,1 3-56,2 0-92,5 11-407</inkml:trace>
  <inkml:trace contextRef="#ctx0" brushRef="#br0" timeOffset="276885.837">21583 15569 1283,'0'0'340,"0"2"-218,3 4-110,3 14 10,2 9 94,4 20-1,-2 14-28,4 14-37,-5 8-19,-5 6-10,-4 63-3,-9 1 8,2-107-5,-1-1-3,-2 45-6,0-13 0,2-7-11,5-17 5,1-9-6,6-16 0,2-12 1,2-4-1,4-8 1,9-12-1,6-8-1,9-11-44,7-11-17,0-11-161,1-8-327,41-107-279</inkml:trace>
  <inkml:trace contextRef="#ctx0" brushRef="#br0" timeOffset="277309.8613">22091 16184 1190,'7'3'285,"-1"3"-216,6 4-6,4 4 52,1 11 49,-4 5-29,-4 11-39,-4 8-18,-7 12-9,-5 6-20,-9-1-28,-1-9-19,2-12 5,5-17-6,5-13-1,4-11 0,2-12-2,4-11-47,5-20-40,7-22-13,11-24-75,6-9-31,3 5 140,2 15 68,-1 18 27,-3 16 53,-2 10 49,-3 11-11,-7 12-28,-4 9-30,1 9-9,-3 6 12,-4 14 0,-2 8-3,1 13-10,-8 12-11,-4 6 4,-4 1-19,-5 3-13,3-10 0,0-12-11,1-8-57,4-12-87,1-12-135,23-21-698</inkml:trace>
  <inkml:trace contextRef="#ctx0" brushRef="#br0" timeOffset="277921.8963">22925 16415 602,'0'0'919,"0"0"-735,1-4-113,8 0-1,5 0 26,10 0 18,10-4-24,16 1-34,21-3-25,66-8 1,53-8 16,33-9-27,-56 12-11,-7 5 5,-18 34-9,-23 5-6,-27-9 0,-58-5 1,-6 4-1,-3-6 1,20 9-1,-12-6-45,-9 0-31,-11-2-98,-6-12-295,-35-40-538</inkml:trace>
  <inkml:trace contextRef="#ctx0" brushRef="#br0" timeOffset="278561.9329">23413 16914 882,'3'-1'232,"1"-5"-166,3 0 3,1 0 95,-2 2 19,-1 4-30,6 0-41,4 4-20,9 2-37,3 6-17,6 5-8,1 8 0,1 13-2,0 11 7,4 28 1,-3 14-20,-3-1 8,-8-3-6,-12-20-10,-3-12-1,-6-12-6,0-10-1,-4-11-27,0-15-56,-1-18-116,-15-91-844</inkml:trace>
  <inkml:trace contextRef="#ctx0" brushRef="#br0" timeOffset="278794.9462">23932 16752 1851,'-6'-4'306,"3"2"-189,-7-2-73,2 8-32,-4 8 4,-12 10-2,-10 18-4,-11 16-2,-8 18-7,-9 15 0,-8 4-1,2 1-50,5-15-31,18-26-105,21-27-279,39-80-540</inkml:trace>
  <inkml:trace contextRef="#ctx0" brushRef="#br0" timeOffset="279845.0063">22952 15324 682,'0'-1'503,"0"1"-358,4-3-65,7-1-13,5-5 19,12-5 7,8-2-11,6-2-25,-2 7-21,-5 4 8,-9 8-8,-3 9-14,-7 3 2,-1 15 17,-4 9 31,-4 10-14,-1 11-22,-4 8-1,0 9-10,-4 7-13,2-5-3,0-9-3,-1-3-6,0-10 2,1-10-2,-3-10-12,3-12-36,0-11-81,3-10-142,13-52-112</inkml:trace>
  <inkml:trace contextRef="#ctx0" brushRef="#br0" timeOffset="280076.0195">23469 15260 1178,'0'0'355,"-2"0"-157,1 0-100,0 4 4,-4 1 25,-5 13-37,-9 18-54,-11 16-21,-15 18-4,-9 9-5,-4 4-5,0-11 0,13-15 0,14-18-1,14-17-59,9-9-132,10-6-273,34-33-243</inkml:trace>
  <inkml:trace contextRef="#ctx0" brushRef="#br0" timeOffset="280275.0309">23583 15510 1461,'7'3'368,"11"-3"-265,16-6 44,14 6-27,7-6-40,5 2-34,-4-3-26,-4 2-13,-7 1-6,-12 3-1,-8 1-50,-12 0-79,-9 0-214,-39-15-329</inkml:trace>
  <inkml:trace contextRef="#ctx0" brushRef="#br0" timeOffset="280490.0432">23761 15216 1452,'0'3'483,"0"-2"-423,0 11-58,4 11 37,-1 9 67,0 19-14,-3 8-38,-2 12-33,1 7-8,-6 8-13,-1-1 0,0-5-67,7-13-202,38 48-415</inkml:trace>
  <inkml:trace contextRef="#ctx0" brushRef="#br0" timeOffset="281113.0788">24248 15013 1216,'0'1'264,"0"-1"-186,-1 0-63,1 2 6,-2 1 78,2 0 6,-1 11-39,-2 11 23,1 7 5,-2 11-22,0 5-24,3-2-7,0 7-7,2 2-7,-1 11-1,-1 2-11,-1 6-3,-4 6-11,2-3 6,-4-5-5,2-1-1,2-10 11,-1-12-3,4-8 3,-2-14 2,3-13-5,3-7 1,-2-7 10,5-5 19,9-7-8,11-7-13,10-13-18,7-7-21,-1 1-55,-5 2-44,-4 1-146,28-58-525</inkml:trace>
  <inkml:trace contextRef="#ctx0" brushRef="#br0" timeOffset="281346.0921">24669 15529 1636,'-1'0'459,"1"2"-392,-2 3-55,-1 9-3,1 13 35,-1 17 11,2 7-22,1 6-9,4-1-10,1-7-1,-1-2-1,1-8-6,1-7-4,-2-7-2,-2-12-63,-4 0-126,-11 0-545</inkml:trace>
  <inkml:trace contextRef="#ctx0" brushRef="#br0" timeOffset="282374.1509">25218 16487 1080,'0'0'375,"1"2"-246,-1-2-80,2 1 40,2-1 20,4-1 8,10 1-10,8-2-28,4 0-28,2-2-1,2-2-8,-1 5-12,-3-3-2,-1 4-1,0 1-10,-4 2-5,-4 2-2,0-3-4,-2 1 0,0-3 0,7-5 2,9-6-2,9-5 3,6-6-9,5-1 1,-5 5 0,-7 3-1,-9 6 1,-11 3-1,-11 6-1,-4 0-23,-7 0-39,-1 0-24,-4 0-50,-1 0-158,-29-13-248</inkml:trace>
  <inkml:trace contextRef="#ctx0" brushRef="#br0" timeOffset="282683.1686">25689 15877 1433,'0'8'240,"2"4"-193,-1 14-23,2 11 75,-3 14 51,0 12-35,0 11-31,2 13-21,-2 1-28,0 4-14,-2-4-2,2-1-10,0 4-9,0 2 0,0 2-1,-3 1-47,2-5-73,2-7-217,16 66-432</inkml:trace>
  <inkml:trace contextRef="#ctx0" brushRef="#br0" timeOffset="284948.2981">26889 16901 726,'0'0'225,"0"0"-153,3-2-30,0 0 30,6-4 53,0 0-17,2 2-24,-4 1-6,3 1 1,1 2 5,2 0 14,6 0-7,5 0-20,3 0-19,1 2-13,-2-2-12,-2 6-10,-6 1-5,-4 3-11,-5 2 0,-3 4 1,-3 7 23,-7 12 25,-8 8-19,-6 11-17,-9 7-13,-7 5 5,-4-2-5,-2-8-1,5-8 0,4-10-1,2-10 1,11-8-1,6-9-1,9-7 1,6-4-9,7-1-14,11-2 24,14-1 5,12-3 13,2-4 1,1 2 7,-3-1 2,-5 2-10,-7 5-6,-7-4-6,-4 7-5,-3-4 1,-6-2-2,3-1-21,-3-9-49,4-8-158,35-95-443</inkml:trace>
  <inkml:trace contextRef="#ctx0" brushRef="#br0" timeOffset="285362.3218">27384 16884 1477,'0'0'291,"0"0"-215,0-3-40,4 3 86,8 3-41,8-3-20,15 1 11,11-1-19,3-4-20,3-1-17,-3-2-7,-6-4 0,-5 1-9,-12 2 0,-4 0-49,-14 5-31,-4-1-56,-6 8-67,-2-2 7,-4 2 14,-5 1 41,4 1 96,-2 2 45,4 3 12,-4 2 72,-1 8 36,-2 5 27,-1 7 12,-5 12-16,1 4-46,-5 14-10,-4 7-7,-1 0-31,-1-2-14,3-11-19,6-13-8,8-14-8,6-12 0,5-11-61,5-7-94,8-10-143,5-14-13,57-92-359</inkml:trace>
  <inkml:trace contextRef="#ctx0" brushRef="#br0" timeOffset="285565.3334">27703 17130 898,'2'6'276,"1"6"-126,4 8 108,2 13-2,2 11-67,-2 0-70,1-2-41,3-1-24,4-4-18,1-7-11,2-4-2,-1-4 2,2-4-7,-4-9-9,0-9-9,3-9-19,7-13-62,7-11-129,6-8-375,52-90-391</inkml:trace>
  <inkml:trace contextRef="#ctx0" brushRef="#br0" timeOffset="286045.3609">26826 16391 966,'-3'-4'316,"3"1"-98,-4-6 34,2 8 1,2-1-88,2 2-75,2 2-46,11 1-20,15 4 21,28-6 16,73-11-13,53-19-7,22-7-23,-80 16-8,-7-1-8,-30 8-2,-56 11 1,-8 2-1,-2 0 0,17 2-10,-9 1-48,-12 0-37,-8 3-38,-8-5-145,-6 2-91,-11-1 56,-69-14-550</inkml:trace>
  <inkml:trace contextRef="#ctx0" brushRef="#br0" timeOffset="286631.3944">26775 15122 1214,'0'0'233,"0"0"-161,0 0-11,1 2 74,-1 0-13,4 4-74,6 3-8,3 10 25,3 7-17,-2 7-3,3 9 13,-6 11-4,-5 10-19,-6 6-7,-6 6-5,-7 7-10,-8 4-1,-3-4-4,1-1-7,-3-14 7,4-15-8,9-14 0,5-21-15,4-12 4,6-5-2,-2-3-19,2-12-16,2-15-138,3-18-54,3-16-3,4-18-264,36-175-298</inkml:trace>
  <inkml:trace contextRef="#ctx0" brushRef="#br0" timeOffset="287141.4236">26814 15307 555,'-4'-10'300,"-1"-1"-9,-1-10-39,0 8-36,3-1-23,-1 5-29,4 2-50,0 5-36,3 2-42,-3 0-15,1 2-16,-1 0-5,0 4-1,3 12 1,3 13 6,-3 16 21,2 14 9,-2 14-6,4 3-18,-5-4 3,2-1-6,2-16-8,4-10 0,4-12 5,-2-6-5,6-7 0,-3-9 0,3-6 5,4-11 3,1-6-4,4-13-5,2-11-18,-4-11 0,-1-11 6,-7-7 6,-2-12-3,-6 2 0,-3 1 3,-1 7 4,-5 11 1,0 14 1,-3 17 0,1 11 1,0 6 7,2 6-8,0 0 1,0 4-1,0 5 0,0 11 0,-1 12 7,0 15 9,-1 15-4,-1 3-3,1 6-7,2 1 4,0-11-6,3-10-1,1-10 0,2-11-38,-1-13-39,6-3-94,4-4-185,41-10-315</inkml:trace>
  <inkml:trace contextRef="#ctx0" brushRef="#br0" timeOffset="287415.4393">27416 15759 850,'0'3'497,"1"1"-431,0 5 27,3 3 54,-2-6 14,3 1-47,-2-6-48,-2-1-24,2-4 15,2-2 13,2-11-28,4-9-27,-5-9-4,-5-4-4,-7 1 4,-4 5 28,-2 11-6,-4 13 33,2 9-35,-6 13-29,0 9-2,-4 9 0,8-3 0,7-1-48,9-6-60,9 0-145,47 12-328</inkml:trace>
  <inkml:trace contextRef="#ctx0" brushRef="#br0" timeOffset="289085.5348">17725 12690 283,'2'7'131,"-1"-3"-20,3 4-35,2-1-40,-4-3-19,2 0-10,-3-2-1,2 0 6,7-2 8,4 0-2,9 0-17,10-6 14,9-7-13,9-6-2,5-7-34,4 0 9,-3-5 25,-9 5 0,-5 5 1,-8 12 0,-6 6 0,-8 7 14,2 5 3,-3 9 18,4 0 18,2 1 5,9-4-13,5-1-2,7-8-2,12-9 22,7-17 26,10-11-45,-1-11-24,-8-7-15,-7 3 17,-10-3-13,-8 5-10,-6 3-7,-2 5-11,-4 5-6,-3 12 18,-5 11 5,-2 11-10,-7 8 11,2 8 7,-3 3 16,0 1 19,1 3 0,3 3 3,2-3-21,3-6-9,2 1-3,14-4 0,8-8-2,14-12-9,4-10-1,5-4-27,-4-11-16,-2 1-5,-5-1 18,-3 2 6,-9 10 22,-7 13 1,-8 10-1,-11 11-8,-2 12 10,-5 5 19,1 3-1,4 0-6,6-4-6,10-6-4,9-5 10,7-15 22,6-4 7,-4-12-13,-3-2-11,-7-4-11,-11 5-6,-13 1-7,-2 3-117,7-4-232</inkml:trace>
  <inkml:trace contextRef="#ctx0" brushRef="#br0" timeOffset="290831.6347">27830 14948 836,'-3'-2'457,"3"2"-287,-5-4-44,5 6-27,0-2 33,0 0 9,0 0-38,1 0-38,3 0-10,5 0-4,12 0 0,10-2-7,16-4-14,9-4-17,-2 0-11,-5 1 4,-13 5-6,-4 4 0,-12 0-1,-3 4-35,-11-4-25,-5 3 1,-2 0-14,-5-2 13,-8 5 41,-1 0-16,-7 3-37,4-4 25,6-1 34,-1 0 8,8-2 5,1 6-8,-1-5 8,1 6 1,2 1 24,-2 5 9,4 4 6,0 7 27,3 9-3,3 9-1,4 1-19,1 2-13,-2-2-16,-1-1-2,1 1-3,-1-4 1,-2-3-2,-3-4-8,-3-2 6,-3-1 5,-7 2 5,3-3 5,-6-1-3,1-4-9,-3-1 0,2-9-8,3 1 5,1-9-4,3-6 4,1-1 0,5 0 3,-3-2-2,0-2-5,-4 0-1,1 0 5,3-2-4,0 4 4,3 2-5,0 0 0,0 0 6,0 0 1,0 0-7,0 0 8,0 0-8,0 0 0,0 0 0,0 0 0,0 0-1,0 0 1,0 0-1,0 0 1,0 0-1,-8-2 0,2 0 0,-1 1-1,2 1 1,4-2 0,1 2-1,1 0 0,-1 2 0,2-2-7,-1 0 8,1 0 1,4 0 10,3 0-10,7 1 10,7-1-2,5 2 0,9 2-8,-5 6 5,0-2-5,-2 0 0,0 4 7,-3-5-7,-3-1 5,-6-2-6,-5-2 1,-7-2 1,-3-2 7,-3 1-8,-3-5-1,2-10-72,-1-10-99,-19-89-333</inkml:trace>
  <inkml:trace contextRef="#ctx0" brushRef="#br0" timeOffset="292631.7376">26978 16362 346,'-4'0'372,"1"-6"-150,-7-2-52,3 6-5,1 0-39,-1-2-15,1 4 9,6-1 3,0 1-15,0 0-23,3 0-8,3 1-31,5 5-20,12 3-1,10 2 16,12 0-2,6-1-5,5-6-10,4-4-4,3-6-10,5-2-1,2 0 0,5 1-3,-2 4-6,-4 0 0,-9 9 0,-7-2 1,-7 4 0,-2 2-1,0-3 0,1-2 1,-1-2 0,3-6 1,-1 0 4,-5-6-5,2-5 1,-7 0-1,-1 0 1,0 2-1,-5-1 0,-5 3 0,-1 3 0,-9 2 0,0 3-1,-5 0 0,4 2 0,1 0 0,3-1 0,1 1 1,2-5-1,7 0 0,-4-1 0,1-3 6,-5 0-5,-4 3 0,-5 4-1,-5 0 0,-5 2 0,0 0-1,3 0 1,-2 0 0,5 0 0,0 0 0,3-2 1,-2 0 1,-2 0-1,-3 1-1,-3 1-8,0 0-26,-3 1-37,-3 3-112,-2 2-181,-11-2-534</inkml:trace>
  <inkml:trace contextRef="#ctx0" brushRef="#br0" timeOffset="292850.7501">29006 16080 1192,'0'0'684,"-2"0"-553,1 0-110,1 3-21,0-2 6,0-1 39,0 0-33,1-1-12,-1 4-198,-17 24-257</inkml:trace>
  <inkml:trace contextRef="#ctx0" brushRef="#br0" timeOffset="293403.7818">29027 15404 695,'0'1'749,"0"3"-614,1 7-123,3 11-5,0 11 76,5 11 37,-2 13-21,0 11-27,3 9-2,-3-1-22,2 4-18,-7-5-3,1-4-3,-3 3-1,-1-2-11,-3-2 0,-2-2-2,2-9-1,-1-4-3,4-10 3,1-11-8,1-5 0,2-12-1,0-4 0,6-6 0,-5-2 0,5 2 1,0-7 6,4-3 2,6-8-9,3-5-18,4-9-73,-1-5-257,17-64-475</inkml:trace>
  <inkml:trace contextRef="#ctx0" brushRef="#br0" timeOffset="293743.8012">29573 16148 1333,'9'-3'478,"3"0"-410,7-3-41,2 5 46,-2 1-20,-2 3-35,-6 7-12,-3 10-5,-3 5 11,-8 7-3,-5 11-2,-11-1 4,0 3-11,-2-7-9,1-7 3,7-7 5,4-8 0,3-6-1,6 0-8,2-5 1,3-1 8,6 4 1,2-2 9,5-6-9,6 0-7,4-7 1,3-4-62,4-8-139,1-3-171,44-37-373</inkml:trace>
  <inkml:trace contextRef="#ctx0" brushRef="#br0" timeOffset="294145.8242">30367 15997 1122,'0'12'292,"0"-4"-202,3 13-22,-2-1 59,1-4 41,1-6-54,-2-4-52,2-3-37,0-3 4,1-2 41,-2-3-14,5-7-34,1-8-7,1-3-14,-3 5-1,-2 2 0,-2 9 0,-2 7-1,-2 1-11,0 1-3,1 2 4,0-4 10,1 6 0,-2-4-1,2 0-65,2 0-206,0-6-392</inkml:trace>
  <inkml:trace contextRef="#ctx0" brushRef="#br0" timeOffset="295139.8811">30327 15985 724,'-4'0'336,"3"0"-180,-2 0-85,2 1 80,1-1 17,1 1-51,3 3-45,4 8-18,4 2 18,6 11-13,1 1-23,2-10-15,-7 1-6,-1-9-5,-7-4-1,-2-3 0,-2-1 3,-2-1 15,-3-3 3,-3-4-12,0-6-18,-5 3 0,1 4-1,2 0 0,2 7 0,3 6-11,0-3 0,-1 2 2,-3 5-35,-1 4-185,2-4-244,6-7-520</inkml:trace>
  <inkml:trace contextRef="#ctx0" brushRef="#br0" timeOffset="300410.1825">30555 15993 357,'0'0'133,"0"0"-86,0 0 29,0 4 31,0-4-31,0 0-31,0 0-18,0 3-1,1-3 17,-1 0 10,2-3 1,-2 3-15,0 0-17,0 0-22,0 0 0,0-4-19,0 4 1,0 0 3,-2 0-2,1 4-1,-2-4 17,3 6-10,-3-2 5,-2 2 6,3 4 1,-4 2 11,6-2-5,-4-3-1,4-3-5,-1-2 1,2-2 5,-1 0 10,4-2 13,-4 0 4,-5-2-34,2-4-9,-3 1-12,2-2 16,-1-1 5,-1 5 1,-1-3 8,1 2 24,0 2 7,0 2 11,1 4 18,-1 5-36,2 2-22,-2 5-5,0 1-5,2-1-1,3 2 0,1-8-1,3-1 1,-1-3 0,-1-1-1,1-3-14,-1-3-16,1 3-70,-1-1-139,8-6-371</inkml:trace>
  <inkml:trace contextRef="#ctx0" brushRef="#br0" timeOffset="301286.2326">30791 15391 1039,'-2'0'255,"0"0"-105,-1-1-58,2 1 37,2-3 28,-1 6-73,3-2-54,0 9-19,4 5 10,4 7 18,4 11-5,-3 9-2,-3 7 17,-5 10 1,-5 1-11,-6 3-9,-2 0-15,-2-1-5,-2-1-4,3-1-5,4-2 0,4-3 0,0-3 0,4-2 0,0-7 0,2-7 5,2-10-5,-2-6-1,1-6 1,0-10 3,-2 3-4,0-7-1,1-3 1,2-3 1,7-5 0,8-11 1,4-10-2,7-1-32,-3-5-38,-4 0-97,2 1-145,-7-5-229,20-68-281</inkml:trace>
  <inkml:trace contextRef="#ctx0" brushRef="#br0" timeOffset="301770.2603">31185 15793 309,'0'4'805,"3"0"-682,0 9-47,2-3 119,1 4-16,-1 0-11,2 3-60,-1 7-32,0-1-20,0 6-25,0 3-10,3 0 2,-6 1-10,0 1 2,-2-1-7,-2-6-7,0-5 0,-4-4 10,-1-9-10,2-1 0,2-8 7,2-8 7,-1-8-15,4-18-36,7-21-8,7-18 34,11-8-4,8 3 14,5 11 0,-7 15 8,-5 14 19,-11 16 12,-8 12-3,-7 9-5,-2 2-7,-1 2-12,3 5 0,-1 11-3,4 6 18,2 13-7,6 1-13,-4 6-6,3 4 5,-3 1-5,1 2 0,-7-3 1,-2-5-2,-4-4-32,-2-8-34,-4-5-132,-19 1-532</inkml:trace>
  <inkml:trace contextRef="#ctx0" brushRef="#br0" timeOffset="302392.2959">32076 15030 908,'-4'0'243,"0"2"-160,-2 1-56,-2 2 39,-8 7 66,0 6 1,-8 5-34,4 4-7,3-2-4,3-6 2,8 1-21,0-7-16,1 6-17,2 1-8,-2 8 4,-2 9 4,1 14-14,-2 16 13,1 17-5,-10 61-11,13-92-5,-2 49-5,3-2-8,6-12 7,3-4-7,4-13 6,7-10-7,1-3 0,5-13-6,2-7-77,5-11-136,70-3-406</inkml:trace>
  <inkml:trace contextRef="#ctx0" brushRef="#br0" timeOffset="303247.3448">32294 15681 1081,'0'4'227,"0"-4"-164,1 0 40,-1-4 91,0 4-10,2 0-88,-2 0-55,0 0-11,3 0 0,-2 0 6,4 0-14,7 0 5,12-6 8,8 1-4,9-3-1,4-2-12,-2 2 3,-3 2-7,-5 4-2,-4 1 1,3 2-12,0-1 9,16-1-1,8-4 2,11-4-4,4-5-7,7-2 1,-5-4 0,-7 3 0,-12 3 1,-12 3-1,-12 3-1,-15 6-1,-11 2-22,-5 0 1,-4 1-10,-5 0-26,-4 6-133,-7-3-278,-38 16-213</inkml:trace>
  <inkml:trace contextRef="#ctx0" brushRef="#br0" timeOffset="303699.3706">32725 16046 1440,'3'0'305,"3"-4"-263,10-2-23,10 0 40,6 0-1,0 6-20,3 11-22,-4 6-4,-2 11 15,-5 8 15,-7 10 9,-4-1 8,-9 7-20,-1-4-21,-3 0-6,-3-4-12,3-11-24,0-3-60,0-13-171,7-3-330</inkml:trace>
  <inkml:trace contextRef="#ctx0" brushRef="#br0" timeOffset="303916.3831">33155 15934 1682,'-7'4'375,"-2"3"-273,-9 10-74,-8 12 10,-7 11 25,-8 12-15,-4 5-23,-2 2-13,0-2-4,1-6-8,8-14-41,8-12-44,7-15-178,-5-47-447</inkml:trace>
  <inkml:trace contextRef="#ctx0" brushRef="#br0" timeOffset="304382.4097">32345 14722 1066,'0'-3'358,"2"0"-220,5-3-111,8 1 41,10-7 83,9 2-28,2 6-52,7 5-28,-2 9 8,-4 9-3,-3 10-3,-2 9-3,-8 11-9,-5 13 5,-10 10-5,-6-1-6,-6-1-17,-2-2-1,1-6-7,-3-7-1,3-9-1,3-8-30,0-14-39,-3-7-69,4-11-146,-1-12-25,1-56-557</inkml:trace>
  <inkml:trace contextRef="#ctx0" brushRef="#br0" timeOffset="304606.4225">32830 14683 1391,'-2'0'365,"2"0"-239,-6 0-86,-4 10 82,-8 10 16,-7 5-53,-5 13-44,-2 8-23,-2 8-9,-2 2-3,-5 3-6,2-5-5,4-2-52,11-9-83,20-6-235,65-4-346</inkml:trace>
  <inkml:trace contextRef="#ctx0" brushRef="#br0" timeOffset="305173.455">33004 14962 1342,'0'0'459,"0"3"-408,0-3-29,5 1 77,5 3 18,10 2-27,9-2-36,9-3-16,4-2-22,-5-3-8,-5 1-8,-7-4 0,-9 6-5,-6-3-64,-1 1-100,-6-9-130,-16-31-581</inkml:trace>
  <inkml:trace contextRef="#ctx0" brushRef="#br0" timeOffset="305398.4678">33201 14728 877,'0'0'929,"-1"4"-809,1 9-112,0 7 5,-2 12 82,2 13-28,-4 10-35,-1 7-20,-2 1-5,3 2-7,-3-6-33,4-8-81,-1-12-99,4-14-54,4-11-93,13-47-167</inkml:trace>
  <inkml:trace contextRef="#ctx0" brushRef="#br0" timeOffset="305688.4844">33458 14586 1045,'0'0'635,"4"3"-570,-4 1-65,2 8 66,-1 2 89,-1 9-47,0 6-57,-1 9-29,-3 9-8,-3 7-8,-2 9-5,-3 2 7,-1 4-7,3-5 5,-4-5-5,8-8 0,2-13 1,4-11-1,4-12 0,0-2 8,10-10-3,1-6 0,12-10-6,3-3-90,6-9-249,44-49-507</inkml:trace>
  <inkml:trace contextRef="#ctx0" brushRef="#br0" timeOffset="305905.4968">33753 15055 798,'-3'0'1045,"3"0"-858,-4 3-125,2-2 19,-2 5-17,-3 6-32,0 12-16,4 7-8,-4 7-7,4 7 5,-4 0-5,-2 4 0,-2-2-1,-2-2-37,4-8-110,-8 28-380</inkml:trace>
  <inkml:trace contextRef="#ctx0" brushRef="#br0" timeOffset="312252.8599">27316 15454 758,'-29'-16'142,"7"1"34,-26-18 16,11 4 0,4 6-11,12-2-17,10 2-40,6 2-16,11 0-61,19-3-47,24-3 6,80-8-5,93 21 13,85 26-2,-74 5 10,31-1-4,3 10-4,21-29-2,9-13-12,37-20 0,21-11 6,27-4 5,-14 15-11,6 3 0,-45 9 1,-32 27-1,-46 5 0,-33 5-10,-38-3 9,-37 13 1,-22-1-1,-15-13-7,-17-2 7,-59-7-24,-10 0-97,-10 0-56,10-6-28,-107-42-263</inkml:trace>
  <inkml:trace contextRef="#ctx0" brushRef="#br0" timeOffset="312649.8826">27748 16339 247,'-13'3'767,"-1"3"-680,-7 15-71,2 5-2,11 2 31,14 1-21,26-11 28,80 1 149,143-53 2,200-95-46,-33 0-26,48 7-43,38 2-41,-15 25 7,-27 28-29,-52 33-5,-49 4-11,-42 14-8,-29 10 1,-46 18-1,-40 1-1,-49-9 0,-39 0-11,-23-18-5,-62 5 2,-5-7 1,-9 4-73,10-15-52,-37-6-85,-182-58-386</inkml:trace>
  <inkml:trace contextRef="#ctx0" brushRef="#br0" timeOffset="313023.904">27851 16813 1323,'-4'-3'66,"8"7"-66,11 2-249,36 9 198,80 4 51,100-34 99,118-45 45,-29-5 28,32-23-19,58-14-33,18-15-15,18-5-39,22 38-24,-37 14-22,-31 14-13,-34 37-7,-64-1 9,-42 12-8,-58 11-1,-51-4 1,-60-1 0,-60 2-1,-12-2-18,-6 2-57,5-3-24,-25-13 4,-33-10-157,-191-86-513</inkml:trace>
  <inkml:trace contextRef="#ctx0" brushRef="#br0" timeOffset="313407.9259">27294 16955 543,'17'-5'0,"7"1"0,33-8 8,80-19 143,94-32 58,120-37 19,-38 20-24,38-12-71,31-8-64,13-3-33,-2 3-13,5 10-2,-34 22-5,-41 21-5,-67 18-10,-43 14 5,-71 12-6,-38-1-11,-73 6-44,-15 3-125,-19 27-33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2:38:12.1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10 3627 1202,'-19'-17'174,"2"3"-42,-21-12-81,2 3-18,-1 3 29,-2 2 34,-3 4-32,0 3-26,2 7-7,-2 8-13,3 10-9,4 7-7,-1 13-1,5 11 0,1 16-1,7 13 0,6 12 0,6 7 0,8 7 1,9-7 1,10-6-1,4-12-1,10-11 1,5-15 7,2-11-7,4-21 6,4-18 5,7-25 5,2-25-17,1-25-23,24-62-82,-9-39-77,-30-32-139,-32 43-321</inkml:trace>
  <inkml:trace contextRef="#ctx0" brushRef="#br0" timeOffset="307.0175">2966 2634 758,'0'-3'238,"0"3"-80,-2 0-115,2 3-23,0 8-5,-4 8 27,1 19 34,1 20 37,-3 18-46,2 15 14,-4 67-12,4 21 3,6-4 3,4-55 2,1-3-22,3-7-29,0-4-4,-5-68-13,0-8-1,-1-1-2,8 25-6,-4-13 2,0-13 4,-1-5-6,2-11-2,-1 2-13,0-10-48,3-8-43,6-11-68,9-13-129,80-88-359</inkml:trace>
  <inkml:trace contextRef="#ctx0" brushRef="#br0" timeOffset="718.041">3389 3416 1018,'0'0'338,"-1"2"-212,-1 11-116,-1 13-9,1 26 28,1 21 34,1 70 12,12 17-24,0-114-24,2-6-14,17 34-4,8-21-1,7-22-1,0-20 8,1-20 6,-1-24 0,6-24-21,-6-20-19,-4-16-21,0-60-46,-36-15 16,-15 120 28,-1 7 37,-13-35 5,-10 20 45,-8 21 24,-7 17 18,1 15 12,0 10-12,4 11-28,4 15-32,4 12-14,5 3-5,7 2-7,6-3 0,6-3-1,3-4 0,3-9-76,2-8-115,3-12-98,33-45-249</inkml:trace>
  <inkml:trace contextRef="#ctx0" brushRef="#br0" timeOffset="946.0541">3603 2839 1181,'0'4'240,"0"3"-205,-2 17-34,-1 26 36,-3 22 25,-6 85 25,6 25-27,6-15-27,2-44-11,2-5-7,-5 2-6,-13-10 0,-11-7-9,10-59-30,-5 0-163,1-10-137,-18 29 30,-42 5-350</inkml:trace>
  <inkml:trace contextRef="#ctx0" brushRef="#br0" timeOffset="1121.0641">3327 4280 279,'-3'-13'340,"-4"5"2,-3-11-9,6 7-72,2 2-19,4 7-118,5 6-116,10 4 7,21 1-15,21-2 33,53-6 1,-72-6-16,37-3-10,-13-7 5,-11-4-10,-12 2-3,-14-5-46,-9 1-79,-8-5-161,-32-75-479</inkml:trace>
  <inkml:trace contextRef="#ctx0" brushRef="#br0" timeOffset="1345.0769">3324 2853 1258,'0'-6'257,"0"6"-70,0-8-121,7 8-49,15 4-16,20 4 33,61 17 25,-60-13-28,41 12-14,-6 5-16,-10 3-1,-8 1-9,-3-2-157,-4 2-185,34 27-635</inkml:trace>
  <inkml:trace contextRef="#ctx0" brushRef="#br0" timeOffset="1712.0979">1953 5132 871,'-9'-3'312,"6"0"-111,-5-1-73,7 3-31,2-1-19,2 2-18,16-7-9,28-7 0,105-33 30,139-51 21,84-11-30,-146 45-37,-52 27-20,-29 28-8,-37 6-6,-25 7 1,-57 2-1,-6 0-1,0-2-14,24 9-85,-13-6-186,-8-4-263,-26 19-297</inkml:trace>
  <inkml:trace contextRef="#ctx0" brushRef="#br0" timeOffset="2057.1176">2762 5415 506,'-14'-17'843,"5"3"-711,-14-13-91,-3 1-29,-6 7-11,-8 3 0,-8 6 13,-5 10-2,-1 12 6,3 9-9,11 1-8,14 10-1,12 7-5,5 12-1,9 15 6,9 11 10,4 6-3,8-2 1,5 0-8,2-13 1,-1-14 0,1-15 8,-4-26 1,1-13 1,6-24-11,14-24-2,12-28-112,48-73-157,22-122-356</inkml:trace>
  <inkml:trace contextRef="#ctx0" brushRef="#br0" timeOffset="2268.1297">2967 4686 593,'-10'-4'716,"8"4"-530,-6-2-108,1 20-77,-2 25-1,-4 22 45,-4 25 38,-6 73 1,12 18-23,13-9-7,4-66-18,-3-57-15,1-10-1,-1-4-10,6 36 1,0-16-10,9-10-1,1-13-160,1-19-320,39-44-325</inkml:trace>
  <inkml:trace contextRef="#ctx0" brushRef="#br0" timeOffset="2426.1387">3288 5488 1060,'7'-8'464,"5"2"-347,11-11-30,4 1 45,7-1-1,-4 5-61,1-2-50,-1 5-7,0 3-13,0-2-69,0 0-231,29-31-417</inkml:trace>
  <inkml:trace contextRef="#ctx0" brushRef="#br0" timeOffset="2657.1519">3388 5215 968,'-2'6'493,"-1"4"-451,1 23-42,2 18 8,0 13 8,2 10 20,1 7 38,2-7 8,-2-2-17,0-11 2,0-7-23,1-12-22,0-12-11,3-13-4,8-12 11,13-19 9,18-16-27,20-19-117,51-49-187,45-69-526</inkml:trace>
  <inkml:trace contextRef="#ctx0" brushRef="#br0" timeOffset="2891.1653">4535 4574 1634,'2'-11'306,"1"1"-214,5-9-67,3 6 4,10-6 29,7 2-25,14-1-12,16 0-13,9 3-7,4 6 7,-6 6-1,-10 7-7,-12 5-15,-16 5-46,-13 0-143,-13 4-101,-62 44-211</inkml:trace>
  <inkml:trace contextRef="#ctx0" brushRef="#br0" timeOffset="3117.1783">4385 5245 952,'0'0'793,"3"0"-684,12 0-89,9 0 28,15-5 81,13-5-23,11 1-31,4 0-28,1-3-28,-5 7-11,-7-1-2,-9 1-6,-8 2-8,-7 1-28,-10 0-120,-1 2-337,9-3-433</inkml:trace>
  <inkml:trace contextRef="#ctx0" brushRef="#br0" timeOffset="8266.4728">5930 5441 905,'0'-16'247,"0"7"-20,-3-17-55,6 5-14,0 1-2,0-1-41,10 5-56,15-4-40,20 2-1,16 1 5,13 7 1,2 13-14,-9 14-2,-10 10-7,-17 10 5,-16 12-5,-17 10-1,-20 8 15,-25 11-2,-24 11-2,-67 60 1,-38 13-12,16-11-10,120-123-22,12-11 5,6-5 27,-12 10 0,17-14 1,5-8-1,5-3-17,10 0-31,18-7 48,25-6 48,68-24-8,23-9-17,-108 34-5,-3 2-11,38-17-7,-9 2 0,-9-1-17,-2 0-61,-1-9-249,58-98-496</inkml:trace>
  <inkml:trace contextRef="#ctx0" brushRef="#br0" timeOffset="8641.4942">6861 5383 1346,'0'1'370,"3"-1"-251,-3 0-91,7-1 22,13-6-20,23 0-15,59-16-5,33 1-8,-96 20-2,-1 2-10,31-2-37,-13 6-28,-13 0-75,-19 5-49,-11-1-112,-20 0 68,-10 6 158,-20 3 19,-13 7 66,-7 5 33,-3 3 39,11-1 37,7 5 53,8 1-9,10 2-43,1 6-28,6 2 14,-1 6-18,0 2-22,-5 0 13,1 4-35,-2-9-13,6-11-9,9-17-12,6-10-102,10-16-128,21-17 29,125-114-397</inkml:trace>
  <inkml:trace contextRef="#ctx0" brushRef="#br0" timeOffset="8837.5054">7310 5605 989,'-3'3'502,"-3"4"-439,-10 15-46,-8 18 44,-6 15 70,6 11-7,5 3-49,16-2-27,22-9-18,18-11-12,22-15 3,57-9-3,15-34-7,-90-5-4,-6-1-7,29-17-24,-17-2-106,-19 0-166,-43-86-644</inkml:trace>
  <inkml:trace contextRef="#ctx0" brushRef="#br0" timeOffset="9325.5334">5873 4680 740,'-8'-9'218,"2"-1"-61,-7-5-26,-1 6 10,2 1-26,2 5 7,3 3 14,4 0-40,1 2-62,4-1-34,5 4 0,14 6 25,32-6 17,93-6 65,111-42-35,44-3-32,-116 33-17,-36 1-11,-25 11-12,-27 8 1,-58-5-1,-4 2-1,-4-2 0,30 2-9,-8 3-28,-2 0-23,-2-4-79,0 2-193,89 9-222</inkml:trace>
  <inkml:trace contextRef="#ctx0" brushRef="#br0" timeOffset="9873.5647">5904 3369 759,'0'-2'212,"0"2"-58,-1-3-55,1 3-72,0 5-25,3 5-2,4 5 49,1 11 40,7 5-2,-2 10-20,-5 10-2,-5 11-2,-10 9 0,-10 12 3,-19 11-21,-42 59-15,-29 11-14,73-116-4,8-7-12,-22 33-10,22-23-82,18-27-79,11-14-30,18-26-25,59-107-355</inkml:trace>
  <inkml:trace contextRef="#ctx0" brushRef="#br0" timeOffset="10427.5964">5930 3496 1095,'0'-6'255,"0"0"-100,0-4-95,4 2-35,1 6-16,2-5-3,4 3-6,5 4-6,-1 4-2,0 8-2,-6 3 4,-3 10 4,-4 9 2,-2 7 26,-5 12 5,-3 5-1,4-2 3,4-2-13,2-2-8,8-9-2,2-9-1,-2-11-8,1-7 7,-1-10 2,1-10 13,5-8 16,11-14-11,9-15-19,0-10-7,-2-12-2,-3-1-5,-1-8-37,-3-1-16,-3-2 13,-5 6 22,-4 4 17,-4 16 6,-7 13 37,-4 10 47,-2 13 14,1 4-14,0 9-77,-1 12-7,2 8-31,2 13 15,-1 18 16,2 14 0,0 13 15,2 6 5,2 2-1,-4-6 1,0-8-11,0-13-3,0-10 3,0-12-3,1-12-5,1-5-1,4-10-52,4-6-161,69-38-162</inkml:trace>
  <inkml:trace contextRef="#ctx0" brushRef="#br0" timeOffset="10713.6128">6679 3912 948,'0'6'263,"-3"2"-199,6 11-26,-2-1 29,4-2 11,3-6 0,8-5-6,7-5 14,4-8-5,9-5-27,-3-10-32,-6-5 2,-8-4-1,-11-1-8,-5 1 1,-8-3-7,-5 8 5,-7 4-3,-2 9-11,-8 9-1,2 5-8,-2 8-3,7 4-2,6 10-4,8 0-49,10 5-83,14-2-96,79 23-248</inkml:trace>
  <inkml:trace contextRef="#ctx0" brushRef="#br0" timeOffset="11516.6587">7655 3495 567,'-1'-7'172,"-1"1"-71,0-6-62,-1-1-23,0 3-10,0-2-5,0-2 0,-4 5 5,1-1 18,1-2 122,-4 4 47,2-1-23,1 3-34,0-4-26,-1 4-28,2 0-5,2 0-26,-3 4-26,2 0-15,-3 4-10,-6 4-12,-9 4 1,-8 13 4,-3 6 6,0 9-5,1 5-5,8 10 11,4 4-7,7 10 7,7-4 1,6-3 1,6-9-1,4-11 0,5-15 6,2-9-5,4-14 14,9-10 16,11-18-8,8-11-17,8-16-1,-3-6-6,-10-2-16,-8-3-2,-10 2-2,-7 4 7,-10 9 11,-9 8 2,-6 8 1,-4 13 20,-5 10 27,7 8-18,1 8-30,-2 14-29,0 12 20,-5 20 9,4 10 15,4 5 16,2 0-13,2 2-3,5-5-3,4-5-6,8-4 3,6-8-3,13-11-6,8-7-18,12-10-128,2-3-160,69-7-427</inkml:trace>
  <inkml:trace contextRef="#ctx0" brushRef="#br0" timeOffset="12216.6987">5794 4706 319,'-3'-1'501,"2"-2"-363,-1 3-3,-1 0 42,2 0 15,-1 0-29,2 0-20,0 0-31,2 0-25,-2 0-21,1-4-13,2 1-14,-1 3-24,14-3-15,15 0 6,28-7-5,76-12 19,44-1 4,-2 11-3,-66 12-3,-14 6-6,1 3 1,-3-1-11,-8-3 5,-50-2-6,3 1-1,-3-1 1,39 4-1,3-3 0,45-4 6,11-18-6,-3-13 0,-94 21 7,-4 3-5,-3-2-1,23-5-1,-14 2 5,-14 6-5,-14 2-1,-5 4 1,-7-3 1,-2 3 8,2 0-9,-2 0 0,4 0 1,3 0-1,5-4-36,5 0-104,35-26-422</inkml:trace>
  <inkml:trace contextRef="#ctx0" brushRef="#br0" timeOffset="16939.9689">8524 3764 304,'0'-9'270,"0"-3"-105,0-6-61,0-5 28,0 5 42,0-3 39,-1 1-8,0 8 7,-3 5-37,3 4-46,-3 3-76,1 3-53,3 2-11,-2 3-5,4 15 15,-2 13 0,0 15 1,-2 14 4,-7 12-3,-3 10 7,-9 8 2,-4 4-8,-15 64 5,4 8-7,24-14 0,14-116 0,1-4 0,1-9 0,3 23 0,1-16 0,5-15-12,-5-11-2,-2-5 7,-2-2 6,5-6-9,12-6-22,9-14-31,7-12-166,12-11-133,53-94-336</inkml:trace>
  <inkml:trace contextRef="#ctx0" brushRef="#br0" timeOffset="17156.9813">8918 4274 261,'-1'2'73,"1"2"7,-2 4 20,0-5 14,0 1 15,1-4 38,1 0 5,-2-3-55,4 2-117,-2-1-28,-8-20-447</inkml:trace>
  <inkml:trace contextRef="#ctx0" brushRef="#br0" timeOffset="17705.0126">8794 4575 796,'-2'-8'366,"4"-2"-121,-1-6-95,10-3-71,8 1-31,14 3-22,11 0 11,13 8-5,-2 10-8,-4 8-15,-13 6-8,-11 4-1,-10 3-17,-10 0 11,-7 11 6,-13 12 4,-13 9 29,-14 8-1,-9 2-21,2-5-11,7-12-44,18-13 25,12-13-10,14-13-28,11-10 57,13-8 44,11-6 2,10-5-11,1-4-8,-1 2-5,-4-3-22,-8 1-1,0 4-107,-5-5-228,31-74-496</inkml:trace>
  <inkml:trace contextRef="#ctx0" brushRef="#br0" timeOffset="17939.026">9676 4363 1216,'-1'0'601,"1"0"-420,-3 0-88,3 1-22,3 2-46,-3-3-25,3 9-29,4 4 29,4 0 15,-1 4-14,-1-7 0,-2-5 6,-5-4-7,-4-2 0,-1-4-24,-7-6-308,-57-56-875</inkml:trace>
  <inkml:trace contextRef="#ctx0" brushRef="#br0" timeOffset="18484.0572">10088 3647 938,'0'0'330,"-3"-1"-81,3-2-77,-3 3 5,2 3-55,1-2-64,-3 2-58,6 7-4,-2 15-16,5 15 20,-2 20 12,0 15-11,-5 15 8,-9 62-2,-17 5-1,-8 3 3,26-112-9,4-3 2,2-8 3,0 30-5,8-14-19,4-17-13,8-10 32,5-11 26,7-8 49,6-9-38,5-8-29,-3-15-8,-1-11-20,-3-4-164,-3-10-194,25-87-455</inkml:trace>
  <inkml:trace contextRef="#ctx0" brushRef="#br0" timeOffset="18936.0831">10606 4057 1290,'0'3'249,"1"2"-195,1 4-48,6 8 16,-2 12 68,2 8 14,-2 11-11,0 6-6,-5 2-35,-4 9-8,-7 2-7,-4-6-11,-2-6-16,2-12-4,0-12 6,8-15-3,3-9 5,5-10 4,2-13-18,11-17-18,6-18-48,14-17-23,10-13-76,4 2 59,-4 7 67,-3 13 39,-6 14 3,-9 12 24,-8 11 54,-7 12 9,-5 6-3,-2 6-63,3 10-12,2 2 18,5 11 13,1 8-11,-2 9-5,-5 9-8,-6 5-1,-3-1-17,-6 1 5,-4-1 0,-4-9 4,0-2-10,4-4-7,4-6-112,8-7-119,36-17-632</inkml:trace>
  <inkml:trace contextRef="#ctx0" brushRef="#br0" timeOffset="19536.1174">11413 4347 1276,'-2'-4'298,"2"2"-82,0-2-84,0 4-24,0-1-28,0 2-16,0-1-22,2 3-27,14-2-13,32-1 2,85-5 8,114-25 15,26-2-15,-102 19-3,-12-1-8,-35 8-1,-27 10 0,-58-4 0,-3 2 0,-4-2 0,35 3-10,-5-6-11,-6-1-33,1 0-83,-6-4-110,-5 1-97,17-9-289</inkml:trace>
  <inkml:trace contextRef="#ctx0" brushRef="#br0" timeOffset="19965.1419">11945 4835 1141,'0'-6'226,"3"-1"-44,-1 1-142,9 2-25,9 2-15,10 8 20,12 7 16,4 8 12,1 8-14,-4 6-8,-8 10 1,-8 4 1,-8 7 16,-6 5 1,-8 3-11,-7-3-5,-3 1-14,1-13-14,-2-8-1,6-12-150,10-17-39,7-18-25,69-78-488</inkml:trace>
  <inkml:trace contextRef="#ctx0" brushRef="#br0" timeOffset="20153.1527">12510 4831 1475,'-3'0'251,"-1"3"-112,-16 3-97,-4 17-19,-21 9 19,-12 14 12,-4 8-24,2-4-14,-3 5-2,4-6-14,6-6-62,4-11-200,17-11-88,3-45-296</inkml:trace>
  <inkml:trace contextRef="#ctx0" brushRef="#br0" timeOffset="20716.1849">11403 2995 854,'0'-3'268,"-2"3"-103,-2-2-63,7 2-85,0 2-17,5 4-47,10 6 47,12 8 84,16 7 24,11 2-19,-1 7-28,-2 6-26,-13 6-10,-7 4 4,-8 4 4,-9 4-6,-6 3-2,-5 8-7,-6-1-10,-5-1 7,-1-12-11,0-12-4,3-18-37,0-14-62,2-12-2,-3-12 11,21-88-508</inkml:trace>
  <inkml:trace contextRef="#ctx0" brushRef="#br0" timeOffset="20966.1992">12071 3036 1433,'0'1'290,"-2"-1"-206,-5 6-66,-5 8-6,-13 11 22,-16 15 14,-12 16-12,-1 0-15,-3 4-15,4-1-6,3 0 7,9-2-6,7-7-1,8-4 1,9-9-1,6-6-124,11-9-131,8-7-256,55-18-42</inkml:trace>
  <inkml:trace contextRef="#ctx0" brushRef="#br0" timeOffset="21372.2224">12181 3527 1323,'3'-9'325,"6"1"-143,5-7-106,8 0-17,8 5-28,7 5-7,9 4-12,0 2-11,4 4 7,-5 1-1,-1 0-7,-12-2-8,-4-4-80,-7-4-142,-2-5-228,4-52-454</inkml:trace>
  <inkml:trace contextRef="#ctx0" brushRef="#br0" timeOffset="21593.235">12483 3131 492,'0'3'798,"0"4"-729,-2 12-63,2 9-5,-1 11 13,-2 9 52,0 1 21,-3 9-5,-2 3-16,-7 12-7,-4 6-31,1 0-13,-3-2-15,9-10-22,6-19-211,9-20-239,37-42-118</inkml:trace>
  <inkml:trace contextRef="#ctx0" brushRef="#br0" timeOffset="22216.2707">12978 2966 887,'0'0'360,"0"3"-226,-1-3-97,1 5-28,-2 6 14,0 6 47,0 8 7,-3 12-10,-1 14-14,-6 9-16,0 6 19,0 5-23,-6 3 13,2 5-23,-1 3 4,-1 4-3,2-4-11,3-8-4,4-14-3,4-15-5,5-15 0,3-11 5,1-12-5,3 0 8,3-7 6,3 0 24,8-4 12,3-6-12,5-2-25,-1-1-1,-1-5-13,1 0-9,0-1-119,0-4-194,28-47-513</inkml:trace>
  <inkml:trace contextRef="#ctx0" brushRef="#br0" timeOffset="22459.2846">13341 3579 1335,'0'0'293,"1"1"-206,-1 3-72,0 7-15,0 3 28,-1 10 50,-3 6-4,-3 5-17,-4 7 6,1 4-33,-2-2-6,-4 1-6,4-5-9,0-6-9,5-4-45,0-7-225,-2 28-364</inkml:trace>
  <inkml:trace contextRef="#ctx0" brushRef="#br0" timeOffset="25754.473">14303 4231 502,'0'-6'159,"0"-1"14,-2-5 2,2 2 23,2 2 2,-2 2-26,-2 3-3,2 3-42,0 1-47,-1 1-40,7 2-30,7 2-6,11 7 14,18-3 1,16 0 18,57-6-5,43-31-7,23-18-16,-77 25-2,-68 8 1,-9 7-10,-5 1-1,21-6 0,-17 6 0,-12 4-36,-8 0-62,-5 0-65,-8 0-1,-12 0-76,-72-11-414</inkml:trace>
  <inkml:trace contextRef="#ctx0" brushRef="#br0" timeOffset="26019.4882">14785 3598 1297,'0'-2'259,"0"2"-136,4 6-123,6 7-10,4 19 10,7 17 16,-5 15 17,1 16 66,-5 64 13,-15 29-34,-27 3-16,0-45-37,-10 20-8,7-21-8,2-15-8,24-83-1,5-6-82,9-4-184,7 15-329,81-29-159</inkml:trace>
  <inkml:trace contextRef="#ctx0" brushRef="#br0" timeOffset="27355.5646">16312 4802 997,'-2'-11'224,"2"4"14,4-10-95,6 1-80,11 4-6,7-2 4,10 9 19,4 9-29,5 13-24,-5 11-15,-9 11-11,-12 6-1,-15 8 2,-21 6-1,-21 10 23,-21 5-19,-59 46-5,-12-9-12,100-89-17,10-8-2,-18 13 19,25-17 12,13-10 39,11-11-20,14-6 5,15-7 8,16-1 40,2 2-20,-2 5-23,0 7-5,-6 2-14,-8 2-9,-4 1-1,-3 9-82,-3 0-133,-4 1-143,48-18-409</inkml:trace>
  <inkml:trace contextRef="#ctx0" brushRef="#br0" timeOffset="27559.5763">16947 4846 1108,'1'-2'256,"2"2"-107,4-4-100,7 7-19,8-2 56,10 1 43,17-1-24,9-4-42,55-10-29,-72-2-19,36-6-15,-13-1 0,-20 2-66,-17 10-84,-20 2-33,-17 4-277,-84 33-151</inkml:trace>
  <inkml:trace contextRef="#ctx0" brushRef="#br0" timeOffset="27732.5862">17214 4870 478,'-7'6'283,"1"2"-74,-8 10-35,4 8-6,-2 5 0,2 5-39,3 5-18,-8 5-5,0 6-13,-7 0-34,-2 6-34,-3-10-14,8-3-10,1-13-1,12-11-109,10-10-130,12-14-116,71-71 52</inkml:trace>
  <inkml:trace contextRef="#ctx0" brushRef="#br0" timeOffset="27924.5972">17333 5092 728,'-5'6'712,"-3"2"-569,-7 11-85,-2 7 16,4 6 70,2 0-27,11 0-45,15 1-8,17 2-17,23-7-4,62 4-20,-73-32-7,44-2-16,-12-4-40,-13-4-74,-13-4-107,-20-5-91,-32-70-374</inkml:trace>
  <inkml:trace contextRef="#ctx0" brushRef="#br0" timeOffset="28310.6192">16232 4039 520,'-10'0'689,"2"0"-473,-7 0-79,9 0-17,6 0 22,5 0-17,11-4-70,26-6-1,74-13 26,106-26-26,57 0-29,-107 39-2,-27 8-11,-27 8-12,-7 5 0,-7 4 0,-14 4 1,-51-12-1,-3 0-92,-4 0-87,29 2-46,-18-3-46,-22-6-181,-40-33-85</inkml:trace>
  <inkml:trace contextRef="#ctx0" brushRef="#br0" timeOffset="28819.6484">16117 2663 938,'3'-3'241,"-3"3"-83,3 3-128,4 7-29,1 7 10,4 11 41,-3 11 25,-2 16-26,-1 12-5,-6 13 4,-12 66-1,-15 29-5,11-126-8,0 4-8,-16 45-8,-2-8-8,2-14 4,7-20-15,9-21-1,7-15-63,7-17-2,2-13 46,8-21-209,42-131-311</inkml:trace>
  <inkml:trace contextRef="#ctx0" brushRef="#br0" timeOffset="29315.6767">16250 2770 975,'0'-1'294,"0"-1"-123,-2 0-72,1 2-33,1 0-2,-4 2-49,4 4-15,0 7-13,0 11 13,4 13 12,-4 18 0,1 12 6,-1 4 12,-1 7 4,0-8-10,1-9 11,1-16-4,0-15-1,3-9-13,0-13-16,2-4 16,0-4-4,5-8 31,9-14 10,8-17-27,10-18-15,2-10-12,-6-9 0,-9 0-15,-3 1-39,-8 11-17,-3 7 17,-5 15 48,-3 15 6,-3 17 20,0 7-20,0 4-8,-3 7-32,3 13 19,0 6 21,0 18 4,3 11 31,-6 7 16,3 3-21,-2 1 1,-1-2-11,2-6-13,-1-14 2,-1-4 0,3-2-9,5-7-25,1-6-133,6-1-119,47 5-255</inkml:trace>
  <inkml:trace contextRef="#ctx0" brushRef="#br0" timeOffset="29601.6931">16723 3312 1237,'0'0'323,"0"0"-226,1 0-85,1 0-6,2 0-1,5 3 5,5-3 17,6-3 30,5-7 12,-2-4-15,-5-1 11,-10-8 41,-5-5-10,-9-2-28,-5 1-47,-5 3-5,-6 8 7,2 7-18,-2 7-5,4 9-12,-1 12 11,8 8-14,-2 12 14,6 2-27,4 9-77,3-3-155,3-1-122,17 42-537</inkml:trace>
  <inkml:trace contextRef="#ctx0" brushRef="#br0" timeOffset="30089.721">15954 3966 882,'0'0'382,"-1"-2"-134,1 2-52,1-1-35,-1-2-28,2 0-25,5-4-36,8 0-43,14-6-23,17 1-5,24-4 0,66 3 0,26 1 0,19 2 1,-59 3-1,-5 0 5,-3 5-5,-15 0 1,-11 4 8,-4-2-10,-50 2 6,-3 2-5,-4-4-1,23 7-1,-13-1 1,-14-1 0,-6-3 0,-8 0-1,-5-4-6,-1-5-50,0-3-177,0-38-449</inkml:trace>
  <inkml:trace contextRef="#ctx0" brushRef="#br0" timeOffset="30614.751">17392 2206 761,'-6'3'242,"-2"0"-154,-8 9-50,-7 7-7,-1 14 49,-7 15 8,-2 8-7,-1 11 15,1 9-31,4 9-20,3 5-11,-6 59 22,13 25-19,7 7 8,16-78-10,1-65-20,2-5-15,2-3 0,16 30-2,10-12-59,7-11-83,14-12-87,107-31-368</inkml:trace>
  <inkml:trace contextRef="#ctx0" brushRef="#br0" timeOffset="31277.789">17494 2640 1122,'0'0'193,"0"0"-164,0 1-29,3-1 0,0 2 23,9-2 46,9-3 3,9-6-18,17 0-30,4-1-15,2-2-5,-3 6-4,-8 4-70,-9 4-136,-16 6-164,-36 6-376</inkml:trace>
  <inkml:trace contextRef="#ctx0" brushRef="#br0" timeOffset="31604.8077">17688 2663 616,'0'0'530,"0"1"-435,0 8-95,2 8 0,-2 11 27,1 14 93,-2 12-6,-2 12 12,-3 13-53,-5 5-22,-5 10-21,-8-7-6,-3-13-9,-2-12 0,3-20 8,7-23-14,5-6 12,5-12 3,3-7-9,0-3 3,0 1-2,6-2 28,2-4-20,5 5-24,8-1 2,6-2-1,7 5 14,7 0-9,2 1-6,1 0 9,3 0-3,-1 3-5,4-3-1,-3 2-74,2-6-277,48-13-382</inkml:trace>
  <inkml:trace contextRef="#ctx0" brushRef="#br0" timeOffset="31921.8258">18010 3241 1108,'0'2'300,"0"4"-248,-1 8-40,2 3 15,0 8 41,1-5 7,4 0-30,5-2-6,6-6-20,4-5 4,9-4-1,4-12 4,2-10-13,-8-3 14,-5-8-6,-14-11-9,-6-1 14,-8-1 49,-5 5 3,-4 16-20,-3 5-29,0 13-24,-9 4-5,2 7-7,1 7 1,-1-2 4,11 2-7,6-6-102,5-4-130,5-4-109,39-39-304</inkml:trace>
  <inkml:trace contextRef="#ctx0" brushRef="#br0" timeOffset="32116.8369">18300 2796 1426,'1'-1'448,"1"1"-341,5 0-56,13-4-30,13 3-6,21 1 4,11 0 4,1 1-22,-4 4 7,-9-3-8,-13 2-8,-7 2-82,-13-6-164,-11-6-290</inkml:trace>
  <inkml:trace contextRef="#ctx0" brushRef="#br0" timeOffset="32324.8488">18521 2602 1272,'1'6'174,"2"1"-165,0 8-9,1 12 12,2 7 63,-3 18 24,-3 13-20,-3 9-41,-10 68-10,-6 26-25,12-119-3,3-10-168,11 34-336,67-1-117</inkml:trace>
  <inkml:trace contextRef="#ctx0" brushRef="#br0" timeOffset="32845.8786">19187 2969 276,'-4'-29'1010,"-1"1"-751,-6-25-121,-1 6-4,-2 8 50,-1 7-88,6 11-40,-1 10-37,6 7-19,-3 7-12,-2 5-6,-7 11-6,-5 11 9,-3 14 14,-4 12-8,1 14 9,-2 9-1,3 9 0,5-4 1,4-13-6,10-19-21,7-20 26,9-16 1,3-4 7,7-14 2,11-12 14,6-8-11,6-13-12,-2-12-23,-3-10-11,-6-6-52,-2-9-34,-4 3 17,-8 6 55,-5 11 48,-8 18 34,-2 15 73,-2 11 13,-2 6-89,1 6-31,-2 9-43,-2 10 34,-3 18 9,-2 9 42,1 11 4,-1-3-23,5 0 10,4-6 4,1-3-10,1-15-26,3-2 13,6-15-7,-1-4-7,6-6-17,9-9-100,5-3-159,65-46-531</inkml:trace>
  <inkml:trace contextRef="#ctx0" brushRef="#br0" timeOffset="33043.89">19547 2850 192,'1'-3'1228,"2"3"-965,8-4-185,4 8-48,8-4 16,3 3 14,6 0 5,2 3-34,-3-6-16,3-6-7,-3 0-8,-3-5-20,-5-4-160,-8 2-126,-15-48-516</inkml:trace>
  <inkml:trace contextRef="#ctx0" brushRef="#br0" timeOffset="33271.903">19771 2622 37,'-2'0'1133,"-1"2"-946,-3 5-158,-2 12-28,-5 11 52,-4 14 26,3 11 10,-6 13-11,4 9 15,2 3-35,4 1-22,6-9-4,5-14-2,5-16-11,4-7-11,1-12-8,5-9 8,4-2-8,5-10-9,5-6-155,3-8-185,40-40-656</inkml:trace>
  <inkml:trace contextRef="#ctx0" brushRef="#br0" timeOffset="33549.9189">20203 2570 1437,'0'0'267,"0"0"-224,2 6-43,-1 8-16,2 8 16,-2 13 9,-2 9 9,-3 15 39,-5 9-8,-4 12-14,-5 12-11,-14 63-9,19-105-6,-15 53-2,-4-3-7,0-10-70,2-8 21,-4-12-101,-4-15-155,-92 20-601</inkml:trace>
  <inkml:trace contextRef="#ctx0" brushRef="#br0" timeOffset="34180.955">17910 3949 647,'-7'0'177,"1"0"-115,-5 1-40,1-1-10,4 0 8,0 0 29,0 0-22,0-1-26,0-2-1,0 2 0,2 1 9,-4-2-1,2 0 79,-1 2 43,0 0 14,5 0 2,2 0-74,2 2-71,9 4 8,9 5-4,11 5 61,17 0 64,17-2-16,55 1-19,38-12-28,27-21-25,-42 2-19,25-4-10,15 0-5,6 10-8,9 4 2,-13 6 5,-32 6-5,-37-1 8,-28-5-10,-61 0-1,-8-2 0,-8 2 1,13-2 0,-17 1 0,-7-8 0,-7 2-123,-5-2-337,-33-21-484</inkml:trace>
  <inkml:trace contextRef="#ctx0" brushRef="#br0" timeOffset="34495.973">20362 3825 994,'0'1'276,"0"1"-224,0 4-52,0 5 6,0 1 41,2 6 17,-2-1 8,2 3-4,2-6 5,1 3 16,-2-3-28,0-5-34,0 1 5,1-4-16,-4-4-5,0-2-1,0 0 20,0-4 8,2-3 1,2-9-39,2 2-14,2-3-61,-2 3-93,12-27-282</inkml:trace>
  <inkml:trace contextRef="#ctx0" brushRef="#br0" timeOffset="35503.0306">20857 3280 553,'-1'-1'345,"1"-3"-62,0 0-68,0-1-19,1 2-13,0 3-15,-1-3-43,0 6-64,-1-2-61,4 8 0,3 4-30,1 13 5,-1 11 25,-4 9 1,-8 16 1,-11 12 25,-4 7-14,-9 9-2,1 6-10,0-4 12,4-7-11,9-13-1,5-11 0,8-16-1,5-14-1,5-13-7,2-12-8,3-4 16,12-7 9,16-9 18,11-10-27,8-9-39,3-3-161,-13 3-151,27-48-314</inkml:trace>
  <inkml:trace contextRef="#ctx0" brushRef="#br0" timeOffset="35885.0525">21275 3915 1228,'1'0'234,"-1"0"-166,0 3-49,2-1-5,1 2 22,3 2 7,4 4-17,-1 0 7,5 3-12,-4 0 1,2 3 13,-3 1-32,-3 2-3,-3 0-9,-6 8 9,-3 1 20,-12 5 2,-9 5 20,-11-1-21,-4 3-21,1-2-1,10-12-34,13-6 4,9-9 8,9-5 5,3-4-4,2-2 22,1 2 24,4-4 31,11 0 35,9-6-34,11 1-25,6-1-31,-1 1-72,-1 1-184,49 1-388</inkml:trace>
  <inkml:trace contextRef="#ctx0" brushRef="#br0" timeOffset="36034.061">21953 4345 1619,'0'0'268,"-2"0"-268,0 0-55,-7 0-441,-21-2-195</inkml:trace>
  <inkml:trace contextRef="#ctx0" brushRef="#br0" timeOffset="37746.1589">28621 485 969,'0'-3'216,"-1"2"-123,-1-2-90,2 7-3,-1 9-30,1 7 11,-3 15 19,1 23 32,1 12-5,-1 21-9,2 64 1,5 21 1,11 35 10,-4-36-9,1 21-2,-5-25-4,-8 13-3,-27 67-3,-16 6 21,-8 32 66,-16 62-49,7-40-25,14-12-11,16-10-4,21-10-5,12 22 5,3-8-7,9-46 0,9-1 7,0-6-7,3-8 1,-21 32 5,-15 17-6,-17-36 0,-11 10 0,-11-4 1,5-15 1,7 21 13,12 25 39,11-67-20,8 6-17,16-1-10,11-9 4,11-8-1,3 43 2,1 29-11,-15-31 6,-4-3 1,-6-4-8,-10-21 2,-5 7 8,-11 19-10,2-32 1,11-20-2,7 3 2,13-10 0,4-8 5,1-1-6,1 7 6,-9 20-5,-1-5 5,0-22-6,-15 6 0,-13 21 7,-10-4-6,-11-9 5,-9 12-5,-5 15 0,3-12-1,14-51 0,13 0 0,11-18 0,1 0 2,6-10-1,4-3 5,-8-1-5,-1 4-1,-8 21 1,-7 26-1,-4 7 0,-3-46 1,8-5-1,0-4 2,1-5-1,12-10 1,0-4-1,2-60 0,1-8 0,-1-2-1,-6 32 0,1-13-101,0-15-94,6-17-181,19-94-186</inkml:trace>
  <inkml:trace contextRef="#ctx0" brushRef="#br0" timeOffset="38775.2178">29455 1998 579,'-6'-4'329,"6"2"-80,-7-4-83,5 5-50,2 2-32,-1 1-6,-2 0-27,2 10-34,2 5-16,2 21 6,-3 17 32,-3 19 7,-1 14 10,-12 7 8,2-1-22,-8-3-13,0 0-5,4-11-11,2-3-12,7-6 0,7-15 5,5-9-5,5-15 5,5-7-5,2-15 7,6-10-7,9-10 29,6-13-20,2-11-10,1-6-130,-3 0-146,-10-5-178,17-82-330</inkml:trace>
  <inkml:trace contextRef="#ctx0" brushRef="#br0" timeOffset="39181.241">29772 2580 912,'0'2'262,"2"4"-209,0 4-32,4 7 67,3 8 43,-1 4-11,-1 7-30,-1 6-35,-2 7-31,-1 2-9,-6-3-1,-1-8-4,2-12 2,1-13-10,-2-8 29,3-12 23,-1-11 48,1-12-72,5-13-30,7-19-12,15-11-17,10-3-2,11 8 19,-2 17-5,-1 21 17,-12 11 1,-10 14 5,-9 7 7,-1 12-1,-2 4 12,-4 11 17,3 5 8,-8 6 5,3 0-15,-5-3-19,0 0-11,0-6 1,3-3-10,1-7 0,2 0-66,10-3-185,59 8-318</inkml:trace>
  <inkml:trace contextRef="#ctx0" brushRef="#br0" timeOffset="39533.2611">30653 2643 1046,'0'-2'476,"3"1"-291,10-8-29,16 0-29,20-8-26,64-18-26,41 2-32,19 8-16,-62 13-18,-10 0-8,-61 10-1,-6 2 7,-4-1-7,24-2-20,-11 3-29,-8 0-101,-12 3-72,-9 2-95,-14 16-252</inkml:trace>
  <inkml:trace contextRef="#ctx0" brushRef="#br0" timeOffset="39811.277">31073 2874 1202,'7'-4'305,"7"-1"-218,16-1-51,5 4 6,-1 8 3,-3 10-29,-3 7-4,-5 12 5,-3 9-4,-3 11 4,-9 13-5,-6 3-3,2-6 10,-8-13-5,4-19-14,0-8-45,0-6-78,0-12-82,5-7-76,18-35-219</inkml:trace>
  <inkml:trace contextRef="#ctx0" brushRef="#br0" timeOffset="39987.2871">31545 2843 1123,'-8'-7'504,"1"5"-285,-11-8-120,-7 15-55,-9 9-8,-17 12 7,-9 11-20,-10 10-13,3 4-2,4 4-8,10-5-104,16-2-244,5-3-448</inkml:trace>
  <inkml:trace contextRef="#ctx0" brushRef="#br0" timeOffset="40599.3221">30598 1733 672,'0'-3'301,"1"2"-127,2-5-39,7-6-33,4-1-1,9-3 5,2 0-14,6 4-25,1 5-14,0 11-7,1 9-37,-4 15-1,-6 6 4,0 12-2,-10 7 14,-5 2-1,2 6-10,-6-7-5,-4-4-2,0-13-6,4-9 0,-4-8-45,2-10-55,-1-7-109,0-3-14,10-41-100</inkml:trace>
  <inkml:trace contextRef="#ctx0" brushRef="#br0" timeOffset="40818.3346">31165 1654 1179,'-2'-3'356,"0"6"-215,1-3-126,-2 5-9,-7 12 15,-4 7 46,-9 9-5,-6 9-25,-5 2-22,-5 0 3,-4 1 0,-3 0-10,2-4-8,4 0-29,7-7-149,15-9-293,18-21-571</inkml:trace>
  <inkml:trace contextRef="#ctx0" brushRef="#br0" timeOffset="40985.3442">31365 1840 1134,'21'0'231,"-1"0"-113,21 0 23,-5 3 42,-2 1-51,-10-2-76,-7 2-37,-3-3-19,2 2-28,-2-3-151,2 0-85,34-22-324</inkml:trace>
  <inkml:trace contextRef="#ctx0" brushRef="#br0" timeOffset="41239.3587">31512 1495 997,'0'0'482,"1"0"-415,-1 1-67,0 8-14,-1 4 14,1 12 6,0 16 17,-1 12 5,-4 8-1,-4 5 8,-2 1-4,-1 4-8,1-2-11,4-10-2,7-7-4,4-16-6,9-15-44,5-13-107,7-16-58,70-70-295</inkml:trace>
  <inkml:trace contextRef="#ctx0" brushRef="#br0" timeOffset="41482.3726">32032 1456 1207,'-2'8'248,"1"0"-238,-5 15-1,-6 13-1,-1 13 23,-1 7-5,-3 6-13,4 4-4,0-3 0,2-2-7,5-4-1,0-12 5,6-10-5,0-6 0,4-11-1,2-6-18,3-6-112,50-27-224</inkml:trace>
  <inkml:trace contextRef="#ctx0" brushRef="#br0" timeOffset="41674.3836">32300 1957 1416,'0'3'277,"-3"3"-226,-4 10-40,-2 10 61,-5 5 10,-7 10-29,1 3-35,-3 6-3,-2 1-15,-1-6-144,4-1-194,-24 18-465</inkml:trace>
  <inkml:trace contextRef="#ctx0" brushRef="#br0" timeOffset="42155.4111">31520 2481 1010,'0'0'283,"0"0"-170,0 0-56,3 0 7,-2 1-23,2 2-28,3 0 25,6 5 85,8 0 40,9-1-17,9-3-43,9-4-37,6 0-37,4 0-8,1-3-11,2 6-10,0 0 1,-3 2-2,-3-2-11,-6 1-24,-9 0-30,-11-1-85,-6-3-37,-10 4-29,-2-10-62,-1-17-435</inkml:trace>
  <inkml:trace contextRef="#ctx0" brushRef="#br0" timeOffset="43642.4962">32609 1290 1265,'0'0'240,"1"8"-240,2 10-1,3 13-1,2 14 2,-1 17 27,4 25 21,6 80 6,13 52 36,8 56-24,-26-69-27,-9 2-13,-20 10-16,-21-5-4,-23-7-6,-32-53-76,-28-8 0,-21-7-115,-19-35-409</inkml:trace>
  <inkml:trace contextRef="#ctx0" brushRef="#br0" timeOffset="44212.5288">29412 1376 1059,'-3'3'361,"0"3"-260,-8 7-59,-5 10-14,-12 21-5,-12 22 8,-37 62-8,-15 31 7,9 8-11,45-36-4,21 14-4,13 9-10,10 6 1,11-4-2,15 4-48,23 4-187,16-17-581</inkml:trace>
  <inkml:trace contextRef="#ctx0" brushRef="#br0" timeOffset="44837.5645">33297 1021 1325,'-2'-4'298,"1"4"-149,-2-3-136,1 6-13,1 4-18,-4 2 18,-5 17 9,-5 14 9,-6 14-6,-8 12-1,-3 10-11,-5 15-164,-79 156-445</inkml:trace>
  <inkml:trace contextRef="#ctx0" brushRef="#br0" timeOffset="45742.6163">28879 5186 989,'-13'-3'337,"4"1"-160,-7-2-69,9 4-9,3 0 54,1 0 5,3 0-50,0 0-50,0 2-32,0-2-26,4 2-2,5 3-29,8 4 31,20-3 3,12 5 15,8-5-8,-2-5-4,-7-1-12,-6 2 3,-5-1-54,-6 1-73,-10 4-92,-1 4-42,-13 0-45,-34 45-35</inkml:trace>
  <inkml:trace contextRef="#ctx0" brushRef="#br0" timeOffset="46022.6323">28634 5919 912,'2'0'283,"2"0"-145,9-3-51,19-5 131,17-5 44,62-21-89,-68 24-68,33-11-54,-10 6-17,-17 5-16,-11 7-4,-12 5-14,-2-1-1,-8 6-1,-4 0-10,-4-1 0,-1-2-49,-4-3-40,-3-2-83,4-3-46,36-36-295</inkml:trace>
  <inkml:trace contextRef="#ctx0" brushRef="#br0" timeOffset="47313.7062">29828 6216 165,'0'0'474,"-3"-2"-286,3 0-19,0 2 23,0 0 9,0 0-42,0 2-36,0-2-36,4-2-27,7-2-10,6-4-28,5 0 11,6-1-15,-1 0-4,-4 5-13,-4 4-1,-6 3 0,-2-2-1,-4 8-8,1 3 2,-2 5 6,-1 14 1,0 9 0,-2 8 2,-2 6 5,1 0-1,1 6 0,1-3-4,2 6 5,2-2-6,-1 2 5,3-8-5,0-13-1,-1-8 1,4-9-1,-2-12-27,4-11-60,7-14-108,5-13 24,8-14-72,52-107-84</inkml:trace>
  <inkml:trace contextRef="#ctx0" brushRef="#br0" timeOffset="47567.7207">30283 6208 955,'-1'-2'251,"-1"1"-62,1-4-57,-1 7 19,1 1 34,-1 0-70,-1 3-74,-6 12-32,-7 15 0,-13 12 10,-12 15 5,-16 4-4,-9 1-8,-3-7-2,3 1-9,12-5 0,15-16-1,18-5-65,15-9-181,20-6-122,72-17-435</inkml:trace>
  <inkml:trace contextRef="#ctx0" brushRef="#br0" timeOffset="48408.7688">30444 6525 289,'0'0'468,"0"-3"-357,0 3-42,1 0-2,-1 0-5,2 0 10,1 3 4,2 0-16,4 0 5,4 0 17,6-2 7,10-1-17,2-1-17,8-5-20,-1 3-23,-2-3-5,-7-1-7,-6 0 0,-4 4-39,-6 1-51,-6 2-72,-4 0-100,-16-1 19</inkml:trace>
  <inkml:trace contextRef="#ctx0" brushRef="#br0" timeOffset="48672.7839">30532 6255 471,'0'0'885,"0"0"-720,-1 2-142,2 6-17,3 7-6,-2 15 72,2 15 21,3 6-44,-1 6-22,-3 2-4,0 2-11,-6 0-6,0-4 0,-3-5-6,-1 1-21,3-6-101,4-4-131,31 22-264</inkml:trace>
  <inkml:trace contextRef="#ctx0" brushRef="#br0" timeOffset="49685.8418">31013 6098 1017,'0'0'222,"-2"0"-141,2 0-65,0 0-14,0 0-2,0 1-7,0 1-53,-1 2 15,1-1 30,0 1 14,0 0 0,-2-2 0,2 0 1,0 0 25,0-2 46,0-2 17,0 4 19,0-2-11,0 0-26,-2 2-26,2-2-35,0 7-9,-1 5 0,-1 8 5,1 9 9,-1 11 2,1 11-1,-2 2-1,2 6 16,-2-1 13,0-6-19,-2-1-12,3-7-10,1 0 8,1-9-2,1-6-7,4-2 0,-2-9 1,2 0 4,0-6-5,0-5 1,1 1 6,2-7-8,8-1-101,5-8-136,58-30-372</inkml:trace>
  <inkml:trace contextRef="#ctx0" brushRef="#br0" timeOffset="49912.8548">31342 6653 1144,'0'0'356,"0"7"-284,2 6-56,0 6 1,0 11 43,0 3 7,-4 12-23,-1 2-16,-3 12-10,-6 2-6,-1-6-3,0-10-9,4-10-33,1-11-84,2-9-118,-4 4-248</inkml:trace>
  <inkml:trace contextRef="#ctx0" brushRef="#br0" timeOffset="50526.8899">29770 5514 941,'2'0'183,"-1"-2"-126,6 0-56,5 0 180,11-1 19,6 0-65,7 1-62,15 0-4,12 2-12,55-3 6,32-6-24,7-4-4,-58 3-17,-7 8-8,-56-2-4,-5 0 1,-4 4-7,23 0 0,-13 0-10,-8 4-46,-11-4-25,0 0-42,-1 0-99,-2 0-45,-5 0-34,12-18-380</inkml:trace>
  <inkml:trace contextRef="#ctx0" brushRef="#br0" timeOffset="50976.9157">30150 4851 961,'0'-4'198,"0"3"-71,2-2-80,1 3-34,7 1 20,7 1 11,11 5-1,6 7-14,5 3-7,0 4-5,-4 3-7,-5 2-1,-4 4-3,-7 6-5,-1 6 7,-6 3 1,-4 6 3,-3-2 1,-3-4-5,-4-2-7,-3-8 11,-1-9-12,0-7-22,3-9-100,-2-10-106,2-49-344</inkml:trace>
  <inkml:trace contextRef="#ctx0" brushRef="#br0" timeOffset="51196.9283">30707 4657 210,'-2'-4'1108,"1"4"-873,-2-7-140,0 11-74,-7 7-3,-4 14 55,-14 17 28,-8 14-41,-16 7-32,-6 8-11,-1-1-11,5-5-6,14 1-61,20-4-173,18-3-265,67 32-520</inkml:trace>
  <inkml:trace contextRef="#ctx0" brushRef="#br0" timeOffset="51839.965">30743 5600 310,'0'-4'174,"0"0"-61,0-5-22,4-4 1,3 4 8,2-6-52,4 4-19,0-2 25,-5 3 48,-1 6 0,-4 1-12,-2 3-9,-1 0-21,0 1-5,2 1-8,6-2-19,3 2 23,8-2 26,11-2-5,8 0-5,7-2-13,4-3-25,1-4-1,-6 6-16,-7-1-6,-9 2 2,-10 4-8,-6 0 0,-7 1 1,-1-1-1,-2 0 1,-2 0 0,0 0 4,0 0-5,4 0 0,2 3-1,6-3 1,8 1-1,0-1-44,4 2-27,-4-2-61,-1 3-71,-10 1-134,-7 9-38</inkml:trace>
  <inkml:trace contextRef="#ctx0" brushRef="#br0" timeOffset="52646.0111">31808 5502 724,'0'0'249,"0"0"-67,0 3-97,1-2-59,1 7-20,1 6 40,3 2 37,1 7-28,4-5-17,-6-1-10,-1-5-11,-4-4-2,0-8 0,3 0 28,-6-4 41,3-6 23,0-3-61,-2-9-31,0-5-9,-2 6-5,2 2 5,-5 9 2,4 8 14,-1 3-2,0 4-20,-6 7 1,-4 4 0,0-1 0,6-5-1,5 4-44,8-5-125,7-1-133,52-18-414</inkml:trace>
  <inkml:trace contextRef="#ctx0" brushRef="#br0" timeOffset="59590.4083">30595 5010 123,'0'0'208,"0"2"-115,0-2-58,-3 0-5,3 0 73,-1 0 11,1 0 6,-2 0 26,-1-2 19,-2 0-65,-1-2-40,-1 0-22,-5-1-23,5 0-8,0 4-5,3 0-1,2 1-1,2 0 0,0 0-7,0 0 6,-4 1 0,3 0 0,-2 1 0,1 1 1,-2-2 0,1 3 1,-3 0 0,1 2 0,-3 3-1,-2 0 6,2-1-4,-7 1-1,-1 6 10,2-1-5,-4 2 1,3-2 5,0 3-3,-1-1 2,4 4 5,-3 0-4,4-2-1,3-1-5,0-7-5,2 2 7,-2 1-7,2-3 0,0 7 8,-1-8-8,1 0 6,2 1-6,-2 0 0,-2-6 1,2 2-2,2-4 2,2 0-1,1 0 1,1-2-1,0 0 0,0 0 0,0 0-1,1 0-13,1 1-83,2 1-27,8 4 12,0 0-48,37 1-93</inkml:trace>
  <inkml:trace contextRef="#ctx0" brushRef="#br0" timeOffset="61187.4997">30536 1654 217,'-17'46'126,"1"5"-28,-26 103-17,19 27-41,29 21-19,23-67-7,24-9-14,13-26-203</inkml:trace>
  <inkml:trace contextRef="#ctx0" brushRef="#br0" timeOffset="65663.7557">32560 6135 31,'-1'0'854,"-1"0"-663,-1 0-125,3 0-44,-3 2-2,6-2 43,-2 2-9,7 3 6,7 1 49,7 1-35,5 3-28,1-3-14,-2 3-11,-7 2-9,-7 0-3,-4 5-9,-1 2 1,-7 11 14,-3 11 78,-11 17-2,2 7-40,1 12-28,1 8-13,8 66-4,4-100-4,6 46 8,-1-19-9,-1-19-1,0-11-43,-1-20-46,-2-11-5,0-16-46,2-15-128,30-84-469</inkml:trace>
  <inkml:trace contextRef="#ctx0" brushRef="#br0" timeOffset="65970.7733">32916 6315 994,'-1'0'303,"1"0"-132,-3 0-87,1 7 33,-3-4 33,-3 6-72,-7 12-57,-7 8-14,-10 9 5,-7 7-11,-4 0-1,0 6 1,-2 1 11,6-6-12,5-1 1,8-8 0,0-7 5,8-4-6,1-9-53,7-2-67,2-6-52,3-3-68,2-5-65,-3-4-194</inkml:trace>
  <inkml:trace contextRef="#ctx0" brushRef="#br0" timeOffset="66383.7969">33098 6225 1125,'2'3'329,"-1"-2"-254,4 1-59,-2 2 43,3 4 8,2 0-20,3 11-26,3 6-12,-3 2-8,-5 8 7,-7 0-8,-8 3-6,-13-1 6,-5 1-9,-5-2 3,1-10-3,3-10 7,9-7 2,6-5 0,4-4 7,8 0-7,2-2-1,5 2 0,5 0-9,8 0 2,8 0 8,4 2 8,2-2-8,-3 2 0,-2-2 0,-9-2-46,1 0-92,-8-2-176,2-12-335</inkml:trace>
  <inkml:trace contextRef="#ctx0" brushRef="#br0" timeOffset="67337.8515">32288 5681 607,'-3'0'254,"1"0"-61,-2-1-17,1 2 5,3 3-38,0-4-38,0 3-29,1-3-2,1 0-4,0 0-2,2 0-11,5 0-21,4 0-3,7 0 7,7-3-5,4-5-17,3 4-8,5-2-1,3 2-7,6-2 7,4-1-8,-3 2-1,2 0 5,-3 2-4,-4-2-1,-6 4 6,-6-2-6,-2 0 2,0 0-2,5 3 1,-1 0-1,0 0 1,-1 0-1,-1 0 1,-4 0 0,-2 0 1,-2 0-2,0 0 1,-10 0 0,-1 0-1,-7 0 1,1 3-1,-2-3 1,1-3 0,1 3 0,-2 0 0,-1 0-1,-2 0 0,1-4-55,-2 4-68,-1 0-125,-6-4-104,-41-19-845</inkml:trace>
  <inkml:trace contextRef="#ctx0" brushRef="#br0" timeOffset="140826.0548">4158 7632 1232,'-3'0'511,"3"0"-378,-4 3-83,3-2-28,1-1 1,1 3 26,6-1-11,13 4-13,16 2 50,18 0-7,14-4-29,53 6-17,10-6-22,-3 9-1,-45 1-55,-43-6-11,-6-2-37,-2 2 5,34 3-139,-13 7-97,-12-3-171,-16 29-115</inkml:trace>
  <inkml:trace contextRef="#ctx0" brushRef="#br0" timeOffset="141065.0684">4218 8720 1599,'-4'-2'287,"3"0"-122,-2-4-105,5 6-27,-1 0 15,4 0-2,11 0-13,22 0 6,25-4-12,65-12 2,31-18-14,2-4-2,-69 25-13,-53 9-56,-6 11-107,2 3-218,112 66-577</inkml:trace>
  <inkml:trace contextRef="#ctx0" brushRef="#br0" timeOffset="141667.1029">6003 9538 1316,'2'-29'246,"4"7"-60,7-24-53,11 6-94,16 6-22,10 6 16,4 11 6,2 19 9,-1 23-11,-6 13 4,-9 21-14,-15 11-15,-17 7-2,-21 11 5,-48 69-3,-58 43-12,-17-17-42,97-139-21,10-16-60,14-15 24,-15 20 89,23-27 10,14-10 58,16-9-11,19-9-31,18-7 38,12-6 24,3 2-10,3 1-25,-2 5-16,-3 2-12,0 6-9,-4 0-6,-2 3-55,-6-2-121,-7-3-403,25-47-473</inkml:trace>
  <inkml:trace contextRef="#ctx0" brushRef="#br0" timeOffset="141870.1145">6833 9616 1356,'12'-10'312,"8"-1"-184,23-14-2,19-1 4,53-23-16,14-4-51,-91 43-37,-1 3-20,27-6-6,-16 7-9,-12 5-54,-17 6-90,-12 5-144,-9 9-81,-15 9 57,-68 51-305</inkml:trace>
  <inkml:trace contextRef="#ctx0" brushRef="#br0" timeOffset="142036.124">7265 9632 336,'-7'9'337,"-1"7"-41,-7 12-37,1 9-41,0 4-10,-3 7 5,-3 5-36,-10 8-60,-8 1-36,-1 4-34,6-9-31,10-6-15,13-13-1,16-12-65,18-11-107,25-19-97,61-51-286,87-120-502</inkml:trace>
  <inkml:trace contextRef="#ctx0" brushRef="#br0" timeOffset="142215.1342">7497 9802 1211,'-4'6'300,"-4"8"-182,-10 17-40,-3 17 44,-3 18-23,7 12-44,9 1 8,16 0 8,13-9-44,16-11-12,17-20 9,9-17-5,7-22-2,-1-16-17,-10-13-9,-12-9-113,-13-9-338,-31-107-491</inkml:trace>
  <inkml:trace contextRef="#ctx0" brushRef="#br0" timeOffset="142592.1558">5654 8728 1466,'-4'-8'273,"6"3"-106,7-16-113,34-3-53,81-41 20,126-29 45,82 5 17,-57 40-25,-4 8-8,-21 17-23,-16 15-3,-40 9 10,-22 11-17,-28 11-10,-28 3 1,-78-15-8,-11-6-6,-10 2-44,15 2-28,-23-6 0,-22-9 56,-25-6-244,-181-44-290</inkml:trace>
  <inkml:trace contextRef="#ctx0" brushRef="#br0" timeOffset="142966.1772">6141 7063 1069,'0'0'230,"0"0"-179,0 7-51,1 4-1,2 8 1,0 11 18,-2 7 31,-2 21 5,-6 15 14,-16 68 1,-25 56-26,-19 56-10,13-101-9,5-26-10,30-77-2,7-16-6,3-9-5,-6 25 8,9-31-9,6-14 0,4-19 0,4-18-79,6-21-110,8-23-17,12-76-92,14-143-364</inkml:trace>
  <inkml:trace contextRef="#ctx0" brushRef="#br0" timeOffset="143395.2017">6088 7230 639,'0'-4'298,"0"3"-38,0-6-109,0 7-94,0 7-45,3 7-11,4 10 23,-1 19 27,-2 18 6,3 17-17,-1 61 4,-2 17-10,1-106 1,-1-6 8,7 38 1,2-19 2,-3-20-14,4-16-10,-2-9-1,-1-18 6,8-13 30,5-19 0,11-23-34,22-68-11,0-44-6,-10-4-6,-28 66-5,-13 57-7,1 7-14,-2 9 19,2-26 6,-4 22 0,-3 20 1,-2 16-8,1 15-20,-2 16 28,3 20 13,-3 20 23,3 3-1,3 9-11,3-1-5,1 2-7,3-5-10,1-3 5,-2-9 0,1-11-7,4-15-39,1-11-123,7-12-165,72-22-243</inkml:trace>
  <inkml:trace contextRef="#ctx0" brushRef="#br0" timeOffset="143665.2171">6950 7947 808,'-1'9'375,"-4"2"-207,4 5-19,1-3-13,0-4 19,4-8-25,2-2-52,6-10-25,12-10-13,9-21-20,6-10-7,2-16-13,-6-2 0,-14 9 0,-12 12 0,-14 14 1,-8 16-1,-8 16 0,-7 13-2,-9 16-4,-4 8 6,7 7-1,8-1 0,16-5 0,13-5-22,14-4-116,100-7-239</inkml:trace>
  <inkml:trace contextRef="#ctx0" brushRef="#br0" timeOffset="144229.2494">7917 7216 7,'-13'-1'830,"-4"1"-625,-11-3-28,-6 3 12,4 4-42,-3 2-40,3 3-41,2 11-32,1 8-19,4 9-9,4 16-5,0 9 0,4 9 1,4 11 4,1 1-6,4 4 1,6-16 7,10-15-7,3-15 6,13-24 11,10-22 45,15-21-7,9-26-29,5-14-14,-7-10-13,-4-3-19,-6-5-75,-12 7-31,-13 5 47,-14 9 57,-9 13 21,-9 12 9,-5 15 32,5 11 46,-2 11-2,5 8-52,-7 18-12,-3 11 36,2 12 11,1 13-19,4 2 2,3 7-13,3-3-8,0 4-20,3-2-2,4 1-8,7-5-40,8-6-208,81 35-658</inkml:trace>
  <inkml:trace contextRef="#ctx0" brushRef="#br0" timeOffset="145551.325">8962 7777 1382,'-3'8'299,"-2"9"-256,-4 28-41,-4 16 22,1 15 49,-1 15 10,-2 56-25,1 35-14,5 10-23,6-73-8,-5 4 2,8-84-6,2-2-8,3-7-1,4 28-6,7-16 6,1-16 6,8-11 6,5-15 15,9-18-12,10-17-15,4-24-47,-2-8-302,33-149-654</inkml:trace>
  <inkml:trace contextRef="#ctx0" brushRef="#br0" timeOffset="145910.3456">9471 8557 1181,'14'4'185,"1"2"-55,15 0 121,-3 0-43,-3-2-91,-10 6-78,-3 5-29,-3 5-10,-7 12-1,-10 9-8,-6 7 2,-7 5-16,-6 5-7,7-12 2,5-8 10,5-13 9,9-14 1,2-4 1,0-5 7,2-2 20,1-2 49,9-5-12,7-4-14,8-7-14,6-1-17,0-3-11,-8 7 0,-2 0-1,-10 5-8,-4 5-22,-3 3-52,-6 4-112,0 2-38,-2 4 113,-2 1-31,-1 5-153,-10 18-367</inkml:trace>
  <inkml:trace contextRef="#ctx0" brushRef="#br0" timeOffset="146505.3796">10056 8477 1237,'0'0'462,"0"0"-397,0 0-65,2 6-39,2 4 39,0 5 51,2 3 28,3 0-22,-1-6-33,-1-5-12,-2-3 21,-1-4 3,-3 0 20,-1-4 7,0 1-17,0-4-20,0 1-19,0-3-7,-1 6-36,2 3-151,8 9-438,56 4 254</inkml:trace>
  <inkml:trace contextRef="#ctx0" brushRef="#br0" timeOffset="146984.407">10855 7702 1241,'0'0'525,"0"6"-522,0 14-2,-4 12-1,-2 24 6,-1 14 3,-5 7 9,-4 13 21,-10 52-9,-6 36-14,-1 24 7,15-84-4,15-72-6,3-8-12,3-5 9,1 30-9,7-14 8,3-12-1,4-12 11,8-10-5,9-12 32,4-12-5,8-13-10,0-7-31,-1-7-109,-7-1-247,39-75-745</inkml:trace>
  <inkml:trace contextRef="#ctx0" brushRef="#br0" timeOffset="147375.4294">11340 8345 1332,'1'2'507,"-1"2"-471,2 6-24,7 9-12,-3 12 56,1 18 8,-1 9-17,-4 7-13,-2 1-4,-6 1-12,-4-6-6,0-14-10,3-20-1,4-12 6,5-12 5,2-12 18,14-19-7,11-21-16,13-24-7,37-70-11,14-20-24,-63 122 13,-8 14 15,21-26 7,-14 25 19,-18 17 1,-4 13-20,0 13 0,0 8 7,4 15 31,-3 7-2,-4 10-5,-8 4-13,2 5-4,-2-1-8,-4-4-6,3-4-6,2-2-80,-1-4-173,21 63-490</inkml:trace>
  <inkml:trace contextRef="#ctx0" brushRef="#br0" timeOffset="147869.4576">12387 8500 898,'-3'-10'754,"1"3"-506,1-6-94,1 6-82,1 4-22,3 2-11,13-2-32,22-6 1,82-16 26,79-7 23,19 9-4,-96 26-20,-9 0-18,-22 1-14,-53-1 0,-4 2-1,-7-3-35,29 1-10,-14 1-34,-8-4-29,-11 0-21,-5 0-105,10-1-374</inkml:trace>
  <inkml:trace contextRef="#ctx0" brushRef="#br0" timeOffset="148148.4736">12821 8925 1482,'18'-3'240,"3"3"-178,24 4-14,4 5 3,-3 11 3,-6 9 9,-9 12-3,-5 11-18,-5 16-20,-7 12-5,-7 11-4,-12 9-5,-2-10-3,-5-6-5,-1-20-39,5-19-108,4-19-150,8-19-192,42-74-99</inkml:trace>
  <inkml:trace contextRef="#ctx0" brushRef="#br0" timeOffset="148321.4835">13299 9009 285,'-16'0'1206,"3"2"-954,-23 9-108,-9 8-26,-14 17-17,-12 5-38,-8 11-30,2 8-21,7 4-12,6-1-11,16-5-98,16-19-218,14-20-303</inkml:trace>
  <inkml:trace contextRef="#ctx0" brushRef="#br0" timeOffset="148807.5113">12490 7345 1102,'13'-19'335,"1"5"-151,22-15-97,7 6-54,2 12 5,-5 7 26,-3 15-11,-7 19 8,-6 19 10,-4 15-35,-7 14-18,-7 10-2,-6 2-2,-3-4-7,-2-5 4,-1-13-5,1-13-6,0-17-12,2-19-90,-2-6-87,5-12-29,2-9-37,16-76-741</inkml:trace>
  <inkml:trace contextRef="#ctx0" brushRef="#br0" timeOffset="149000.5223">12991 7320 1241,'-3'0'369,"-1"2"-171,-11 2-111,-9 13-17,-12 7 10,-16 10-20,-3 8-29,-3 1-19,6 6-6,11-1-6,11 4-18,6 3-109,9 6-167,-2 77-301</inkml:trace>
  <inkml:trace contextRef="#ctx0" brushRef="#br0" timeOffset="149238.5359">13172 7565 1309,'3'0'295,"7"-2"-203,14 0-56,11 1 27,11-2 27,1 3-27,-4 0-35,-12 3-17,-4 0-10,-7-1 1,-3 2-2,-7-3-21,-1 2-150,-7-3-141,-10-29-266</inkml:trace>
  <inkml:trace contextRef="#ctx0" brushRef="#br0" timeOffset="149585.5558">13357 7275 1204,'-2'4'172,"2"3"-154,-1 9-16,-1 10 19,2 6 15,2 7-8,-1 5-1,-1 8 0,-1 7 15,-6 9 5,-1 6-13,-6 7-5,1-2-10,1-9-7,2-13-6,5-20-5,5-12 5,5-10-5,2-4 0,1-5 5,0 1-5,3-2 0,-4-4-1,1-1-1,-5-1-8,0 1-1,0-3-8,4 0-23,1-3-17,2-4-70,5-4-124,18-33-206</inkml:trace>
  <inkml:trace contextRef="#ctx0" brushRef="#br0" timeOffset="150668.6177">13858 7208 1020,'0'0'372,"0"0"-244,0 4-115,0-4-13,-3 6 0,-1 6 13,-2 5 14,-1 3 0,3 3-9,0 5 4,-1 3 5,-1 6 5,-1 2 2,1 9 10,-3 4 5,3 0-8,0 2-11,2-4-6,-1 3-5,3-4-2,-2-3-4,3-8-2,-2-9-4,1-7 7,1-6-2,-1-1 4,-1-4 2,-3 6 3,-1-1 6,1-1-4,-2 5-22,2-2 10,-1 5-11,0-2 1,3-3 0,3-2 0,2-5 0,1-7 8,1-1-3,7-4-5,4-2 13,11-3-1,3-8-7,4 2 5,5-4-11,-5-1-28,-3-1-116,0 1-203,19-38-349</inkml:trace>
  <inkml:trace contextRef="#ctx0" brushRef="#br0" timeOffset="150882.63">14107 7822 609,'0'12'156,"0"1"4,-1 15 89,-1 5-12,-2 3-21,-4-1-30,-2-2-46,3 1-53,-1 4-48,1-2-24,0 1-8,0 8-7,0 2-15,-5 9-171,-2 2-311,-25 64-285</inkml:trace>
  <inkml:trace contextRef="#ctx0" brushRef="#br0" timeOffset="151238.6503">13150 8396 835,'0'0'382,"1"-2"-191,2 2-103,10-4 22,10-2 43,15-7 9,10 1-39,11 0-47,-3 6-35,1 6-14,7 6-2,2 6-1,2 2 3,-2 3-7,-8-1-7,-9 0-7,-10-2-4,-9-1-2,-8-3-7,-4-2-59,-3-5-214,26-10-489</inkml:trace>
  <inkml:trace contextRef="#ctx0" brushRef="#br0" timeOffset="151872.6866">15052 8273 1092,'-3'-3'318,"1"3"-60,-3-3-183,3 9-75,0 10 0,2 5 19,0 10 80,2 5-33,3 2-16,0-12-29,1-7-6,-1-9-2,-2-7 19,-2-3-1,-1 0-8,0-2 1,0 1-3,-1-6-1,1-7-20,0-6-44,0 1 10,0 9 25,0 6-48,1 4-164,5 3-119,5-2-115,29-16-284</inkml:trace>
  <inkml:trace contextRef="#ctx0" brushRef="#br0" timeOffset="152230.7071">14961 8310 1116,'-2'0'333,"2"0"-162,-4-2-48,13 2-31,16-6-23,29-5 87,88-19-26,77-11-32,-7 23-50,-105 24-6,-71-2-23,-10 2-2,-3-2-10,23 6-5,-16-3-2,-13-2-26,-6-3-21,-9-2-44,3-2-107,-4-7-110,-16-65-812</inkml:trace>
  <inkml:trace contextRef="#ctx0" brushRef="#br0" timeOffset="152457.7201">15539 7447 975,'0'0'835,"1"7"-777,4 13-58,3 20 0,0 23 53,-4 27 25,-8 77-5,-19 31-17,-26 16-19,13-70-16,-5 7-7,9-22-5,13-15-9,18-12-15,11-53-170,39 75-384</inkml:trace>
  <inkml:trace contextRef="#ctx0" brushRef="#br0" timeOffset="153335.7703">17126 8922 1029,'0'0'360,"4"3"-273,15 1-80,16 6 41,18 2 78,11 6-10,7 2-35,-6 5-23,-6 2-19,-20 9-19,-17 2-10,-16 3-2,-18 7 8,-23 9 13,-20 17-4,-60 51-25,75-85-18,-32 33 0,16-14 3,25-24 15,17-11-31,19-13-10,14-2 40,11-2 1,17-3 51,10-4-6,10-11-3,0-1-18,1-6-11,-6-2-7,-4-6-6,-6-3-82,-7 0-269,45-85-664</inkml:trace>
  <inkml:trace contextRef="#ctx0" brushRef="#br0" timeOffset="153682.7901">17886 9011 1358,'3'0'256,"8"-1"-185,16-4-2,17-7 87,20-8-51,53-14-47,22-9-23,-106 33-28,-7 1-6,22-2-1,-21 6-27,-17-1-43,-11 12-59,-14 2 16,-12 9 97,-12 9 16,-11 7 11,-7 13 46,-1 7-3,2 7-5,4 9 4,6 11 5,-2 6-2,5-1-11,3-5-14,7-11-14,6-10-8,12-18-3,6-4-6,12-15-13,9-10-85,26-15-122,169-84-290</inkml:trace>
  <inkml:trace contextRef="#ctx0" brushRef="#br0" timeOffset="153891.8021">18441 9170 1185,'-7'7'372,"-3"6"-263,-17 22-47,-4 19 82,-4 20-26,4 8-28,13-7-43,16-8-31,21-9-5,15-13-2,20-7 4,17-20 4,49-14-7,-78-12-10,37-14-12,-16-1-51,-20-7-67,-20-1-104,-17-2-149,-59-103-534</inkml:trace>
  <inkml:trace contextRef="#ctx0" brushRef="#br0" timeOffset="154199.8197">16837 8396 989,'-3'-2'361,"2"1"-103,-2-2-202,10 7-56,13 2 0,26 0 64,83 3 85,116-28-8,105-23-39,-104 2-56,6 3-19,-22-4-7,-41 10-20,-32 3 11,-34 6-11,-85 14-22,-8 3-40,-11 2-77,18-4-91,-26 4-118,-75-11-368</inkml:trace>
  <inkml:trace contextRef="#ctx0" brushRef="#br0" timeOffset="154493.8365">17120 7115 919,'-8'-9'145,"-1"3"-88,-6-5-57,2 3-49,0 4-103,-17 4-94</inkml:trace>
  <inkml:trace contextRef="#ctx0" brushRef="#br0" timeOffset="154761.8518">17038 7081 849,'3'4'249,"1"5"-213,12 9-14,5 9 98,9 11 26,-2 0-4,0 3-16,-5 1-31,-7 5-38,-6 0-14,-10 7-4,-8 6 0,-14 11 20,-14 15-19,-16 6-19,-9 2-7,-1-13-7,4-15 1,15-23-8,15-22-10,14-10-53,8-15-12,9-21-255,37-113-289</inkml:trace>
  <inkml:trace contextRef="#ctx0" brushRef="#br0" timeOffset="155249.8798">17118 7141 1045,'0'0'292,"0"0"-163,0 0-109,2 6-14,-1 0-3,2 4 31,0 8 25,2 6-4,-1 15-2,2 6-1,0 12-14,-3 12-11,0 10 10,0 0-13,3-7-12,1-7-4,2-19-8,-1-19 2,1-16 7,2-15 15,5-19 7,12-19-13,11-22-9,4-20-6,-1-7-3,13-54-33,-23-10-19,-27 108 7,-3 12 25,-1-33 20,-5 24 13,-2 19 33,1 19 13,2 6-52,-1 16-7,-3 13 0,-4 22 3,5 10 27,1 10-12,8 0 2,0 0-2,3 0 0,4 4-9,-3-6-3,-3-1-5,-2-2 1,-1-2-2,0-4 0,4-8-77,3-14-122,11-16-20,8-20-21,9-22-137,60-98-424</inkml:trace>
  <inkml:trace contextRef="#ctx0" brushRef="#br0" timeOffset="155521.8953">17691 7635 814,'0'5'292,"4"10"-221,1 15 58,1 7-2,3 8-16,1 3-4,4-10-5,-2-10-11,-1-9-32,-1-11-19,0-8 14,0-15 54,-1-17-54,5-7-36,1-13-9,-5-2 0,-5-1-9,-8 6 1,-3 11 0,-4 14-1,-1 17 0,-8 8-6,-7 15-5,-4 1 10,-1 6 1,7-1-1,15-8-41,14-6-168,18-8-67,99-58-479</inkml:trace>
  <inkml:trace contextRef="#ctx0" brushRef="#br0" timeOffset="156226.9356">18142 6977 1293,'4'-3'257,"4"3"-175,14-4-55,11-1 48,13-3 50,5-4-40,4 3-50,0 1-20,-7-5-8,-10 8-5,-15 0-2,-6 0-5,-7 4-51,-6 1-101,-4 0-34,-8 1 2,-6 4-12,-6 0 35,-6 3 106,9-1 55,6 0 5,5 1 11,2 9 26,3 3 62,0 11 11,1 2 32,1 3-32,2-1 14,2 2-23,-2-3-11,-2-2-14,2 2-7,-3 1-19,-3 7-19,-1 5-8,-5 2-14,-2 6 0,-4 4-8,-3 1 10,0-6-5,3-10-5,0-13 5,8-16 1,2-8-5,-2-10 20,1-7-1,-1-6-6,0-6-7,3-3-1,5 8 2,6-2-3,3 2-4,6 5-1,0 2 5,10 3-5,6 1-1,1 0 6,1 6 3,0-3 3,0 6 6,-7-3-1,2 0-5,1 0-5,4 0 1,3 3-7,-3 0 0,-9-2 0,-10 1 0,-5 1-1,-7-1 0,-5-2-1,1-2-5,-10-1-3,-7 0-63,-6-3-186,-37-31-528</inkml:trace>
  <inkml:trace contextRef="#ctx0" brushRef="#br0" timeOffset="156883.9732">19359 8194 1372,'0'0'246,"1"1"-170,4 0-68,1 5-7,0 2-1,0 4 0,1 2-46,-4 1-116,0 29-218</inkml:trace>
  <inkml:trace contextRef="#ctx0" brushRef="#br0" timeOffset="157337.9992">19489 7308 877,'0'4'632,"0"-4"-515,1 8-117,4 13 0,-1 11 10,0 13 20,0 14 18,-6 15 9,-8 74-5,-25 51 16,-20 5-20,13-70-17,2-7-13,9-1-4,23-80-5,5-8-2,6-6-7,-3 30 2,8-20-2,8-13 2,2-18 14,13-15 5,14-17-3,13-16-18,8-11-85,0-12-260,65-115-518</inkml:trace>
  <inkml:trace contextRef="#ctx0" brushRef="#br0" timeOffset="157639.0164">19959 8110 1011,'16'-2'296,"4"0"-155,20 1 28,0-2-4,-4 3-39,-12 0-79,-9 8-34,-10 2-12,-5 11 5,-11 8 0,-8 13 5,-14 13 1,-5 10-12,2-3-1,8-5-17,13-14 5,15-12 1,14-15 4,8-10 8,15-6 9,5-6 2,9-5-5,-2 3-5,-3-6 10,-5 5-11,-3-4-28,-2-2-269,39-30-577</inkml:trace>
  <inkml:trace contextRef="#ctx0" brushRef="#br0" timeOffset="157814.0264">20669 8180 1262,'0'0'486,"2"0"-400,-2 3 5,0-6 16,1 3-40,-1-3-38,0 3-29,1 0-169,1 17-460</inkml:trace>
  <inkml:trace contextRef="#ctx0" brushRef="#br0" timeOffset="161414.2323">21581 8667 455,'2'0'292,"-4"0"-82,2 0-1,-1 3 4,0-3-12,-1 0-2,0 0-46,1 1-57,1 1-46,-2 2-50,2-2 0,0 5-27,2 5 27,3 10 13,-3 8 5,3 3 11,0 2-11,-4 7-8,-1-3 2,-1 4 3,-1 4-4,-4 2-4,3 3 1,-2 6-8,0-4 0,2 0 2,2-6-2,-1-11 0,2-8 0,0-12-15,2-5-31,-2-5-46,1-3-124,0-2-39,1-2-195,7-25-236</inkml:trace>
  <inkml:trace contextRef="#ctx0" brushRef="#br0" timeOffset="162029.2675">21966 9026 1319,'0'0'315,"1"0"-198,2 0-97,0 0-20,7 0 0,10 3 36,13-6 28,7 3-26,5-1-14,-2-2-15,-4 6 1,-5-3 1,3 1 0,1-1-10,1-1 9,-1-2-9,0-1 8,-4-3-9,-6 6-15,-6-3-31,-4 0-77,-6-2-63,-7-1-114,-32-33-448</inkml:trace>
  <inkml:trace contextRef="#ctx0" brushRef="#br0" timeOffset="162295.2827">22210 8729 1053,'0'0'341,"0"0"-235,2 9-105,4 3-1,7 13 34,-1 10 49,3 10-14,-3 14 7,-5 7-26,-4 11-19,-7 4-5,-5 3-8,-6 3-18,0-2-3,3-12-165,8-15-213,35-13-535</inkml:trace>
  <inkml:trace contextRef="#ctx0" brushRef="#br0" timeOffset="162833.3135">22825 8608 903,'-3'-8'309,"3"4"-83,0-2-83,-2 3-20,2 3-14,-1 3-32,1 3-77,1 10 7,1 17-7,1 12 33,0 15-7,-3 8-2,0 5 1,-2-3 7,-2 1-10,-2-4-10,0-3-1,2-2-5,-2-4-5,3-3 1,3-9 4,0-6-6,1-9 1,4-6 0,-2-10 0,1-6 1,-1-4 8,4-5-10,5-9 14,8-7 11,14-13-7,2-8-10,0-2-8,-2-2-29,-9 3-137,-1 5-154,15-41-394</inkml:trace>
  <inkml:trace contextRef="#ctx0" brushRef="#br0" timeOffset="163068.3269">23276 9145 770,'0'6'499,"4"2"-453,2 12 52,-2 6 73,-1 14-8,-1 2-34,-4 12-43,-1 6-37,-4 8-26,-6 2-16,2-7 4,-4-4-2,-3-12-9,4-6-88,-3-5-154,-14 1-460</inkml:trace>
  <inkml:trace contextRef="#ctx0" brushRef="#br0" timeOffset="163823.3701">21224 8355 850,'0'0'473,"0"0"-338,-3 0-30,3 0-5,0 0 34,1 0-10,1 0-79,8-4-37,19-7 4,20-4 13,67-21 14,36-9-7,11 9-2,-69 27-11,-6 0-8,-49 6-5,1 3 7,-1 0-5,39 0-8,1 0 1,47-3 0,28-14 9,30-18-1,-68-3 5,-12 11-1,-14 5 2,-57 12-4,-9 4-5,-5 1-5,16-3 5,-18 7-6,-9-2-1,-4 3 1,-8 3 0,2-2-1,-1 1 1,0-2-1,0 0-7,-5 0-46,0-2-147,-9-2-294,-26-41-578</inkml:trace>
  <inkml:trace contextRef="#ctx0" brushRef="#br0" timeOffset="166174.5046">22106 7070 775,'0'0'197,"0"0"-65,-2-3-66,2 3 12,-1 3 25,1-3-25,0 0-39,0 3-25,1-2-14,1 9-3,4 2 3,3 10 48,0 7 37,2-2 2,-3 3 2,-2-3-32,-1 3-3,-1 1-24,-4 5-9,-2 3-5,-2 0-4,-1 5-3,1 5-1,-2 2-8,4 5-38,5 3-171,10-6-262,42 29-493</inkml:trace>
  <inkml:trace contextRef="#ctx0" brushRef="#br0" timeOffset="166688.534">24076 7971 1211,'-6'-4'348,"5"4"-98,-5-4-152,5 8-62,1-4-12,0 0-5,0 0-14,1 0-5,1 0-24,2 6-97,0 4-70,2 3-187,-1 6-614</inkml:trace>
  <inkml:trace contextRef="#ctx0" brushRef="#br0" timeOffset="170604.758">22173 6977 686,'-2'-3'153,"2"3"19,-1-1-8,-1 1-11,2 0-44,-1 1-52,1-1-28,0 3-11,-2-3-17,2 0-1,0 4 0,2 2 0,-1 1 22,2 4 8,0 2 10,-1 1 1,1 5 2,1 3 17,-2 7-9,-1 3 3,-1 4-22,0-2-11,0 1-8,-1-3 7,1-3-11,-2 2 4,2-2-1,-1 1-3,-2-2-1,0 0 7,0-1-5,0 2 2,-2 0-6,-2 3 6,1 0-12,0 4 8,1 0-7,-1 1 0,5-3-1,1-9 0,6 1-8,-2-9 2,1-5 5,-1-1 0,0-6 1,-3-1 0,1-3 2,-2-1-2,0 0 1,2-1 9,0-2-1,8 0 1,11-11 11,15-11 6,7-9-10,3-3-11,-5 4-5,-7 5 0,-7 2 0,-3 3 5,-5 6-5,-10 5 0,-3 3 10,-6 8-11,-6-3-7,0-2-63,-3 0-16,0-4-91,3 2-153,2-26-375</inkml:trace>
  <inkml:trace contextRef="#ctx0" brushRef="#br0" timeOffset="170891.7744">22706 7392 968,'0'0'256,"-2"2"-62,2-1 5,-3-1 28,1 4-68,1-4-72,-1 2-59,2 5-28,0 9 1,0 10 16,0 14 4,2 10-5,-2 5-4,1 4 0,1-3-4,1-3-7,-3-10 0,2-4 0,-2-13 5,0-3-4,-2-7 3,2-4-5,0-6-40,0-3-73,-5-4-107,-14-48-606</inkml:trace>
  <inkml:trace contextRef="#ctx0" brushRef="#br0" timeOffset="178924.2339">23576 8786 962,'0'-2'284,"0"2"-136,0-1-97,-4 1-12,4 0 75,0 0 20,0 0-44,0 0-51,4 0-29,-4 0-9,0 0-1,7 0-2,2-3 2,11 0 7,0-3 5,0-2-1,0-1 1,-11 5-2,-3 3-8,-4-2 4,-2 6-5,-2-3 5,2 1-6,0 4-15,2 9 15,2 8 12,5 15 13,3 8 1,0 8-8,1 5 4,-1 2-5,0 2-4,-2-5 2,-3 2-6,-1-1-3,1-6-5,-3-7 7,0-10-7,2-12 1,3-10-1,2-4 7,6-3 2,5-6-10,6-8-3,2-5-72,-2-7-100,-5-9-121,22-84-253</inkml:trace>
  <inkml:trace contextRef="#ctx0" brushRef="#br0" timeOffset="179137.246">24032 8805 873,'-5'1'529,"-1"2"-406,-10 4-56,-7 9 44,-7 2 63,-11 9-33,-1 2-64,-3 5-44,-2 3-20,5 8-7,-3-4-4,6 2-2,6-1-59,11-4-198,-6 51-285</inkml:trace>
  <inkml:trace contextRef="#ctx0" brushRef="#br0" timeOffset="180430.32">21439 8980 328,'0'0'240,"0"0"-154,0 0-28,0 3 7,0-3 4,-2 0 0,2 0 21,0 0 1,0 0-16,-1 0-15,2 0-10,-1-3 2,0 0-10,2-3-22,1 1-20,0-2 0,3-3-27,-4 3-31,2 1-32,-3 2-17,4 1-35,-4 0-43,2 2-148</inkml:trace>
  <inkml:trace contextRef="#ctx0" brushRef="#br0" timeOffset="183090.4721">21184 8929 280,'-3'-4'152,"3"1"-10,-6-3-22,3 0 56,1-2 29,2-1-20,0 0-50,2-2-26,0 4-40,3-4-10,1 0-23,5-1-3,8 0-33,3-2 39,2-1-15,2 4-3,-3 0 8,-5-1 1,-4 6 6,-7 4-11,-4 2-15,-3 1-10,3 3-29,1 5 14,3 5 15,6 10 3,0 7-1,2 7 14,5 6-2,1 3 8,6 1 1,0-2-8,1-1 16,-3 0-14,-5-4-4,1 3 1,-7 1-2,-5 2 3,-1 6 7,1 0-4,-5-4-9,1-4-9,2-10-5,2-12-5,6-7-1,-1-6 10,2-6 1,6-5 0,-5-9 0,2-6-20,-4-10-80,-4-15-143,-6-6-225,-21-116-279</inkml:trace>
  <inkml:trace contextRef="#ctx0" brushRef="#br0" timeOffset="183422.4911">21696 8742 591,'-5'-1'510,"4"-1"-287,-7 1-74,6 2-26,-2 1-30,2 2-36,-5 8-42,-3 14 7,-2 11 8,-5 16-3,-1 10 3,-3 10-7,-4 3 4,-5 2-8,2 0-8,-2-9-4,5-6 5,4-14-11,2-4 0,8-12 0,3-8-1,1-10 0,4-5-12,2-3-43,1-4-32,1-3-14,0 0-5,1-6-53,7 0-140,33-52-177</inkml:trace>
  <inkml:trace contextRef="#ctx0" brushRef="#br0" timeOffset="183889.5178">21816 8504 1024,'0'0'232,"0"1"-173,2-1-47,2 3-2,2 0 17,3 1 35,7 3-7,-2-3-4,1 4-21,-3 2-10,-2 1-13,-7 1 10,0 11 25,-7 2-2,-7 9-2,-8 4-7,-4 7-10,-2-2-7,4-12-8,4-5-6,9-16 1,5-5-1,3-2-1,2-3-8,0-3-4,2 3 7,6-1 6,5-1 9,7-1 0,8-3-7,0 3-1,-5-1 5,-4-2-6,-8 4 1,-2 2-2,-9 0-27,-1 2-81,-2-2-91,-18 7-166</inkml:trace>
  <inkml:trace contextRef="#ctx0" brushRef="#br0" timeOffset="185112.5878">21558 7560 1010,'-4'-6'295,"1"3"-94,0-1-67,-1 3-2,4 1 7,0 0-31,0 0-48,0 0-34,4 0-17,-4 0-9,1 0 0,1 1 6,-2-2-6,3 2-4,1-1-19,6 3 23,14-2 73,9-2 12,12-5-23,4-2-19,-3-3-19,-4 0 2,-6 2-17,-6 3 1,-3 1-8,-6 1-1,-2 8-1,-9-4-1,-4 1 0,-4 0-7,-4-1 2,1 0 6,-1 3 0,0-3 0,-2 0 11,-7 0 2,-11 0-8,-12 1-5,-12-1-18,-3-1-12,4-4-1,3-6 8,5 1 16,12 0-1,2 2 7,10 3 1,5 2 0,2 2 0,5 1 0,1 0 0,0 0 0,0 0 0,1 1-1,-1-1-14,5 0-5,-2 3-16,5 1-1,5 5 37,8-1 7,-2 1 2,5-2-3,-3 2-4,0 0 5,-2-6-1,0 1-5,-5-2-1,-4 0-32,1 2-69,-4-4-85,1 2-94,14-28-328</inkml:trace>
  <inkml:trace contextRef="#ctx0" brushRef="#br0" timeOffset="187410.7192">24521 8090 591,'0'0'179,"0"0"-112,0 0-41,0 0-5,0 0 9,-1 0-8,2 1-11,-1-1-2,-1 0 13,1 0 29,0-1-9,0 1-12,0 0-10,0 0-4,0 0 8,0 0 0,0 0-10,0 0-7,0 0-1,0 0 5,0 0 7,0 0-11,-5-13-7,3 7 2,2 2-1,-5-2 5,5 6-6,-1 0 0,1 6-12,-2-6 0,0 4 12,1 0 8,-1-2 1,-1 1-8,2 1 11,1-4-4,0 2-7,0-2 0,1-2 0,-1 2-1,3 0 1,-3 0 7,2-1-8,-1 1-19,3-3 1,2 0 9,-2-1 9,5-2 30,2-7-11,-5 0-1,-2 0-3,-4 1 12,-2 4 11,0 6 4,-1 1 16,0 1-19,-5 3-10,-4 7-17,-9 10-6,1-3-5,0 5 1,7-5-2,6-5 1,4-8 0,3 1-1,0-5 1,0 0 0,0-3 0,0 3 5,2-2-6,-1 2 1,2-2 8,-2 0-1,1 1-1,-2 1 4,0 0-11,0-3-1,1 3-11,-1 0-28,3 0-53,2-3-56,1 2 17,9-6-127,26-7-52</inkml:trace>
  <inkml:trace contextRef="#ctx0" brushRef="#br0" timeOffset="188594.787">24851 7589 800,'0'-12'262,"0"8"-13,-2-6-84,2 4-18,0 6-15,0 3-62,4 2-70,4 7 0,9 10 35,5 11 7,1 12 2,5 10-14,-2 13 12,-5 9-12,-5 2-3,-5 6-20,-8-2 10,-4 3-7,-6-1 5,1-13-9,3-21-6,3-20 0,1-21 0,5-10 14,6-12 47,13-20 23,22-26-40,53-77-25,7-37-7,-22-1-3,-43 73-8,-27 63 0,-2 8 0,-5 11 0,12-18-1,-12 15 0,-6 14-1,-2 6-29,-1 2-30,0 1-60,-4 6-149,-6 12-113,-53 68-317</inkml:trace>
  <inkml:trace contextRef="#ctx0" brushRef="#br0" timeOffset="189296.8271">24585 8026 894,'-1'3'258,"1"3"-220,0 8-31,0 4-5,0 5 37,3 2 10,0-5-14,4-5-22,-5-8 11,0-1 0,0-6 11,-2 0 20,0-2 22,0-4 10,-2-2 22,0-4-82,-6-13-27,1-2-21,-2-1-31,1 11 38,1 5 2,3 10-10,1 7-7,-5 8 29,-3 12 0,-3-1 9,-4 10-9,5-4 9,3-8-1,6-9-8,5-8-1,-1-4 1,3-2 0,-1 0 12,4-9-11,4-4 30,10-12-14,0-6-5,-1 0-11,-8 7 6,-7 12 25,-5 12-32,0 2-6,-1 2-6,-2 2 12,-6 2 6,0 9 4,-4-5-1,5 3-9,3-6 0,5-4-31,2 2-45,5 0-58,8 4-109,55 0-266</inkml:trace>
  <inkml:trace contextRef="#ctx0" brushRef="#br0" timeOffset="191072.9287">2530 7596 207,'-3'-16'661,"3"5"-530,-2-18 2,0 3-50,-4-1 16,-5 5 33,-2-4-18,0 5-24,-1 4-26,-2 6-19,5 5-24,-3 5-20,-2 7-1,-4 11-7,-11 18-1,-7 14 7,-4 22 0,-1 12-13,-13 67 13,47-97-7,-12 44 2,17-15-1,8-18-10,13-13 16,7-15 1,10-8 0,5-17 6,2-13 2,3-17 2,3-15 2,-2-17-12,2-9-48,-9-13-87,-6-10-102,2-152-224</inkml:trace>
  <inkml:trace contextRef="#ctx0" brushRef="#br0" timeOffset="191336.9438">2518 6783 619,'0'-3'222,"0"6"-85,0 0-133,1 13-2,1 13 58,2 13 48,2 16 39,6 16-29,0 11-23,6 66-23,-1 24 1,-13 40-19,-7-61 0,6 0-30,-3-110-12,2-7-3,2-8-7,6 24-1,5-17-1,8-24-10,8-16-23,15-20-70,14-23-133,112-181-250</inkml:trace>
  <inkml:trace contextRef="#ctx0" brushRef="#br0" timeOffset="191688.964">3000 7345 975,'-5'1'283,"2"3"-172,-3 13-96,3 17-14,0 19 41,4 22 34,9 11-41,9 7-16,2-5 5,5-9-4,-4-15-4,-3-20-5,-5-17-1,-8-15-1,4-8 11,1-14 49,8-20 52,12-26-62,30-74-44,6-39-8,-14-8-7,-42 128 0,-4 13 0,-4 10 0,0-23 11,-8 22 49,-7 13 22,-4 8-26,-9 8-28,-8 2-19,-3 14-8,-5 1 0,4 6 0,3-5 0,11-5-1,9-4-10,8 1-165,4-2-280,13-13-270</inkml:trace>
  <inkml:trace contextRef="#ctx0" brushRef="#br0" timeOffset="192079.9863">3162 6816 271,'0'4'1255,"3"10"-1165,2 13-82,4 18-7,1 19 8,-1 11 20,-3 9-4,-1 2 1,-5 4-14,-9 55 1,-21 36-4,-24 63 2,8-84-4,-3-26-7,7-16-15,30-83-43,9-16-23,-4-6 54,4 6 27,6-19 25,14-14 85,9-17-65,12-13 51,12-4 13,4 6-7,-6 5-28,-2 12-32,-9 9-20,-4 6-13,-8 5-3,-1 3-6,-9 2 0,-2 0-12,1 0-34,-4-5-47,-1-5-86,3-7-193,6-96-674</inkml:trace>
  <inkml:trace contextRef="#ctx0" brushRef="#br0" timeOffset="192357.0022">3041 6840 1211,'-8'-1'244,"6"1"-137,-5-1-67,5 1-37,5 0-3,0 0-36,13-3 20,16-1 16,13 1 48,13-5-6,-1 2-11,-8 6-16,-13 2-3,-7 4-6,-6 6-5,-5-2-1,1 9 0,2 2-57,0 9-121,29 47-403</inkml:trace>
  <inkml:trace contextRef="#ctx0" brushRef="#br0" timeOffset="192971.0373">2184 8799 1027,'3'-12'372,"4"5"-186,9-10-106,8 4-28,12 2 37,14 0 1,18-1-3,62-11-27,43-7-12,9 12-26,-76 11-10,-24-1-10,-46 6 5,-1 0-7,-2 0-9,36-4-55,0 0-122,-7-1-123,71-11-269</inkml:trace>
  <inkml:trace contextRef="#ctx0" brushRef="#br0" timeOffset="193349.0589">2619 9514 246,'2'-5'705,"-2"-4"-537,3-7-1,-6 1-10,-3-8 17,-9-1-60,-11 1-75,-5 3-27,-7 2-3,-1 11-9,4 3 0,6 8 0,9 5-7,4 11-8,8 7-3,3 13 0,5 10 9,7 10 0,5-8 8,4 1-1,1-10 1,4-6 1,-2-9 1,2-7-1,-4-9 0,0-12-5,1-10-36,6-19-73,4-13-120,6-20-144,55-179-357</inkml:trace>
  <inkml:trace contextRef="#ctx0" brushRef="#br0" timeOffset="193536.0696">2674 8784 845,'-6'7'269,"-1"11"-223,-2 17-38,3 21 5,1 15 38,4 18 38,7 62 13,16 11-24,4-3-24,-18-126-26,0 1-13,-3-7-6,10 27-9,-3-12-90,1-13-187,22-26-187</inkml:trace>
  <inkml:trace contextRef="#ctx0" brushRef="#br0" timeOffset="193687.0782">3027 9406 656,'10'0'195,"4"3"-124,9-2 37,3 1 87,-5-2-23,3-3-56,-3-4-47,5-5-30,2-7-39,-3-6-2,23-72-379</inkml:trace>
  <inkml:trace contextRef="#ctx0" brushRef="#br0" timeOffset="193949.0932">3102 9040 1465,'0'5'190,"0"7"-172,1 8-18,0 19 17,3 12 23,0 16-4,-1 17-15,0 58-10,0-96-5,1 48 1,-1-14-6,3-11 0,0-7 1,-1-13-1,-1-9 5,2-14-5,-2-13 7,-1-10-7,6-6-1,10-14-88,58-87-607</inkml:trace>
  <inkml:trace contextRef="#ctx0" brushRef="#br0" timeOffset="194655.1336">2975 12394 1414,'-9'-7'301,"-6"0"-137,-12-3-91,-12 7-16,-10 9-21,-6 12-18,6 2-12,5 11-6,14 2-12,12 11 3,8 1-6,10 7 0,10 3-4,8-2 14,15-2 5,12-6 1,14-10-1,5-10-9,4-18-31,-9-7 7,-15-6 4,-17 2 16,-17 3 13,-17 2 6,-15 9 21,-19 12-27,-59 39-6,-52 58 6,10 26 9,116-105 11,9-13-6,11 0-14,-8 24-18,17-16-5,15-4 23,15-11 2,14-9 64,14-7 6,7-9-5,4-11-14,-11 2-26,-7-3-17,-11 3-4,-12 1-6,-2-1-56,-7 2-238,28-37-612</inkml:trace>
  <inkml:trace contextRef="#ctx0" brushRef="#br0" timeOffset="195044.1559">3411 12816 1435,'0'0'527,"0"3"-458,-1-3-45,1 1 0,-2 3-11,2 8-7,-3 7 3,-4 13 9,0 9-18,-5 1-6,3 1-64,-2-8-50,5-2-27,0-4 16,-1-7 4,7-5-29,10-7 70,10-9 50,8-5-3,11 3 17,0-2 14,-3 3 7,-8 4 1,-6 6 30,-8 5 57,-7 1 56,-4 9-31,-3 5 10,-1 1-10,-4 5-20,4 1-35,-2-3-24,6 0-17,3-4-7,2-4-7,6-3 4,-1-12-6,4-5-6,5-10-134,59-54-239</inkml:trace>
  <inkml:trace contextRef="#ctx0" brushRef="#br0" timeOffset="195272.1689">4117 12561 1417,'0'0'562,"0"-1"-488,3 1-62,8 0-11,9-1 11,7 1 6,13 0-6,3 0-11,2 0 10,-1 0-11,-4 0-7,-7 0-76,-9 1-178,-4 13-322</inkml:trace>
  <inkml:trace contextRef="#ctx0" brushRef="#br0" timeOffset="195498.1818">4064 13062 745,'0'0'480,"1"0"-389,1 0-64,4 3 35,10-2 139,12-1 69,13-1-72,13-6-87,0-7-50,-1 2-25,-4 2-21,-6 1-9,-3 0-6,-7 4 0,-6-3-45,-1-6-82,-5-2-194,10-64-535</inkml:trace>
  <inkml:trace contextRef="#ctx0" brushRef="#br0" timeOffset="198990.3816">5375 12787 292,'-3'0'174,"2"0"-99,-2-4-37,0 4-23,0-2-5,0 1 16,0 0 31,0 1-15,-1-3 40,0 3 50,1 0 68,2-1-19,-2 1-50,3 0-19,3-2 14,-2 2 18,2-2-13,-3 0-16,3 0-8,-2 0-28,-1-2-10,2 2-12,-2 2-9,-2 0-12,2 0-16,0 0-2,-1 0-11,1 2-7,0-2-1,0 0-8,1 4 0,-1-4 9,0 0-1,0-4 1,0 4 6,0 0 3,0 0 3,0 0 1,0 0 10,0 0 4,0 0-2,0 0-2,0 0-13,0 0-4,0-9-6,0 6-2,0 0 1,-1 3-1,1 0-7,0 0 3,-3 0 0,3 3-1,0-3 1,0 0 4,0 0 2,0 0 0,0-3 2,0 3 7,0-1 0,3 1-8,-3 0 8,0 0-9,0 0-7,0 0-23,0 0-24,0 0-21,-3 1-7,3 2-7,0-2-23,0 1-122,3 0-141,-2 3-289</inkml:trace>
  <inkml:trace contextRef="#ctx0" brushRef="#br0" timeOffset="201203.5082">2342 11149 686,'-8'-15'686,"4"7"-535,-11-12-41,9 11-67,5 6 2,1-1 15,1 3 17,2-1-23,-1 0-54,2 0 0,8-4-39,11 0 39,20-8 0,69-18 6,48-2 5,18 16-11,-60 28 1,-14 10 0,7-1 0,3 1 1,18 1-1,23-13 0,-4-13 0,28-19 0,21-7-1,10-3-11,1-1 11,18-1 13,-7 11-12,-5 9 0,2 10 0,-24 14 1,-16 2-1,12 16 6,6-1-6,-22 8 4,15 1-5,18-8 0,7-22 0,35-19 0,39-15 1,10-1 22,17-4-13,-24 4 4,9 2-13,-23 17-1,7 12 8,-33 13 7,-3 13 0,6 9-8,-3 0-6,26-3 0,-1 3 8,12-9-8,10-9 0,15-1 0,-7-4-1,-15 2 5,0-2-4,-13 3-1,1 3 0,-22 1 0,24-1 0,-11-3 0,26-3 0,9-5-1,3-4-5,10-9 4,18-5-5,0-4-1,-3-2 2,-5 4-4,11-5 1,-22 10 8,-6-4 0,-12 4 2,26-6-1,-6 7 0,8-5 0,0 1 2,25-4-1,-7-15 1,5 11 1,2-14-3,6 2-9,-26 3 7,0 9-2,-1 4 3,-2 5 0,-26 10 1,2-1 0,12-3 0,16-6 6,-13-1-6,6-5-1,7-3-16,-3-9 2,-22 1-3,-13-5 3,-7-7 3,-17 4 11,-42-1-9,-29 5 8,-36 2 2,-41 11 3,-39 4 8,-64 10-5,-9 3-6,-6 1-55,7-3-71,-3 3-84,-2 3-89,25 2-179</inkml:trace>
  <inkml:trace contextRef="#ctx0" brushRef="#br0" timeOffset="202372.575">1703 11766 933,'-4'-3'352,"1"0"-155,-5-2-64,5 4 20,0-2-18,3-3-27,2 5-18,-1-1-52,4 0-38,1-2-18,13-7 18,15-17 18,20-10 0,18-15-2,3-3-11,-5 5-5,-6 10-59,-19 15-2,-11 10-124,-12 9-16,-7 4-91,-6 3-197,-41 3-223</inkml:trace>
  <inkml:trace contextRef="#ctx0" brushRef="#br0" timeOffset="202678.5925">1909 11336 1213,'-1'3'288,"1"-3"-245,0 3-43,0 0-12,-2 2 12,4 5 1,-1 6 5,2 11 0,0 9-4,2 12 4,-1 16 6,2 11 10,-2 3 2,0 1-10,-1-11-5,3-12-9,2-14 9,0-14-9,-2-12-6,0-12-19,6-4 25,7-14 16,17-18 58,16-22-65,11-13-9,0-8-174,-10 0-141,22-102-343</inkml:trace>
  <inkml:trace contextRef="#ctx0" brushRef="#br0" timeOffset="202861.603">2336 11393 885,'3'0'264,"6"-3"-208,9 0-29,11-1 16,9 0 50,2-4-13,2 1-41,-6 4-20,-3 3-8,-12 6-11,-7-2-81,-5 5-124,-9 5 34,-32 43-53</inkml:trace>
  <inkml:trace contextRef="#ctx0" brushRef="#br0" timeOffset="203048.6137">2379 11626 653,'-4'0'273,"4"0"-77,-3 2-83,3-2-56,0-2-38,4 4-19,5 2 0,8 3 26,11-1 92,8 3-2,3-4-34,1-1-44,-6-4-17,-2 0-21,0-2 0,1-1-117,50-34-257</inkml:trace>
  <inkml:trace contextRef="#ctx0" brushRef="#br0" timeOffset="203386.633">2831 11450 1109,'0'5'254,"5"9"-209,-2 8-35,4 8 23,5 8 17,0-1-11,7-1-5,3-2-16,0-5-3,2-10 0,0-11-1,-3-8 8,-4-11 8,-5-7 14,-3-10 23,-5-9-7,-4-8-27,-6 1-10,-5-4 8,-5 6-1,-3 5 9,1 8 14,1 10-5,3 7-12,1 5-20,4 4-15,1 6-1,1 1-8,1 8-12,-3 10-61,0 11-159,-16 75-269</inkml:trace>
  <inkml:trace contextRef="#ctx0" brushRef="#br0" timeOffset="210910.0633">5362 12538 927,'-4'-8'448,"0"3"-263,-5-8-46,6 7 22,2 6-52,1 0-50,1 1-39,2 3-20,0-3-27,3 6 15,8 0 12,14 1 41,13 3 14,6-7 5,5-4-27,-5-7-12,-5-1-1,-4 0-7,-7 2-5,-4 1 1,-10 2-9,3 2 1,-10 1-2,4 4-5,0-3-33,8 5-146,6 2-89,75-4-318</inkml:trace>
  <inkml:trace contextRef="#ctx0" brushRef="#br0" timeOffset="211303.0858">6588 12226 1025,'3'-14'285,"-2"1"-145,2-15-85,-1 2 22,-5 0 104,-2 1 4,-5 6-76,-7 2-44,-5 5-50,-6 8-3,-2 7-12,-2 4 0,-3 12-8,2 7 8,4 9-1,3 6-8,5 7-2,8 8-1,5 5 12,10 4-12,4-5 4,5-7 8,8-9 0,3-10 0,6-12 1,3-12 8,5-17-9,6-15 0,4-19-51,-4-15-80,0-12-92,-11-6-95,9-152-213</inkml:trace>
  <inkml:trace contextRef="#ctx0" brushRef="#br0" timeOffset="211547.0998">6659 11524 985,'2'4'209,"2"7"-178,1 4 1,4 11 59,1 10 34,-6 11-19,3 9 23,-7 14-37,-3 8-2,-3 9-21,-5 8-9,5-2-12,5-3-23,2-8-24,8-11 10,8-12-11,2-10 0,8-14-26,6-12-112,3-15-134,4-22-109,61-106-258</inkml:trace>
  <inkml:trace contextRef="#ctx0" brushRef="#br0" timeOffset="211870.1182">7049 12067 42,'-3'0'1202,"3"4"-947,0 5-214,0 16-2,4 15 79,2 12 19,3 9-46,5 0-52,-1-9-12,4-8-9,1-17-6,2-11-1,4-15 11,5-18 10,-1-14-10,5-14-7,-3-15-7,-9-6-7,-8-1-1,-15 6 0,-11 19 1,-3 8 18,-10 17 29,-7 8-3,-2 11-6,-10 10-6,3 6-7,3-1-7,8 3-9,10-2-10,11-6 0,5 1-1,6 3-44,6 0-72,7 1-186,46-15-354</inkml:trace>
  <inkml:trace contextRef="#ctx0" brushRef="#br0" timeOffset="212267.141">7231 11635 1333,'0'0'546,"0"1"-513,0 8-33,4 11 0,2 15 74,-1 20 16,-3 15-35,-2 12-17,-7 8-23,-6 0-5,-3-1-8,-6 1 4,-3 3-5,-3-3 1,-2-4 8,3-10-10,6-22-13,8-18-5,7-18 1,4-13 17,2-5 0,2 0 9,1-2-1,3-1 10,8-2-11,8 1-7,9 4 1,3 3 15,6 3 5,-2 3 6,-2 1-3,-2 2-13,-3-4-4,-2-5 1,-2-3-1,0-7-7,-4-5-21,1-11-62,-7-13-157,2-99-400</inkml:trace>
  <inkml:trace contextRef="#ctx0" brushRef="#br0" timeOffset="212512.155">7098 11714 1508,'0'-3'344,"2"3"-214,0 0-92,0-1 4,7 2-9,13-2-12,17 0 3,18-4-8,13 1-8,-6 1-7,-9 9-1,-10 5 0,-10 7-9,-8 4-123,-7 5-141,-18 69-317</inkml:trace>
  <inkml:trace contextRef="#ctx0" brushRef="#br0" timeOffset="212855.1746">6343 13067 530,'-3'4'209,"6"2"-140,-3 8 64,0-2-41,8-1 38,0-3 32,10 0 29,17 0-31,19 3 19,60-1-49,40-9-38,0-2-40,-62 2-23,-2 3-14,-5 3-5,-43-4-9,-8 0-1,0 1 0,29 4-53,-16 3-157,3 24-420</inkml:trace>
  <inkml:trace contextRef="#ctx0" brushRef="#br0" timeOffset="213179.1931">6719 13714 915,'-22'-17'282,"-2"-3"-127,-25-11-100,-5 10-29,-5 10 52,3 18 19,2 12-38,10 14-44,10 12 3,11 8-18,16 10-6,10 10 6,10 1 0,5-5 0,8-3 0,2-11 0,1-12-12,0-11-6,-5-13-12,1-11 1,2-13-4,3-19-58,10-25-184,72-194-280</inkml:trace>
  <inkml:trace contextRef="#ctx0" brushRef="#br0" timeOffset="213397.2056">6654 13066 1113,'-2'9'336,"2"9"-279,-1 21-48,1 18 27,4 18 39,1 11 31,5 59-17,3 8-19,-3 5-38,-3-53-8,-3-60-15,-2-4 4,5-3-13,2 32-31,6-20-145,0-15-191,20-12-295</inkml:trace>
  <inkml:trace contextRef="#ctx0" brushRef="#br0" timeOffset="213569.2154">6959 13849 712,'5'-7'665,"1"1"-527,12-5-25,-1 2 68,2-1-25,6-3-45,2-3-52,6 0-32,2-3-21,6-1-6,-1-5-132,5-3-368,41-65-631</inkml:trace>
  <inkml:trace contextRef="#ctx0" brushRef="#br0" timeOffset="213816.2296">7137 13521 1162,'1'3'492,"1"3"-474,1 8-9,3 11-8,3 10 65,0 10 0,-2 12 5,-1 8-35,-3 9-5,-3 0-14,0-6 1,0-6-9,3-20-9,4-11 0,3-15 8,2-12 1,7-14 3,8-16-12,10-16-140,3-17-313,53-139-405</inkml:trace>
  <inkml:trace contextRef="#ctx0" brushRef="#br0" timeOffset="214137.2479">8027 11609 1143,'-7'-9'611,"3"5"-479,-5-2-132,3 19-9,-2 20-2,0 31 11,-6 91 14,14 77-2,4 75-3,-2-50 1,-8-57 8,-2 16 59,-6 4-28,0-10-10,2 18-10,-9 7-14,12-14-14,7-50-1,11-26-26,13-23-75,-9-81-137,-1-14-118,39 31-260</inkml:trace>
  <inkml:trace contextRef="#ctx0" brushRef="#br0" timeOffset="214928.2932">8135 14024 994,'0'-2'448,"0"2"-343,2-2-44,-1 1 7,1-2 2,5 1-19,5 1-1,12-5 5,2 3-19,5-8-13,-3 8-14,-3-4 1,1 1-10,-1-4-19,-2 3-60,-4-1-109,-6-2-124,-11-29-348</inkml:trace>
  <inkml:trace contextRef="#ctx0" brushRef="#br0" timeOffset="215235.3107">8262 13829 1459,'0'0'288,"0"0"-249,1 1-39,1 3-24,0 8 12,1 11 12,2 19 23,-3 18 29,-4 15-22,-5 8 3,0-2-9,-3-1 17,4-15 8,0-9-22,0-3-7,6-10-7,0-14-12,2-9-1,3-8-50,3-11-50,7-8-7,6-17-68,6-7-301,36-89-256</inkml:trace>
  <inkml:trace contextRef="#ctx0" brushRef="#br0" timeOffset="215418.3212">8501 14295 611,'3'0'229,"1"-2"-119,6 0 94,1 1 10,8-9-14,8-2-22,5-8-32,5 1-65,-6-3-47,-3 10-19,-8 2-14,-5 8-1,-9 4-12,-3 3-91,-6 6-74,-8 5 72,-63 60-261</inkml:trace>
  <inkml:trace contextRef="#ctx0" brushRef="#br0" timeOffset="215587.3309">8538 14486 1405,'0'3'258,"0"-6"-181,0 3 37,2 0 51,-1-1-35,3 1-73,7 1-45,8 3-4,13-1-7,6 4-1,0-3-51,2-1-297,45-21-580</inkml:trace>
  <inkml:trace contextRef="#ctx0" brushRef="#br0" timeOffset="215926.3503">9005 14250 1542,'0'2'369,"0"7"-320,-4 10-40,2 8-8,2 6 1,2 10-1,4-2 1,5-3-1,-2-3 1,0-10-2,3-11 6,-1-8 2,2-14 13,2-11 9,9-15-13,-5-15-17,1-8-15,-10-2 9,-10 2 6,-6 4 8,-14 15 23,-5 12 38,-7 16-22,-7 20-20,0 16-15,2 3-2,14 2-10,7 0-30,15 0-198,54 17-334</inkml:trace>
  <inkml:trace contextRef="#ctx0" brushRef="#br0" timeOffset="216504.3833">9229 13140 1444,'0'-2'458,"4"0"-378,10-8-73,13 3 53,7-5 48,10 2-19,10 2-22,12 0-13,59-2-13,41 5-25,22-6-5,-93 0-4,-56 7-7,-12 0-32,-3 3-49,19-6-46,-23 5-125,-16 4-122,-75 28-511</inkml:trace>
  <inkml:trace contextRef="#ctx0" brushRef="#br0" timeOffset="216759.3979">9326 14028 1421,'0'0'623,"6"0"-581,11-4-24,18-6 79,21-11-17,53-27-20,38-16-8,-4 9-13,-103 44-16,-9-1-16,-7 2 8,26-8-13,-14 7-2,-10 5-65,-4 0-20,-5 3-50,-7-1-185,17-6-376</inkml:trace>
  <inkml:trace contextRef="#ctx0" brushRef="#br0" timeOffset="218078.4733">10738 13414 1342,'2'-4'347,"2"0"-218,12-2-93,4 3 9,9-3 61,0 8-29,-1 6-17,2 1-5,2 1-13,1 1-15,3-6-6,7 1-10,8-6-1,2-11-2,2-6-7,-2-6-1,-7 6-10,-9-1-106,-9 11-247,-12-12-620</inkml:trace>
  <inkml:trace contextRef="#ctx0" brushRef="#br0" timeOffset="218688.5082">12022 13886 1354,'5'-1'330,"9"-1"-235,17-1-74,14 4 15,11 8 18,2 12-6,-8 3-5,-9 15-28,-12 1 2,-8 7-17,-19 11 0,-20 3 7,-18 7 43,-22 5-50,-11-3-5,0-9-23,16-13 5,18-18 23,21-14 0,10-10-32,13 1-20,6 2 52,12 6 28,11-1 38,8 2-15,6-7-22,3-5-8,3-8-6,-1-9-15,1-11-14,-1-9-233,63-90-481</inkml:trace>
  <inkml:trace contextRef="#ctx0" brushRef="#br0" timeOffset="219034.528">12766 13871 490,'0'0'1309,"0"0"-1110,1-2-179,4 4-2,7 2 42,9-2 31,13-4-37,17-6-22,17-3-20,8-5-12,2-2-14,-14 2-56,-20 7-55,-20 9-62,-18 6-22,-20 13 67,-10 15 142,-18 19 43,-14 15 29,-7 11 21,3 3 17,6-6-14,14-9 1,3-10-25,10-2-18,2-8-10,4-2-23,4-8-20,5-7-1,10-13-4,3-5-134,14-12-128,16-19 5,107-113-386</inkml:trace>
  <inkml:trace contextRef="#ctx0" brushRef="#br0" timeOffset="219222.5388">13132 14142 1029,'-4'3'663,"3"2"-526,-6 16-101,-5 12 78,-6 21 28,-4 5-49,9 4-40,9-5-25,12-3-10,17 0-4,11 0-4,14-3 2,5-10-10,1-7-2,-6-17-37,-8-12-41,-11-16-111,-14-14-103,-17-87-496</inkml:trace>
  <inkml:trace contextRef="#ctx0" brushRef="#br0" timeOffset="219543.5571">12271 13248 1241,'0'1'310,"6"5"-284,5 3-2,12 6 33,26-3 160,60 2-13,57-32-79,19-13-67,-70 13-8,-15 8-23,4 1-5,-17 3 1,-47 6-23,0 2-3,-7 2-117,33 2 22,-16 1-106,-17 3-148,-21 0-264,-70-7 1</inkml:trace>
  <inkml:trace contextRef="#ctx0" brushRef="#br0" timeOffset="219981.5822">12241 11926 1384,'0'0'297,"3"0"-267,3 6-21,4 4-9,8 6 15,-1 9 21,2 8-7,-1 9 8,-2 10 1,-10 11-4,-8 15 10,-11 13 2,-28 61-7,23-98-12,-21 40-10,3-16-10,8-18 1,10-20-8,9-15-75,2-11-147,14-14-72,30-58-71</inkml:trace>
  <inkml:trace contextRef="#ctx0" brushRef="#br0" timeOffset="220484.611">12298 12076 1081,'0'-1'326,"0"-1"-110,0-1-99,0 3-33,0 1 31,-2 1-52,1 1-63,2 14-1,1 10-5,2 22 6,-1 18 15,0 16 6,-2 2 6,1 1-5,1-11 1,3-12 13,0-17-23,0-19-2,1-12-11,-2-11 8,2-4 7,11-11-3,8-15 9,12-19-18,2-19-3,-4-16-24,-10-7-14,-13 2-11,-4 3-1,-9 13 2,-4 10 36,-2 22 12,0 12 42,1 17 17,4 4-25,-1 8-29,4-4-5,-2 8-33,2 9 25,3 9 8,1 13 18,3 10 5,-3 12-1,-4 9 8,-2 9 2,-5 4-7,-1-1-7,-1-10-18,3-13 6,6-18-6,6-10-34,4-7-92,11-13-167,73-30-290</inkml:trace>
  <inkml:trace contextRef="#ctx0" brushRef="#br0" timeOffset="220770.6273">12786 12601 1066,'-2'19'145,"2"3"41,-3 11 11,3-2-44,3-5-14,1-8-65,3-7-38,3-3-12,2-8 6,6-10 31,0-4-5,4-11-35,-4-8-2,-8-12-8,-7 0-11,-6 3 6,-7 9 0,-6 14 0,-5 13-5,1 9 1,-1 8 11,3 3-11,5 3-2,4 2-8,9 5-64,9-2-151,10-7-294,59-25-680</inkml:trace>
  <inkml:trace contextRef="#ctx0" brushRef="#br0" timeOffset="221286.6568">13500 12135 1356,'-3'-16'291,"0"0"-177,-7-14-39,1 3 18,-2 5 11,-4 8-35,4 9-50,-6 10-19,-8 17-9,-7 16-1,-2 11 8,4 15 2,3 14-10,10 6 10,4 5 7,6-4 2,7-17-7,7-21-1,7-16 5,5-13 1,10-14 2,8-16 2,8-21-11,-2-12-21,-3-14-30,-10-8-14,-9 2-10,-12 1 24,-7 2 22,-8 8 29,-4 8 40,1 12 22,-2 13 40,6 12-5,2 7-34,0 7-63,0 11-1,-4 20 1,-1 21 0,-1 24 2,2 62 4,7-91-5,0 41 0,4-10 8,7-14-8,5-13 0,-1-11-1,9-8-4,3-10-68,1-11-197,45-20-335</inkml:trace>
  <inkml:trace contextRef="#ctx0" brushRef="#br0" timeOffset="221861.6897">12298 13380 663,'-6'-1'212,"2"-2"-98,-7 1 31,-1-3-8,6 3 50,1-1-38,4 3 23,1 0-23,0-3-41,1 3-32,-1 3-22,2-3-24,-1 3-30,2-1-3,8 5 3,12 0 21,14 7 20,18-2-7,53-1-1,36-15-9,33-25-9,-50 0 0,-7-1-3,-9 9-3,-21 1-8,-53 20 1,-2-4-2,-6 2 0,31 0 2,-16 0-1,-9 2 0,-12 2-1,-10-2 0,-6 2 0,-5-2 0,-1 2-7,4 2-13,1-4-37,4 4-133,2 2-306,25-16-531</inkml:trace>
  <inkml:trace contextRef="#ctx0" brushRef="#br0" timeOffset="222059.7011">14142 13249 1274,'0'0'474,"0"3"-382,0-3-52,1 0 11,-1 0 6,2 0-28,-2-3-29,3 3-20,-3 3-166,-17 5-419</inkml:trace>
  <inkml:trace contextRef="#ctx0" brushRef="#br0" timeOffset="222688.737">14273 12310 1155,'-1'0'448,"1"4"-355,-5 10-93,2 17 28,-1 17 56,0 20 24,3 9-6,1 5-33,1 3-33,-1-1-12,-3 7-4,-5 4-4,-9 58 2,-14 5 12,23-109-12,0-8-1,-6 40-7,5-17-10,8-18 0,3-11-20,8-13 1,6-8 19,11-8-1,16-20-26,14-12-180,105-97-353</inkml:trace>
  <inkml:trace contextRef="#ctx0" brushRef="#br0" timeOffset="223020.756">14738 13189 1223,'18'-2'257,"5"0"-118,17 0 40,-7 2-34,-5 2-43,-10 3-57,-9 5-28,-6 9 4,-6 7 10,-13 12 5,-10 10-12,-9 8-24,0-1-7,6-10-17,9-4 12,12-10-2,3-10 1,5-6 13,4-10-2,1-2 2,5-6 6,14-4 39,6-9-13,8 0-22,3-3-8,-1 1-1,-4 4-1,-4 5-27,-5-2-121,-2 2-325,7-8-400</inkml:trace>
  <inkml:trace contextRef="#ctx0" brushRef="#br0" timeOffset="223171.7647">15477 13219 1284,'-12'-3'0</inkml:trace>
  <inkml:trace contextRef="#ctx0" brushRef="#br0" timeOffset="224418.836">15505 12528 228,'0'0'1053,"0"0"-784,-2-2-187,2 4-41,2 5-23,0 10 10,3 18 56,-1 16 5,-1 15-25,-6 11-20,-1 13-7,-10 4-2,-1 0-4,-3 2-1,-3-6 0,5-9-3,0-6-13,5-17-7,6-10-6,7-13-1,2-16-1,9-10 1,1-5 12,11-11 7,7-10 2,11-13-21,2-11-66,1-10-274,39-90-465</inkml:trace>
  <inkml:trace contextRef="#ctx0" brushRef="#br0" timeOffset="224858.8612">15946 12904 1319,'0'2'321,"2"1"-247,0 4-68,1 5 18,3 6 48,-5 10 15,-1 8-9,-1 13-20,-7 6-14,-1 0-2,-1 4-17,-2-2-4,0-7-7,3-6-13,2-14 6,5-11-6,2-11-1,2-13-1,11-16-18,11-20-16,6-23-14,6-15-20,-2 5 33,-3 9 36,-7 16 1,-8 17 64,-5 17 4,-5 7-29,1 12-26,2 2-13,3 10 13,4 7 5,1 10 4,-1 8 2,-3 8-5,0 5-2,-7 1-2,-6 1-2,-4-2-8,-4-12 4,1-8-10,1-8-4,3-15-32,1-3-84,4-4-335,8-39-345</inkml:trace>
  <inkml:trace contextRef="#ctx0" brushRef="#br0" timeOffset="225668.9075">15276 13156 455,'-2'3'223,"1"0"-98,1 4-46,0 9 44,3-1-15,3 4-18,0-4-4,3 0-37,-5-4-10,2-6-16,-3-3-16,-2-2 17,-1-2 21,0-4 59,0-8-64,0-11-40,-1-2-14,-2 0 14,-3 9 36,2 6 81,-1 8 4,1 4-28,4 0-42,-2 2-36,1 2-14,-1 6-1,1-2-6,-2 2 0,6-2 0,-2 3-9,4-3 14,2 2-59,3 6-78,2 0-155,5 26-606</inkml:trace>
  <inkml:trace contextRef="#ctx0" brushRef="#br0" timeOffset="226416.9503">13873 13169 915,'0'0'473,"0"0"-350,-1 5-69,-1 4-36,2 5 36,-2 8 37,4 4-29,1-4-20,3-2-37,0-7-4,-1-6-1,-3-5 9,2-2-3,-2-8 7,2-2 19,-2-7-25,-2-8-7,-2-4-12,-3 6-3,-1 11 15,1 8 65,1 3-44,4 2-21,-2 5-27,4 4 19,1 8-46,2 9-129,7-2-296,56 17-456</inkml:trace>
  <inkml:trace contextRef="#ctx0" brushRef="#br0" timeOffset="228361.0615">16636 13200 1052,'0'-3'279,"0"3"-96,2-4-26,-2 4-20,3-3-16,1 3-43,3 0-49,3 3-8,13-3 12,6-3-6,10 3 4,6-1 1,8-3 1,4-1-9,5-6 3,10-2 6,56-13-14,29-1-2,-11 5-16,-106 16 8,-8 5-7,-8 1 5,29-3-7,-14 3-7,-10 0-20,-5 3-32,-10-3-58,-4 1-198,-10 1-219,-30-8-507</inkml:trace>
  <inkml:trace contextRef="#ctx0" brushRef="#br0" timeOffset="228742.0833">16951 13680 912,'11'-6'327,"2"1"-144,11-6-53,6 2-29,-3 9 4,5 9-12,-5 3-20,-2 11-13,0 6-19,-3 10-8,-2 6-23,-7 8 17,1 4-3,-7 6-3,-2 0-6,-4 0 3,-2-4-18,0-10 0,-3-10-40,2-10-98,0-7-143,12-15-368</inkml:trace>
  <inkml:trace contextRef="#ctx0" brushRef="#br0" timeOffset="228976.0967">17454 13710 1286,'0'1'499,"-2"-1"-368,2 0-61,-7 7-7,-7-3 11,-9 9-16,-9 10-19,-13 4-18,-10 13-1,-6 6-13,1 9 2,4 2-8,11-2-1,15-3-11,11 0-60,13-11-118,12 1-289,56-2-306</inkml:trace>
  <inkml:trace contextRef="#ctx0" brushRef="#br0" timeOffset="229277.1139">17515 14168 964,'-3'15'466,"1"8"-400,1 17-24,4 4-11,4-9 5,9-8 2,4-10-2,2-11 22,4-7 52,-2-11-41,-4-8-14,0-8-10,-9-3 0,-8 0 33,-5 0 17,-6 5-28,-5 4-11,0 4-25,1 12-16,-4 6-10,-1 6-5,1 10-20,-5 0-29,1 4-35,0 1-150,2-11-349,-15-19-578</inkml:trace>
  <inkml:trace contextRef="#ctx0" brushRef="#br0" timeOffset="229846.1464">16924 12197 1223,'0'-2'284,"1"2"-175,4 0-92,6 2 11,6 1 53,9 6 3,8 3-31,2 11-26,-2 6-14,-1 12-13,-7 8 0,-7 7 18,-4 8 14,-6 4-1,-6-7 14,-3-2-10,-6-11-16,-2-9-4,1-10-10,-2-6-5,5-9-40,-1-6-170,0-2-123,-14-13-492</inkml:trace>
  <inkml:trace contextRef="#ctx0" brushRef="#br0" timeOffset="230090.1604">17318 12190 1269,'-1'0'528,"1"4"-444,-6-3-84,-2 8 12,-8 8 54,-11 10 14,-10 12-35,-2 9-29,-5 11-7,3 11-3,6 4-6,9-3 0,10-15-63,5-5-73,12-15-124,13-8-89,51-14-302</inkml:trace>
  <inkml:trace contextRef="#ctx0" brushRef="#br0" timeOffset="230365.1761">17394 12710 1120,'2'12'163,"1"1"-29,0 7 40,1 4-53,1-6-26,6-5-46,-1-3-31,10-6 5,4-8-5,6-6 18,-1-10-23,-7-5 1,-10-2 5,-12 2 5,-9-1 2,-8 10 8,-7 3 2,-1 6 8,1 4-17,6 3-21,3 1-6,8 4-65,3 1-187,8 5-43,35-2-325</inkml:trace>
  <inkml:trace contextRef="#ctx0" brushRef="#br0" timeOffset="230569.1878">17796 12332 295,'2'0'1180,"2"3"-1036,9-3-35,3 1 71,5-1-57,6-1-57,7-8-37,6-1-22,3-2-7,-2-1-82,-7-5-142,-7 9-149,0-37-471</inkml:trace>
  <inkml:trace contextRef="#ctx0" brushRef="#br0" timeOffset="230816.2019">17954 11958 1468,'0'2'212,"1"11"-199,-1 8 2,0 17 42,0 13-1,-2 11 34,-2 11-32,-5 9-13,2 9-21,-1 5-12,4-9-1,4-19-11,4-20-49,4-18-74,10-14-132,35-24-209</inkml:trace>
  <inkml:trace contextRef="#ctx0" brushRef="#br0" timeOffset="231108.2186">18411 11900 448,'0'0'1090,"0"0"-850,0 0-232,-1 11 1,-1 8-9,-1 15 40,-4 18-10,-4 19-22,-3 15 5,-20 62-2,5 18-1,20-115 1,5-10 38,-5 32 16,4-20-25,10-22 5,1-13-22,3-5-7,5-9 5,5-4 5,4-10-26,10-2-113,3-9-205,46-43-553</inkml:trace>
  <inkml:trace contextRef="#ctx0" brushRef="#br0" timeOffset="231312.2303">18655 12415 1344,'0'0'376,"0"0"-235,1 3-84,-1 5-37,-1 14 22,-1 15 34,-2 16-11,-3 6-29,-1 4-17,0-4-10,-3-5-3,3-3-6,-1-1-4,-2-8-115,-4-3-155,-36 20-292</inkml:trace>
  <inkml:trace contextRef="#ctx0" brushRef="#br0" timeOffset="231679.2513">17769 13052 174,'-1'-4'864,"-3"0"-567,2 0-28,-2 2-22,4 2-80,-4 0-58,8 0-40,-4 0-33,1 0-19,-1 0-10,3 0-7,-3 2-67,6 2-185,-2 4-35,25 31-366</inkml:trace>
  <inkml:trace contextRef="#ctx0" brushRef="#br0" timeOffset="232008.2701">17710 13149 572,'0'0'161,"2"0"-32,-2 0 10,3 3 29,3-3-9,5 4 62,5 2-5,6 1-23,8 4-41,10-4-65,13-1-32,14-2-17,63-4-19,26-4-4,-21 14-1,-101-4-14,-8 0 2,-2-2-1,19 3 7,-13-1-2,-9-4-5,-9-2 5,0-2 3,-2 0-3,-2-2-4,0 3-2,-2-4-15,-2 4-32,-1-2-43,-5 6-138,-2-2-316,-27 4-727</inkml:trace>
  <inkml:trace contextRef="#ctx0" brushRef="#br0" timeOffset="245406.0364">19678 13442 1265,'0'0'300,"0"0"-201,0 0-72,2-4 8,4 2 71,2-8-34,10-3-6,11-3-36,9-2-15,0 3 6,2 9-12,-7 4-9,3 4 12,4 1-3,12-3 10,4-1-5,2-7 5,0-2-18,-3-4 11,-4-1-12,-7-1 0,-9 0-22,-10 0 11,-7 7-52,-10 1-31,-7-6-34,-4-1-181,-46-35-288</inkml:trace>
  <inkml:trace contextRef="#ctx0" brushRef="#br0" timeOffset="245701.0533">20093 12797 1307,'-1'2'306,"5"4"-274,0 10-31,8 13-1,1 15 21,0 6 39,-4 16 4,-1 9 28,-5 6-38,-5 8-6,-7-2-17,-2-1-7,-3 0-10,-8-1-4,3-7-7,-2 4-3,9-7-60,8 2-126,10-7-264,36 48 77</inkml:trace>
  <inkml:trace contextRef="#ctx0" brushRef="#br0" timeOffset="247487.1554">21312 14142 906,'0'-6'261,"7"5"-132,4-9-30,1 7 21,5 0 3,3 4-25,-5 4-29,0 12-26,4 2-7,-2 5-6,4 8 14,-2 3-14,-4 4-8,-2-1-7,-8 3-6,-8 4-9,-15 4-16,-7 3-53,-13 3-19,-9-4-17,-1-8 16,4-11 35,15-15 34,15-11 20,14-7 42,6-4-34,11 0-1,10-3 38,10-2 48,6 2 8,8-4-28,-1 1-4,1 3-13,-5 2-26,-4 5-20,-6 1-10,-1 1-9,-6-1-138,1-4-153,40-47-395</inkml:trace>
  <inkml:trace contextRef="#ctx0" brushRef="#br0" timeOffset="247869.1773">21958 14035 1370,'-2'0'353,"2"0"-233,-3 0-95,5 0-16,1 0 48,6 1 6,13 1 30,13-2-21,14 0-37,7-7-17,5 2-11,-3-2-7,-5 1 1,-12 3 0,-13 3-1,-15 4-45,-11 4-8,-7 5 7,-8 4-2,-10 7-20,-6 3-4,-6-1 5,3-6 28,5 2 27,3 0 6,0 5 6,2 11 0,-2 4 24,0 13 21,-3 1-2,3 3-14,3-5-16,8-9-7,2-5-6,5-15 0,9-7-147,14-18-198,68-69-246</inkml:trace>
  <inkml:trace contextRef="#ctx0" brushRef="#br0" timeOffset="248083.1895">22340 14269 1109,'-9'11'578,"-2"8"-512,-9 17-45,0 12 25,1 1 64,13 0-25,8-4-41,8-2-20,14 1-5,8-9-10,9-8-8,5-12 15,3-8-10,0-7-6,-4-7-13,-3-4-74,-12-3-89,-15 1-76,-18-53-282</inkml:trace>
  <inkml:trace contextRef="#ctx0" brushRef="#br0" timeOffset="248472.2118">21000 13646 253,'-4'-4'1115,"2"2"-857,2-6-144,12 1-99,18-12 93,31-13 20,84-36-19,58-7-35,-11 19-38,-80 39-14,-8 11-8,-10 3-7,-55 3 1,-6 1-7,-6-1 0,31 2-1,-16-2 0,-12 0-44,-8-2-65,-8 0-140,-4-41-303</inkml:trace>
  <inkml:trace contextRef="#ctx0" brushRef="#br0" timeOffset="248967.2401">21242 12361 1115,'0'0'288,"0"0"-204,0 0-84,1 0 0,1 4 5,4 6 14,1 12 62,7 19 6,1 14-13,0 11 2,-7 3-8,-6 4-19,-8-1-10,-7 0-7,-10 3-16,-8-2-5,-6-4-11,2-9-7,6-18-146,8-13-10,8-16-32,6-15 0,-3-60-386</inkml:trace>
  <inkml:trace contextRef="#ctx0" brushRef="#br0" timeOffset="249522.2718">21246 12393 1155,'0'-2'298,"0"0"-167,0 0-52,2 2 4,-2 0 10,3 0-80,-2 6-13,4 5-24,4 10 15,-2 12 9,2 6 0,-3 13 20,1 0-5,-7 8 18,-2 3 6,-4-4-3,1 0-14,5-6-21,0-12 1,5-8 7,3-13-9,0-10 0,1-6 2,9-7 34,7-8 33,8-13-24,6-9-20,-2-4-14,-1-8-1,0 0-4,-4-6-5,-2 1-1,-4-12-15,-7-5-18,-8-2 0,-7 5 16,-7 15 7,-3 8-2,-1 14 12,-2 8 27,3 10 7,3 3 4,3 6-22,0 2-16,0 8-20,0 9 15,1 14 5,-1 15 10,2 12 5,2 5-7,1-2 5,-4 0-5,-1-8-7,1-10 0,-1-2 6,0-8-6,4-3-1,0-5-64,7-5-161,8-7-262,57-30-248</inkml:trace>
  <inkml:trace contextRef="#ctx0" brushRef="#br0" timeOffset="249783.2868">21931 12851 1160,'-1'20'189,"-1"-4"-91,2 13-14,6-3 21,4-6-21,4-8-14,8-6-23,2-6 23,3-7-2,2-15-8,-7-4-17,2-8-13,-11-3 6,-7 3 36,-10 4-49,-8 7-11,-8 2 12,-1 11-11,-5 9 8,0 8-19,2 5-2,5 10-52,7 7-178,9 4-277,24 29-748</inkml:trace>
  <inkml:trace contextRef="#ctx0" brushRef="#br0" timeOffset="251835.4041">22404 12119 817,'-1'0'706,"1"0"-501,-2-3-98,4 3-19,-2-2 19,1 2-11,2 0-69,3-2-17,11 0-10,12-2 15,10 1 3,4-1-10,1 2-7,-4 4 0,-8 0 0,-6 2-1,-5 0 0,-2 1-38,-4-3-155,-6 2-104,-7 0-228,-11 4-18,-46 18 67</inkml:trace>
  <inkml:trace contextRef="#ctx0" brushRef="#br0" timeOffset="252270.429">22595 12176 507,'-10'-3'278,"5"3"-52,-5-2-17,5 0-44,4 2-65,1 2-50,1 0-44,-1 12 4,2 11 68,1 14 30,0 19 35,-2 10-25,1 18-50,-5 3-17,-2 1-11,-3-4-16,1-9-15,1-13-1,2-11-7,-3-10 0,1-11 1,1-10-2,-4-6 0,1-9-10,0-5 9,-3-4-13,-6-5-4,-3-2 6,-1 2 5,3-2 7,2 3-1,4 1 0,4 3 1,4 2 1,4-2 14,2 2-15,2-2-21,3 2-21,8 0 42,11 2 51,9-2-10,9-2 7,2-2-11,-5-4-5,-7 4-14,-8 1-8,-8-1-4,-4 3-5,-1-2-1,-1 2-36,-2 1-61,7-3-272,4-1-254,49-40-335</inkml:trace>
  <inkml:trace contextRef="#ctx0" brushRef="#br0" timeOffset="252608.4483">22969 12806 971,'-1'0'499,"1"0"-389,-3 0-32,3 7-6,-3 1-6,3 13 24,1 8-42,4 3-41,6 1 7,5 1-14,-1-7 0,0-3-9,-3-10 9,-3-5 11,-2-5-5,-3-7-5,-1-2 33,3-14 50,4-15-52,-6-15-20,1-6-12,-5 8-12,-5 12 12,1 14 7,-5 10 40,3 9-2,-2 2-21,-8 9-23,-8 6 5,3 10-6,-3 5-18,6-2-163,6-2-140,-9 32-252</inkml:trace>
  <inkml:trace contextRef="#ctx0" brushRef="#br0" timeOffset="253284.487">22085 13432 759,'0'0'167,"1"0"-34,2-1 32,-1 1-6,5 0 18,4-3 30,5 3-46,11-4-46,7-1-38,9 0-31,8 0-19,3 1-6,1 0-20,5 4 6,1 0-6,2 0 0,-1-1 6,2-6 1,-7 1-8,-3 2 6,-3-3-6,-6 2 0,-2 1 9,-6-2-8,-6 5 5,-4-1-6,-5 2 0,-1 0 1,-6-2-1,3 2 1,-3-2-1,0 0 7,2 0-7,-1 0-6,-1-1 6,0 0 1,-6 3-1,-2 0-10,-7 0-50,0-6-71,-31-16-480</inkml:trace>
  <inkml:trace contextRef="#ctx0" brushRef="#br0" timeOffset="253495.4991">23657 13285 850,'0'2'1117,"0"-2"-960,2 0-113,-1 0-38,2 0-6,-1 0-48,2 4-156,-1 2 30,0 2-280,-27 1-479</inkml:trace>
  <inkml:trace contextRef="#ctx0" brushRef="#br0" timeOffset="254680.5669">23790 12654 590,'-3'-2'481,"3"2"-329,-1-1-62,-2 1-11,3 1 8,0-1-30,0 6-55,3 6-1,-2 5 34,9 12 17,-8 10 7,0 15 7,0 6-12,-4 6 0,0 3-8,0 2 7,-5 6-28,0-3 5,4 0-10,0 0-8,3 2 3,0-2-15,0-1 0,3-11 6,0-14-6,0-3 0,1-10 2,-1-7-1,-2-9 5,2-11-6,-3-4 2,0-4 5,0 0-7,2 0-4,-1-1-10,5-4 14,11-6 14,10-15-14,16-13-41,5-14-181,1-3-130,45-108-424</inkml:trace>
  <inkml:trace contextRef="#ctx0" brushRef="#br0" timeOffset="255062.5887">24167 13374 843,'9'-3'323,"5"1"-169,17-6 38,6 1 0,1 1-30,-4 0-39,-6 6-64,-11 3-37,-2 4-22,-8 5-18,-2 7-3,-5 3 21,-6 8 18,-6 8 9,-10 5-8,-5 6-19,0-7 0,4-3-10,9-11 8,4-11 1,9-11-8,1-3 1,1-3-10,4 0-18,3 3 32,5-2 4,6-1 49,7 0-7,2-4-3,3 1-3,-6-3 0,-2 2-7,-8-6-17,0 6-3,-3-7-3,-2-2-6,6-1-46,-3-7-191,12-61-386</inkml:trace>
  <inkml:trace contextRef="#ctx0" brushRef="#br0" timeOffset="255227.5982">24818 13431 465,'-3'-5'1290,"3"3"-1086,-2-3-204,2-1-127,-1-1-116,-9-20-426</inkml:trace>
  <inkml:trace contextRef="#ctx0" brushRef="#br0" timeOffset="255926.6381">24953 12609 61,'-1'2'867,"1"-1"-722,-3 7-122,3 10-1,-2 0 59,2 9 44,2 3-7,2 3-19,0 2-6,2 8-12,-5 2-27,2 2 18,-3 7-27,-7 6-15,2 3-7,-1 10-1,-3 3-5,0-2 1,-5-3 3,7-6-9,4-11-11,-1-14-1,5-10 1,2-9-1,3-11-7,-2-1 7,5-4 9,2-5 44,3-5 11,6-5 19,9-5-46,2-3-14,2-3-23,-3-1-19,-2 5-77,2-6-231,27-41-424</inkml:trace>
  <inkml:trace contextRef="#ctx0" brushRef="#br0" timeOffset="256190.6532">25385 13232 1164,'0'2'619,"0"-1"-548,2 6-71,1 6-1,2 6 1,3 7 57,-3 12 15,-3 4-35,0 9-10,-4-3-3,1-3-12,-4-2 3,2-11 0,-1-5-7,1-9-2,0-3-6,3-8-28,3 1-63,-3-7-188,0-2-313</inkml:trace>
  <inkml:trace contextRef="#ctx0" brushRef="#br0" timeOffset="256860.6916">26031 13093 458,'-1'4'881,"1"-4"-746,0 0-111,0 3-24,1 0 15,1 0 36,1 6-9,1-2-19,-1 1-8,-2 2-15,2-1-66,-1 1-195,-4 0-320</inkml:trace>
  <inkml:trace contextRef="#ctx0" brushRef="#br0" timeOffset="258366.7777">25900 12894 999,'0'-7'275,"0"3"-106,0-5-44,1 4-8,-1 3 58,1 0-34,-1 4-79,2 2-62,2 2-15,5 12 15,2 5 13,3 8 2,0 9 8,-1 3-8,-2 2 0,2 10 4,-5 6-2,1 10-4,-3 3 1,2 2-5,-2-7-2,4-4-5,-1-14-1,-2-15 5,0-16-5,-1-13 0,4-10 5,3-20 77,11-20-19,7-26-41,26-76-4,-9-37-11,-2 15-7,-34 132-1,-3 6 8,-3 9-8,6-16 0,-6 17 6,-4 9-6,-2 9 0,0 1-8,-2 1-1,2 1-25,2 6-77,3 7-38,3 7-152,37 41-489</inkml:trace>
  <inkml:trace contextRef="#ctx0" brushRef="#br0" timeOffset="258615.7919">26685 13338 1823,'2'0'302,"-2"-2"-209,-2 2-26,2 0 31,0-1 11,-2 1-28,2-4-51,-1 3-23,-1 1-7,2 0-20,-2 0-25,2 0-18,2 0-49,-2 0-158,0-23-954</inkml:trace>
  <inkml:trace contextRef="#ctx0" brushRef="#br0" timeOffset="259363.8347">26954 12291 777,'-4'-8'252,"2"6"-9,-5-6-72,4 8 28,0 0-1,-1 0-67,1 4-67,-6 10-40,-5 14-13,-7 19 1,-6 25 28,-16 67-7,4 16-4,5 16-7,13-49 2,8-2-1,4 0-10,3-5-4,3-8 0,6-64-7,0 0-1,1-3 1,4 40 4,4-9-6,1-10 1,5-11-1,7-6-21,5-3-48,4-4-139,5-4-110,51-7-554</inkml:trace>
  <inkml:trace contextRef="#ctx0" brushRef="#br0" timeOffset="260935.9247">27403 13614 639,'-1'0'151,"1"0"-107,1-1-34,-1 1 4,2 0 38,-2-3 19,3 3 2,-1-4-35,0 2-38,2-2-8,0 3-43,0-1-88,1-12-581</inkml:trace>
  <inkml:trace contextRef="#ctx0" brushRef="#br0" timeOffset="261295.9452">27378 13628 337,'0'0'210,"2"-2"-148,2 1-43,0-3-19,1-1-66,-1 2 35,4 0-250</inkml:trace>
  <inkml:trace contextRef="#ctx0" brushRef="#br0" timeOffset="263403.0658">29776 9375 292,'-2'0'961,"2"0"-791,2 0-151,-2 4-19,9 1 0,5 4 32,9 0 26,10 5-7,2 5-12,-2-3-6,-1 10-12,-10-3-10,-4 5-2,-6 7-3,-2 2 9,-4 8 4,-3 6-1,0-2-16,0 5-1,5-8 10,-1-4-10,2-7-1,0-9-76,1-10-41,-2-3-119,0-7-125,1-38-387</inkml:trace>
  <inkml:trace contextRef="#ctx0" brushRef="#br0" timeOffset="263674.0813">30262 9332 1020,'-7'-2'270,"2"2"-135,-5 0-73,0 2 14,-3 10-16,0 1-19,-9 14-22,-2 13-2,-1 9-8,-3 6-8,-2 1 7,-3-1-7,-3 0 5,-3-4 3,7-2-8,3-15-1,11-11-10,9-14-38,7-5-132,7-4-195,36-26-350</inkml:trace>
  <inkml:trace contextRef="#ctx0" brushRef="#br0" timeOffset="263885.0933">30610 9590 1160,'1'0'297,"-1"-3"-198,0 3-33,1-3 63,-1 2 5,2 1-85,-2-3-49,3 3-121,2 0-70,3 7-161,11 18-247</inkml:trace>
  <inkml:trace contextRef="#ctx0" brushRef="#br0" timeOffset="264097.1055">30414 9901 908,'1'-1'380,"3"0"-257,6-4-65,8-2 8,6 1 29,12-4-8,3 0-35,6 4-40,-4-1 0,-6 1-12,-7 3-91,-6 3-103,4 0-187,26-11-548</inkml:trace>
  <inkml:trace contextRef="#ctx0" brushRef="#br0" timeOffset="264584.1333">31099 9560 572,'-5'6'278,"0"5"-185,-1 8-45,0 10 19,3 5 26,3 1 2,3 7-16,3 2-28,0-2-18,2-9-7,-1-5-2,2-11-23,1-5 0,2-8 53,7-11-13,7-9-11,9-17-6,0-5-9,-3-7-5,-8 0 2,-12 2-3,-8 8 8,-4 9 41,-7 10 50,-2 8-28,-5 6-46,0 4-32,-2 4-2,2 2-9,0 6-62,4-2-74,6-1-70,1-1-11,6 2-154</inkml:trace>
  <inkml:trace contextRef="#ctx0" brushRef="#br0" timeOffset="265013.1579">31035 9401 1326,'3'-2'234,"2"-1"-208,4 1 13,2-2 72,3-2 39,-2 2-71,3 3-35,1 5-44,3 3-5,5 13-2,0 12-11,3 10 16,-4 6 2,-1 4 12,-6-4 15,-3 1 6,-9 2 26,-1-3-13,-8-3-5,-1 0-14,-7 3-9,0-1-2,0 4-8,0-6-1,5 0-7,5-6-70,3-11-62,7-2-57,2-13-17,8-9-49,4-11-45,66-97-381</inkml:trace>
  <inkml:trace contextRef="#ctx0" brushRef="#br0" timeOffset="265231.1703">31581 9305 1291,'-1'-5'378,"-2"5"-213,0-6-69,1 8-4,-5 2 7,-11 11-45,-13 11-33,-12 16-9,-8 13 1,-1 4-7,2-2 0,8 1-6,7 0 0,7 4-1,8-1-81,5 5-137,7 0-268,8 69-229</inkml:trace>
  <inkml:trace contextRef="#ctx0" brushRef="#br0" timeOffset="265523.187">31638 10049 1195,'0'11'377,"0"6"-286,0 15-56,3 7-22,1 0-11,5-10-2,5-6 0,2-14 27,2-6-18,2-6 26,0-9-4,-3-6 4,-6-5 2,-6-7 44,-8-3-27,-9 2-15,-3 1-25,-1 5 34,2 7 1,1 12-38,1 4-11,0 6-47,-7 11-182,-4 7-295,-41 63-398</inkml:trace>
  <inkml:trace contextRef="#ctx0" brushRef="#br0" timeOffset="266379.236">27220 13542 1300,'1'0'242,"-1"0"-184,5 2-47,7-2 46,12 2 30,10-2-8,14 2-34,5 0-25,-2 7-5,-6 5-15,-9 6-1,-9 5 1,-8 9 15,-6 7 21,-6 6 18,-9 10 2,-3 5-7,-3-1-20,0 0-17,5-11-12,5-5 0,4-12-105,5-13-137,8-17-94,40-71-192</inkml:trace>
  <inkml:trace contextRef="#ctx0" brushRef="#br0" timeOffset="266612.2493">27763 13409 1211,'-1'0'460,"1"1"-403,-2 3-56,-2 6 14,-4 8 94,-5 11 20,-13 10-46,-6 12-28,-12 6-16,-7 12-6,-1-4-12,5-2-9,8-11-10,11-4-1,9-11-1,8-3-59,9-4-136,11-4-100,53 1-393</inkml:trace>
  <inkml:trace contextRef="#ctx0" brushRef="#br0" timeOffset="266935.2678">27784 14097 1193,'3'16'188,"0"-4"-53,6 15-2,0-4-31,3-11-6,1-2-13,1-8-19,3-8-13,-1-10-22,0-3 14,-3-7-8,-2 0-13,-7-4 4,-4 0-8,-4 6-2,0 6 17,-3 1 5,0 13-10,-5 4-2,2 3-16,-6 4-8,-3 5-1,1 3-1,-1 0-15,3-1-21,5-5-27,5-3-61,1-6-70,0-4-148,-2-32-550</inkml:trace>
  <inkml:trace contextRef="#ctx0" brushRef="#br0" timeOffset="267325.2901">27950 13287 1419,'0'0'326,"2"0"-259,0 0-58,4 0-7,3 3 22,9 0 6,-2 5-18,2 7-12,-3 5 1,-9 5-1,-8 11 6,-9 3-5,-7 4 8,-5-4-8,-2-5 5,5-10-5,6-9 7,8-9 28,3-6 6,3 0-23,6 0-19,3 0-24,8 0 24,8 2 26,10-2-10,0 0-7,-1 1-9,-4 3-28,-4 2-94,-1 2-145,30 6-487</inkml:trace>
  <inkml:trace contextRef="#ctx0" brushRef="#br0" timeOffset="267760.315">28363 13815 618,'0'0'261,"-3"0"-123,3 0 78,0-1 43,3 1-8,-3-4-14,1 4-83,-1-3-65,2 6-31,-1-6-22,4 3-10,7-1-19,12-5 22,16-5-10,12-7-10,11-1-1,10-7-8,-3 4 1,-7 5 0,-11-1-1,-18 8 1,-12 6 0,-11 1-1,-9 6-2,-1-6-11,-1 3-26,0 0-6,-1 0-23,-1 0-59,-1-4-155,-21-16-513</inkml:trace>
  <inkml:trace contextRef="#ctx0" brushRef="#br0" timeOffset="268091.3339">28621 13401 1251,'0'5'225,"2"3"-175,2 10-31,1 8 35,2 3 30,5 5 5,3 9-31,-5-1-14,-1 4 8,-7 6-2,-4 5 10,-8 4-20,-5 6-13,-3-1-7,3 3-10,0-2-10,11-8-109,5-10-230,30-6-494</inkml:trace>
  <inkml:trace contextRef="#ctx0" brushRef="#br0" timeOffset="268751.3717">29330 13281 109,'-2'-2'1350,"2"2"-1086,-1-2-167,1 4-10,0-2 38,0 2-31,0 2-58,3 8-35,4 17 1,-1 16 7,0 12-8,-3 14 10,-3 3-10,-6 5 14,-7 4 4,1-2-2,-2-6-4,2-5-4,3-3-8,6-12 1,1-14-1,2-15 0,5-15-1,7-11-11,11-11 11,11-7 0,11-8-18,0-4-50,-1 0-188,43-30-252</inkml:trace>
  <inkml:trace contextRef="#ctx0" brushRef="#br0" timeOffset="268970.3842">29685 13955 1055,'0'1'597,"0"1"-525,0 4-72,0 5 6,1 4 75,1 9 45,-2 12-16,-2 4-53,-1 5-17,-1-4-19,0-4-12,-1-8-9,5-12-4,2-7-137,5-9-215,15-29-402</inkml:trace>
  <inkml:trace contextRef="#ctx0" brushRef="#br0" timeOffset="269259.4007">29915 13487 1374,'1'-4'349,"8"2"-319,6 0-15,8 2 5,9 0 41,4 8-4,3 6-21,-2 6-12,-6 11-10,-7 7 8,-6 2 26,-6 5 15,-6 9-15,-5 2-16,-5 1-17,1-2-8,2 0-7,2-10-56,2-4-64,4-5-106,-5-9-74,-2-6-259,-15-29-188</inkml:trace>
  <inkml:trace contextRef="#ctx0" brushRef="#br0" timeOffset="269496.4143">30373 13431 544,'-3'-3'1308,"0"3"-1097,1 0-151,-4 7-24,-10 7 17,0 10-4,-12 7-19,-1 11-16,-7 7-5,-6 2-8,-2 7 10,-3 2-10,2 1-1,4 3-3,6-1-57,13-6-118,12-8-312,26 18-307</inkml:trace>
  <inkml:trace contextRef="#ctx0" brushRef="#br0" timeOffset="269778.4304">30350 13956 1262,'-7'18'351,"4"-5"-245,-4 19-50,1 1 26,4-6-40,8-3-13,9-11-20,12-9 4,10-14 31,6-13-31,-1-10 20,-5-1-18,-11 0 5,-10 6 20,-12 1 34,-10 5-1,-10 2-4,-4 2-28,-13 9-16,0 3-11,4 9-13,8 0-1,8 2-70,8 8-125,4-3-157,19 9-418</inkml:trace>
  <inkml:trace contextRef="#ctx0" brushRef="#br0" timeOffset="270756.4864">27679 12910 1169,'-1'-1'306,"1"1"-138,-1 0-102,2 0-32,11 4 11,13-1 117,22-1 12,72-10-64,81-28-43,82-19-20,-87 16-25,8 8-8,10 1-13,-35 1 5,-17 4-5,-19 14 0,-32 5 0,-71 0-1,-7 6 1,-7-4 0,26 0 4,-17-2-4,-10 0-2,-14 0-19,-5 4-22,-5-3 3,-3-4-56,-3-1-190,-51-31-282</inkml:trace>
  <inkml:trace contextRef="#ctx0" brushRef="#br0" timeOffset="271019.5014">28769 11570 1827,'-2'-4'255,"1"4"-185,-2-2-70,4 7-33,1 3 18,2 11 15,4 13 6,5 11 13,1 14 4,0 9-14,-2 3 6,-3 2-3,-6 4-11,1-1-1,0 1-10,6 5-197,59 102-446</inkml:trace>
  <inkml:trace contextRef="#ctx0" brushRef="#br0" timeOffset="271355.5206">30935 11980 1745,'0'3'316,"7"11"-316,7 15-1,8 18 1,11 22 0,9 17 20,36 86 14,25 73-17,7 4-11,-40-88-5,-15 0 13,-21-10-1,-31-15-7,-34-4-6,-44 8-33,-50 37-126,-67 13-427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2:45:20.3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45 7871 584,'-3'-4'174,"2"-2"-63,-1 0-19,-1 4-22,3 0-20,0 4-28,0-2-13,0 0 24,0 0 21,0 2 11,-4-2 20,4 0-5,-2 1-11,0-1 1,0 3 11,1-2-6,0-1-39,-1 1-25,-1 1 13,3 2-12,-1-4-12,-2 4-18,-1 11 18,-5 7 0,-1 9 6,-4 3-6,0-2 1,-3 1 7,-2 0-7,-3 1 5,-2 2-5,2 0 0,-1-1 0,3-3 0,6-6 0,4-7-1,4-12-1,6-4-8,0-6-27,4 2-31,5-10-53,6-4-71,11-12-112,9-10-12,65-88-262</inkml:trace>
  <inkml:trace contextRef="#ctx0" brushRef="#br0" timeOffset="278.0159">9907 7725 682,'0'0'353,"0"3"-169,-4-3-97,4 1-37,-3-1 8,3 1-17,7 3-26,-5 3-5,6 8 31,8 12 20,3 12 31,4 6-23,0 10-12,0-2 4,-2-2 1,-1-2-34,-7-6-7,-3 2-6,-3-6-3,-3-2-4,1-6-2,-4-6-5,2-6-1,-2-1-52,2-9-157,0 1-151,16-39-357</inkml:trace>
  <inkml:trace contextRef="#ctx0" brushRef="#br0" timeOffset="1091.0624">8708 8212 882,'-3'-6'262,"0"5"-89,-3-5-43,3 3-65,3 3-25,2 0-28,1 0-12,12 0-33,16 0 33,19-2 27,19-6 12,7-1 17,-8 2-22,-13 0-19,-15 1-7,-19 3-8,-7 3-12,-7 0-74,-6 1-118,-7 1-139,-7 6 19,-68 10-212</inkml:trace>
  <inkml:trace contextRef="#ctx0" brushRef="#br0" timeOffset="1563.0894">8936 8236 253,'-7'6'197,"2"1"1,-4 11-41,-1-1 11,5 4-51,1-1 20,2-1-28,2 4-10,2 4-43,2 8-26,3 3 9,-1 11 6,1 8 18,-3 0 3,-2 3-17,1-4-23,-3-7-7,-3-9-18,0-9 11,-7-2 3,-5-6 3,-11 3-1,-7-4-4,-6-4-2,-7-2-11,0-7-15,0-7-15,7-3 6,8-3 15,11-2 8,10 2 1,8 3 0,4-3-9,5 2-30,10-7 18,15-1 21,13-5 21,9-4 23,3 5-2,-4 2-5,-5 7-11,-1 2-2,-9 3-3,1 3-2,-5-2 2,-1 2 2,-4-2-7,-4 3-5,-7 0-10,-5 0-1,-4 0 1,-4 2 0,-1-6 0,-3 4-1,0-1-44,-1-2-114,2 3-146,-12-16-473</inkml:trace>
  <inkml:trace contextRef="#ctx0" brushRef="#br0" timeOffset="3619.207">9318 8847 752,'-3'-3'198,"3"0"2,-7-6-59,5 6-38,1 3-8,-2 0 13,3 3-15,0-3-45,-2 0-48,2 7-8,0 4-11,0 9 19,2 12 29,-2 10 16,0 5 2,0-2-16,-3-4-11,0-10-11,0-5 0,2-7-2,-1-9-6,0 0 1,2-2 4,0-6-6,0 0 0,0-4-53,0 2-115,4 2-135,0-1-231</inkml:trace>
  <inkml:trace contextRef="#ctx0" brushRef="#br0" timeOffset="5331.305">9103 11635 644,'-5'-17'174,"2"3"-6,-5-14 34,-1 10-17,-6 2-50,-6 2-35,-9 6-11,-4 4-2,-9 9-29,-2 9-23,-6 5-7,4 4-11,5 6-8,3 4 0,1-1-3,2 11-6,-2 10 8,-1 10-8,8 4 0,10 3-1,12-5-5,20-7-3,17-10 9,20-9 14,17-7 1,53-9-3,15-30-3,0-28 11,-99 18-19,-5 2 10,-4 2-10,17-12 1,-15 10-2,-18 7 0,-9 5 0,-14 6 6,-16 6-6,-18 13-18,-19 19 8,-57 48 9,83-50-5,-37 35 5,17 4 0,18-12 0,18-7-16,15-17-4,13-6 9,7-5 12,9-4 1,6-2 21,8-6 2,7-4-12,8-8 24,8-4-3,2-7 6,-3-4-7,0-5-25,-8 1 7,-9-4-14,-7 0 6,-8 3-3,-6-1-3,0 1-24,-5-8-69,1-8-171,2-6-287,25-99-505</inkml:trace>
  <inkml:trace contextRef="#ctx0" brushRef="#br0" timeOffset="5581.3193">9609 11997 1398,'0'0'323,"0"0"-205,0-3-99,0 6-19,-3-3-21,2 8 21,-4 3 1,-7 15 0,-6 15-1,-13 12-46,-5 6-68,1-4-35,9-6-47,5-13-52,12-10 19,5-12-85,4 5-151</inkml:trace>
  <inkml:trace contextRef="#ctx0" brushRef="#br0" timeOffset="5730.3278">9442 12358 135,'0'-7'328,"0"1"-71,1 1-13,1 0-38,0-2-53,-1 1-62,0 0-19,3-1-18,-3 1-30,2 2-24,0 0-90,2 0-26,-2 0-119,2 0-85,-1-2-338</inkml:trace>
  <inkml:trace contextRef="#ctx0" brushRef="#br0" timeOffset="6232.3565">9597 11949 941,'-3'-1'288,"0"1"-84,0 1-133,2-1-65,-1 3-5,2 3 9,-1 7 66,1 6 7,1 5-10,1 0-20,1-3-32,1 3-11,-3-6-8,1-3 8,-2 1-2,-6 0-8,-1 5-49,-10 4-105,-10 1-122,-4 4-225,-49 29-209</inkml:trace>
  <inkml:trace contextRef="#ctx0" brushRef="#br0" timeOffset="6653.3806">9366 12365 672,'3'-6'337,"5"-1"-241,6-7 29,10-5 41,3-5 34,3-2-47,1-1-29,3 1-43,-4 5-27,-2 3-28,-3 12-26,-7 2-1,-5 4-18,-4 4 10,-3 2 9,-2 4 1,-2 3 1,1 7 7,-3 6-3,-3 4 3,0 4 3,-3 0 0,0 2-2,0-5-8,0-2-1,3-6 5,1-11-5,2-2 0,-1-5 0,1-5-1,0 0 8,0-1 2,1 1 1,-1-2 2,0 0 1,2 0 1,-4-1-2,1-6-12,0-2-1,-3 0-7,2-6-43,2 4-50,-2 0-50,2 4-29,2 3-34,-2 0 2,1 1-10,2 0-53,1 0 1</inkml:trace>
  <inkml:trace contextRef="#ctx0" brushRef="#br0" timeOffset="8004.4579">9618 12065 665,'-3'0'331,"3"0"-95,-3 0-109,2 2-52,1-2-12,0 4 0,-2 4-10,-1 7 17,2 13 44,-1 14-37,2 4-38,0 10-14,2 10-14,-1 2-2,-1 12-3,-1-1 0,-1-10-6,-1-10 1,2-24 5,-1-15-5,2-12 0,2-8 11,-2-1 17,2-12-29,0-17-18,4-24-75,2-73 25,-2-50-25,-4 126-13,-2 5 74,-2-32 25,-1 21 7,-3 24 22,1 11 23,-1 13 18,3 7 23,2 2-47,-1 4-39,2 12-27,-2 11 27,1 18 12,1 16 3,0 12-4,0 10-4,1-2-5,-2-1 5,-2-10-1,2-15-5,-2-20 0,1-14 1,4-13-1,-2-7 26,1-6 32,1-10 25,2-19-71,-1-25-6,1-22-7,1-70-22,-5 100-17,0-45 24,-3 20 10,-3 17 5,-1 22 9,1 19 15,1 10 15,4 8-39,1 6-3,0 14-20,0 17 23,1 25 1,1 13 12,4 11-1,-2 1-6,5-6-4,-4-4 4,1-17-6,-5-15 1,1-14 0,-2-14 6,0-15-5,1-2 17,-1-5 13,0-13-2,2-23-30,-2-26-33,4-74-42,-2 96-27,2-34 60,-4 28 42,0 30 46,-4 18-11,-2 10-11,-2 15 6,-10 11 1,2 15 7,-5 10-16,4-2-8,6-8-8,2-4-5,9-8-1,9-3 0,2-4-48,6-3-116,7-4-199,28 9-543</inkml:trace>
  <inkml:trace contextRef="#ctx0" brushRef="#br0" timeOffset="9051.5177">9278 14686 910,'-6'0'639,"-2"1"-402,-8 2-107,-3 4-68,-13 5-29,-11 9-17,-8 8-5,-12 13-10,-2 3 5,-2 4-6,1-4-17,8-4-66,11-6-70,8-11-111,14-5-249,14-19-280</inkml:trace>
  <inkml:trace contextRef="#ctx0" brushRef="#br0" timeOffset="9250.5291">9035 14835 1039,'0'1'285,"5"11"-237,3 16 45,4 20 69,0 18-54,-7 14-10,-4 70-34,-13 31 25,5-13-44,7-127-27,0 1-11,1-7-6,2 30-1,3-17-68,3-18-139,0-15-269,25-67-72</inkml:trace>
  <inkml:trace contextRef="#ctx0" brushRef="#br0" timeOffset="9596.5489">9144 14999 1314,'0'-2'249,"3"-2"-193,14-5-55,11-2-1,13-7 18,7-7 9,6-2-14,-1 0-12,1 3-1,-9 10 1,-8 8-1,-10 10-6,-5 8 5,-10 9 1,-6 10 61,-3 17-4,-9 20 6,0 17-11,-6 70 11,2 21-12,10 5-16,0-73-17,11 9-9,-9-76-3,0-5 3,-2-5 0,1 32 0,1-12-8,-4-8 5,-1-15-6,0-11-66,-5-11-91,-5-15-119,-57-108-671</inkml:trace>
  <inkml:trace contextRef="#ctx0" brushRef="#br0" timeOffset="10159.5811">9203 15340 210,'-2'-9'1270,"2"6"-1036,2-9-153,9 1-15,13-7 0,10-8 8,9-5-32,11-2-27,0 0-15,-4 7 0,-12 10-24,-15 11-60,-16 8-82,-14 17 8,-18 20 122,-18 18-6,-13 17-93,-13 5 42,0-2 65,11-20 23,20-22 5,22-21 85,12-15 8,12-6-70,9-6-16,13-4-6,10 1 8,8 0 20,2 6-2,0 9-2,-2 6-14,-8 5-6,-7 10-4,-10 5-2,-10 2 1,-13 8-9,-15 6 8,-15 11 1,-15 4-12,-13 1-20,-11-3-5,-2 4 23,4-7 13,11-9 1,16-10 1,13-10 41,15-10 6,9-5-15,9-3-12,12 4 65,16-4 38,21-7 22,62-22-53,23-32-39,0-7-18,-101 43-12,-6 6-18,-8 3-1,24-11-5,-19 10 0,-16 6-48,-10 5-30,-5-3-54,-1-4-98,17-67-550</inkml:trace>
  <inkml:trace contextRef="#ctx0" brushRef="#br0" timeOffset="10443.5974">10096 14546 1452,'-8'-8'279,"2"8"-117,-4-8-60,8 7-61,7-2-17,5 6 10,14-3 2,19 1 9,20-2-10,9-4-13,6-3-10,-1-4-3,-7-2-8,-7-2 0,-11 1-1,-6 0-11,-12 1-52,-6 5-58,-9-1-80,-10 9-54,-12 6-251,-63 39 167</inkml:trace>
  <inkml:trace contextRef="#ctx0" brushRef="#br0" timeOffset="10688.6114">10161 14691 1153,'-1'0'348,"2"6"-225,2 6-123,8 14 39,2 18 88,2 19 22,-3 11-16,-9 14-59,-8 60-17,-5-99-33,-10 51-17,-7-1-5,-3-19-1,5-20-1,9-26-36,7-23 12,5-27-9,7-32-348,4-72-202,33-161-8</inkml:trace>
  <inkml:trace contextRef="#ctx0" brushRef="#br0" timeOffset="10887.6228">10351 14816 705,'7'6'176,"6"1"-13,9 2 49,6 3-55,6-3 1,6-7-25,10-8-17,2-3-58,1-2-34,-6-4-15,-9 8-7,-15 1-2,-11 4 0,-10 4-1,-6 0-5,-4 2 5,-8 5 0,-3 4-8,-6 2-99,2-3-114,-24-3-324</inkml:trace>
  <inkml:trace contextRef="#ctx0" brushRef="#br0" timeOffset="11241.643">10458 15101 1120,'-7'14'327,"2"0"-243,-3 9-39,0 2 15,0-5 42,4-13 0,4-1-20,0-9 1,0-3-13,0 2-20,4-13-50,4-11-44,2-14 8,12 0 9,1 9 0,1 11 9,-2 13 2,2 18-2,-6 10 18,2 14 16,-7 6 25,-6 9 5,-5-3-16,-8-1-4,-2-10-4,-5-9 2,-8-9-1,-6-8-23,-7-12-2,-4-16-55,0-16-63,1-18-120,2-27-127,-43-239-519</inkml:trace>
  <inkml:trace contextRef="#ctx0" brushRef="#br0" timeOffset="11419.6532">10488 14206 850,'19'30'203,"5"14"-38,48 93 37,14 59-43,-1 33-75,-18-81-31,4-14 44,6 23-52,-7-2-30,1-22-15,-36-86-28,-6-15-178,2-15-163,97-30-249</inkml:trace>
  <inkml:trace contextRef="#ctx0" brushRef="#br0" timeOffset="11593.6631">11247 14970 1533,'-32'37'264,"2"15"-158,-64 102-44,3 37-35,64-141 1,3-3 7,-23 39-2,11-21-14,15-28-19,8-26-7,7-37-181,20-217-573</inkml:trace>
  <inkml:trace contextRef="#ctx0" brushRef="#br0" timeOffset="11744.6718">11043 14120 1669,'-3'4'264,"0"8"-207,-4 17-57,-4 10-22,-8 18-58,-1 4-23,-7 10-209,-62 151-430</inkml:trace>
  <inkml:trace contextRef="#ctx0" brushRef="#br0" timeOffset="12000.6864">10286 15766 1461,'0'0'359,"1"4"-278,6 11-80,-4 14-1,0 19 77,-9 25 10,-18 72-42,-13 34-26,-2-15-2,31-123-10,5-12-6,2-8-1,-1 11-51,7-22-118,9-24-92,14-27 22,96-169-506</inkml:trace>
  <inkml:trace contextRef="#ctx0" brushRef="#br0" timeOffset="12186.6971">10583 16048 829,'0'0'243,"2"4"-123,1 2 8,3 5 68,3 6-28,6 6-30,8 3-13,9 4-14,10 2-45,10 0-30,3-7-17,5-7-7,-6-6-10,-13-11-2,-9-9-40,-8-7-34,-7-19-106,-10-18-390,-21-137-568</inkml:trace>
  <inkml:trace contextRef="#ctx0" brushRef="#br0" timeOffset="12317.7046">10945 15897 1108,'-3'16'255,"0"3"-129,-3 20 3,2 1-20,6-6-19,4-10-28,12-7-10,10-2-52,12-9-105,123-30-411</inkml:trace>
  <inkml:trace contextRef="#ctx0" brushRef="#br0" timeOffset="12465.713">11787 16393 1120,'0'3'670,"0"0"-545,2-1 25,-1 0 4,-1 2-50,0-8-62,3 2-42,-3 1-83,8 8-251,22 34-540</inkml:trace>
  <inkml:trace contextRef="#ctx0" brushRef="#br0" timeOffset="17510.0015">16602 10936 486,'-6'-1'317,"0"-2"-34,-3 3-16,5-4-7,4 2-8,0 1-69,3 1-75,0-3-56,2 3-26,9-2-1,12 0-4,15 0-12,16-2 2,7 1-10,6-2 8,-6 0-9,-10 0-9,-10-2-30,-17 7-18,-9-4-24,-10 4-65,-5 0-1,-6 0 27,-5 0-27,-5 4-85,-6-4-128,-4 4 49,7 0 98,1 4 32,4-2 119,5 3 62,0-1 48,-1 1 87,1-4 5,0-1 5,0 0 4,-2-1-1,1 5-22,0-4-13,2-1-7,2 0-17,0-3-10,3 0-20,0 0-22,0-3-22,0 2 0,1 1-15,1-2-16,0 0-85,1-2-98,0-4-124,3 3 62,13 0 29</inkml:trace>
  <inkml:trace contextRef="#ctx0" brushRef="#br0" timeOffset="18398.0523">16963 11035 259,'1'-7'129,"1"0"-54,1-11 30,3-4 0,-1 6 15,-2-1-27,1 8 45,-3 2 8,-2 7-22,1 0-5,-3 0-10,3 0-11,-1 0-17,-2-6-36,-2 2-36,-2-2 0,1-1 1,-3-2 1,4 4-11,-1 1 28,2 0 1,-4 4 11,-2 0-14,-1 0-7,-3 0-13,-6 8-4,-1 0-1,-6 3 6,-1 7-7,1 5-1,-5 3-5,2 11 5,2 9-7,-2 5 3,7 5 4,5 3 2,6-2-7,11 1 6,3-10 0,6-6 0,10-6 1,8-10-1,8-13 12,13-8 1,13-16 11,10-13-1,-3-6-14,-4-1 7,-15-1-5,-14 12-5,-13 5-5,-14 11 8,-7 1-9,-9 6 1,-10 1 36,-20 15-28,-19 13-9,-60 42-10,81-41-19,-32 30 20,20-1 9,19-8-11,17-3 1,7-1 9,6-4 0,4-3-12,5-6 3,4-4 10,5-7 13,8-4 16,4-5 23,5-3-2,4 0-13,2-7-23,-1-4-13,-4-5 9,-3-6-10,-5-12-42,2 3-118,-4-5-121,-2-1-191,12-40-330</inkml:trace>
  <inkml:trace contextRef="#ctx0" brushRef="#br0" timeOffset="18751.0725">17334 11740 1101,'0'0'292,"4"0"-193,3-2-84,6 4 38,1 0 44,0 0-25,-1-1-37,-4 8-30,1 0-5,-4 3 0,-4 10-1,-6 3 1,-10 9 16,-8 7-16,-6 4-25,-2 0 4,3-4 1,8-8 10,6-7 9,4-8 1,6-9-7,2-4-16,5-2-4,3-3 27,8 2 2,12-1 22,15 6 10,15-3-8,7 5-11,2-3 15,-13 1-15,-11-4-3,-17-3-12,-10-6-53,-10 2-113,-22-35-438</inkml:trace>
  <inkml:trace contextRef="#ctx0" brushRef="#br0" timeOffset="18921.0822">17933 12235 1402,'-2'0'250,"1"0"-250,0 1-264,-3-27-877</inkml:trace>
  <inkml:trace contextRef="#ctx0" brushRef="#br0" timeOffset="20273.1596">14289 9763 686,'-3'-6'192,"2"4"-131,-4-8-61,4 14-157,-1 2-88,-8 26 31</inkml:trace>
  <inkml:trace contextRef="#ctx0" brushRef="#br0" timeOffset="20468.1707">14453 9894 488,'-17'24'0</inkml:trace>
  <inkml:trace contextRef="#ctx0" brushRef="#br0" timeOffset="21568.2337">16833 12969 220,'-3'6'77,"-1"0"-71,-2 10-6,-5 13-128</inkml:trace>
  <inkml:trace contextRef="#ctx0" brushRef="#br0" timeOffset="24173.3827">17855 11695 735,'-6'-6'81,"0"2"40,-3-8 31,1 9-73,6 2 8,0 1 23,-1 0-35,3 0-36,0 1-21,0-1-12,0 0-6,0 0-2,0 0 1,0 0-9,0 1 10,0-1 1,0 0 0,0 0 7,-1 0-1,2 0 1,-1 0-8,0-1-8,3 1-56,-1-1-88,2 1-106,4 0 126,1 0-96,16 2-278</inkml:trace>
  <inkml:trace contextRef="#ctx0" brushRef="#br0" timeOffset="25568.4625">17869 11787 462,'-2'-4'121,"1"-4"-43,-4 0-7,2 0 8,1 3 26,1-4 24,-1 9 5,1-1-52,1 2-40,-2 3-25,2-4-17,-1 9 0,1 3 26,-3 11 19,3 9 0,4 3-14,-1 5 22,0 2 5,2 3 7,1-2-7,-3-2-14,-1-6-13,-1-3-4,1-5 5,-2-5-14,-2-6-8,1-5 5,1-5-9,-2-1 3,4-5-1,-2-4 2,0 4-10,1-1-88,5 2-233,12-2-392</inkml:trace>
  <inkml:trace contextRef="#ctx0" brushRef="#br0" timeOffset="26463.5136">16975 13506 1232,'0'0'265,"0"0"-169,3 1-96,7 5 8,10-3 28,20-1 73,15-6 16,15-4-56,51-17-26,-81 20-26,37-12-2,-9 7-4,-12-1-11,-14 5-86,-12 0-101,-11 4-100,-11 0-201,-42-6-167</inkml:trace>
  <inkml:trace contextRef="#ctx0" brushRef="#br0" timeOffset="26738.5294">17402 13573 1123,'-2'7'218,"-4"6"-146,-7 12-41,-6 12 11,-13 11 15,-13 13-19,-3 20-14,-41 64-11,1 33-4,66-132-8,10-2 1,-12 28 13,22-19-9,13-19 30,13-13 7,7-1-2,6-10 2,5-7 20,3-3-19,2-9-17,0-5-5,0-4-22,-6-5 0,-5 1-129,-12-4-58,-4-4-149,-31-61-182</inkml:trace>
  <inkml:trace contextRef="#ctx0" brushRef="#br0" timeOffset="27203.556">17142 14136 1029,'5'2'265,"2"2"-238,14 0 24,19-5 75,26-13 50,71-37 16,35-24-81,-22 12-41,-59 37-19,-56 19-4,-8 2-19,-5 5-16,17 3-12,-19 10 0,-15 19-21,-18 21 21,-32 64-1,-42 44-5,54-109-19,1-7-8,-31 49 18,4-8 14,5-8 1,8-15 0,1-12-9,4-13 3,8-14 0,11-7 6,8-10 0,8-3 7,6-4 7,2 0-7,2-4 8,10 2-4,14 1 1,21-3 28,13-5 2,9-4-7,3-5-11,0 0-6,-8-1-3,-10 7-8,-9 2 1,-9 6-8,-12 0 0,-12 2-22,-6 2-29,-6-2-45,4-5-140,10-19-214,59-116-649</inkml:trace>
  <inkml:trace contextRef="#ctx0" brushRef="#br0" timeOffset="27510.5735">18467 13222 1433,'-3'0'281,"0"0"-142,2 0-104,1 0-34,5 4 30,8 0 20,15 4 93,18 2-47,18-6-31,61-4-36,8-22-22,-95 11-7,-3-4-1,31-6-20,-12-3-46,-15 3-78,-16 8-147,-10 3-159,-46 1-175</inkml:trace>
  <inkml:trace contextRef="#ctx0" brushRef="#br0" timeOffset="27781.589">18811 13307 1099,'0'-2'318,"-1"4"-108,-1-2-114,1 6-38,-6 11 8,-7 17 89,-9 21-29,-11 13-63,-9 19-42,-39 58-12,50-94 1,-24 46-4,10-12-6,13-21-8,12-22-44,10-15-121,6-9-127,5-11-160,5-27-55</inkml:trace>
  <inkml:trace contextRef="#ctx0" brushRef="#br0" timeOffset="28247.6157">18583 13290 1290,'-6'-7'165,"3"3"-84,-3-8-44,6 10-11,0 2 68,0 0 92,2 0-52,-2 0-58,0 0-40,1 2-21,-1 6-14,3 4-1,3 20 33,3 16 33,-2 20-18,-2 15-16,-5 12-13,-6 63-4,-13 23 0,5-13-4,-2-63-10,5-62 0,1-4 0,1-2 6,-8 34-6,0-18-1,9-18-34,4-19-31,5-15-20,6-18-190,37-125-462</inkml:trace>
  <inkml:trace contextRef="#ctx0" brushRef="#br0" timeOffset="28444.627">18650 13607 1496,'-1'0'318,"2"0"-184,-1-1-127,5 2-6,4-1 81,11-1 38,13-2-39,12-9-49,13-9-32,7-3-17,-8-6-112,-6 1-196,-11 7-274,-9 2-143</inkml:trace>
  <inkml:trace contextRef="#ctx0" brushRef="#br0" timeOffset="28757.6449">18861 13761 924,'-6'16'256,"1"7"-76,-2 17-40,-2-3-35,2-10 9,2-11-14,3-7-38,2-9-28,2-4-10,1-1-13,2-4-11,9-16-48,7-12-18,9-9 40,7 2 20,-7 11 6,-7 17 9,-9 13 9,-3 14 30,-2 3 57,-5 13-4,-1 7-22,-6 15-20,-7 12-22,-4 0-16,-5-1-9,1-10-5,-2-15-7,6-20-19,-4-14-11,-1-17-59,-4-19-215,-1-25-49,-40-169-233</inkml:trace>
  <inkml:trace contextRef="#ctx0" brushRef="#br0" timeOffset="28943.6555">18971 12944 801,'8'39'146,"3"13"95,25 106-44,15 46 2,23-25-50,-21-74-70,1-3-25,18 0-18,-37-57-19,-1-4-8,-7-2-9,27 34-134,-11-11-140,-2 7-430</inkml:trace>
  <inkml:trace contextRef="#ctx0" brushRef="#br0" timeOffset="29143.6669">19469 13659 1960,'-13'10'246,"3"8"-189,-12 9-44,5 17-12,-1-2 10,-8 4 14,1-2-2,-1 1-13,2 1-10,1-8-10,-3-8-44,3-15-48,4-23-152,-1-155-470</inkml:trace>
  <inkml:trace contextRef="#ctx0" brushRef="#br0" timeOffset="29316.6768">19382 12828 1276,'-2'0'361,"1"0"-148,-4 0-144,2 7-51,-5 6-17,-5 16 0,-5 20-1,0 16-135,-1 14-154,-44 171-355</inkml:trace>
  <inkml:trace contextRef="#ctx0" brushRef="#br0" timeOffset="29567.6912">18710 14468 1150,'7'13'240,"-1"6"-87,8 19 6,6 17 21,-2 7-62,-7 2-67,-10 0-28,-10 7-5,-12 5-6,-5-3-3,-4-6-9,6-13-19,8-19-56,8-17-56,11-25-35,11-27-154,71-176-539</inkml:trace>
  <inkml:trace contextRef="#ctx0" brushRef="#br0" timeOffset="29765.7025">19046 14680 1195,'-5'17'318,"-1"6"-190,-4 18-25,-2 12-22,6-5 5,6-6-46,13-8-2,17-7 56,19-11-38,17-7-11,60-29-45,9-30-21,-7-18-3,-99 47-3,-11 4-95,-9 4-43,5-23-6,-54-71-389</inkml:trace>
  <inkml:trace contextRef="#ctx0" brushRef="#br0" timeOffset="29913.711">19338 14705 1267,'0'40'319,"-3"5"-41,0 36-55,1-6-118,4-14-60,7-16-27,10-20-18,14-9-69,17-22-304,133-119-691</inkml:trace>
  <inkml:trace contextRef="#ctx0" brushRef="#br0" timeOffset="30067.7198">20183 14776 1697,'-6'23'371,"1"3"-233,-4 25-35,2 3-29,4-10-23,3-11-51,3-11-9,6-9-108,5-3-170,20-24-668</inkml:trace>
  <inkml:trace contextRef="#ctx0" brushRef="#br0" timeOffset="40568.3204">7923 3851 1115,'-7'-11'156,"2"5"-72,-4-6-59,15 15-25,11 2-24,8 0 24,11 5 0,3-2 1,-1 3 5,4 2-6,7 0-1,13 3-6,57 6 1,54-19 6,58-15 0,-71-5-1,10 1 1,-3 1 6,-4 8-5,-8-6 0,17-10 0,32-10 0,-23-3 7,2 6 7,-12 11 0,-11 11-9,-31 12-5,-18 15 8,6 3-8,1-2 5,0-1 0,-13-10 3,10-6-2,16-9 11,17-7 12,21-6-9,-8-11-1,2 2-2,8 2-5,-7 7 8,-30 15-4,-8 4-1,-2 6-4,1 5-6,5 3 2,5-3-7,25 2 8,21-23-8,14-12 11,-11-8 5,1 11-1,-6-3-5,-29 8 1,-17 2-6,3 7 3,-3 1-2,6 7 4,-14-6-4,2-4 2,-2-6-1,-9 2-1,-11-9-1,-67 13-4,-5 1 5,-4 2 1,22-8-7,-14 4-1,-18 6 2,-9 1-2,-5 1 0,-5 0 0,0 0-8,-2 0-38,2 0-53,-3-5-83,-52-29-605</inkml:trace>
  <inkml:trace contextRef="#ctx0" brushRef="#br0" timeOffset="41343.3647">7940 4079 192,'0'0'509,"0"0"-377,0 0-93,1 0-33,1 1-6,-1 1 1,2 0 0,10 4 5,12 2 5,21 6-4,71-2-1,79-12 0,89-12-4,-75-9 19,35-1 4,20-13 25,-24 3 23,11 5-19,-5 9 5,-12 14-5,16 4-15,-18 4 13,3 3 2,30 0 3,6-5 0,30-9-4,-17-6-7,19 17-2,-25-21-8,9-5 9,-28 4 1,-32 30-11,-10-2-14,-33 13-14,-18 8-5,-7 12 7,4 18-8,-10-16 0,10-9 11,14-6-12,1-7 1,-9-27 1,19-15 10,-7-7 7,-24 1 22,-34-1-10,-35 3-11,-72 18-7,-10 1-7,-3 2 5,-3-5-11,-20 3 0,-17 4-252,-12 7-265,-52 52-60</inkml:trace>
  <inkml:trace contextRef="#ctx0" brushRef="#br0" timeOffset="42740.4446">20790 2691 877,'-5'-3'252,"1"3"-96,1-2-74,0 2 1,6 0-19,-3 2-23,0-2-25,1 0-8,5 0-8,5 0 1,11 2 0,14-2 5,10-2 0,5-1 13,4-3-2,-3 0-1,0 2 2,-2 2-1,5-2-11,0 1 3,-2 0-8,-10 3 0,-8-3 0,-16 0-1,-11 3-6,-6 0-9,-4-1-20,-6-2-46,-8-1-225,-9 1 56,-12 3 85,-7 5 126,0 7 39,5 2 7,5 1 16,11 4 25,1-3 28,7 6-1,4 2 8,5-1-16,4 7 4,5 9 16,4 11-12,5 11 3,0 16-38,6 13 8,-2 13 21,2-4 14,-6 5-14,1-11-33,-4 2-9,-1-8 13,-6-16 2,-6-11-19,-9-17 1,-11-7 1,-12-7 4,-11-7-11,-6-9-8,-2-11 2,4-12-1,11-4-2,12-7-3,10 2 0,11 7-5,5-2 8,5 6-8,6-2-1,10 4 0,11-3-2,11 5 1,9 4-5,4 0 6,3 3 1,0-2 9,-3-1-2,0 4-2,-3-8-6,-11 4-1,-7 0 0,-11 0-50,-10 0-158,-4 0-83,14-8-384</inkml:trace>
  <inkml:trace contextRef="#ctx0" brushRef="#br0" timeOffset="43184.47">22320 2440 924,'5'-6'280,"-2"5"-113,3-7-100,-4 8-46,2 4-19,0 2 10,1 8 21,1 1 13,-3 6-4,-3 6-13,-5 4-10,-11 2-19,-11 10-24,-22 2-115,-12 3-181,-12 4-53,4-11 68,15-12 254,25-16 51,18-9 206,24-5-44,14-6 13,21-5 52,16-5-22,12-6-41,47-11-44,14-3-14,16-1-34,-60 10-36,-53 17-21,-7 2-9,-3-1-6,19-3-90,-21 4-118,-25 7-302,-100 11-414</inkml:trace>
  <inkml:trace contextRef="#ctx0" brushRef="#br0" timeOffset="43378.4811">22442 2780 731,'0'0'357,"1"6"-268,5 4-82,4 12 8,0 10 62,6 13 58,-3 10-24,-6 14-33,-2 8-15,-5 5-23,-5-7-19,2-9-7,0-16-14,6-17-30,6-11-92,9-11-80,9-22-103,76-101-332</inkml:trace>
  <inkml:trace contextRef="#ctx0" brushRef="#br0" timeOffset="43545.4907">22759 2914 728,'0'-2'453,"0"2"-150,0 0-213,0 15-90,2 13 15,-2 15 45,0 14 14,-2 3-31,-1 0-19,-1-11-10,-3-13 4,-1-11 0,-6-12-18,-10-3-77,-14-6-211,-102-18-321</inkml:trace>
  <inkml:trace contextRef="#ctx0" brushRef="#br0" timeOffset="43844.5078">22310 3081 878,'-13'1'353,"4"5"-176,-18 10-93,3 11-11,-3 13 25,-4 7 5,4-5-7,4-4-37,9-1-47,11-12-12,10-3-1,20-6-36,21-12-101,59-18-122,54-37-109,14-29 17,-74 18 116,-17 22 236,-56 25 27,-3 9 164,-8 2 28,20 0-23,-11 7-34,-8 3-25,0 6-31,-8-4-38,-1 3-34,-2 2-16,3 0-18,-6 7-33,-10 3-111,-15 8-55,-113 74-270</inkml:trace>
  <inkml:trace contextRef="#ctx0" brushRef="#br0" timeOffset="44108.5229">22183 3715 689,'15'-13'531,"12"-3"-438,28-17-26,75-28 11,27-2 29,-23 16-7,-100 38-19,-2 1-24,-5 7-7,23-6-25,-14 15-23,-14 9-2,-16 13 0,-17 11 24,-17 15 25,-21 15 4,-18 8-32,-52 41-5,78-90-5,-31 27-3,12-11-8,18-15-85,14-14-136,10-10 8,9-17-49,22-98-318</inkml:trace>
  <inkml:trace contextRef="#ctx0" brushRef="#br0" timeOffset="44287.5331">22444 3605 674,'2'-10'238,"-2"6"216,0-7-292,4 13-144,5 14-6,14 15 0,16 13 66,16 16-3,10 11 54,13 10-9,0 0-77,0-4-19,0-8-12,-6-11-7,-10-16-5,-12-14-33,-13-18-86,-9-17-80,35-112-295</inkml:trace>
  <inkml:trace contextRef="#ctx0" brushRef="#br0" timeOffset="45128.5812">23966 2227 621,'0'-2'315,"0"4"-79,-1-4-124,1 4-56,0 0-17,1 0-2,1 3-4,2 6-4,6 3 4,0 5-3,7 5-15,-4 1-6,0 0-3,-3-7-6,-10 5-23,-18 5-81,-17 6-127,-124 62-360</inkml:trace>
  <inkml:trace contextRef="#ctx0" brushRef="#br0" timeOffset="45305.5914">23678 2645 800,'5'0'277,"7"-2"-146,19-1-2,20-10 46,60-12-10,30-13-48,-3 1-25,-100 31-37,-1-3-29,-1 2-17,34-6-9,-12 6-16,-15 3-103,-17 4-107,-20 1-119,-22 2-198,-103 8-78</inkml:trace>
  <inkml:trace contextRef="#ctx0" brushRef="#br0" timeOffset="45483.6015">24040 2630 520,'-1'7'204,"1"5"-126,-3 14 16,2 10 62,1 10 2,1 9-49,2 7-10,-2 5-19,1 6-1,-2 1-44,-3-2-17,0-11-2,0-18-4,2-13-12,5-16-87,11-17-101,63-93-284</inkml:trace>
  <inkml:trace contextRef="#ctx0" brushRef="#br0" timeOffset="45657.6115">24326 2691 1309,'2'7'199,"-1"10"-179,0 11-14,-1 19 22,-1 10 23,-4 6 21,1 7-28,-5 0-22,2-8-8,-4-7-2,-2-10-12,-7-10-47,-10-11-127,-87-3-311</inkml:trace>
  <inkml:trace contextRef="#ctx0" brushRef="#br0" timeOffset="45953.6284">23806 2829 1319,'-3'-2'299,"0"2"-149,-7 2-132,0 12-17,-5 13 8,-9 12 68,-3 5-5,0 5-30,5 2-26,9-6-14,11-8-2,18-8-38,27-15-18,75-32-79,82-64-130,21-27-107,-90 50 157,-37 33 38,-60 21 127,-8 2 50,-6 1 43,18 2 31,-12 5 8,-12 4 17,-4 5 21,-4-1-16,-2 8-56,0 2-27,-2 6-21,-4 1-141,-29 33-351</inkml:trace>
  <inkml:trace contextRef="#ctx0" brushRef="#br0" timeOffset="46463.6576">24171 2351 815,'-4'-8'177,"-2"6"17,-8 1-88,-10 18-85,-16 26-15,-53 72 15,-19 65 17,28 54-13,51-58 7,40-21-4,8-117-19,16-1-7,6-12 23,74 46 41,27-55 21,13-51-30,-44-24-19,-11-14-13,-59 19-10,56-115-4,-70 49-4,-21 7-7,-29 4-4,-2 63-14,-7 7 9,-9 9 0,-101-47 8,-48 58 1,4 56 12,107 7 30,51-14 15,10 6-46,3 8-11,-29 97-2,36 41 1,60-2-12,-5-138-122,122 37-75,-33-63-83,18-36-68</inkml:trace>
  <inkml:trace contextRef="#ctx0" brushRef="#br0" timeOffset="46720.6723">25738 2257 1738,'-6'-2'205,"-3"2"-173,-10 4-32,-18 11-6,-18 15 6,-17 9 8,-4 13 2,0 8-9,5 3 5,0 4-6,-45 36 1,-16-1 0,98-74-1,9-6-87,-23 20-103,23-12-53,16-15-129,13-9 70,56-43 70</inkml:trace>
  <inkml:trace contextRef="#ctx0" brushRef="#br0" timeOffset="46900.6826">25131 2802 265,'21'0'263,"-6"3"-25,17 12-28,-8 18-18,-7 23-34,-9 20-28,-7 73-43,-20 29 11,-22-14 17,1-34-22,3-11-36,27-80-33,3-7-6,6-6-10,-1 22-8,8-18-9,18-18-52,10-24-91,22-25-167,147-208-719</inkml:trace>
  <inkml:trace contextRef="#ctx0" brushRef="#br0" timeOffset="47140.6963">25846 2679 1456,'0'0'324,"2"3"-266,-2 17-58,0 17-13,-3 26 7,-3 23 6,-2 86 8,11 35 10,28-27 7,2-64 14,3-13-1,-12-54 8,1-5-5,2-7-5,26 37-14,7-18-5,-1-12-1,-3-20-8,-2-16-4,-6-14-4,-4-19-102,-5-22-198,29-156-939</inkml:trace>
  <inkml:trace contextRef="#ctx0" brushRef="#br0" timeOffset="47349.7083">26497 3055 1729,'-10'8'216,"-5"3"-176,-22 15-29,-14 14-5,-56 35 0,68-49-5,-32 27 4,2 3-5,15 6-2,7 5-3,5 7 5,6 6 0,5-3-9,5-5-126,6-5-108,-8 59-298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15T02:46:21.5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393 2640 661,'0'-6'218,"1"3"-22,-1-2-92,1 5-65,2 1-26,0-2-1,4 1 0,1-2 35,5 0-1,-3 0 13,-1 1-1,-2-2-7,-2 3 2,-2 0-1,-3 0 2,0 3-1,3-3-14,-3 0-20,3-3-13,8 3-5,8-1 0,14 1-1,15-3 1,12 3 0,7 0 0,1 3 0,-1 2 0,1 5 0,-7 1-1,1 5 1,0-4-1,10-2 1,54-7 1,26-16-1,21-15 5,-35 6-5,26-1-1,-16 1 0,3 2 1,-2 3 0,-5 4-1,-7 8 1,-18-2-1,5 4 2,1-2-1,7 5 8,-7 0 5,-6 0-8,2 5 1,0-2 1,4 6-7,4 1 5,-8 2-5,-1-2 5,3 1-6,5 4 0,-4-6 1,-17 5 0,-4-4 10,-3 4-4,-2 0 7,7-5-4,-1 2 1,-1 2-5,-13 2 0,-3 2-5,-1 3 0,-53-10 0,-3-4-1,-5-4 1,22 6 0,-15-2 0,-11-3 0,-12-3 8,-6 0 0,-1 0 6,-4-3 5,2 3-4,0-7-16,-1-2-91,-20-24-384</inkml:trace>
  <inkml:trace contextRef="#ctx0" brushRef="#br0" timeOffset="855.049">15835 2664 688,'-7'-7'213,"1"-3"-29,-6-10-8,3 8-29,3 2-11,3 1 10,1 5-29,2 4-53,2 0-59,1 2-5,6 4-30,13 3 24,20 2 6,25 0 8,75 1 11,73-18 4,41-23 5,-71-3-5,-10 9-2,-29 1 3,-30 14 3,-23 0-14,-10 5-2,-43 3-5,-2-1-5,0-1 0,42-2 5,0-3 0,44-6-5,-84 7 0,34-9 0,-10 6 0,-17 1 1,-21 1-1,-13 4 1,-10 3 7,-5 0 6,2 0 6,-1 0-3,1 0-11,0 0-7,1 0 0,4-2 0,4 1-1,6-3 1,-1 3-18,-1-3-27,-1 2-71,-6 4-113,-7 8-456,-58 26 209</inkml:trace>
  <inkml:trace contextRef="#ctx0" brushRef="#br0" timeOffset="127967.3194">6936 7312 901,'-2'-7'264,"0"-2"-70,1-3-91,0 5-14,1 4 50,-2 0 8,2 3-24,0 0-33,0 0-34,2 0-29,-2 3-15,2-2-11,9 7-1,8 5 1,10 9 17,4 13-6,6 4-3,2 10-9,2 5 6,3-2-5,1 6 6,0-6-5,3-7-1,5-7 7,6-15-8,8-23 1,59-35-1,53-57 6,35-22-5,-77 39 1,-12 17 6,-15 15-8,-26 21 0,-56 20 0,-5 4-2,-7 3-7,18 9-13,-14 10-5,-10 8 17,-6 8 10,-3 4 7,2 4 10,10-2-10,10 5 2,14-8 17,28-3-8,64 4-8,54-43-1,30-39 6,-77 5-14,-9-16 5,-2-3-6,-11 7 8,-14 1-8,-19 3 0,-48 26 0,-5 1 5,-3 7-5,26-9-2,-11 13-7,-6 10 3,-2 11 5,-1 9-9,-3 12 4,0 7 5,-2 10 1,2 6-1,0-6 1,1-3 10,2-10 4,0-14-2,9-11 30,8-18-5,17-24 1,61-45-17,30-32-14,-8 11-1,-115 71-5,-11 8-1,-12 4-61,15-5-65,-21 10-107,-15 12-47,-86 74-233</inkml:trace>
  <inkml:trace contextRef="#ctx0" brushRef="#br0" timeOffset="132471.577">26565 11454 1419,'0'0'380,"0"1"-221,0 9-150,3 12-8,0 19 49,1 21 13,0 17-7,2 71 11,1 45 2,6 27-36,0-69-21,-2-12-3,-8-19-7,-3-80-1,-4 0 1,-2-5-1,1 32-1,-1-16-36,3-23-58,3-20-73,6-29-59,32-143-504</inkml:trace>
  <inkml:trace contextRef="#ctx0" brushRef="#br0" timeOffset="132938.6037">26629 11800 1400,'0'-3'339,"3"3"-150,-1-4-129,12 0-23,15-4 35,19-7-1,17-2-23,56-11-17,-80 25-11,37-5-10,-15 12-10,-16 14 0,-21 8-6,-15 13 6,-22 13 0,-24 14 12,-24 13-11,-65 55 0,-25 3-1,113-107 0,10-11 1,-19 22 5,23-23-6,14-11 1,8-4 0,8-9-1,7 4 0,19-6 0,18 4 8,60-1-8,22 14 0,-91-1 0,-5 8 0,33 11 1,-11 7 8,-21 11-8,-18 9 8,-23 2 5,-20 2 14,-20 1 16,-18-2-8,-57 27 0,-21-14-2,97-57-14,5-3-13,-28 5 2,13-18-9,17-18-10,15-14-104,15-15-77,19-15-365,110-129-522</inkml:trace>
  <inkml:trace contextRef="#ctx0" brushRef="#br0" timeOffset="133581.6405">27773 12030 1129,'-1'0'331,"1"0"-181,-5 5-118,1 6 25,-1 13 102,1 7-15,1 14-80,6 12 5,1 9-25,10 9-4,-2 9 4,7 8 26,1-3-17,2-11-25,5-15 2,3-16 2,11-20 17,18-16 13,63-36-10,69-80-25,54-94-18,-71 33-1,-8-10-8,-17 2 1,-28 29 0,-31 38 0,-64 78 0,-3 7 0,-4 4-1,25-19 0,-12 14-1,-4 7 1,-9 4-2,-6 8-10,-9 3-18,-2-2-13,-4 3-25,-2 3-5,-11 2-31,-19 9-26,-18 9-59,-66 32-324,-82 39-298</inkml:trace>
  <inkml:trace contextRef="#ctx0" brushRef="#br0" timeOffset="133988.6638">27933 11856 1165,'-7'-1'246,"7"1"-142,-6-3-92,6 3 16,6 4 79,1 3 65,10 5 16,10 2-52,10 4-64,6-3-9,9-2-27,6 4-1,16-4-7,67 12-4,46 9-6,-8 17-17,-86-10 0,-60-15-1,-7 3 0,-10-1 0,17 34 0,-19 5 15,-16 8 14,-10 7 4,-4-6 7,4-3-13,6-13-19,12-12-8,16-3 0,19-8 10,24-11-9,73-7-1,57-50-24,29-27-88,-80 0-67,-15-10-507</inkml:trace>
  <inkml:trace contextRef="#ctx0" brushRef="#br0" timeOffset="134834.7122">30074 11636 1316,'-3'-1'346,"3"1"-154,0-3-126,3 3 27,1 0 35,7-6-26,16-2-33,12-1-47,16-5-10,9 0-5,-1 6-6,2 0-2,-2 7-7,-3 2-28,-11 3-16,-12 0-10,-15 0-53,-12 0-34,-9 2-32,-10 0 80,-10 5 82,-8 3 19,-10 3 5,-1 2 3,1-2 38,1 7 34,9-5 4,3 5-14,10 4-1,5 3 2,3 6-7,6 10-20,4 2 11,4 4-7,6 9-10,3 2-14,0 4 9,-4 3 0,-3 2-3,-10 3-8,-7 2 5,-7 7-3,1-3-1,-7-11-10,3-11-5,5-14-7,-3-10 1,2-4 4,-5-9-5,0-7 13,-5-7-2,-1-8 0,-6-7-11,-1-4 5,-3-6-6,4-1 0,10 3 2,7 5-2,10 4-1,6 0-17,15 1 18,15-1 7,22-4 43,57-7-5,-72 16-12,38-1-5,-8 2-2,-12 7-5,-10 0-8,-11 4-4,-5 4-9,-2-4 0,-2 6 0,2-6 0,2-2 0,-7-1-29,-9-8-39,-12-2 38,-8-8-49,-15-7-139,-110-52-373</inkml:trace>
  <inkml:trace contextRef="#ctx0" brushRef="#br0" timeOffset="141895.116">5063 4385 1106,'-11'-5'166,"7"1"11,-8-2-72,12 9-102,8 1 8,4 11 17,7 8 29,8 7-3,7 10 23,10 12 4,9 11-15,7 10-24,3-1-14,1-9-10,0-8-4,8-20 7,52-8-6,45-42-2,48-38 1,-67-22-13,-7-28 8,-4 13 0,-22 13 2,-26 25-11,-62 39 0,-11 7 0,-4 6-7,13 4-2,-14 11-7,-5 14 16,-2 8 2,0 11 8,3 2-10,5 5 0,11-6-1,12-6 1,16-12 7,61-5 11,44-49 11,24-54-13,-76 10-5,-6 4-4,-11-1 5,-3 11-11,1 2-1,-3 7 1,-45 28 7,-9 9-8,-7 4 0,22-2-1,-15 17-19,-14 13 6,-8 13 14,-3 14 0,1 7 6,-1 2-4,6-2-2,12-5 0,10-12 5,20-13 7,16-24-3,60-29 9,22-53-6,-109 44-4,-3 5-2,34-26-6,-11 7 6,-18 11-5,-12 11 0,-11 11 0,-6 2-1,0 8-5,2 7 4,8 2 0,5-1 1,4 0 0,3-2 2,0-6-2,-2-2 6,-8-5-6,-11-2 0,-7-2-9,-13-6-178,-65-73-837</inkml:trace>
  <inkml:trace contextRef="#ctx0" brushRef="#br0" timeOffset="150791.6248">6313 9129 464,'-3'-3'10,"2"2"-10,-5-2-12,3 7-37,6 4-43,4 9 23,6 5-49,7 16 85,4 5 20,6 9 13,3 12 1,4-2 25,4 5 13,3-3 48,1-2 25,4-6-25,-2 3-10,6-5 2,2-6-20,12-7 4,57 6 25,84-47 19,109-66-8,-81-21-9,18-19 4,-29-5-40,-27-11-24,-14 29-30,-44 44-9,-44 36-13,-59 23 1,-6 3 7,-1 9 4,29 29-4,-1 12 14,-2 7 6,13 8 33,41 32 9,33 16 36,14-13 0,-35-65 11,11 0-7,-13-37-17,-7-8-8,-2-20-21,15-10-20,15-18-7,18-14-6,0-12-9,9-5-13,4-1-8,-17 9-32,-33 19-5,-29 17 13,-61 29 1,-6 0 32,-6 6 6,20 4-10,-10 5 5,-4 10 2,1 11 2,7 7 6,8 8 1,16-1 26,55 25 22,28-17-11,33-17 40,-51-36-29,10-7-11,-11-14-10,22-30-15,25-16-4,17-18 7,-8-1 1,-20 2-7,-16-23-1,-26 20-7,-77 54 10,-12 9-4,-9 5-1,18-11-6,-24 17-28,-14 11-212,-18 11-110,-75 40-378</inkml:trace>
  <inkml:trace contextRef="#ctx0" brushRef="#br0" timeOffset="163308.3407">7153 10696 814,'-4'-3'193,"2"-3"-7,-1 2-115,3 4-71,3 0-6,3 10 6,3 0 9,3 7 19,2 8-16,7 7 3,-2 7-3,1 10 8,0 2-5,3 2 1,-4-1-8,6-3 2,1-9 1,4-8 8,1-7-1,0-9 11,2-9-16,4-8 4,3-11-16,2-11 26,3-17-12,-2-17-3,-4-7-3,-4 3-3,-12 12-4,-10 27 28,-8 12-30,-5 18 0,2 6 6,4 0-5,0 8 7,7 1-7,1 0-1,-1-1 9,5-3 0,0-4-3,6-4 3,3-1 0,8-2-9,5 6-37,4 3-251,71 54-302</inkml:trace>
  <inkml:trace contextRef="#ctx0" brushRef="#br0" timeOffset="163757.3664">9990 10966 39,'33'14'0</inkml:trace>
  <inkml:trace contextRef="#ctx0" brushRef="#br0" timeOffset="186406.6619">2581 12745 835,'-15'-7'286,"3"5"-125,-15-6-86,5 4-24,-5 4 30,-4-4 58,-1 3-7,-4-4-18,-1 1-21,6-1-9,2 1-33,7 0-13,5 1-20,4 0 4,3 3-14,3 0-8,1 6 0,-1 1 0,-6 9-13,-1 16 12,-10 21 1,-4 15 0,0 8 0,1 5 0,6-5 0,9-8 0,1-10-1,8-5 1,6-10-2,10-2 1,2-4 0,8-1 1,6-2 1,5-3 10,7-2-4,-1-4-6,0-6 0,1-2-1,-1-7 15,1-3-14,-3-3 16,0-6-16,-4-4 1,0-1 14,-6-3-1,-5-3-9,-3 3 9,-7 1-4,-4 2-1,-4 5-4,-2 0-4,-6 2-2,3 0 1,0 0-1,0-2-5,9 0-51,7-8-58,16-8-261,78-86-638</inkml:trace>
  <inkml:trace contextRef="#ctx0" brushRef="#br0" timeOffset="188931.8063">14315 4515 726,'-26'-7'129,"1"4"-55,-27-2-46,-5 10-4,-9 9 12,-2-2 20,-5 4 28,-3-6 16,1-3-16,5-1-18,-2-1 2,6 0-5,-2 7-30,1 4-2,1 7-13,-4 13-4,3 5 2,-3 8-7,3 4-8,2 0-1,7-4 0,12-4-1,13-7 1,7 0 0,9-7 0,1 0 0,4 0 0,0 3 1,-3 6-1,0 7 1,-5 4-1,-2 8 2,-7 9 3,-1 5-4,-2 2 4,4-8-5,10-11 0,3-11-1,6-3 1,1-7 1,0-2-1,0 5-1,-1 3 1,-5 9 0,1 15 0,-6 12 8,-2 11 2,-1 4-4,7-5-5,1-13 0,5-11 0,6-6 3,6-6-4,3-8-1,5-4-13,4-5 14,0-1 2,5 2 4,-3 2 1,4 3-6,1 1 6,3 10-6,4 0-1,1 5-1,4 1-7,5-7-4,4 2 11,5-9 1,4 0-2,5-9 2,-4-6 27,8-7-6,1-4 2,0-6-10,10-1 1,41 3-13,16 0 8,11 7 0,-45 5-9,6 17 0,-12-13-5,-1 0 5,2 7 0,4 13 2,-2 2-2,4-16 4,-2-5-4,0-1 9,19 25-7,5-30-2,7-7-1,12 2 1,-10 7 1,-2-22 7,4-1-9,0 5 2,-6-9-1,-17-9 5,-12-1-4,-5-4 0,-8-7-1,-42 12 1,1-7 0,3 3 0,40-18-1,-3-1 0,3-2 8,38-18-8,-80 41 1,40-14 1,-6 0-2,-6 4 1,-5 4-1,-4-2 0,-2 3 0,0-3 0,2 1 0,4-3 0,-1-3-10,4-1-8,-6-4-18,3-7 2,-3-7 19,3-12 14,-1-10 1,-1-10 2,-2-7 11,1-7 16,23-61 16,-60 102-3,29-48-24,-7 7 1,1 9-11,0 10-8,-2 1 1,0-2 0,-2 5 0,-5-1 5,-8 2-4,-8 3-2,-8-1 0,-8-2-18,-11-4 12,-3-1-12,-8-7 18,-2-3 1,0-3 1,-1-2-2,-2 1-12,-2 6-8,-5 5 11,-4 12-1,-10 4-28,-13 6-19,-11 1 36,-5 2 0,-1 1 20,5-8 0,4-7-7,0-8-8,1-7-26,-6 1 16,-4 5 16,-51-24 10,-17 18-6,-3 17 6,49 29 1,7-1-1,50 13 0,-2 5 1,0-1 1,-38-10-2,3 3-1,-2 5 1,-1 7 0,-50-3-1,-24 2 0,-10 9 0,64 3 1,9 0-1,52 0 2,5-3-1,3 3 0,-27-1 0,7 1 0,5-1 0,5 2 0,2 3-1,-1 3-5,-2-3 5,-4 4 1,0-3-1,-5 7 1,-4 0 0,-4 4-1,0 1-1,-4-1 2,8 1-1,7-5 1,7-2 0,3-4 0,7 4 1,-2-6-2,0 4 2,2 3-2,-5-1 1,0-2 0,-4 6 0,-2-1 0,-4-2-6,3 3-3,1-4 1,10-7 7,8-1 1,8-4 0,4 0 1,1-2-1,1 0 2,1 2-2,0-2-1,-1 3 1,-2-1-24,1 2-75,-1 0-42,5 0-145,8-22-71</inkml:trace>
  <inkml:trace contextRef="#ctx0" brushRef="#br0" timeOffset="232851.3184">5252 11528 462,'-16'26'51,"1"11"-26,-23 37-16,-36 73-1,-47 57-1,-64 46-1,4-72-6,5-10-262</inkml:trace>
  <inkml:trace contextRef="#ctx0" brushRef="#br0" timeOffset="234062.3876">1544 14383 831,'-8'-3'912,"4"0"-640,-10 0-35,13 0-110,4 1-41,0-2-16,1 0-11,-2 1-29,1 0-30,-2 0-10,1-1-20,2 1 0,2 2 30,2-1 6,-1 2-6,-4 0 0,-3 2-7,-3-2-1,1 1 3,0-1 4,-1 0-6,3 0-17,-3-3-21,-3-7-82,-3-5-38,-1 5-297,-16-6-534</inkml:trace>
  <inkml:trace contextRef="#ctx0" brushRef="#br0" timeOffset="235795.4868">2054 12955 770,'-9'-7'246,"5"3"-9,-9-4-39,9 4-66,4 7-108,4 11-24,7 24 0,8 20 19,29 86 19,37 47-10,39-10 23,-86-145-27,1-11-9,-1-11 14,35 9 35,1-34 5,-10-27-12,-3-26-16,12-77-10,-31-67-30,-37-27 14,-32 76-15,-28 1-3,-12-7-24,34 113 27,0 21 68,3 14 37,-38-11-38,-5 47-14,-59 91-41,-43 113-12,24 48 0,97-87 1,48-33-1,43-37-6,0-71-61,10-11-62,121 56-360,4-49-575</inkml:trace>
  <inkml:trace contextRef="#ctx0" brushRef="#br0" timeOffset="236289.515">1693 14787 1004,'-8'-14'597,"5"6"-402,-6-11-57,7 18-82,2 2-56,2 5-14,10 15-16,6 15 30,11 24 45,4 21-4,19 73-19,-11 55-4,-21 78 17,-22-77-16,-3-34-10,1-8 0,2-31-8,8-96-1,2-11-55,-2-17-128,14 15-127,-4-35-149,35-168 261</inkml:trace>
  <inkml:trace contextRef="#ctx0" brushRef="#br0" timeOffset="236671.5369">1768 14769 535,'-8'-4'1008,"4"0"-732,-5 1-190,7 4-86,5 5-21,6 0 21,19 2 0,21-4 100,74-12-43,61-41-33,23-29-12,-106 27-1,-19 18-11,-49 24 1,-6 2 0,-8 5-1,20-2 0,-14 8-6,-12 12 0,-9 12 6,-7 20 5,-4 28 14,-20 81 2,-8 52 5,23 11 8,24-70-22,15 13-3,9 17 0,0-35 5,-2 7-2,-1-7-5,-6-8-5,1-34 8,-18-62-8,-1-15-1,-2-9-1,5 14-32,-3-20-56,-9-23 2,-9-32-212,-66-221-910</inkml:trace>
  <inkml:trace contextRef="#ctx0" brushRef="#br0" timeOffset="236876.5486">1978 15435 1722,'4'-7'298,"7"-5"-190,8-18-88,19-10-11,17-9 15,15 0-3,6 5-11,-4 8-4,-7 8-6,-16 14 0,-14 14-63,-16 15-216,-17 29-216,-86 123-436</inkml:trace>
  <inkml:trace contextRef="#ctx0" brushRef="#br0" timeOffset="237295.5726">2078 15713 1612,'0'0'360,"2"0"-278,-2 0-64,0 1 36,0 2 9,2-3-30,-2 0-24,2 0-9,-1-3-26,1 2-4,7-5-13,4-6-13,13-14 7,5-13 11,0-4 17,-1 4 14,-6 7 7,-8 13 1,-2 3 10,3 11-2,0 9-9,6 7 30,1 17 24,3 8 7,-1 16 2,-1 10-19,-4-2-5,-7-5-9,-4-13-8,-8-12 5,-6-5 8,-6-6 10,-5-3 10,-12 0-13,-10-6-21,-18 0-9,-11-14-6,-3-3 5,3-8-10,15 0-1,16-3-1,18 8-45,18-4-95,27-3-221,177-87-513</inkml:trace>
  <inkml:trace contextRef="#ctx0" brushRef="#br0" timeOffset="238233.6262">3670 14877 1449,'-9'-3'549,"3"0"-432,-15-3-57,5 6-6,-9 4-3,-8 3-3,-9 12-9,-12 12-18,1 17-13,-2 16-1,2 15 8,9 4-1,10 3-2,12 3-3,15-5 10,14 3-10,12 2-1,7-10-1,13-8-5,8-16 5,8-10 4,5-11-2,3-11-2,-1-5 8,-2-13-3,0-5-6,-10-6 2,-6-7-1,-10-3-5,-13 1 11,-8 0-1,-11 8 3,-2 3-15,0 5-51,-3-1-55,-3-1-50,5-36-495</inkml:trace>
  <inkml:trace contextRef="#ctx0" brushRef="#br0" timeOffset="238640.6495">4242 15387 1491,'0'-1'558,"-3"-1"-424,2-2-58,1 3 7,1 1-11,2 0-20,7-2-34,13-4 8,14-7-1,20 0-10,11-8 8,6-2-14,5 5-8,-4-1 10,-8 7-11,-13 1 2,-17 4-2,-14 5-1,-12 2-37,-9 2-65,-4-2-38,2 2-29,0-2-288,2-2-370</inkml:trace>
  <inkml:trace contextRef="#ctx0" brushRef="#br0" timeOffset="239248.6843">4978 14768 1776,'0'0'281,"1"0"-218,2 0-62,3 0 11,10-3 23,18-4 5,17-5-19,57-14 12,-66 15-6,40-12-15,-11 1-10,-15 6-2,-15 2-6,-15 4-54,-11 2-29,-4 3-79,-11 1-22,-11 2-70,-13 8-62,-13 9 143,-8 7 179,0 5 9,8-5 147,10 5 9,5-3-10,3 7 13,3 4 9,0 10-14,3 6-49,-4 8-16,-1 4-23,-1 5-11,-3-2-26,7-10-22,7-13-9,10-15-7,11-10 0,16-9 11,10-5 19,14-9-12,5-7-8,3-8-4,-6 1-6,-6 3-58,-8-6 8,-7 3-22,-9-6-48,-7-6-43,-13-5-333,-8 1-155,-9 3 570,-4 12 81,4 13 150,3 4 6,2 6-21,1 1-15,0 2 17,1-3-17,2 3-36,-3-2-48,4 0-36,-2 3-53,2-4-154,-11-7-355</inkml:trace>
  <inkml:trace contextRef="#ctx0" brushRef="#br0" timeOffset="239586.7036">4953 14869 1206,'-5'-1'342,"4"1"-147,-2-6-54,4 6-9,2-3-3,5-1-11,11-3-56,20-6-14,20-9-3,67-26-21,13-10-11,-99 44-11,-14 4-1,35-9 0,-20 7-1,-17 5-1,-7 4-73,-11 3-55,-3 0-82,-9-4-119,-63-37-925</inkml:trace>
  <inkml:trace contextRef="#ctx0" brushRef="#br0" timeOffset="239870.7199">5168 14307 178,'-4'3'1579,"4"-3"-1363,0 7-203,9 18-7,1 13 6,10 24 24,22 71 48,24 50-3,-2 33-42,-31-68-16,-4 15 1,-12 7-12,1 11 3,-8-10-3,3-26 6,-5-14 4,0-24-11,-4-67-1,0-11-9,-3-11-1,2 18-2,-1-23-52,-1-13 0,-2-19 6,-4-26-115,-10-82-450,-47-182-202</inkml:trace>
  <inkml:trace contextRef="#ctx0" brushRef="#br0" timeOffset="240253.7418">5229 14929 1293,'-2'1'555,"4"1"-505,-2 6-43,1 4 25,2 5 77,-3 4 14,-3 3-30,-3 21-21,-9 16-13,-11 26-23,-25 74-18,-18 21-8,26-11-9,37-134-1,4-14 0,4-11-74,4 18-50,16-34-146,11-40-5,48-95-348,65-214-222,-80 200 659,-42 107 186,-4 14 814,-6 10-294,12-17-245,-3 25-92,-3 24-17,4 10-14,2 18-22,-1 10-37,5 14-28,1 2-22,1 2-17,7 1-16,1-9-10,6-6-9,-6-7-85,-2-14-68,-9-14-101,-9-18-232,-8-122-386</inkml:trace>
  <inkml:trace contextRef="#ctx0" brushRef="#br0" timeOffset="240998.7844">5818 14116 1879,'2'0'239,"-2"4"-215,1 7-8,4 13-11,-3 18 97,5 13-30,1 9-39,0 3-21,3-6-5,5-5-7,6-14-60,8-16-45,3-17-69,1-18-99,-1-14 81,-6-9 84,-14 0 94,-5 6 14,-10 9 80,0 11 73,-8 9-6,-12 14-93,-14 16-41,-17 24-11,-11 23-1,-3 5 7,16-13-8,21-27 0,19-27 1,19-18 63,18-23-4,10-13-28,15-9-16,9-2-7,4 4 2,-3 10 4,-6 8-5,-8 6 2,-15 10-12,-8 6 0,-13 4 0,-7 8-14,-10 11 3,-7 7 11,-13 15 7,-10 9-7,-7 1 1,-5 0-1,5-10 0,12-12 0,13-12 1,13-11-1,14-7-6,17-7 6,21-11 60,19-6-33,12-17-18,2-3-8,-7 3-1,-19 10 0,-18 10-38,-23 18-22,-20 14 27,-23 24 33,-18 24 1,-71 76 0,-51 42 10,125-133-11,15-8 48,-34 28 31,36-24-47,22-16-32,20-6 8,12-7 47,23-5 17,53-16-25,28-37-35,-89 20 0,-4 1-2,34-19-10,-13 1-57,-21 13-10,-19 5-2,-21-3-45,-15-4-375,-19-5-52,-128-77-84</inkml:trace>
  <inkml:trace contextRef="#ctx0" brushRef="#br0" timeOffset="241177.7946">5997 14705 947,'-2'4'319,"4"3"-232,1 19-37,10 12 185,5 24 4,9 13-65,0 12-54,3 6-44,7 66-8,-17 30-10,-7 47-13,-10-58-21,-6 3-4,6-16-13,3-30-7,13-23-16,-4-71-73,0 2-65,45 111-37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xmlns="" id="{4C5F3B74-371A-4B23-8C0D-C9E7B46C6AC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xmlns="" id="{3B7BF08F-402B-42D6-82BF-9D6BBB02BDC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xmlns="" id="{366E2944-8CD1-429E-90B0-13C3777BDFA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xmlns="" id="{11FA0C65-1C28-4D62-A656-11CB3187673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xmlns="" id="{34BFA90E-BB2A-41AE-BEDA-77362C4624C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xmlns="" id="{5A6E7309-E346-423B-BD16-FC9C2F224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F065FCB-9F93-4D36-98DF-AAB95E6D4A3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97111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065FCB-9F93-4D36-98DF-AAB95E6D4A37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45525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7EC283A-4CD1-49C0-AED8-CD8FFEB012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4688FD9A-91C0-4A35-BB99-B9A9C9AC197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6E7BEBA8-7917-4B7A-BD56-CC5AD3560B3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F28E7B6-9E11-4128-AC70-B2076F18D3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24257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E8F3A07-D352-4968-A9A6-329D2DED5F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3534327C-CC2F-4023-8264-A722F9AAE3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EEC25A69-0A0E-418F-B2CF-BA97B9474A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88532DD-E593-44E8-8554-9AC9B5E408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19431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9F522EEE-137A-48AF-AACE-75E2C04D5A6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8100765D-142B-45A4-ADBA-B3D4437787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1A52B2AE-340B-43D4-AF7D-4FDFF4207E5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2F50202-C87D-4BF1-A0DA-A6D8DE87ED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39721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4ED36-FD2C-4A44-9EA8-2EF0B6CEFCE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80785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DE881-8C5D-4E58-9082-D71995CE1D4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60511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92EB3-AA47-4DF6-9EC2-A07BDF632E4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9605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11724F-F167-4DDB-8361-FB00A730D9E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79623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8A381-E9B2-4928-9A8F-B55CD130F84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89804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E1311-80FD-4077-BA70-D794F9BB466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005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9FC6-838E-4C6F-8163-32B82BE8EA9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95854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FDBAF-3DC3-4832-AAF6-7332E609730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23828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AA3027B-44C2-4E2A-95E5-A02E08805C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A56DF37E-56CC-40EA-AE85-F2585AC9AE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87D5B9CA-43E0-4546-83D4-68E73192711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F7B1E77-ABAD-4F11-88F1-7268B18E651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68066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DD35A-3DA9-4B31-9697-257A545B272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99959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D26A8-232A-4C2C-A8FB-E93AA09F607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07771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D1A6F-6CD9-44F8-9583-D9A0D103102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835081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8E7B6-9E11-4128-AC70-B2076F18D3D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98999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B1E77-ABAD-4F11-88F1-7268B18E651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277118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01D01-9371-45FF-B281-BF825F9CC2D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585805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F31DF-25E2-47F5-AAF1-12D41359F77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9053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55A75-A3B6-451E-B318-8DFEBCD1890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97666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18595-1BBA-44DB-8265-D7C4308EE78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226616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3E52B3-31AA-4322-8D14-70118E49105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9937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FC5489B-B531-4CD5-ACE9-02EC6DCDC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0C95AB16-81EE-4C54-B67A-DA6CAEA7DE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7812246A-993C-40C1-B7BD-54DACE36A1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5601D01-9371-45FF-B281-BF825F9CC2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156512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33408-1E07-4FE8-A8D3-B15A24FB409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1125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633E7-2660-40B9-8D7C-8B6627C81D7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94565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532DD-E593-44E8-8554-9AC9B5E4082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045323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50202-C87D-4BF1-A0DA-A6D8DE87ED6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8563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8018F51-40DE-4384-92BA-C60B27928A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240998C7-100E-4412-8823-8A84D3F7A4C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85B6BA6B-CE3E-45CD-9A81-DA524516E1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42BF9ADB-EA29-4C1F-A091-DD23A20D68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20F31DF-25E2-47F5-AAF1-12D41359F7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50163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FF1A852-2655-4201-9CCD-5842D0287F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870B4D52-AB6B-4882-9029-45F042163C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10DDF78F-E6DC-4836-BD2D-B3F5C68043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38284B87-A56D-4E16-BEE2-0B105CA2B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70835BD4-EA58-465C-83AF-4C1A4F045BC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1CFF85A1-7C9E-4952-BD3D-EA1FE3A24E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3355A75-A3B6-451E-B318-8DFEBCD189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19785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F60E6FB-0543-4F67-BD98-9C73FF704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2542146E-26B4-4D03-9F6C-DDBEEA46CF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1A18595-1BBA-44DB-8265-D7C4308EE7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74653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E3C5F721-C489-4F52-943F-3235B51306C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C3E52B3-31AA-4322-8D14-70118E49105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83536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5A66271-1A67-42E9-A982-F1324EED90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C1BAA9DC-8CDB-4409-9598-5E64499EFB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AFC052F5-A068-4F19-BA13-28255C0E83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C541A05B-9F30-447C-B3A8-3A16A598AF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B833408-1E07-4FE8-A8D3-B15A24FB40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419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D44CB11-4E9E-43B4-8267-891A069DBF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1736F88D-6DD9-4756-A2DA-6E5DC27050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2C6576D7-C12E-49CC-A0F6-6F1FC2FAA0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5BAAD6D1-CCD5-48BB-9253-BB0252543B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27633E7-2660-40B9-8D7C-8B6627C81D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76699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hyperlink" Target="../&#24635;&#30446;&#24405;.ppt#2. &#24187;&#28783;&#29255; 2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hyperlink" Target="../&#24635;&#30446;&#24405;.ppt#-1,2,&#24187;&#28783;&#29255; 2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hyperlink" Target="../&#24635;&#30446;&#24405;.ppt#2. &#24187;&#28783;&#29255; 2" TargetMode="Externa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xmlns="" id="{F192631D-7FE1-48BC-B26B-66FAB59BA95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13284" y="6440488"/>
            <a:ext cx="28448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6427EDD-51E4-4C9C-867E-8C53CA54AFF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xmlns="" id="{BA25BA7E-F639-4ED9-BC8A-A1F17741A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184" y="6400800"/>
            <a:ext cx="3860800" cy="26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八章  电磁感应  电磁场</a:t>
            </a:r>
          </a:p>
        </p:txBody>
      </p:sp>
      <p:grpSp>
        <p:nvGrpSpPr>
          <p:cNvPr id="48132" name="Group 4">
            <a:extLst>
              <a:ext uri="{FF2B5EF4-FFF2-40B4-BE49-F238E27FC236}">
                <a16:creationId xmlns:a16="http://schemas.microsoft.com/office/drawing/2014/main" xmlns="" id="{926067A1-90D4-4656-A12C-4026828793E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48133" name="Picture 5" descr="moban-2-3">
              <a:extLst>
                <a:ext uri="{FF2B5EF4-FFF2-40B4-BE49-F238E27FC236}">
                  <a16:creationId xmlns:a16="http://schemas.microsoft.com/office/drawing/2014/main" xmlns="" id="{2C82CDEF-0A1F-4824-B864-71954644CE1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8134" name="Picture 6" descr="moban-1-11">
              <a:extLst>
                <a:ext uri="{FF2B5EF4-FFF2-40B4-BE49-F238E27FC236}">
                  <a16:creationId xmlns:a16="http://schemas.microsoft.com/office/drawing/2014/main" xmlns="" id="{3EBF97DD-8732-4A0D-8AAE-0151F395B035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8136" name="Oval 8">
            <a:extLst>
              <a:ext uri="{FF2B5EF4-FFF2-40B4-BE49-F238E27FC236}">
                <a16:creationId xmlns:a16="http://schemas.microsoft.com/office/drawing/2014/main" xmlns="" id="{FB97F8BE-3267-4C3E-8401-B6D8B2E4987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8139" name="Picture 11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047C1842-6817-4600-B9E8-F984D25C251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40" name="Text Box 12">
            <a:hlinkClick r:id="rId16"/>
            <a:extLst>
              <a:ext uri="{FF2B5EF4-FFF2-40B4-BE49-F238E27FC236}">
                <a16:creationId xmlns:a16="http://schemas.microsoft.com/office/drawing/2014/main" xmlns="" id="{ADB8D2DC-A468-4659-8438-2F1392F2A96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B7A8C6-D0FE-416A-A062-417FEC743D18}" type="slidenum">
              <a:rPr lang="en-US" altLang="zh-CN" smtClean="0"/>
              <a:pPr/>
              <a:t>‹#›</a:t>
            </a:fld>
            <a:endParaRPr lang="en-US" altLang="zh-CN"/>
          </a:p>
        </p:txBody>
      </p:sp>
      <p:grpSp>
        <p:nvGrpSpPr>
          <p:cNvPr id="7" name="Group 17">
            <a:extLst>
              <a:ext uri="{FF2B5EF4-FFF2-40B4-BE49-F238E27FC236}">
                <a16:creationId xmlns:a16="http://schemas.microsoft.com/office/drawing/2014/main" xmlns="" id="{AA64EB89-73F9-445B-AE3F-9466D1DAD2AF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8" name="Picture 18" descr="moban-2-3">
              <a:extLst>
                <a:ext uri="{FF2B5EF4-FFF2-40B4-BE49-F238E27FC236}">
                  <a16:creationId xmlns:a16="http://schemas.microsoft.com/office/drawing/2014/main" xmlns="" id="{B7226D3B-6022-40E6-9AAD-58EF18050B68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19" descr="moban-1-11">
              <a:extLst>
                <a:ext uri="{FF2B5EF4-FFF2-40B4-BE49-F238E27FC236}">
                  <a16:creationId xmlns:a16="http://schemas.microsoft.com/office/drawing/2014/main" xmlns="" id="{6A60BC0D-6484-4B75-99AC-AFD6BEB47272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Oval 20">
            <a:extLst>
              <a:ext uri="{FF2B5EF4-FFF2-40B4-BE49-F238E27FC236}">
                <a16:creationId xmlns:a16="http://schemas.microsoft.com/office/drawing/2014/main" xmlns="" id="{63C0402E-A236-4C79-B2F1-B90BFAEFFC4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671733" y="620714"/>
            <a:ext cx="5088467" cy="714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Oval 21">
            <a:extLst>
              <a:ext uri="{FF2B5EF4-FFF2-40B4-BE49-F238E27FC236}">
                <a16:creationId xmlns:a16="http://schemas.microsoft.com/office/drawing/2014/main" xmlns="" id="{FB646697-8A0F-4A36-8EDB-21348AE66FA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23">
            <a:extLst>
              <a:ext uri="{FF2B5EF4-FFF2-40B4-BE49-F238E27FC236}">
                <a16:creationId xmlns:a16="http://schemas.microsoft.com/office/drawing/2014/main" xmlns="" id="{4FF18A25-1D19-436D-81D0-ADFA7809ADD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408333" y="65088"/>
            <a:ext cx="460798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3  </a:t>
            </a: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自感和互感</a:t>
            </a:r>
          </a:p>
        </p:txBody>
      </p:sp>
      <p:pic>
        <p:nvPicPr>
          <p:cNvPr id="13" name="Picture 26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D0B36F95-CF3C-4AD9-ABB3-A19EF55112A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27">
            <a:hlinkClick r:id="rId16" action="ppaction://hlinkpres?slideindex=2&amp;slidetitle=幻灯片 2"/>
            <a:extLst>
              <a:ext uri="{FF2B5EF4-FFF2-40B4-BE49-F238E27FC236}">
                <a16:creationId xmlns:a16="http://schemas.microsoft.com/office/drawing/2014/main" xmlns="" id="{7A7DC8DE-8A2D-4A4B-89F7-033D37C3DD7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2530171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1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427EDD-51E4-4C9C-867E-8C53CA54AFF7}" type="slidenum">
              <a:rPr lang="en-US" altLang="zh-CN" smtClean="0"/>
              <a:pPr/>
              <a:t>‹#›</a:t>
            </a:fld>
            <a:endParaRPr lang="en-US" altLang="zh-CN"/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xmlns="" id="{29422939-EFEB-4CCA-99ED-2BDE771B91F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8" name="Picture 5" descr="moban-2-3">
              <a:extLst>
                <a:ext uri="{FF2B5EF4-FFF2-40B4-BE49-F238E27FC236}">
                  <a16:creationId xmlns:a16="http://schemas.microsoft.com/office/drawing/2014/main" xmlns="" id="{6E3097F7-5B51-41BA-8FB8-6A13DD5CED20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6" descr="moban-1-11">
              <a:extLst>
                <a:ext uri="{FF2B5EF4-FFF2-40B4-BE49-F238E27FC236}">
                  <a16:creationId xmlns:a16="http://schemas.microsoft.com/office/drawing/2014/main" xmlns="" id="{D903D790-FD26-4F99-BA80-555D70614229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Oval 8">
            <a:extLst>
              <a:ext uri="{FF2B5EF4-FFF2-40B4-BE49-F238E27FC236}">
                <a16:creationId xmlns:a16="http://schemas.microsoft.com/office/drawing/2014/main" xmlns="" id="{4A7B7B8E-6314-4E6D-BC0D-7FC9403CE35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1" name="Picture 11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FEA08B57-46FF-40AD-A514-953C2D31743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12">
            <a:hlinkClick r:id="rId16"/>
            <a:extLst>
              <a:ext uri="{FF2B5EF4-FFF2-40B4-BE49-F238E27FC236}">
                <a16:creationId xmlns:a16="http://schemas.microsoft.com/office/drawing/2014/main" xmlns="" id="{622ABC38-E97B-4023-B51D-649A365050A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534206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customXml" Target="../ink/ink12.xml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customXml" Target="../ink/ink14.xml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customXml" Target="../ink/ink13.xml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26.bin"/><Relationship Id="rId25" Type="http://schemas.openxmlformats.org/officeDocument/2006/relationships/image" Target="../media/image41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3.bin"/><Relationship Id="rId24" Type="http://schemas.openxmlformats.org/officeDocument/2006/relationships/customXml" Target="../ink/ink16.xml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image" Target="../media/image40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6.wmf"/><Relationship Id="rId22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7.wmf"/><Relationship Id="rId26" Type="http://schemas.openxmlformats.org/officeDocument/2006/relationships/image" Target="../media/image52.e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34" Type="http://schemas.openxmlformats.org/officeDocument/2006/relationships/oleObject" Target="../embeddings/oleObject46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image" Target="../media/image40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6.wmf"/><Relationship Id="rId20" Type="http://schemas.openxmlformats.org/officeDocument/2006/relationships/image" Target="../media/image49.e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51.emf"/><Relationship Id="rId32" Type="http://schemas.openxmlformats.org/officeDocument/2006/relationships/oleObject" Target="../embeddings/oleObject45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38.wm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8.wmf"/><Relationship Id="rId22" Type="http://schemas.openxmlformats.org/officeDocument/2006/relationships/image" Target="../media/image50.e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39.wmf"/><Relationship Id="rId35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9.e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55.bin"/><Relationship Id="rId31" Type="http://schemas.openxmlformats.org/officeDocument/2006/relationships/image" Target="../media/image53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37.wmf"/><Relationship Id="rId22" Type="http://schemas.openxmlformats.org/officeDocument/2006/relationships/image" Target="../media/image61.emf"/><Relationship Id="rId27" Type="http://schemas.openxmlformats.org/officeDocument/2006/relationships/oleObject" Target="../embeddings/oleObject59.bin"/><Relationship Id="rId30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8.emf"/><Relationship Id="rId3" Type="http://schemas.openxmlformats.org/officeDocument/2006/relationships/oleObject" Target="../embeddings/oleObject62.bin"/><Relationship Id="rId21" Type="http://schemas.openxmlformats.org/officeDocument/2006/relationships/customXml" Target="../ink/ink18.xml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67.wmf"/><Relationship Id="rId20" Type="http://schemas.openxmlformats.org/officeDocument/2006/relationships/image" Target="../media/image69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9.bin"/><Relationship Id="rId10" Type="http://schemas.openxmlformats.org/officeDocument/2006/relationships/oleObject" Target="../embeddings/oleObject66.bin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6.wmf"/><Relationship Id="rId22" Type="http://schemas.openxmlformats.org/officeDocument/2006/relationships/image" Target="../media/image7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emf"/><Relationship Id="rId5" Type="http://schemas.openxmlformats.org/officeDocument/2006/relationships/customXml" Target="../ink/ink3.xml"/><Relationship Id="rId4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3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2.e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7.emf"/><Relationship Id="rId4" Type="http://schemas.openxmlformats.org/officeDocument/2006/relationships/image" Target="../media/image74.wmf"/><Relationship Id="rId9" Type="http://schemas.openxmlformats.org/officeDocument/2006/relationships/customXml" Target="../ink/ink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7" Type="http://schemas.openxmlformats.org/officeDocument/2006/relationships/image" Target="../media/image80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customXml" Target="../ink/ink20.xml"/><Relationship Id="rId5" Type="http://schemas.openxmlformats.org/officeDocument/2006/relationships/image" Target="../media/image79.jpeg"/><Relationship Id="rId4" Type="http://schemas.openxmlformats.org/officeDocument/2006/relationships/image" Target="../media/image7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customXml" Target="../ink/ink21.xml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customXml" Target="../ink/ink22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79.jpeg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image" Target="../media/image79.jpeg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8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97.wmf"/><Relationship Id="rId26" Type="http://schemas.openxmlformats.org/officeDocument/2006/relationships/image" Target="../media/image105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29" Type="http://schemas.openxmlformats.org/officeDocument/2006/relationships/image" Target="../media/image10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00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oleObject" Target="../embeddings/oleObject113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08.bin"/><Relationship Id="rId31" Type="http://schemas.openxmlformats.org/officeDocument/2006/relationships/image" Target="../media/image107.e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Relationship Id="rId27" Type="http://schemas.openxmlformats.org/officeDocument/2006/relationships/oleObject" Target="../embeddings/oleObject112.bin"/><Relationship Id="rId30" Type="http://schemas.openxmlformats.org/officeDocument/2006/relationships/customXml" Target="../ink/ink2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customXml" Target="../ink/ink24.xml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customXml" Target="../ink/ink25.xml"/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customXml" Target="../ink/ink26.xml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2.emf"/><Relationship Id="rId5" Type="http://schemas.openxmlformats.org/officeDocument/2006/relationships/customXml" Target="../ink/ink28.xml"/><Relationship Id="rId4" Type="http://schemas.openxmlformats.org/officeDocument/2006/relationships/image" Target="../media/image111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hyperlink" Target="8-0%20&#25945;&#23398;&#22522;&#26412;&#35201;&#27714;.ppt#2. &#24187;&#28783;&#29255; 2" TargetMode="External"/><Relationship Id="rId3" Type="http://schemas.openxmlformats.org/officeDocument/2006/relationships/hyperlink" Target="8-2&#21160;&#29983;&#30005;&#21160;&#21183;&#21644;&#24863;&#29983;&#30005;&#21160;&#21183;.ppt" TargetMode="External"/><Relationship Id="rId7" Type="http://schemas.openxmlformats.org/officeDocument/2006/relationships/hyperlink" Target="8-6&#20301;&#31227;&#30005;&#27969;%20&#30005;&#30913;&#22330;&#22522;&#26412;&#26041;&#31243;&#30340;&#31215;&#20998;&#24418;&#24335;.ppt" TargetMode="External"/><Relationship Id="rId2" Type="http://schemas.openxmlformats.org/officeDocument/2006/relationships/hyperlink" Target="8-1&#30005;&#30913;&#24863;&#24212;&#23450;&#24459;.ppt" TargetMode="External"/><Relationship Id="rId1" Type="http://schemas.openxmlformats.org/officeDocument/2006/relationships/slideLayout" Target="../slideLayouts/slideLayout24.xml"/><Relationship Id="rId6" Type="http://schemas.openxmlformats.org/officeDocument/2006/relationships/hyperlink" Target="8-5&#30913;&#22330;&#30340;&#33021;&#37327;%20&#30913;&#22330;&#33021;&#37327;&#23494;&#24230;.ppt" TargetMode="External"/><Relationship Id="rId5" Type="http://schemas.openxmlformats.org/officeDocument/2006/relationships/hyperlink" Target="8-4%20RL&#30005;&#36335;.ppt#-1,1,&#24187;&#28783;&#29255; 1" TargetMode="External"/><Relationship Id="rId4" Type="http://schemas.openxmlformats.org/officeDocument/2006/relationships/hyperlink" Target="8-3&#33258;&#24863;&#21644;&#20114;&#24863;.ppt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customXml" Target="../ink/ink9.xml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7.bin"/><Relationship Id="rId7" Type="http://schemas.openxmlformats.org/officeDocument/2006/relationships/customXml" Target="../ink/ink10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DE881-8C5D-4E58-9082-D71995CE1D46}" type="slidenum">
              <a:rPr lang="en-US" altLang="zh-CN" smtClean="0"/>
              <a:pPr/>
              <a:t>1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墨迹 4"/>
              <p14:cNvContentPartPr/>
              <p14:nvPr/>
            </p14:nvContentPartPr>
            <p14:xfrm>
              <a:off x="762480" y="391680"/>
              <a:ext cx="11043720" cy="479952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53120" y="385200"/>
                <a:ext cx="11063520" cy="481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53087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1">
            <a:extLst>
              <a:ext uri="{FF2B5EF4-FFF2-40B4-BE49-F238E27FC236}">
                <a16:creationId xmlns:a16="http://schemas.microsoft.com/office/drawing/2014/main" xmlns="" id="{C735480C-E7A4-4794-8413-98B506209E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CC86D-6997-4825-B31C-D0D217FDC5A1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9940" name="Text Box 4">
            <a:extLst>
              <a:ext uri="{FF2B5EF4-FFF2-40B4-BE49-F238E27FC236}">
                <a16:creationId xmlns:a16="http://schemas.microsoft.com/office/drawing/2014/main" xmlns="" id="{338E372A-C653-445B-98F1-DB2A40AF1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432" y="908720"/>
            <a:ext cx="107291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自感的实验测量，少数情况下可以理论计算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1368360" y="1444320"/>
              <a:ext cx="5452560" cy="39463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64040" y="1438560"/>
                <a:ext cx="5464080" cy="3961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257F660B-1DCD-463A-9DE4-297AB1261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9FC6-838E-4C6F-8163-32B82BE8EA9E}" type="slidenum">
              <a:rPr lang="en-US" altLang="zh-CN" smtClean="0"/>
              <a:pPr/>
              <a:t>11</a:t>
            </a:fld>
            <a:endParaRPr lang="en-US" altLang="zh-CN"/>
          </a:p>
        </p:txBody>
      </p:sp>
      <p:grpSp>
        <p:nvGrpSpPr>
          <p:cNvPr id="3" name="Group 5">
            <a:extLst>
              <a:ext uri="{FF2B5EF4-FFF2-40B4-BE49-F238E27FC236}">
                <a16:creationId xmlns:a16="http://schemas.microsoft.com/office/drawing/2014/main" xmlns="" id="{9321D0E5-7C57-4C51-B366-054F12DF4DD6}"/>
              </a:ext>
            </a:extLst>
          </p:cNvPr>
          <p:cNvGrpSpPr>
            <a:grpSpLocks/>
          </p:cNvGrpSpPr>
          <p:nvPr/>
        </p:nvGrpSpPr>
        <p:grpSpPr bwMode="auto">
          <a:xfrm>
            <a:off x="448495" y="3113088"/>
            <a:ext cx="3905250" cy="2133600"/>
            <a:chOff x="3408" y="2256"/>
            <a:chExt cx="2352" cy="1344"/>
          </a:xfrm>
        </p:grpSpPr>
        <p:sp>
          <p:nvSpPr>
            <p:cNvPr id="4" name="Rectangle 6">
              <a:extLst>
                <a:ext uri="{FF2B5EF4-FFF2-40B4-BE49-F238E27FC236}">
                  <a16:creationId xmlns:a16="http://schemas.microsoft.com/office/drawing/2014/main" xmlns="" id="{7831B17D-24CA-4B41-B906-7B6F14308E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256"/>
              <a:ext cx="2352" cy="13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7">
              <a:extLst>
                <a:ext uri="{FF2B5EF4-FFF2-40B4-BE49-F238E27FC236}">
                  <a16:creationId xmlns:a16="http://schemas.microsoft.com/office/drawing/2014/main" xmlns="" id="{87A6E65D-769A-4F2E-A92F-0ADC6E7B93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0" y="2390"/>
              <a:ext cx="2162" cy="1165"/>
              <a:chOff x="3510" y="2390"/>
              <a:chExt cx="2162" cy="1165"/>
            </a:xfrm>
          </p:grpSpPr>
          <p:sp>
            <p:nvSpPr>
              <p:cNvPr id="6" name="AutoShape 8">
                <a:extLst>
                  <a:ext uri="{FF2B5EF4-FFF2-40B4-BE49-F238E27FC236}">
                    <a16:creationId xmlns:a16="http://schemas.microsoft.com/office/drawing/2014/main" xmlns="" id="{96849823-EDC8-4CB8-963B-74A90242BA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390567">
                <a:off x="4472" y="1682"/>
                <a:ext cx="448" cy="1953"/>
              </a:xfrm>
              <a:prstGeom prst="can">
                <a:avLst>
                  <a:gd name="adj" fmla="val 44542"/>
                </a:avLst>
              </a:prstGeom>
              <a:gradFill rotWithShape="0">
                <a:gsLst>
                  <a:gs pos="0">
                    <a:schemeClr val="folHlink">
                      <a:gamma/>
                      <a:shade val="6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Freeform 9">
                <a:extLst>
                  <a:ext uri="{FF2B5EF4-FFF2-40B4-BE49-F238E27FC236}">
                    <a16:creationId xmlns:a16="http://schemas.microsoft.com/office/drawing/2014/main" xmlns="" id="{86468258-AD7F-4F7E-95E5-B93F1F814F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67" y="2390"/>
                <a:ext cx="220" cy="536"/>
              </a:xfrm>
              <a:custGeom>
                <a:avLst/>
                <a:gdLst>
                  <a:gd name="T0" fmla="*/ 0 w 238"/>
                  <a:gd name="T1" fmla="*/ 38 h 574"/>
                  <a:gd name="T2" fmla="*/ 66 w 238"/>
                  <a:gd name="T3" fmla="*/ 5 h 574"/>
                  <a:gd name="T4" fmla="*/ 112 w 238"/>
                  <a:gd name="T5" fmla="*/ 98 h 574"/>
                  <a:gd name="T6" fmla="*/ 159 w 238"/>
                  <a:gd name="T7" fmla="*/ 472 h 574"/>
                  <a:gd name="T8" fmla="*/ 198 w 238"/>
                  <a:gd name="T9" fmla="*/ 574 h 574"/>
                  <a:gd name="T10" fmla="*/ 237 w 238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8" h="574">
                    <a:moveTo>
                      <a:pt x="0" y="38"/>
                    </a:moveTo>
                    <a:cubicBezTo>
                      <a:pt x="3" y="36"/>
                      <a:pt x="58" y="0"/>
                      <a:pt x="66" y="5"/>
                    </a:cubicBezTo>
                    <a:cubicBezTo>
                      <a:pt x="89" y="21"/>
                      <a:pt x="106" y="70"/>
                      <a:pt x="112" y="98"/>
                    </a:cubicBezTo>
                    <a:cubicBezTo>
                      <a:pt x="138" y="220"/>
                      <a:pt x="128" y="351"/>
                      <a:pt x="159" y="472"/>
                    </a:cubicBezTo>
                    <a:cubicBezTo>
                      <a:pt x="164" y="514"/>
                      <a:pt x="155" y="559"/>
                      <a:pt x="198" y="574"/>
                    </a:cubicBezTo>
                    <a:cubicBezTo>
                      <a:pt x="238" y="560"/>
                      <a:pt x="211" y="558"/>
                      <a:pt x="237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xmlns="" id="{44737D29-E2F1-42C2-BD05-6C52D6D8D0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74" y="2390"/>
                <a:ext cx="203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xmlns="" id="{72156C5B-A44C-4AE5-A9C5-099E0429EB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" y="2390"/>
                <a:ext cx="203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xmlns="" id="{797FD493-6D1E-4AC6-8E13-273AA34813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52" y="2390"/>
                <a:ext cx="202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xmlns="" id="{D59834AB-0B74-464E-BE80-C04128F87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40" y="2390"/>
                <a:ext cx="203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xmlns="" id="{FDC7C3D1-326A-4932-9EDD-16AFC2D20F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9" y="2390"/>
                <a:ext cx="202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xmlns="" id="{C0C8C875-B438-407D-90C2-72B2E4775F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8" y="2390"/>
                <a:ext cx="203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Freeform 16">
                <a:extLst>
                  <a:ext uri="{FF2B5EF4-FFF2-40B4-BE49-F238E27FC236}">
                    <a16:creationId xmlns:a16="http://schemas.microsoft.com/office/drawing/2014/main" xmlns="" id="{A28322FD-3A38-4372-A80F-CEE20FAE18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06" y="2390"/>
                <a:ext cx="203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Freeform 17">
                <a:extLst>
                  <a:ext uri="{FF2B5EF4-FFF2-40B4-BE49-F238E27FC236}">
                    <a16:creationId xmlns:a16="http://schemas.microsoft.com/office/drawing/2014/main" xmlns="" id="{B9E8E6BA-C5C5-47E4-920F-BFDF767B38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96" y="2390"/>
                <a:ext cx="202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Freeform 18">
                <a:extLst>
                  <a:ext uri="{FF2B5EF4-FFF2-40B4-BE49-F238E27FC236}">
                    <a16:creationId xmlns:a16="http://schemas.microsoft.com/office/drawing/2014/main" xmlns="" id="{421E41AD-8C2B-4305-AE15-08F3692302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4" y="2390"/>
                <a:ext cx="178" cy="538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Freeform 19">
                <a:extLst>
                  <a:ext uri="{FF2B5EF4-FFF2-40B4-BE49-F238E27FC236}">
                    <a16:creationId xmlns:a16="http://schemas.microsoft.com/office/drawing/2014/main" xmlns="" id="{05D02D5A-6E01-4F5D-B9F1-6455857F2C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3" y="2390"/>
                <a:ext cx="202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Freeform 20">
                <a:extLst>
                  <a:ext uri="{FF2B5EF4-FFF2-40B4-BE49-F238E27FC236}">
                    <a16:creationId xmlns:a16="http://schemas.microsoft.com/office/drawing/2014/main" xmlns="" id="{C7931FF1-FA49-4E96-B735-AC3455CEEC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2" y="2390"/>
                <a:ext cx="203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Freeform 21">
                <a:extLst>
                  <a:ext uri="{FF2B5EF4-FFF2-40B4-BE49-F238E27FC236}">
                    <a16:creationId xmlns:a16="http://schemas.microsoft.com/office/drawing/2014/main" xmlns="" id="{B512D45A-4BEB-4ED8-9770-B66AF81B67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50" y="2390"/>
                <a:ext cx="203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Freeform 22">
                <a:extLst>
                  <a:ext uri="{FF2B5EF4-FFF2-40B4-BE49-F238E27FC236}">
                    <a16:creationId xmlns:a16="http://schemas.microsoft.com/office/drawing/2014/main" xmlns="" id="{6F53B8C9-7E22-4466-806C-09D50ED585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0" y="2390"/>
                <a:ext cx="201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Freeform 23">
                <a:extLst>
                  <a:ext uri="{FF2B5EF4-FFF2-40B4-BE49-F238E27FC236}">
                    <a16:creationId xmlns:a16="http://schemas.microsoft.com/office/drawing/2014/main" xmlns="" id="{F84C8490-314A-436F-8BEB-777EF88D4B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28" y="2390"/>
                <a:ext cx="203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Freeform 24">
                <a:extLst>
                  <a:ext uri="{FF2B5EF4-FFF2-40B4-BE49-F238E27FC236}">
                    <a16:creationId xmlns:a16="http://schemas.microsoft.com/office/drawing/2014/main" xmlns="" id="{DF4BE9E4-E3DB-4C70-87FB-D9351879BB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6" y="2390"/>
                <a:ext cx="203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25">
                <a:extLst>
                  <a:ext uri="{FF2B5EF4-FFF2-40B4-BE49-F238E27FC236}">
                    <a16:creationId xmlns:a16="http://schemas.microsoft.com/office/drawing/2014/main" xmlns="" id="{98062D26-96C4-45AB-8E6A-39B54B7710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0" y="2883"/>
                <a:ext cx="0" cy="35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Freeform 26">
                <a:extLst>
                  <a:ext uri="{FF2B5EF4-FFF2-40B4-BE49-F238E27FC236}">
                    <a16:creationId xmlns:a16="http://schemas.microsoft.com/office/drawing/2014/main" xmlns="" id="{FCD0487E-CD8F-46D2-966C-C55AC157FD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33" y="2393"/>
                <a:ext cx="111" cy="493"/>
              </a:xfrm>
              <a:custGeom>
                <a:avLst/>
                <a:gdLst>
                  <a:gd name="T0" fmla="*/ 4 w 121"/>
                  <a:gd name="T1" fmla="*/ 45 h 528"/>
                  <a:gd name="T2" fmla="*/ 82 w 121"/>
                  <a:gd name="T3" fmla="*/ 14 h 528"/>
                  <a:gd name="T4" fmla="*/ 105 w 121"/>
                  <a:gd name="T5" fmla="*/ 380 h 528"/>
                  <a:gd name="T6" fmla="*/ 113 w 121"/>
                  <a:gd name="T7" fmla="*/ 474 h 528"/>
                  <a:gd name="T8" fmla="*/ 121 w 121"/>
                  <a:gd name="T9" fmla="*/ 528 h 5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1" h="528">
                    <a:moveTo>
                      <a:pt x="4" y="45"/>
                    </a:moveTo>
                    <a:cubicBezTo>
                      <a:pt x="59" y="7"/>
                      <a:pt x="0" y="0"/>
                      <a:pt x="82" y="14"/>
                    </a:cubicBezTo>
                    <a:cubicBezTo>
                      <a:pt x="98" y="135"/>
                      <a:pt x="96" y="258"/>
                      <a:pt x="105" y="380"/>
                    </a:cubicBezTo>
                    <a:cubicBezTo>
                      <a:pt x="107" y="411"/>
                      <a:pt x="110" y="443"/>
                      <a:pt x="113" y="474"/>
                    </a:cubicBezTo>
                    <a:cubicBezTo>
                      <a:pt x="115" y="492"/>
                      <a:pt x="121" y="528"/>
                      <a:pt x="121" y="528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27">
                <a:extLst>
                  <a:ext uri="{FF2B5EF4-FFF2-40B4-BE49-F238E27FC236}">
                    <a16:creationId xmlns:a16="http://schemas.microsoft.com/office/drawing/2014/main" xmlns="" id="{247C9EFF-6B18-441A-85E2-B03B46D5C7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38" y="2883"/>
                <a:ext cx="0" cy="53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Rectangle 28">
                <a:extLst>
                  <a:ext uri="{FF2B5EF4-FFF2-40B4-BE49-F238E27FC236}">
                    <a16:creationId xmlns:a16="http://schemas.microsoft.com/office/drawing/2014/main" xmlns="" id="{83D257DE-92B3-4512-B136-892AE5109E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5" y="3376"/>
                <a:ext cx="933" cy="89"/>
              </a:xfrm>
              <a:prstGeom prst="rect">
                <a:avLst/>
              </a:prstGeom>
              <a:gradFill rotWithShape="0">
                <a:gsLst>
                  <a:gs pos="0">
                    <a:srgbClr val="003366"/>
                  </a:gs>
                  <a:gs pos="50000">
                    <a:srgbClr val="003366">
                      <a:gamma/>
                      <a:tint val="6667"/>
                      <a:invGamma/>
                    </a:srgbClr>
                  </a:gs>
                  <a:gs pos="100000">
                    <a:srgbClr val="003366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29">
                <a:extLst>
                  <a:ext uri="{FF2B5EF4-FFF2-40B4-BE49-F238E27FC236}">
                    <a16:creationId xmlns:a16="http://schemas.microsoft.com/office/drawing/2014/main" xmlns="" id="{94F9185F-6403-408F-AE87-FD782EAE0A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0" y="3241"/>
                <a:ext cx="48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30">
                <a:extLst>
                  <a:ext uri="{FF2B5EF4-FFF2-40B4-BE49-F238E27FC236}">
                    <a16:creationId xmlns:a16="http://schemas.microsoft.com/office/drawing/2014/main" xmlns="" id="{7307350D-DD55-4D3F-80EA-8BC21E92FA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8" y="3241"/>
                <a:ext cx="0" cy="13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31">
                <a:extLst>
                  <a:ext uri="{FF2B5EF4-FFF2-40B4-BE49-F238E27FC236}">
                    <a16:creationId xmlns:a16="http://schemas.microsoft.com/office/drawing/2014/main" xmlns="" id="{C564A50F-1005-4603-9E67-BC5C5217F8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84" y="3421"/>
                <a:ext cx="35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32">
                <a:extLst>
                  <a:ext uri="{FF2B5EF4-FFF2-40B4-BE49-F238E27FC236}">
                    <a16:creationId xmlns:a16="http://schemas.microsoft.com/office/drawing/2014/main" xmlns="" id="{25301AEE-581E-4327-BD8D-AF7B3A8E31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18" y="3421"/>
                <a:ext cx="177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33">
                <a:extLst>
                  <a:ext uri="{FF2B5EF4-FFF2-40B4-BE49-F238E27FC236}">
                    <a16:creationId xmlns:a16="http://schemas.microsoft.com/office/drawing/2014/main" xmlns="" id="{3BE94264-17FE-4307-B8C5-56004EA302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95" y="3286"/>
                <a:ext cx="0" cy="26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34">
                <a:extLst>
                  <a:ext uri="{FF2B5EF4-FFF2-40B4-BE49-F238E27FC236}">
                    <a16:creationId xmlns:a16="http://schemas.microsoft.com/office/drawing/2014/main" xmlns="" id="{56FF15B7-7FC3-4946-9BAA-B8775CDED5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84" y="3331"/>
                <a:ext cx="0" cy="17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35">
                <a:extLst>
                  <a:ext uri="{FF2B5EF4-FFF2-40B4-BE49-F238E27FC236}">
                    <a16:creationId xmlns:a16="http://schemas.microsoft.com/office/drawing/2014/main" xmlns="" id="{B1C41FF4-CF90-4BC3-ADC5-B64B2F77E4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0" y="3062"/>
                <a:ext cx="1508" cy="0"/>
              </a:xfrm>
              <a:prstGeom prst="line">
                <a:avLst/>
              </a:prstGeom>
              <a:noFill/>
              <a:ln w="28575">
                <a:solidFill>
                  <a:srgbClr val="CC0099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36">
                <a:extLst>
                  <a:ext uri="{FF2B5EF4-FFF2-40B4-BE49-F238E27FC236}">
                    <a16:creationId xmlns:a16="http://schemas.microsoft.com/office/drawing/2014/main" xmlns="" id="{7AE892AD-A4BF-4975-8C2E-BA64CA377C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08" y="2435"/>
                <a:ext cx="0" cy="448"/>
              </a:xfrm>
              <a:prstGeom prst="line">
                <a:avLst/>
              </a:prstGeom>
              <a:noFill/>
              <a:ln w="19050">
                <a:solidFill>
                  <a:srgbClr val="CC0099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5" name="Object 37">
                <a:extLst>
                  <a:ext uri="{FF2B5EF4-FFF2-40B4-BE49-F238E27FC236}">
                    <a16:creationId xmlns:a16="http://schemas.microsoft.com/office/drawing/2014/main" xmlns="" id="{45AF2EE6-3C7C-4993-97E5-38CB7AA8141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28" y="2928"/>
              <a:ext cx="179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13" name="公式" r:id="rId3" imgW="114120" imgH="253800" progId="Equation.3">
                      <p:embed/>
                    </p:oleObj>
                  </mc:Choice>
                  <mc:Fallback>
                    <p:oleObj name="公式" r:id="rId3" imgW="114120" imgH="253800" progId="Equation.3">
                      <p:embed/>
                      <p:pic>
                        <p:nvPicPr>
                          <p:cNvPr id="39973" name="Object 37">
                            <a:extLst>
                              <a:ext uri="{FF2B5EF4-FFF2-40B4-BE49-F238E27FC236}">
                                <a16:creationId xmlns:a16="http://schemas.microsoft.com/office/drawing/2014/main" xmlns="" id="{87938566-2FB5-4C02-99E3-527F6FD5BA4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8" y="2928"/>
                            <a:ext cx="179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8">
                <a:extLst>
                  <a:ext uri="{FF2B5EF4-FFF2-40B4-BE49-F238E27FC236}">
                    <a16:creationId xmlns:a16="http://schemas.microsoft.com/office/drawing/2014/main" xmlns="" id="{0942A5AE-517D-4A58-A0E9-29AEFFA1AB0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10" y="2480"/>
              <a:ext cx="267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14" name="Equation" r:id="rId5" imgW="139680" imgH="177480" progId="Equation.3">
                      <p:embed/>
                    </p:oleObj>
                  </mc:Choice>
                  <mc:Fallback>
                    <p:oleObj name="Equation" r:id="rId5" imgW="139680" imgH="177480" progId="Equation.3">
                      <p:embed/>
                      <p:pic>
                        <p:nvPicPr>
                          <p:cNvPr id="39974" name="Object 38">
                            <a:extLst>
                              <a:ext uri="{FF2B5EF4-FFF2-40B4-BE49-F238E27FC236}">
                                <a16:creationId xmlns:a16="http://schemas.microsoft.com/office/drawing/2014/main" xmlns="" id="{DEC738E9-C6D3-44C3-94DF-E9476806B8A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0" y="2480"/>
                            <a:ext cx="267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39">
                <a:extLst>
                  <a:ext uri="{FF2B5EF4-FFF2-40B4-BE49-F238E27FC236}">
                    <a16:creationId xmlns:a16="http://schemas.microsoft.com/office/drawing/2014/main" xmlns="" id="{D47A0C00-4486-4BE8-A5D3-B1C07F58F4E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2" y="2678"/>
              <a:ext cx="279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15" name="公式" r:id="rId7" imgW="215640" imgH="241200" progId="Equation.3">
                      <p:embed/>
                    </p:oleObj>
                  </mc:Choice>
                  <mc:Fallback>
                    <p:oleObj name="公式" r:id="rId7" imgW="215640" imgH="241200" progId="Equation.3">
                      <p:embed/>
                      <p:pic>
                        <p:nvPicPr>
                          <p:cNvPr id="39975" name="Object 39">
                            <a:extLst>
                              <a:ext uri="{FF2B5EF4-FFF2-40B4-BE49-F238E27FC236}">
                                <a16:creationId xmlns:a16="http://schemas.microsoft.com/office/drawing/2014/main" xmlns="" id="{E63C925E-4746-4BCB-8FA4-D8F483542D3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2" y="2678"/>
                            <a:ext cx="279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40">
                <a:extLst>
                  <a:ext uri="{FF2B5EF4-FFF2-40B4-BE49-F238E27FC236}">
                    <a16:creationId xmlns:a16="http://schemas.microsoft.com/office/drawing/2014/main" xmlns="" id="{013B7745-8947-46F7-B148-76A171E4155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84" y="3152"/>
              <a:ext cx="281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16" name="Equation" r:id="rId9" imgW="139680" imgH="152280" progId="Equation.3">
                      <p:embed/>
                    </p:oleObj>
                  </mc:Choice>
                  <mc:Fallback>
                    <p:oleObj name="Equation" r:id="rId9" imgW="139680" imgH="152280" progId="Equation.3">
                      <p:embed/>
                      <p:pic>
                        <p:nvPicPr>
                          <p:cNvPr id="39976" name="Object 40">
                            <a:extLst>
                              <a:ext uri="{FF2B5EF4-FFF2-40B4-BE49-F238E27FC236}">
                                <a16:creationId xmlns:a16="http://schemas.microsoft.com/office/drawing/2014/main" xmlns="" id="{A9AB5E71-63A8-400A-A97C-C035C4690DF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3152"/>
                            <a:ext cx="281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8" name="Group 66">
            <a:extLst>
              <a:ext uri="{FF2B5EF4-FFF2-40B4-BE49-F238E27FC236}">
                <a16:creationId xmlns:a16="http://schemas.microsoft.com/office/drawing/2014/main" xmlns="" id="{D172EE9C-8F06-4CC5-A60A-4C931E4DF34F}"/>
              </a:ext>
            </a:extLst>
          </p:cNvPr>
          <p:cNvGrpSpPr>
            <a:grpSpLocks/>
          </p:cNvGrpSpPr>
          <p:nvPr/>
        </p:nvGrpSpPr>
        <p:grpSpPr bwMode="auto">
          <a:xfrm>
            <a:off x="1545458" y="858837"/>
            <a:ext cx="8675687" cy="1300163"/>
            <a:chOff x="295" y="928"/>
            <a:chExt cx="5465" cy="819"/>
          </a:xfrm>
        </p:grpSpPr>
        <p:graphicFrame>
          <p:nvGraphicFramePr>
            <p:cNvPr id="49" name="Object 53">
              <a:extLst>
                <a:ext uri="{FF2B5EF4-FFF2-40B4-BE49-F238E27FC236}">
                  <a16:creationId xmlns:a16="http://schemas.microsoft.com/office/drawing/2014/main" xmlns="" id="{B34AD29E-6BBE-4AFD-8083-CA757FE14C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6" y="1416"/>
            <a:ext cx="21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7" name="Equation" r:id="rId11" imgW="190440" imgH="228600" progId="Equation.3">
                    <p:embed/>
                  </p:oleObj>
                </mc:Choice>
                <mc:Fallback>
                  <p:oleObj name="Equation" r:id="rId11" imgW="190440" imgH="228600" progId="Equation.3">
                    <p:embed/>
                    <p:pic>
                      <p:nvPicPr>
                        <p:cNvPr id="39989" name="Object 53">
                          <a:extLst>
                            <a:ext uri="{FF2B5EF4-FFF2-40B4-BE49-F238E27FC236}">
                              <a16:creationId xmlns:a16="http://schemas.microsoft.com/office/drawing/2014/main" xmlns="" id="{BF7079CC-E014-46EC-9965-F17323A580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6" y="1416"/>
                          <a:ext cx="21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 Box 55">
              <a:extLst>
                <a:ext uri="{FF2B5EF4-FFF2-40B4-BE49-F238E27FC236}">
                  <a16:creationId xmlns:a16="http://schemas.microsoft.com/office/drawing/2014/main" xmlns="" id="{DF8F44CB-AC84-4C4B-A796-4F47D050F1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928"/>
              <a:ext cx="5465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               </a:t>
              </a: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1     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如图的长直密绕螺线管，已知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                          求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其自感   （忽略边缘效应）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51" name="Object 56">
              <a:extLst>
                <a:ext uri="{FF2B5EF4-FFF2-40B4-BE49-F238E27FC236}">
                  <a16:creationId xmlns:a16="http://schemas.microsoft.com/office/drawing/2014/main" xmlns="" id="{C4F59200-F38D-4F14-9B1D-FA87B919AE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" y="1402"/>
            <a:ext cx="158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8" name="公式" r:id="rId13" imgW="863280" imgH="203040" progId="Equation.3">
                    <p:embed/>
                  </p:oleObj>
                </mc:Choice>
                <mc:Fallback>
                  <p:oleObj name="公式" r:id="rId13" imgW="863280" imgH="203040" progId="Equation.3">
                    <p:embed/>
                    <p:pic>
                      <p:nvPicPr>
                        <p:cNvPr id="39992" name="Object 56">
                          <a:extLst>
                            <a:ext uri="{FF2B5EF4-FFF2-40B4-BE49-F238E27FC236}">
                              <a16:creationId xmlns:a16="http://schemas.microsoft.com/office/drawing/2014/main" xmlns="" id="{BFD66879-E189-421F-BE10-1D46316C59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" y="1402"/>
                          <a:ext cx="158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9" name="墨迹 38"/>
              <p14:cNvContentPartPr/>
              <p14:nvPr/>
            </p14:nvContentPartPr>
            <p14:xfrm>
              <a:off x="1381680" y="1538640"/>
              <a:ext cx="10191240" cy="2894040"/>
            </p14:xfrm>
          </p:contentPart>
        </mc:Choice>
        <mc:Fallback>
          <p:pic>
            <p:nvPicPr>
              <p:cNvPr id="39" name="墨迹 38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371600" y="1531080"/>
                <a:ext cx="10211760" cy="290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04824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D2AB2092-9C48-491C-BFE5-A9D8C7EBE3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9FC6-838E-4C6F-8163-32B82BE8EA9E}" type="slidenum">
              <a:rPr lang="en-US" altLang="zh-CN" smtClean="0"/>
              <a:pPr/>
              <a:t>12</a:t>
            </a:fld>
            <a:endParaRPr lang="en-US" altLang="zh-CN"/>
          </a:p>
        </p:txBody>
      </p:sp>
      <p:grpSp>
        <p:nvGrpSpPr>
          <p:cNvPr id="3" name="Group 5">
            <a:extLst>
              <a:ext uri="{FF2B5EF4-FFF2-40B4-BE49-F238E27FC236}">
                <a16:creationId xmlns:a16="http://schemas.microsoft.com/office/drawing/2014/main" xmlns="" id="{9321D0E5-7C57-4C51-B366-054F12DF4DD6}"/>
              </a:ext>
            </a:extLst>
          </p:cNvPr>
          <p:cNvGrpSpPr>
            <a:grpSpLocks/>
          </p:cNvGrpSpPr>
          <p:nvPr/>
        </p:nvGrpSpPr>
        <p:grpSpPr bwMode="auto">
          <a:xfrm>
            <a:off x="448495" y="3113088"/>
            <a:ext cx="3905250" cy="2133600"/>
            <a:chOff x="3408" y="2256"/>
            <a:chExt cx="2352" cy="1344"/>
          </a:xfrm>
        </p:grpSpPr>
        <p:sp>
          <p:nvSpPr>
            <p:cNvPr id="4" name="Rectangle 6">
              <a:extLst>
                <a:ext uri="{FF2B5EF4-FFF2-40B4-BE49-F238E27FC236}">
                  <a16:creationId xmlns:a16="http://schemas.microsoft.com/office/drawing/2014/main" xmlns="" id="{7831B17D-24CA-4B41-B906-7B6F14308E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256"/>
              <a:ext cx="2352" cy="13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7">
              <a:extLst>
                <a:ext uri="{FF2B5EF4-FFF2-40B4-BE49-F238E27FC236}">
                  <a16:creationId xmlns:a16="http://schemas.microsoft.com/office/drawing/2014/main" xmlns="" id="{87A6E65D-769A-4F2E-A92F-0ADC6E7B93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0" y="2390"/>
              <a:ext cx="2162" cy="1165"/>
              <a:chOff x="3510" y="2390"/>
              <a:chExt cx="2162" cy="1165"/>
            </a:xfrm>
          </p:grpSpPr>
          <p:sp>
            <p:nvSpPr>
              <p:cNvPr id="6" name="AutoShape 8">
                <a:extLst>
                  <a:ext uri="{FF2B5EF4-FFF2-40B4-BE49-F238E27FC236}">
                    <a16:creationId xmlns:a16="http://schemas.microsoft.com/office/drawing/2014/main" xmlns="" id="{96849823-EDC8-4CB8-963B-74A90242BA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390567">
                <a:off x="4472" y="1682"/>
                <a:ext cx="448" cy="1953"/>
              </a:xfrm>
              <a:prstGeom prst="can">
                <a:avLst>
                  <a:gd name="adj" fmla="val 44542"/>
                </a:avLst>
              </a:prstGeom>
              <a:gradFill rotWithShape="0">
                <a:gsLst>
                  <a:gs pos="0">
                    <a:schemeClr val="folHlink">
                      <a:gamma/>
                      <a:shade val="6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Freeform 9">
                <a:extLst>
                  <a:ext uri="{FF2B5EF4-FFF2-40B4-BE49-F238E27FC236}">
                    <a16:creationId xmlns:a16="http://schemas.microsoft.com/office/drawing/2014/main" xmlns="" id="{86468258-AD7F-4F7E-95E5-B93F1F814F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67" y="2390"/>
                <a:ext cx="220" cy="536"/>
              </a:xfrm>
              <a:custGeom>
                <a:avLst/>
                <a:gdLst>
                  <a:gd name="T0" fmla="*/ 0 w 238"/>
                  <a:gd name="T1" fmla="*/ 38 h 574"/>
                  <a:gd name="T2" fmla="*/ 66 w 238"/>
                  <a:gd name="T3" fmla="*/ 5 h 574"/>
                  <a:gd name="T4" fmla="*/ 112 w 238"/>
                  <a:gd name="T5" fmla="*/ 98 h 574"/>
                  <a:gd name="T6" fmla="*/ 159 w 238"/>
                  <a:gd name="T7" fmla="*/ 472 h 574"/>
                  <a:gd name="T8" fmla="*/ 198 w 238"/>
                  <a:gd name="T9" fmla="*/ 574 h 574"/>
                  <a:gd name="T10" fmla="*/ 237 w 238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8" h="574">
                    <a:moveTo>
                      <a:pt x="0" y="38"/>
                    </a:moveTo>
                    <a:cubicBezTo>
                      <a:pt x="3" y="36"/>
                      <a:pt x="58" y="0"/>
                      <a:pt x="66" y="5"/>
                    </a:cubicBezTo>
                    <a:cubicBezTo>
                      <a:pt x="89" y="21"/>
                      <a:pt x="106" y="70"/>
                      <a:pt x="112" y="98"/>
                    </a:cubicBezTo>
                    <a:cubicBezTo>
                      <a:pt x="138" y="220"/>
                      <a:pt x="128" y="351"/>
                      <a:pt x="159" y="472"/>
                    </a:cubicBezTo>
                    <a:cubicBezTo>
                      <a:pt x="164" y="514"/>
                      <a:pt x="155" y="559"/>
                      <a:pt x="198" y="574"/>
                    </a:cubicBezTo>
                    <a:cubicBezTo>
                      <a:pt x="238" y="560"/>
                      <a:pt x="211" y="558"/>
                      <a:pt x="237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xmlns="" id="{44737D29-E2F1-42C2-BD05-6C52D6D8D0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74" y="2390"/>
                <a:ext cx="203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xmlns="" id="{72156C5B-A44C-4AE5-A9C5-099E0429EB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" y="2390"/>
                <a:ext cx="203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xmlns="" id="{797FD493-6D1E-4AC6-8E13-273AA34813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52" y="2390"/>
                <a:ext cx="202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xmlns="" id="{D59834AB-0B74-464E-BE80-C04128F87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40" y="2390"/>
                <a:ext cx="203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xmlns="" id="{FDC7C3D1-326A-4932-9EDD-16AFC2D20F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9" y="2390"/>
                <a:ext cx="202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xmlns="" id="{C0C8C875-B438-407D-90C2-72B2E4775F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8" y="2390"/>
                <a:ext cx="203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Freeform 16">
                <a:extLst>
                  <a:ext uri="{FF2B5EF4-FFF2-40B4-BE49-F238E27FC236}">
                    <a16:creationId xmlns:a16="http://schemas.microsoft.com/office/drawing/2014/main" xmlns="" id="{A28322FD-3A38-4372-A80F-CEE20FAE18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06" y="2390"/>
                <a:ext cx="203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Freeform 17">
                <a:extLst>
                  <a:ext uri="{FF2B5EF4-FFF2-40B4-BE49-F238E27FC236}">
                    <a16:creationId xmlns:a16="http://schemas.microsoft.com/office/drawing/2014/main" xmlns="" id="{B9E8E6BA-C5C5-47E4-920F-BFDF767B38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96" y="2390"/>
                <a:ext cx="202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Freeform 18">
                <a:extLst>
                  <a:ext uri="{FF2B5EF4-FFF2-40B4-BE49-F238E27FC236}">
                    <a16:creationId xmlns:a16="http://schemas.microsoft.com/office/drawing/2014/main" xmlns="" id="{421E41AD-8C2B-4305-AE15-08F3692302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4" y="2390"/>
                <a:ext cx="178" cy="538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Freeform 19">
                <a:extLst>
                  <a:ext uri="{FF2B5EF4-FFF2-40B4-BE49-F238E27FC236}">
                    <a16:creationId xmlns:a16="http://schemas.microsoft.com/office/drawing/2014/main" xmlns="" id="{05D02D5A-6E01-4F5D-B9F1-6455857F2C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3" y="2390"/>
                <a:ext cx="202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Freeform 20">
                <a:extLst>
                  <a:ext uri="{FF2B5EF4-FFF2-40B4-BE49-F238E27FC236}">
                    <a16:creationId xmlns:a16="http://schemas.microsoft.com/office/drawing/2014/main" xmlns="" id="{C7931FF1-FA49-4E96-B735-AC3455CEEC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2" y="2390"/>
                <a:ext cx="203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Freeform 21">
                <a:extLst>
                  <a:ext uri="{FF2B5EF4-FFF2-40B4-BE49-F238E27FC236}">
                    <a16:creationId xmlns:a16="http://schemas.microsoft.com/office/drawing/2014/main" xmlns="" id="{B512D45A-4BEB-4ED8-9770-B66AF81B67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50" y="2390"/>
                <a:ext cx="203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Freeform 22">
                <a:extLst>
                  <a:ext uri="{FF2B5EF4-FFF2-40B4-BE49-F238E27FC236}">
                    <a16:creationId xmlns:a16="http://schemas.microsoft.com/office/drawing/2014/main" xmlns="" id="{6F53B8C9-7E22-4466-806C-09D50ED585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0" y="2390"/>
                <a:ext cx="201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Freeform 23">
                <a:extLst>
                  <a:ext uri="{FF2B5EF4-FFF2-40B4-BE49-F238E27FC236}">
                    <a16:creationId xmlns:a16="http://schemas.microsoft.com/office/drawing/2014/main" xmlns="" id="{F84C8490-314A-436F-8BEB-777EF88D4B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28" y="2390"/>
                <a:ext cx="203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Freeform 24">
                <a:extLst>
                  <a:ext uri="{FF2B5EF4-FFF2-40B4-BE49-F238E27FC236}">
                    <a16:creationId xmlns:a16="http://schemas.microsoft.com/office/drawing/2014/main" xmlns="" id="{DF4BE9E4-E3DB-4C70-87FB-D9351879BB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6" y="2390"/>
                <a:ext cx="203" cy="536"/>
              </a:xfrm>
              <a:custGeom>
                <a:avLst/>
                <a:gdLst>
                  <a:gd name="T0" fmla="*/ 0 w 219"/>
                  <a:gd name="T1" fmla="*/ 28 h 574"/>
                  <a:gd name="T2" fmla="*/ 47 w 219"/>
                  <a:gd name="T3" fmla="*/ 5 h 574"/>
                  <a:gd name="T4" fmla="*/ 93 w 219"/>
                  <a:gd name="T5" fmla="*/ 98 h 574"/>
                  <a:gd name="T6" fmla="*/ 140 w 219"/>
                  <a:gd name="T7" fmla="*/ 472 h 574"/>
                  <a:gd name="T8" fmla="*/ 179 w 219"/>
                  <a:gd name="T9" fmla="*/ 574 h 574"/>
                  <a:gd name="T10" fmla="*/ 218 w 219"/>
                  <a:gd name="T11" fmla="*/ 535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25">
                <a:extLst>
                  <a:ext uri="{FF2B5EF4-FFF2-40B4-BE49-F238E27FC236}">
                    <a16:creationId xmlns:a16="http://schemas.microsoft.com/office/drawing/2014/main" xmlns="" id="{98062D26-96C4-45AB-8E6A-39B54B7710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0" y="2883"/>
                <a:ext cx="0" cy="35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Freeform 26">
                <a:extLst>
                  <a:ext uri="{FF2B5EF4-FFF2-40B4-BE49-F238E27FC236}">
                    <a16:creationId xmlns:a16="http://schemas.microsoft.com/office/drawing/2014/main" xmlns="" id="{FCD0487E-CD8F-46D2-966C-C55AC157FD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33" y="2393"/>
                <a:ext cx="111" cy="493"/>
              </a:xfrm>
              <a:custGeom>
                <a:avLst/>
                <a:gdLst>
                  <a:gd name="T0" fmla="*/ 4 w 121"/>
                  <a:gd name="T1" fmla="*/ 45 h 528"/>
                  <a:gd name="T2" fmla="*/ 82 w 121"/>
                  <a:gd name="T3" fmla="*/ 14 h 528"/>
                  <a:gd name="T4" fmla="*/ 105 w 121"/>
                  <a:gd name="T5" fmla="*/ 380 h 528"/>
                  <a:gd name="T6" fmla="*/ 113 w 121"/>
                  <a:gd name="T7" fmla="*/ 474 h 528"/>
                  <a:gd name="T8" fmla="*/ 121 w 121"/>
                  <a:gd name="T9" fmla="*/ 528 h 5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1" h="528">
                    <a:moveTo>
                      <a:pt x="4" y="45"/>
                    </a:moveTo>
                    <a:cubicBezTo>
                      <a:pt x="59" y="7"/>
                      <a:pt x="0" y="0"/>
                      <a:pt x="82" y="14"/>
                    </a:cubicBezTo>
                    <a:cubicBezTo>
                      <a:pt x="98" y="135"/>
                      <a:pt x="96" y="258"/>
                      <a:pt x="105" y="380"/>
                    </a:cubicBezTo>
                    <a:cubicBezTo>
                      <a:pt x="107" y="411"/>
                      <a:pt x="110" y="443"/>
                      <a:pt x="113" y="474"/>
                    </a:cubicBezTo>
                    <a:cubicBezTo>
                      <a:pt x="115" y="492"/>
                      <a:pt x="121" y="528"/>
                      <a:pt x="121" y="528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27">
                <a:extLst>
                  <a:ext uri="{FF2B5EF4-FFF2-40B4-BE49-F238E27FC236}">
                    <a16:creationId xmlns:a16="http://schemas.microsoft.com/office/drawing/2014/main" xmlns="" id="{247C9EFF-6B18-441A-85E2-B03B46D5C7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38" y="2883"/>
                <a:ext cx="0" cy="53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Rectangle 28">
                <a:extLst>
                  <a:ext uri="{FF2B5EF4-FFF2-40B4-BE49-F238E27FC236}">
                    <a16:creationId xmlns:a16="http://schemas.microsoft.com/office/drawing/2014/main" xmlns="" id="{83D257DE-92B3-4512-B136-892AE5109E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5" y="3376"/>
                <a:ext cx="933" cy="89"/>
              </a:xfrm>
              <a:prstGeom prst="rect">
                <a:avLst/>
              </a:prstGeom>
              <a:gradFill rotWithShape="0">
                <a:gsLst>
                  <a:gs pos="0">
                    <a:srgbClr val="003366"/>
                  </a:gs>
                  <a:gs pos="50000">
                    <a:srgbClr val="003366">
                      <a:gamma/>
                      <a:tint val="6667"/>
                      <a:invGamma/>
                    </a:srgbClr>
                  </a:gs>
                  <a:gs pos="100000">
                    <a:srgbClr val="003366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29">
                <a:extLst>
                  <a:ext uri="{FF2B5EF4-FFF2-40B4-BE49-F238E27FC236}">
                    <a16:creationId xmlns:a16="http://schemas.microsoft.com/office/drawing/2014/main" xmlns="" id="{94F9185F-6403-408F-AE87-FD782EAE0A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0" y="3241"/>
                <a:ext cx="48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30">
                <a:extLst>
                  <a:ext uri="{FF2B5EF4-FFF2-40B4-BE49-F238E27FC236}">
                    <a16:creationId xmlns:a16="http://schemas.microsoft.com/office/drawing/2014/main" xmlns="" id="{7307350D-DD55-4D3F-80EA-8BC21E92FA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8" y="3241"/>
                <a:ext cx="0" cy="13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31">
                <a:extLst>
                  <a:ext uri="{FF2B5EF4-FFF2-40B4-BE49-F238E27FC236}">
                    <a16:creationId xmlns:a16="http://schemas.microsoft.com/office/drawing/2014/main" xmlns="" id="{C564A50F-1005-4603-9E67-BC5C5217F8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84" y="3421"/>
                <a:ext cx="35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32">
                <a:extLst>
                  <a:ext uri="{FF2B5EF4-FFF2-40B4-BE49-F238E27FC236}">
                    <a16:creationId xmlns:a16="http://schemas.microsoft.com/office/drawing/2014/main" xmlns="" id="{25301AEE-581E-4327-BD8D-AF7B3A8E31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18" y="3421"/>
                <a:ext cx="177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33">
                <a:extLst>
                  <a:ext uri="{FF2B5EF4-FFF2-40B4-BE49-F238E27FC236}">
                    <a16:creationId xmlns:a16="http://schemas.microsoft.com/office/drawing/2014/main" xmlns="" id="{3BE94264-17FE-4307-B8C5-56004EA302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95" y="3286"/>
                <a:ext cx="0" cy="26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34">
                <a:extLst>
                  <a:ext uri="{FF2B5EF4-FFF2-40B4-BE49-F238E27FC236}">
                    <a16:creationId xmlns:a16="http://schemas.microsoft.com/office/drawing/2014/main" xmlns="" id="{56FF15B7-7FC3-4946-9BAA-B8775CDED5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84" y="3331"/>
                <a:ext cx="0" cy="17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35">
                <a:extLst>
                  <a:ext uri="{FF2B5EF4-FFF2-40B4-BE49-F238E27FC236}">
                    <a16:creationId xmlns:a16="http://schemas.microsoft.com/office/drawing/2014/main" xmlns="" id="{B1C41FF4-CF90-4BC3-ADC5-B64B2F77E4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0" y="3062"/>
                <a:ext cx="1508" cy="0"/>
              </a:xfrm>
              <a:prstGeom prst="line">
                <a:avLst/>
              </a:prstGeom>
              <a:noFill/>
              <a:ln w="28575">
                <a:solidFill>
                  <a:srgbClr val="CC0099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36">
                <a:extLst>
                  <a:ext uri="{FF2B5EF4-FFF2-40B4-BE49-F238E27FC236}">
                    <a16:creationId xmlns:a16="http://schemas.microsoft.com/office/drawing/2014/main" xmlns="" id="{7AE892AD-A4BF-4975-8C2E-BA64CA377C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08" y="2435"/>
                <a:ext cx="0" cy="448"/>
              </a:xfrm>
              <a:prstGeom prst="line">
                <a:avLst/>
              </a:prstGeom>
              <a:noFill/>
              <a:ln w="19050">
                <a:solidFill>
                  <a:srgbClr val="CC0099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5" name="Object 37">
                <a:extLst>
                  <a:ext uri="{FF2B5EF4-FFF2-40B4-BE49-F238E27FC236}">
                    <a16:creationId xmlns:a16="http://schemas.microsoft.com/office/drawing/2014/main" xmlns="" id="{45AF2EE6-3C7C-4993-97E5-38CB7AA8141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28" y="2928"/>
              <a:ext cx="179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494" name="公式" r:id="rId3" imgW="114120" imgH="253800" progId="Equation.3">
                      <p:embed/>
                    </p:oleObj>
                  </mc:Choice>
                  <mc:Fallback>
                    <p:oleObj name="公式" r:id="rId3" imgW="11412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8" y="2928"/>
                            <a:ext cx="179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8">
                <a:extLst>
                  <a:ext uri="{FF2B5EF4-FFF2-40B4-BE49-F238E27FC236}">
                    <a16:creationId xmlns:a16="http://schemas.microsoft.com/office/drawing/2014/main" xmlns="" id="{0942A5AE-517D-4A58-A0E9-29AEFFA1AB0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10" y="2480"/>
              <a:ext cx="267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495" name="Equation" r:id="rId5" imgW="139680" imgH="177480" progId="Equation.3">
                      <p:embed/>
                    </p:oleObj>
                  </mc:Choice>
                  <mc:Fallback>
                    <p:oleObj name="Equation" r:id="rId5" imgW="1396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0" y="2480"/>
                            <a:ext cx="267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39">
                <a:extLst>
                  <a:ext uri="{FF2B5EF4-FFF2-40B4-BE49-F238E27FC236}">
                    <a16:creationId xmlns:a16="http://schemas.microsoft.com/office/drawing/2014/main" xmlns="" id="{D47A0C00-4486-4BE8-A5D3-B1C07F58F4E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2" y="2678"/>
              <a:ext cx="279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496" name="公式" r:id="rId7" imgW="215640" imgH="241200" progId="Equation.3">
                      <p:embed/>
                    </p:oleObj>
                  </mc:Choice>
                  <mc:Fallback>
                    <p:oleObj name="公式" r:id="rId7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2" y="2678"/>
                            <a:ext cx="279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40">
                <a:extLst>
                  <a:ext uri="{FF2B5EF4-FFF2-40B4-BE49-F238E27FC236}">
                    <a16:creationId xmlns:a16="http://schemas.microsoft.com/office/drawing/2014/main" xmlns="" id="{013B7745-8947-46F7-B148-76A171E4155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84" y="3152"/>
              <a:ext cx="281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497" name="Equation" r:id="rId9" imgW="139680" imgH="152280" progId="Equation.3">
                      <p:embed/>
                    </p:oleObj>
                  </mc:Choice>
                  <mc:Fallback>
                    <p:oleObj name="Equation" r:id="rId9" imgW="139680" imgH="152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3152"/>
                            <a:ext cx="281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9" name="墨迹 38"/>
              <p14:cNvContentPartPr/>
              <p14:nvPr/>
            </p14:nvContentPartPr>
            <p14:xfrm>
              <a:off x="1904760" y="117360"/>
              <a:ext cx="7714800" cy="4282560"/>
            </p14:xfrm>
          </p:contentPart>
        </mc:Choice>
        <mc:Fallback>
          <p:pic>
            <p:nvPicPr>
              <p:cNvPr id="39" name="墨迹 3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896120" y="107640"/>
                <a:ext cx="7733520" cy="429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40" name="墨迹 39"/>
              <p14:cNvContentPartPr/>
              <p14:nvPr/>
            </p14:nvContentPartPr>
            <p14:xfrm>
              <a:off x="1467360" y="1322640"/>
              <a:ext cx="10182960" cy="5451840"/>
            </p14:xfrm>
          </p:contentPart>
        </mc:Choice>
        <mc:Fallback>
          <p:pic>
            <p:nvPicPr>
              <p:cNvPr id="40" name="墨迹 39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458720" y="1314360"/>
                <a:ext cx="10201680" cy="5465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92639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3D59DC1F-6DA6-4DA3-8A0D-17A8951FC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9FC6-838E-4C6F-8163-32B82BE8EA9E}" type="slidenum">
              <a:rPr lang="en-US" altLang="zh-CN" smtClean="0"/>
              <a:pPr/>
              <a:t>13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383CDE3-4ADD-40C2-9A97-E29E715C88F3}"/>
              </a:ext>
            </a:extLst>
          </p:cNvPr>
          <p:cNvSpPr txBox="1"/>
          <p:nvPr/>
        </p:nvSpPr>
        <p:spPr>
          <a:xfrm>
            <a:off x="767408" y="980728"/>
            <a:ext cx="7416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L</a:t>
            </a:r>
            <a:r>
              <a:rPr lang="zh-CN" altLang="en-US" sz="2400" dirty="0"/>
              <a:t>与何因素有关？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墨迹 3"/>
              <p14:cNvContentPartPr/>
              <p14:nvPr/>
            </p14:nvContentPartPr>
            <p14:xfrm>
              <a:off x="918360" y="340920"/>
              <a:ext cx="4722480" cy="428004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09360" y="331560"/>
                <a:ext cx="4740120" cy="429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46947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1">
            <a:extLst>
              <a:ext uri="{FF2B5EF4-FFF2-40B4-BE49-F238E27FC236}">
                <a16:creationId xmlns:a16="http://schemas.microsoft.com/office/drawing/2014/main" xmlns="" id="{5DFC7396-17A8-4260-BDDC-DA17E403B5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0CE68B-D29D-460D-92F4-E580F32AF6F7}" type="slidenum">
              <a:rPr lang="en-US" altLang="zh-CN"/>
              <a:pPr/>
              <a:t>14</a:t>
            </a:fld>
            <a:endParaRPr lang="en-US" altLang="zh-CN"/>
          </a:p>
        </p:txBody>
      </p:sp>
      <p:grpSp>
        <p:nvGrpSpPr>
          <p:cNvPr id="15489" name="Group 129">
            <a:extLst>
              <a:ext uri="{FF2B5EF4-FFF2-40B4-BE49-F238E27FC236}">
                <a16:creationId xmlns:a16="http://schemas.microsoft.com/office/drawing/2014/main" xmlns="" id="{AC305FED-3F99-4683-AFE7-0BEBCD94D501}"/>
              </a:ext>
            </a:extLst>
          </p:cNvPr>
          <p:cNvGrpSpPr>
            <a:grpSpLocks/>
          </p:cNvGrpSpPr>
          <p:nvPr/>
        </p:nvGrpSpPr>
        <p:grpSpPr bwMode="auto">
          <a:xfrm>
            <a:off x="2063751" y="908051"/>
            <a:ext cx="7993063" cy="3597275"/>
            <a:chOff x="340" y="572"/>
            <a:chExt cx="5035" cy="2266"/>
          </a:xfrm>
        </p:grpSpPr>
        <p:sp>
          <p:nvSpPr>
            <p:cNvPr id="15371" name="Text Box 11">
              <a:extLst>
                <a:ext uri="{FF2B5EF4-FFF2-40B4-BE49-F238E27FC236}">
                  <a16:creationId xmlns:a16="http://schemas.microsoft.com/office/drawing/2014/main" xmlns="" id="{36B0803F-C5E3-4517-87F0-6260E7F090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572"/>
              <a:ext cx="5035" cy="2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       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例 </a:t>
              </a:r>
              <a:r>
                <a:rPr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2  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有两个同轴圆筒形导体，其半径分别为    和     ，通过它们的电流均为   ，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但电流的流向相反</a:t>
              </a:r>
              <a:r>
                <a:rPr lang="en-US" altLang="zh-CN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. 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设在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两圆筒间充满磁导率为     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的均匀磁介质，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求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其自感    </a:t>
              </a:r>
              <a:r>
                <a:rPr lang="en-US" altLang="zh-CN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5372" name="Object 12">
              <a:extLst>
                <a:ext uri="{FF2B5EF4-FFF2-40B4-BE49-F238E27FC236}">
                  <a16:creationId xmlns:a16="http://schemas.microsoft.com/office/drawing/2014/main" xmlns="" id="{5532EBC2-6FCE-445C-B5D8-4B77DBFE40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1018"/>
            <a:ext cx="30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6" name="Equation" r:id="rId3" imgW="177480" imgH="215640" progId="Equation.3">
                    <p:embed/>
                  </p:oleObj>
                </mc:Choice>
                <mc:Fallback>
                  <p:oleObj name="Equation" r:id="rId3" imgW="177480" imgH="215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018"/>
                          <a:ext cx="300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Object 13">
              <a:extLst>
                <a:ext uri="{FF2B5EF4-FFF2-40B4-BE49-F238E27FC236}">
                  <a16:creationId xmlns:a16="http://schemas.microsoft.com/office/drawing/2014/main" xmlns="" id="{EB18344F-CB45-4A3B-ABBA-1DBAAA3B1F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1017"/>
            <a:ext cx="30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7" name="Equation" r:id="rId5" imgW="190440" imgH="215640" progId="Equation.3">
                    <p:embed/>
                  </p:oleObj>
                </mc:Choice>
                <mc:Fallback>
                  <p:oleObj name="Equation" r:id="rId5" imgW="190440" imgH="2156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017"/>
                          <a:ext cx="303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Object 14">
              <a:extLst>
                <a:ext uri="{FF2B5EF4-FFF2-40B4-BE49-F238E27FC236}">
                  <a16:creationId xmlns:a16="http://schemas.microsoft.com/office/drawing/2014/main" xmlns="" id="{1A77D161-BB95-48D4-A71C-3C9CC85A83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1013"/>
            <a:ext cx="24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8" name="Equation" r:id="rId7" imgW="126720" imgH="164880" progId="Equation.3">
                    <p:embed/>
                  </p:oleObj>
                </mc:Choice>
                <mc:Fallback>
                  <p:oleObj name="Equation" r:id="rId7" imgW="126720" imgH="1648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013"/>
                          <a:ext cx="24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5" name="Object 15">
              <a:extLst>
                <a:ext uri="{FF2B5EF4-FFF2-40B4-BE49-F238E27FC236}">
                  <a16:creationId xmlns:a16="http://schemas.microsoft.com/office/drawing/2014/main" xmlns="" id="{18D32B85-512C-4D85-8E20-208029ED40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1817"/>
            <a:ext cx="233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9" name="Equation" r:id="rId9" imgW="152280" imgH="164880" progId="Equation.3">
                    <p:embed/>
                  </p:oleObj>
                </mc:Choice>
                <mc:Fallback>
                  <p:oleObj name="Equation" r:id="rId9" imgW="152280" imgH="1648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817"/>
                          <a:ext cx="233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16">
              <a:extLst>
                <a:ext uri="{FF2B5EF4-FFF2-40B4-BE49-F238E27FC236}">
                  <a16:creationId xmlns:a16="http://schemas.microsoft.com/office/drawing/2014/main" xmlns="" id="{F6454205-B651-4BF9-8AE4-015343A3D6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2502"/>
            <a:ext cx="22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0" name="Equation" r:id="rId11" imgW="139680" imgH="164880" progId="Equation.3">
                    <p:embed/>
                  </p:oleObj>
                </mc:Choice>
                <mc:Fallback>
                  <p:oleObj name="Equation" r:id="rId11" imgW="139680" imgH="1648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502"/>
                          <a:ext cx="22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51" name="Group 91">
            <a:extLst>
              <a:ext uri="{FF2B5EF4-FFF2-40B4-BE49-F238E27FC236}">
                <a16:creationId xmlns:a16="http://schemas.microsoft.com/office/drawing/2014/main" xmlns="" id="{5F85269B-7637-459C-9903-679D62985391}"/>
              </a:ext>
            </a:extLst>
          </p:cNvPr>
          <p:cNvGrpSpPr>
            <a:grpSpLocks/>
          </p:cNvGrpSpPr>
          <p:nvPr/>
        </p:nvGrpSpPr>
        <p:grpSpPr bwMode="auto">
          <a:xfrm>
            <a:off x="6994526" y="2209801"/>
            <a:ext cx="2835275" cy="3883025"/>
            <a:chOff x="3362" y="1392"/>
            <a:chExt cx="2064" cy="2688"/>
          </a:xfrm>
        </p:grpSpPr>
        <p:sp>
          <p:nvSpPr>
            <p:cNvPr id="15452" name="AutoShape 92">
              <a:extLst>
                <a:ext uri="{FF2B5EF4-FFF2-40B4-BE49-F238E27FC236}">
                  <a16:creationId xmlns:a16="http://schemas.microsoft.com/office/drawing/2014/main" xmlns="" id="{89A684D2-989C-43AF-A147-E34101A1C9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7" y="1801"/>
              <a:ext cx="807" cy="1655"/>
            </a:xfrm>
            <a:prstGeom prst="can">
              <a:avLst>
                <a:gd name="adj" fmla="val 38310"/>
              </a:avLst>
            </a:prstGeom>
            <a:gradFill rotWithShape="0">
              <a:gsLst>
                <a:gs pos="0">
                  <a:srgbClr val="EFF9FF">
                    <a:gamma/>
                    <a:shade val="76078"/>
                    <a:invGamma/>
                  </a:srgbClr>
                </a:gs>
                <a:gs pos="50000">
                  <a:srgbClr val="EFF9FF"/>
                </a:gs>
                <a:gs pos="100000">
                  <a:srgbClr val="EFF9FF">
                    <a:gamma/>
                    <a:shade val="76078"/>
                    <a:invGamma/>
                  </a:srgbClr>
                </a:gs>
              </a:gsLst>
              <a:lin ang="0" scaled="1"/>
            </a:gradFill>
            <a:ln w="9525">
              <a:solidFill>
                <a:srgbClr val="0066FF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53" name="Line 93">
              <a:extLst>
                <a:ext uri="{FF2B5EF4-FFF2-40B4-BE49-F238E27FC236}">
                  <a16:creationId xmlns:a16="http://schemas.microsoft.com/office/drawing/2014/main" xmlns="" id="{07BCE129-4023-41FC-9804-BB5CEB57A9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440"/>
              <a:ext cx="2" cy="24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454" name="Object 94">
              <a:extLst>
                <a:ext uri="{FF2B5EF4-FFF2-40B4-BE49-F238E27FC236}">
                  <a16:creationId xmlns:a16="http://schemas.microsoft.com/office/drawing/2014/main" xmlns="" id="{0F384AA2-CDAE-46F9-9B51-A74EA4A8C7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9" y="1641"/>
            <a:ext cx="367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1" name="公式" r:id="rId13" imgW="177480" imgH="215640" progId="Equation.3">
                    <p:embed/>
                  </p:oleObj>
                </mc:Choice>
                <mc:Fallback>
                  <p:oleObj name="公式" r:id="rId13" imgW="177480" imgH="215640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1641"/>
                          <a:ext cx="367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55" name="Object 95">
              <a:extLst>
                <a:ext uri="{FF2B5EF4-FFF2-40B4-BE49-F238E27FC236}">
                  <a16:creationId xmlns:a16="http://schemas.microsoft.com/office/drawing/2014/main" xmlns="" id="{4DE390C6-0C97-4E4C-A955-6D04E2DEB6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9" y="2352"/>
            <a:ext cx="28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2" name="Equation" r:id="rId15" imgW="126720" imgH="164880" progId="Equation.3">
                    <p:embed/>
                  </p:oleObj>
                </mc:Choice>
                <mc:Fallback>
                  <p:oleObj name="Equation" r:id="rId15" imgW="126720" imgH="164880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2352"/>
                          <a:ext cx="28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56" name="Line 96">
              <a:extLst>
                <a:ext uri="{FF2B5EF4-FFF2-40B4-BE49-F238E27FC236}">
                  <a16:creationId xmlns:a16="http://schemas.microsoft.com/office/drawing/2014/main" xmlns="" id="{12EFD37D-9505-4A22-8A8B-37D8A716B5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11841">
              <a:off x="4032" y="2304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57" name="Line 97">
              <a:extLst>
                <a:ext uri="{FF2B5EF4-FFF2-40B4-BE49-F238E27FC236}">
                  <a16:creationId xmlns:a16="http://schemas.microsoft.com/office/drawing/2014/main" xmlns="" id="{5C284456-5838-4605-9662-C5A8815AF8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57" y="1968"/>
              <a:ext cx="413" cy="0"/>
            </a:xfrm>
            <a:prstGeom prst="line">
              <a:avLst/>
            </a:prstGeom>
            <a:noFill/>
            <a:ln w="19050">
              <a:solidFill>
                <a:srgbClr val="FF9933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58" name="Rectangle 98">
              <a:extLst>
                <a:ext uri="{FF2B5EF4-FFF2-40B4-BE49-F238E27FC236}">
                  <a16:creationId xmlns:a16="http://schemas.microsoft.com/office/drawing/2014/main" xmlns="" id="{4C9DAE4B-BF5B-4B87-9EF2-1414753AE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2" y="1392"/>
              <a:ext cx="2064" cy="26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66" name="Group 106">
            <a:extLst>
              <a:ext uri="{FF2B5EF4-FFF2-40B4-BE49-F238E27FC236}">
                <a16:creationId xmlns:a16="http://schemas.microsoft.com/office/drawing/2014/main" xmlns="" id="{BB7A7805-FC06-4C3D-BA7D-D50759625F65}"/>
              </a:ext>
            </a:extLst>
          </p:cNvPr>
          <p:cNvGrpSpPr>
            <a:grpSpLocks/>
          </p:cNvGrpSpPr>
          <p:nvPr/>
        </p:nvGrpSpPr>
        <p:grpSpPr bwMode="auto">
          <a:xfrm>
            <a:off x="7077076" y="2609850"/>
            <a:ext cx="2703513" cy="3467100"/>
            <a:chOff x="3414" y="1644"/>
            <a:chExt cx="1968" cy="2400"/>
          </a:xfrm>
        </p:grpSpPr>
        <p:sp>
          <p:nvSpPr>
            <p:cNvPr id="15467" name="Line 107">
              <a:extLst>
                <a:ext uri="{FF2B5EF4-FFF2-40B4-BE49-F238E27FC236}">
                  <a16:creationId xmlns:a16="http://schemas.microsoft.com/office/drawing/2014/main" xmlns="" id="{37107DB8-73AE-42F2-B738-42DA2F54B6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789799">
              <a:off x="3727" y="3743"/>
              <a:ext cx="646" cy="1"/>
            </a:xfrm>
            <a:prstGeom prst="line">
              <a:avLst/>
            </a:prstGeom>
            <a:noFill/>
            <a:ln w="19050">
              <a:solidFill>
                <a:srgbClr val="FF9933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468" name="Object 108">
              <a:extLst>
                <a:ext uri="{FF2B5EF4-FFF2-40B4-BE49-F238E27FC236}">
                  <a16:creationId xmlns:a16="http://schemas.microsoft.com/office/drawing/2014/main" xmlns="" id="{BC3A7BD7-E5A5-41E3-BC80-6B1E7AD43C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1" y="3696"/>
            <a:ext cx="36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3" name="公式" r:id="rId17" imgW="190440" imgH="215640" progId="Equation.3">
                    <p:embed/>
                  </p:oleObj>
                </mc:Choice>
                <mc:Fallback>
                  <p:oleObj name="公式" r:id="rId17" imgW="190440" imgH="215640" progId="Equation.3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1" y="3696"/>
                          <a:ext cx="368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9" name="Line 109">
              <a:extLst>
                <a:ext uri="{FF2B5EF4-FFF2-40B4-BE49-F238E27FC236}">
                  <a16:creationId xmlns:a16="http://schemas.microsoft.com/office/drawing/2014/main" xmlns="" id="{665741DB-95F7-4825-A617-539918FC4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9" y="1963"/>
              <a:ext cx="32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70" name="Line 110">
              <a:extLst>
                <a:ext uri="{FF2B5EF4-FFF2-40B4-BE49-F238E27FC236}">
                  <a16:creationId xmlns:a16="http://schemas.microsoft.com/office/drawing/2014/main" xmlns="" id="{5B38708C-D2B7-450E-9B1B-C8557BBF30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9" y="3317"/>
              <a:ext cx="32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71" name="Line 111">
              <a:extLst>
                <a:ext uri="{FF2B5EF4-FFF2-40B4-BE49-F238E27FC236}">
                  <a16:creationId xmlns:a16="http://schemas.microsoft.com/office/drawing/2014/main" xmlns="" id="{7C5364D6-8F92-4FCF-B933-640A841493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8" y="1963"/>
              <a:ext cx="0" cy="1354"/>
            </a:xfrm>
            <a:prstGeom prst="line">
              <a:avLst/>
            </a:prstGeom>
            <a:noFill/>
            <a:ln w="19050">
              <a:solidFill>
                <a:srgbClr val="FF9933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472" name="Object 112">
              <a:extLst>
                <a:ext uri="{FF2B5EF4-FFF2-40B4-BE49-F238E27FC236}">
                  <a16:creationId xmlns:a16="http://schemas.microsoft.com/office/drawing/2014/main" xmlns="" id="{8D2569EC-68E7-4577-AD73-E9AF1A112E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4" y="2505"/>
            <a:ext cx="19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4" name="公式" r:id="rId19" imgW="88560" imgH="177480" progId="Equation.3">
                    <p:embed/>
                  </p:oleObj>
                </mc:Choice>
                <mc:Fallback>
                  <p:oleObj name="公式" r:id="rId19" imgW="88560" imgH="177480" progId="Equation.3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505"/>
                          <a:ext cx="19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73" name="Line 113">
              <a:extLst>
                <a:ext uri="{FF2B5EF4-FFF2-40B4-BE49-F238E27FC236}">
                  <a16:creationId xmlns:a16="http://schemas.microsoft.com/office/drawing/2014/main" xmlns="" id="{5CDB4BEF-5C27-44FB-AE65-834306DEC1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400"/>
              <a:ext cx="0" cy="4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5474" name="Object 114">
              <a:extLst>
                <a:ext uri="{FF2B5EF4-FFF2-40B4-BE49-F238E27FC236}">
                  <a16:creationId xmlns:a16="http://schemas.microsoft.com/office/drawing/2014/main" xmlns="" id="{A9E4B328-3667-4E0C-AB57-EF69C17856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14" y="2462"/>
            <a:ext cx="28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" name="Equation" r:id="rId21" imgW="126720" imgH="164880" progId="Equation.3">
                    <p:embed/>
                  </p:oleObj>
                </mc:Choice>
                <mc:Fallback>
                  <p:oleObj name="Equation" r:id="rId21" imgW="126720" imgH="164880" progId="Equation.3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4" y="2462"/>
                          <a:ext cx="28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75" name="AutoShape 115">
              <a:extLst>
                <a:ext uri="{FF2B5EF4-FFF2-40B4-BE49-F238E27FC236}">
                  <a16:creationId xmlns:a16="http://schemas.microsoft.com/office/drawing/2014/main" xmlns="" id="{50829C10-482B-4B2C-A75D-E627389F82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2" y="1644"/>
              <a:ext cx="1291" cy="2004"/>
            </a:xfrm>
            <a:prstGeom prst="can">
              <a:avLst>
                <a:gd name="adj" fmla="val 47948"/>
              </a:avLst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476" name="Group 116">
              <a:extLst>
                <a:ext uri="{FF2B5EF4-FFF2-40B4-BE49-F238E27FC236}">
                  <a16:creationId xmlns:a16="http://schemas.microsoft.com/office/drawing/2014/main" xmlns="" id="{C74782BF-B29C-4E50-9211-78765F5154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2448"/>
              <a:ext cx="1152" cy="384"/>
              <a:chOff x="3792" y="2448"/>
              <a:chExt cx="1152" cy="384"/>
            </a:xfrm>
          </p:grpSpPr>
          <p:sp>
            <p:nvSpPr>
              <p:cNvPr id="15477" name="Line 117">
                <a:extLst>
                  <a:ext uri="{FF2B5EF4-FFF2-40B4-BE49-F238E27FC236}">
                    <a16:creationId xmlns:a16="http://schemas.microsoft.com/office/drawing/2014/main" xmlns="" id="{9197246C-8B3F-4931-A95D-DAFE143106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4" y="2832"/>
                <a:ext cx="9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5478" name="Object 118">
                <a:extLst>
                  <a:ext uri="{FF2B5EF4-FFF2-40B4-BE49-F238E27FC236}">
                    <a16:creationId xmlns:a16="http://schemas.microsoft.com/office/drawing/2014/main" xmlns="" id="{86902FFA-9841-40EF-95A7-CD3BF9C042B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91" y="2448"/>
              <a:ext cx="255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66" name="Equation" r:id="rId22" imgW="114120" imgH="126720" progId="Equation.3">
                      <p:embed/>
                    </p:oleObj>
                  </mc:Choice>
                  <mc:Fallback>
                    <p:oleObj name="Equation" r:id="rId22" imgW="114120" imgH="126720" progId="Equation.3">
                      <p:embed/>
                      <p:pic>
                        <p:nvPicPr>
                          <p:cNvPr id="0" name="Object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1" y="2448"/>
                            <a:ext cx="255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79" name="Oval 119">
                <a:extLst>
                  <a:ext uri="{FF2B5EF4-FFF2-40B4-BE49-F238E27FC236}">
                    <a16:creationId xmlns:a16="http://schemas.microsoft.com/office/drawing/2014/main" xmlns="" id="{0D05DEC1-3122-4BD4-B70C-AE86703C40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2448"/>
                <a:ext cx="1152" cy="384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80" name="Line 120">
                <a:extLst>
                  <a:ext uri="{FF2B5EF4-FFF2-40B4-BE49-F238E27FC236}">
                    <a16:creationId xmlns:a16="http://schemas.microsoft.com/office/drawing/2014/main" xmlns="" id="{325D4327-29B4-4707-9465-48F22C6509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2592"/>
                <a:ext cx="432" cy="192"/>
              </a:xfrm>
              <a:prstGeom prst="line">
                <a:avLst/>
              </a:prstGeom>
              <a:noFill/>
              <a:ln w="25400">
                <a:solidFill>
                  <a:srgbClr val="CC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5481" name="Line 121">
              <a:extLst>
                <a:ext uri="{FF2B5EF4-FFF2-40B4-BE49-F238E27FC236}">
                  <a16:creationId xmlns:a16="http://schemas.microsoft.com/office/drawing/2014/main" xmlns="" id="{29816368-359C-40CF-B0C2-9E023D990A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2" y="3360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" name="墨迹 1"/>
              <p14:cNvContentPartPr/>
              <p14:nvPr/>
            </p14:nvContentPartPr>
            <p14:xfrm>
              <a:off x="4645080" y="1071360"/>
              <a:ext cx="7299360" cy="53514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642560" y="1061640"/>
                <a:ext cx="7312680" cy="5368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73C50FC2-0B1F-42BC-970D-857AF30E3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9FC6-838E-4C6F-8163-32B82BE8EA9E}" type="slidenum">
              <a:rPr lang="en-US" altLang="zh-CN" smtClean="0"/>
              <a:pPr/>
              <a:t>15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740880" y="231480"/>
              <a:ext cx="9753480" cy="566064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35840" y="225360"/>
                <a:ext cx="9767160" cy="5676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47030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BE8F10FC-FD89-438F-8DBB-CF30C9DEC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9FC6-838E-4C6F-8163-32B82BE8EA9E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1585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1">
            <a:extLst>
              <a:ext uri="{FF2B5EF4-FFF2-40B4-BE49-F238E27FC236}">
                <a16:creationId xmlns:a16="http://schemas.microsoft.com/office/drawing/2014/main" xmlns="" id="{7F83CBA1-0A2B-4698-B834-BF27E3A9C7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4E94C-85CE-4E98-A264-25219E084FDD}" type="slidenum">
              <a:rPr lang="en-US" altLang="zh-CN"/>
              <a:pPr/>
              <a:t>17</a:t>
            </a:fld>
            <a:endParaRPr lang="en-US" altLang="zh-CN"/>
          </a:p>
        </p:txBody>
      </p:sp>
      <p:grpSp>
        <p:nvGrpSpPr>
          <p:cNvPr id="16479" name="Group 95">
            <a:extLst>
              <a:ext uri="{FF2B5EF4-FFF2-40B4-BE49-F238E27FC236}">
                <a16:creationId xmlns:a16="http://schemas.microsoft.com/office/drawing/2014/main" xmlns="" id="{EC6631B8-6A93-4D89-ACD6-9B9ADA0AFE3F}"/>
              </a:ext>
            </a:extLst>
          </p:cNvPr>
          <p:cNvGrpSpPr>
            <a:grpSpLocks/>
          </p:cNvGrpSpPr>
          <p:nvPr/>
        </p:nvGrpSpPr>
        <p:grpSpPr bwMode="auto">
          <a:xfrm>
            <a:off x="2273300" y="4048125"/>
            <a:ext cx="2743200" cy="579438"/>
            <a:chOff x="472" y="2550"/>
            <a:chExt cx="1728" cy="365"/>
          </a:xfrm>
        </p:grpSpPr>
        <p:sp>
          <p:nvSpPr>
            <p:cNvPr id="16425" name="Text Box 41">
              <a:extLst>
                <a:ext uri="{FF2B5EF4-FFF2-40B4-BE49-F238E27FC236}">
                  <a16:creationId xmlns:a16="http://schemas.microsoft.com/office/drawing/2014/main" xmlns="" id="{B148D316-949E-46F1-8092-F7B4406C29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" y="255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16426" name="Object 42">
              <a:extLst>
                <a:ext uri="{FF2B5EF4-FFF2-40B4-BE49-F238E27FC236}">
                  <a16:creationId xmlns:a16="http://schemas.microsoft.com/office/drawing/2014/main" xmlns="" id="{E3FAA85B-B78B-4CF9-95AC-1AB087AD46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4" y="2568"/>
            <a:ext cx="135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2" name="Equation" r:id="rId3" imgW="723600" imgH="203040" progId="Equation.3">
                    <p:embed/>
                  </p:oleObj>
                </mc:Choice>
                <mc:Fallback>
                  <p:oleObj name="Equation" r:id="rId3" imgW="723600" imgH="20304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" y="2568"/>
                          <a:ext cx="1356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27" name="Object 43">
            <a:extLst>
              <a:ext uri="{FF2B5EF4-FFF2-40B4-BE49-F238E27FC236}">
                <a16:creationId xmlns:a16="http://schemas.microsoft.com/office/drawing/2014/main" xmlns="" id="{A6F723C8-5BE8-425D-B721-970099AF4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6075" y="4924425"/>
          <a:ext cx="37861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3" name="Equation" r:id="rId5" imgW="2641320" imgH="736560" progId="Equation.3">
                  <p:embed/>
                </p:oleObj>
              </mc:Choice>
              <mc:Fallback>
                <p:oleObj name="Equation" r:id="rId5" imgW="2641320" imgH="73656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4924425"/>
                        <a:ext cx="37861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37" name="Group 53">
            <a:extLst>
              <a:ext uri="{FF2B5EF4-FFF2-40B4-BE49-F238E27FC236}">
                <a16:creationId xmlns:a16="http://schemas.microsoft.com/office/drawing/2014/main" xmlns="" id="{C19C1F41-9873-47DE-9921-8B0CFC11064A}"/>
              </a:ext>
            </a:extLst>
          </p:cNvPr>
          <p:cNvGrpSpPr>
            <a:grpSpLocks/>
          </p:cNvGrpSpPr>
          <p:nvPr/>
        </p:nvGrpSpPr>
        <p:grpSpPr bwMode="auto">
          <a:xfrm>
            <a:off x="2424113" y="981075"/>
            <a:ext cx="4679950" cy="1066800"/>
            <a:chOff x="567" y="618"/>
            <a:chExt cx="2948" cy="672"/>
          </a:xfrm>
        </p:grpSpPr>
        <p:sp>
          <p:nvSpPr>
            <p:cNvPr id="16429" name="Rectangle 45">
              <a:extLst>
                <a:ext uri="{FF2B5EF4-FFF2-40B4-BE49-F238E27FC236}">
                  <a16:creationId xmlns:a16="http://schemas.microsoft.com/office/drawing/2014/main" xmlns="" id="{ED28656F-7551-4D8A-991D-F3B0B95C87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773"/>
              <a:ext cx="23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解  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两圆筒之间</a:t>
              </a:r>
            </a:p>
          </p:txBody>
        </p:sp>
        <p:graphicFrame>
          <p:nvGraphicFramePr>
            <p:cNvPr id="16430" name="Object 46">
              <a:extLst>
                <a:ext uri="{FF2B5EF4-FFF2-40B4-BE49-F238E27FC236}">
                  <a16:creationId xmlns:a16="http://schemas.microsoft.com/office/drawing/2014/main" xmlns="" id="{5D2DC125-2C0D-4AA0-8547-0D445C8246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9" y="618"/>
            <a:ext cx="1056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4" name="Equation" r:id="rId7" imgW="558720" imgH="393480" progId="Equation.3">
                    <p:embed/>
                  </p:oleObj>
                </mc:Choice>
                <mc:Fallback>
                  <p:oleObj name="Equation" r:id="rId7" imgW="558720" imgH="39348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9" y="618"/>
                          <a:ext cx="1056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36" name="Group 52">
            <a:extLst>
              <a:ext uri="{FF2B5EF4-FFF2-40B4-BE49-F238E27FC236}">
                <a16:creationId xmlns:a16="http://schemas.microsoft.com/office/drawing/2014/main" xmlns="" id="{14573715-6A6B-47DF-89AA-C5D0F7B6CE69}"/>
              </a:ext>
            </a:extLst>
          </p:cNvPr>
          <p:cNvGrpSpPr>
            <a:grpSpLocks/>
          </p:cNvGrpSpPr>
          <p:nvPr/>
        </p:nvGrpSpPr>
        <p:grpSpPr bwMode="auto">
          <a:xfrm>
            <a:off x="2303463" y="1989139"/>
            <a:ext cx="4800600" cy="1844675"/>
            <a:chOff x="340" y="1453"/>
            <a:chExt cx="3024" cy="1162"/>
          </a:xfrm>
        </p:grpSpPr>
        <p:sp>
          <p:nvSpPr>
            <p:cNvPr id="16432" name="Text Box 48">
              <a:extLst>
                <a:ext uri="{FF2B5EF4-FFF2-40B4-BE49-F238E27FC236}">
                  <a16:creationId xmlns:a16="http://schemas.microsoft.com/office/drawing/2014/main" xmlns="" id="{58AB9912-468D-467D-B6C7-B21D4B0E57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453"/>
              <a:ext cx="3024" cy="1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   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如图在两圆筒间取一长为    的面            ，并将其分成许多小面元</a:t>
              </a:r>
              <a:r>
                <a:rPr lang="en-US" altLang="zh-CN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6433" name="Object 49">
              <a:extLst>
                <a:ext uri="{FF2B5EF4-FFF2-40B4-BE49-F238E27FC236}">
                  <a16:creationId xmlns:a16="http://schemas.microsoft.com/office/drawing/2014/main" xmlns="" id="{00DD871B-CF65-40AF-8BF2-55D03372A1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9" y="1902"/>
            <a:ext cx="16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5" name="Equation" r:id="rId9" imgW="88560" imgH="177480" progId="Equation.3">
                    <p:embed/>
                  </p:oleObj>
                </mc:Choice>
                <mc:Fallback>
                  <p:oleObj name="Equation" r:id="rId9" imgW="88560" imgH="17748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1902"/>
                          <a:ext cx="168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4" name="Object 50">
              <a:extLst>
                <a:ext uri="{FF2B5EF4-FFF2-40B4-BE49-F238E27FC236}">
                  <a16:creationId xmlns:a16="http://schemas.microsoft.com/office/drawing/2014/main" xmlns="" id="{455EDE81-4E04-4BEB-B450-6A232D26AA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5" y="1904"/>
            <a:ext cx="81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6" name="Equation" r:id="rId11" imgW="431640" imgH="203040" progId="Equation.3">
                    <p:embed/>
                  </p:oleObj>
                </mc:Choice>
                <mc:Fallback>
                  <p:oleObj name="Equation" r:id="rId11" imgW="431640" imgH="20304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1904"/>
                          <a:ext cx="816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35" name="Object 51">
            <a:extLst>
              <a:ext uri="{FF2B5EF4-FFF2-40B4-BE49-F238E27FC236}">
                <a16:creationId xmlns:a16="http://schemas.microsoft.com/office/drawing/2014/main" xmlns="" id="{1DE9C115-AE93-498C-B776-3743EFF607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2701" y="4149725"/>
          <a:ext cx="13636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13" imgW="457200" imgH="177480" progId="Equation.3">
                  <p:embed/>
                </p:oleObj>
              </mc:Choice>
              <mc:Fallback>
                <p:oleObj name="Equation" r:id="rId13" imgW="457200" imgH="17748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1" y="4149725"/>
                        <a:ext cx="13636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39" name="Group 55">
            <a:extLst>
              <a:ext uri="{FF2B5EF4-FFF2-40B4-BE49-F238E27FC236}">
                <a16:creationId xmlns:a16="http://schemas.microsoft.com/office/drawing/2014/main" xmlns="" id="{F87CBEB3-405E-487F-A82E-B297CA56FE8C}"/>
              </a:ext>
            </a:extLst>
          </p:cNvPr>
          <p:cNvGrpSpPr>
            <a:grpSpLocks/>
          </p:cNvGrpSpPr>
          <p:nvPr/>
        </p:nvGrpSpPr>
        <p:grpSpPr bwMode="auto">
          <a:xfrm>
            <a:off x="6994526" y="2209801"/>
            <a:ext cx="2835275" cy="3883025"/>
            <a:chOff x="3362" y="1392"/>
            <a:chExt cx="2064" cy="2688"/>
          </a:xfrm>
        </p:grpSpPr>
        <p:sp>
          <p:nvSpPr>
            <p:cNvPr id="16440" name="AutoShape 56">
              <a:extLst>
                <a:ext uri="{FF2B5EF4-FFF2-40B4-BE49-F238E27FC236}">
                  <a16:creationId xmlns:a16="http://schemas.microsoft.com/office/drawing/2014/main" xmlns="" id="{0B694B11-96EE-4A1E-85DC-908B02BF63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7" y="1801"/>
              <a:ext cx="807" cy="1655"/>
            </a:xfrm>
            <a:prstGeom prst="can">
              <a:avLst>
                <a:gd name="adj" fmla="val 38310"/>
              </a:avLst>
            </a:prstGeom>
            <a:gradFill rotWithShape="0">
              <a:gsLst>
                <a:gs pos="0">
                  <a:srgbClr val="EFF9FF">
                    <a:gamma/>
                    <a:shade val="76078"/>
                    <a:invGamma/>
                  </a:srgbClr>
                </a:gs>
                <a:gs pos="50000">
                  <a:srgbClr val="EFF9FF"/>
                </a:gs>
                <a:gs pos="100000">
                  <a:srgbClr val="EFF9FF">
                    <a:gamma/>
                    <a:shade val="76078"/>
                    <a:invGamma/>
                  </a:srgbClr>
                </a:gs>
              </a:gsLst>
              <a:lin ang="0" scaled="1"/>
            </a:gradFill>
            <a:ln w="9525">
              <a:solidFill>
                <a:srgbClr val="0066FF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1" name="Line 57">
              <a:extLst>
                <a:ext uri="{FF2B5EF4-FFF2-40B4-BE49-F238E27FC236}">
                  <a16:creationId xmlns:a16="http://schemas.microsoft.com/office/drawing/2014/main" xmlns="" id="{AFE5D254-3876-4AA3-B36F-5A2019B8BF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440"/>
              <a:ext cx="2" cy="24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42" name="Object 58">
              <a:extLst>
                <a:ext uri="{FF2B5EF4-FFF2-40B4-BE49-F238E27FC236}">
                  <a16:creationId xmlns:a16="http://schemas.microsoft.com/office/drawing/2014/main" xmlns="" id="{93B1FAAD-BA3E-46DE-B365-F7A0C66B7C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9" y="1641"/>
            <a:ext cx="367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8" name="公式" r:id="rId15" imgW="177480" imgH="215640" progId="Equation.3">
                    <p:embed/>
                  </p:oleObj>
                </mc:Choice>
                <mc:Fallback>
                  <p:oleObj name="公式" r:id="rId15" imgW="177480" imgH="21564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1641"/>
                          <a:ext cx="367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3" name="Object 59">
              <a:extLst>
                <a:ext uri="{FF2B5EF4-FFF2-40B4-BE49-F238E27FC236}">
                  <a16:creationId xmlns:a16="http://schemas.microsoft.com/office/drawing/2014/main" xmlns="" id="{49A81406-BFCB-44C8-9A6A-7779475C93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9" y="2352"/>
            <a:ext cx="28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9" name="Equation" r:id="rId17" imgW="126720" imgH="164880" progId="Equation.3">
                    <p:embed/>
                  </p:oleObj>
                </mc:Choice>
                <mc:Fallback>
                  <p:oleObj name="Equation" r:id="rId17" imgW="126720" imgH="16488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2352"/>
                          <a:ext cx="28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4" name="Line 60">
              <a:extLst>
                <a:ext uri="{FF2B5EF4-FFF2-40B4-BE49-F238E27FC236}">
                  <a16:creationId xmlns:a16="http://schemas.microsoft.com/office/drawing/2014/main" xmlns="" id="{EB2EB782-AD75-41A5-A82F-038A179D9D1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11841">
              <a:off x="4032" y="2304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5" name="Line 61">
              <a:extLst>
                <a:ext uri="{FF2B5EF4-FFF2-40B4-BE49-F238E27FC236}">
                  <a16:creationId xmlns:a16="http://schemas.microsoft.com/office/drawing/2014/main" xmlns="" id="{567788D0-CD97-452F-BA5B-B3D8301FB9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57" y="1968"/>
              <a:ext cx="413" cy="0"/>
            </a:xfrm>
            <a:prstGeom prst="line">
              <a:avLst/>
            </a:prstGeom>
            <a:noFill/>
            <a:ln w="19050">
              <a:solidFill>
                <a:srgbClr val="FF9933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6" name="Rectangle 62">
              <a:extLst>
                <a:ext uri="{FF2B5EF4-FFF2-40B4-BE49-F238E27FC236}">
                  <a16:creationId xmlns:a16="http://schemas.microsoft.com/office/drawing/2014/main" xmlns="" id="{1440B126-7F21-4E88-A0F6-0BE5B722C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2" y="1392"/>
              <a:ext cx="2064" cy="26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447" name="Group 63">
            <a:extLst>
              <a:ext uri="{FF2B5EF4-FFF2-40B4-BE49-F238E27FC236}">
                <a16:creationId xmlns:a16="http://schemas.microsoft.com/office/drawing/2014/main" xmlns="" id="{219A2917-29FD-47F2-8321-FEEE64656DB8}"/>
              </a:ext>
            </a:extLst>
          </p:cNvPr>
          <p:cNvGrpSpPr>
            <a:grpSpLocks/>
          </p:cNvGrpSpPr>
          <p:nvPr/>
        </p:nvGrpSpPr>
        <p:grpSpPr bwMode="auto">
          <a:xfrm>
            <a:off x="8667750" y="2743201"/>
            <a:ext cx="922338" cy="2773363"/>
            <a:chOff x="4464" y="1824"/>
            <a:chExt cx="672" cy="1920"/>
          </a:xfrm>
        </p:grpSpPr>
        <p:grpSp>
          <p:nvGrpSpPr>
            <p:cNvPr id="16448" name="Group 64">
              <a:extLst>
                <a:ext uri="{FF2B5EF4-FFF2-40B4-BE49-F238E27FC236}">
                  <a16:creationId xmlns:a16="http://schemas.microsoft.com/office/drawing/2014/main" xmlns="" id="{F2D8A68E-CDC1-47EC-AB4E-01DB7D01D9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2064"/>
              <a:ext cx="464" cy="1680"/>
              <a:chOff x="4656" y="2064"/>
              <a:chExt cx="464" cy="1680"/>
            </a:xfrm>
          </p:grpSpPr>
          <p:sp>
            <p:nvSpPr>
              <p:cNvPr id="16449" name="AutoShape 65">
                <a:extLst>
                  <a:ext uri="{FF2B5EF4-FFF2-40B4-BE49-F238E27FC236}">
                    <a16:creationId xmlns:a16="http://schemas.microsoft.com/office/drawing/2014/main" xmlns="" id="{4A373C4A-3BBC-4E99-9873-3AFABBB44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056" y="2664"/>
                <a:ext cx="1440" cy="240"/>
              </a:xfrm>
              <a:prstGeom prst="parallelogram">
                <a:avLst>
                  <a:gd name="adj" fmla="val 37472"/>
                </a:avLst>
              </a:prstGeom>
              <a:solidFill>
                <a:srgbClr val="FF99FF">
                  <a:alpha val="50000"/>
                </a:srgbClr>
              </a:solidFill>
              <a:ln w="9525">
                <a:solidFill>
                  <a:srgbClr val="CC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50" name="Object 66">
                <a:extLst>
                  <a:ext uri="{FF2B5EF4-FFF2-40B4-BE49-F238E27FC236}">
                    <a16:creationId xmlns:a16="http://schemas.microsoft.com/office/drawing/2014/main" xmlns="" id="{E6029A34-FA80-4ACF-818E-A1730B7C13F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51" y="3456"/>
              <a:ext cx="26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0" name="Equation" r:id="rId19" imgW="139680" imgH="177480" progId="Equation.3">
                      <p:embed/>
                    </p:oleObj>
                  </mc:Choice>
                  <mc:Fallback>
                    <p:oleObj name="Equation" r:id="rId19" imgW="139680" imgH="177480" progId="Equation.3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1" y="3456"/>
                            <a:ext cx="269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451" name="Object 67">
              <a:extLst>
                <a:ext uri="{FF2B5EF4-FFF2-40B4-BE49-F238E27FC236}">
                  <a16:creationId xmlns:a16="http://schemas.microsoft.com/office/drawing/2014/main" xmlns="" id="{19E57CB0-5591-4373-9B4E-5370DB7804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3312"/>
            <a:ext cx="225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1" name="Equation" r:id="rId21" imgW="241200" imgH="266400" progId="Equation.3">
                    <p:embed/>
                  </p:oleObj>
                </mc:Choice>
                <mc:Fallback>
                  <p:oleObj name="Equation" r:id="rId21" imgW="241200" imgH="26640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312"/>
                          <a:ext cx="225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52" name="Object 68">
              <a:extLst>
                <a:ext uri="{FF2B5EF4-FFF2-40B4-BE49-F238E27FC236}">
                  <a16:creationId xmlns:a16="http://schemas.microsoft.com/office/drawing/2014/main" xmlns="" id="{86CBF9F9-43EF-45EA-B0E7-B4B3FDF265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2081"/>
            <a:ext cx="24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2" name="Equation" r:id="rId23" imgW="241200" imgH="266400" progId="Equation.3">
                    <p:embed/>
                  </p:oleObj>
                </mc:Choice>
                <mc:Fallback>
                  <p:oleObj name="Equation" r:id="rId23" imgW="241200" imgH="26640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081"/>
                          <a:ext cx="24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53" name="Object 69">
              <a:extLst>
                <a:ext uri="{FF2B5EF4-FFF2-40B4-BE49-F238E27FC236}">
                  <a16:creationId xmlns:a16="http://schemas.microsoft.com/office/drawing/2014/main" xmlns="" id="{60B68A64-DADF-4B46-A001-1401258C4A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1824"/>
            <a:ext cx="22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3" name="Equation" r:id="rId25" imgW="253800" imgH="342720" progId="Equation.3">
                    <p:embed/>
                  </p:oleObj>
                </mc:Choice>
                <mc:Fallback>
                  <p:oleObj name="Equation" r:id="rId25" imgW="253800" imgH="34272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824"/>
                          <a:ext cx="22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54" name="Group 70">
            <a:extLst>
              <a:ext uri="{FF2B5EF4-FFF2-40B4-BE49-F238E27FC236}">
                <a16:creationId xmlns:a16="http://schemas.microsoft.com/office/drawing/2014/main" xmlns="" id="{7E41D5B6-1A51-41A1-A6F9-59AAE29D67E7}"/>
              </a:ext>
            </a:extLst>
          </p:cNvPr>
          <p:cNvGrpSpPr>
            <a:grpSpLocks/>
          </p:cNvGrpSpPr>
          <p:nvPr/>
        </p:nvGrpSpPr>
        <p:grpSpPr bwMode="auto">
          <a:xfrm>
            <a:off x="7077076" y="2609850"/>
            <a:ext cx="2703513" cy="3467100"/>
            <a:chOff x="3414" y="1644"/>
            <a:chExt cx="1968" cy="2400"/>
          </a:xfrm>
        </p:grpSpPr>
        <p:sp>
          <p:nvSpPr>
            <p:cNvPr id="16455" name="Line 71">
              <a:extLst>
                <a:ext uri="{FF2B5EF4-FFF2-40B4-BE49-F238E27FC236}">
                  <a16:creationId xmlns:a16="http://schemas.microsoft.com/office/drawing/2014/main" xmlns="" id="{21D52D24-6162-46FF-9F34-1706C6E0A31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789799">
              <a:off x="3727" y="3743"/>
              <a:ext cx="646" cy="1"/>
            </a:xfrm>
            <a:prstGeom prst="line">
              <a:avLst/>
            </a:prstGeom>
            <a:noFill/>
            <a:ln w="19050">
              <a:solidFill>
                <a:srgbClr val="FF9933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56" name="Object 72">
              <a:extLst>
                <a:ext uri="{FF2B5EF4-FFF2-40B4-BE49-F238E27FC236}">
                  <a16:creationId xmlns:a16="http://schemas.microsoft.com/office/drawing/2014/main" xmlns="" id="{0A286E28-C570-4ED2-94FD-1731A38838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1" y="3696"/>
            <a:ext cx="36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4" name="公式" r:id="rId27" imgW="190440" imgH="215640" progId="Equation.3">
                    <p:embed/>
                  </p:oleObj>
                </mc:Choice>
                <mc:Fallback>
                  <p:oleObj name="公式" r:id="rId27" imgW="190440" imgH="21564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1" y="3696"/>
                          <a:ext cx="368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57" name="Line 73">
              <a:extLst>
                <a:ext uri="{FF2B5EF4-FFF2-40B4-BE49-F238E27FC236}">
                  <a16:creationId xmlns:a16="http://schemas.microsoft.com/office/drawing/2014/main" xmlns="" id="{4F159224-2DB8-4DB3-8292-04E567BD55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9" y="1963"/>
              <a:ext cx="32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58" name="Line 74">
              <a:extLst>
                <a:ext uri="{FF2B5EF4-FFF2-40B4-BE49-F238E27FC236}">
                  <a16:creationId xmlns:a16="http://schemas.microsoft.com/office/drawing/2014/main" xmlns="" id="{59924A66-877C-4AA9-BD70-30E1BE9321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9" y="3317"/>
              <a:ext cx="32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59" name="Line 75">
              <a:extLst>
                <a:ext uri="{FF2B5EF4-FFF2-40B4-BE49-F238E27FC236}">
                  <a16:creationId xmlns:a16="http://schemas.microsoft.com/office/drawing/2014/main" xmlns="" id="{81FBADB4-A4BE-45C4-BAB2-175D04C67D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8" y="1963"/>
              <a:ext cx="0" cy="1354"/>
            </a:xfrm>
            <a:prstGeom prst="line">
              <a:avLst/>
            </a:prstGeom>
            <a:noFill/>
            <a:ln w="19050">
              <a:solidFill>
                <a:srgbClr val="FF9933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60" name="Object 76">
              <a:extLst>
                <a:ext uri="{FF2B5EF4-FFF2-40B4-BE49-F238E27FC236}">
                  <a16:creationId xmlns:a16="http://schemas.microsoft.com/office/drawing/2014/main" xmlns="" id="{BC6BF2F0-9803-491A-84BC-E8DE20580A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4" y="2505"/>
            <a:ext cx="19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5" name="公式" r:id="rId29" imgW="88560" imgH="177480" progId="Equation.3">
                    <p:embed/>
                  </p:oleObj>
                </mc:Choice>
                <mc:Fallback>
                  <p:oleObj name="公式" r:id="rId29" imgW="88560" imgH="177480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505"/>
                          <a:ext cx="19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61" name="Line 77">
              <a:extLst>
                <a:ext uri="{FF2B5EF4-FFF2-40B4-BE49-F238E27FC236}">
                  <a16:creationId xmlns:a16="http://schemas.microsoft.com/office/drawing/2014/main" xmlns="" id="{066C8296-82D8-4525-99E7-BE5A7979ED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400"/>
              <a:ext cx="0" cy="4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6462" name="Object 78">
              <a:extLst>
                <a:ext uri="{FF2B5EF4-FFF2-40B4-BE49-F238E27FC236}">
                  <a16:creationId xmlns:a16="http://schemas.microsoft.com/office/drawing/2014/main" xmlns="" id="{EF277983-C3FD-4156-BCBB-096571680D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14" y="2462"/>
            <a:ext cx="28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6" name="Equation" r:id="rId31" imgW="126720" imgH="164880" progId="Equation.3">
                    <p:embed/>
                  </p:oleObj>
                </mc:Choice>
                <mc:Fallback>
                  <p:oleObj name="Equation" r:id="rId31" imgW="126720" imgH="16488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4" y="2462"/>
                          <a:ext cx="28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63" name="AutoShape 79">
              <a:extLst>
                <a:ext uri="{FF2B5EF4-FFF2-40B4-BE49-F238E27FC236}">
                  <a16:creationId xmlns:a16="http://schemas.microsoft.com/office/drawing/2014/main" xmlns="" id="{4C79EC5B-F37B-4A96-92A6-7B35A0ADD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2" y="1644"/>
              <a:ext cx="1291" cy="2004"/>
            </a:xfrm>
            <a:prstGeom prst="can">
              <a:avLst>
                <a:gd name="adj" fmla="val 47948"/>
              </a:avLst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464" name="Group 80">
              <a:extLst>
                <a:ext uri="{FF2B5EF4-FFF2-40B4-BE49-F238E27FC236}">
                  <a16:creationId xmlns:a16="http://schemas.microsoft.com/office/drawing/2014/main" xmlns="" id="{A1CF83EC-044D-49CA-AC30-4A110FC845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2448"/>
              <a:ext cx="1152" cy="384"/>
              <a:chOff x="3792" y="2448"/>
              <a:chExt cx="1152" cy="384"/>
            </a:xfrm>
          </p:grpSpPr>
          <p:sp>
            <p:nvSpPr>
              <p:cNvPr id="16465" name="Line 81">
                <a:extLst>
                  <a:ext uri="{FF2B5EF4-FFF2-40B4-BE49-F238E27FC236}">
                    <a16:creationId xmlns:a16="http://schemas.microsoft.com/office/drawing/2014/main" xmlns="" id="{FB6B2EC8-BEA7-462F-B91E-63FDD320B9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4" y="2832"/>
                <a:ext cx="9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6466" name="Object 82">
                <a:extLst>
                  <a:ext uri="{FF2B5EF4-FFF2-40B4-BE49-F238E27FC236}">
                    <a16:creationId xmlns:a16="http://schemas.microsoft.com/office/drawing/2014/main" xmlns="" id="{EA9BE522-3A8D-480A-B633-1240A1230D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91" y="2448"/>
              <a:ext cx="255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7" name="Equation" r:id="rId32" imgW="114120" imgH="126720" progId="Equation.3">
                      <p:embed/>
                    </p:oleObj>
                  </mc:Choice>
                  <mc:Fallback>
                    <p:oleObj name="Equation" r:id="rId32" imgW="114120" imgH="126720" progId="Equation.3">
                      <p:embed/>
                      <p:pic>
                        <p:nvPicPr>
                          <p:cNvPr id="0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1" y="2448"/>
                            <a:ext cx="255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67" name="Oval 83">
                <a:extLst>
                  <a:ext uri="{FF2B5EF4-FFF2-40B4-BE49-F238E27FC236}">
                    <a16:creationId xmlns:a16="http://schemas.microsoft.com/office/drawing/2014/main" xmlns="" id="{E2F194F8-EB0A-4633-9937-B430523B4F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2448"/>
                <a:ext cx="1152" cy="384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68" name="Line 84">
                <a:extLst>
                  <a:ext uri="{FF2B5EF4-FFF2-40B4-BE49-F238E27FC236}">
                    <a16:creationId xmlns:a16="http://schemas.microsoft.com/office/drawing/2014/main" xmlns="" id="{EE628375-0CA1-4AD7-8F39-01161C7312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2592"/>
                <a:ext cx="432" cy="192"/>
              </a:xfrm>
              <a:prstGeom prst="line">
                <a:avLst/>
              </a:prstGeom>
              <a:noFill/>
              <a:ln w="25400">
                <a:solidFill>
                  <a:srgbClr val="CC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469" name="Line 85">
              <a:extLst>
                <a:ext uri="{FF2B5EF4-FFF2-40B4-BE49-F238E27FC236}">
                  <a16:creationId xmlns:a16="http://schemas.microsoft.com/office/drawing/2014/main" xmlns="" id="{91C7AB69-45BB-4290-A0F4-DB30578CE4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2" y="3360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70" name="Group 86">
            <a:extLst>
              <a:ext uri="{FF2B5EF4-FFF2-40B4-BE49-F238E27FC236}">
                <a16:creationId xmlns:a16="http://schemas.microsoft.com/office/drawing/2014/main" xmlns="" id="{EEFCED41-3804-4EA7-A5A8-E3351DA951F4}"/>
              </a:ext>
            </a:extLst>
          </p:cNvPr>
          <p:cNvGrpSpPr>
            <a:grpSpLocks/>
          </p:cNvGrpSpPr>
          <p:nvPr/>
        </p:nvGrpSpPr>
        <p:grpSpPr bwMode="auto">
          <a:xfrm>
            <a:off x="8820151" y="3124201"/>
            <a:ext cx="779463" cy="2773363"/>
            <a:chOff x="4617" y="2112"/>
            <a:chExt cx="567" cy="1920"/>
          </a:xfrm>
        </p:grpSpPr>
        <p:sp>
          <p:nvSpPr>
            <p:cNvPr id="16471" name="Line 87">
              <a:extLst>
                <a:ext uri="{FF2B5EF4-FFF2-40B4-BE49-F238E27FC236}">
                  <a16:creationId xmlns:a16="http://schemas.microsoft.com/office/drawing/2014/main" xmlns="" id="{8DA62A79-C047-48E8-BBEB-3E1F708161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7" y="3744"/>
              <a:ext cx="18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72" name="Line 88">
              <a:extLst>
                <a:ext uri="{FF2B5EF4-FFF2-40B4-BE49-F238E27FC236}">
                  <a16:creationId xmlns:a16="http://schemas.microsoft.com/office/drawing/2014/main" xmlns="" id="{B4DCDADF-6732-4EDC-9EBF-BFE4D64C2F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48" y="3744"/>
              <a:ext cx="30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6473" name="Object 89">
              <a:extLst>
                <a:ext uri="{FF2B5EF4-FFF2-40B4-BE49-F238E27FC236}">
                  <a16:creationId xmlns:a16="http://schemas.microsoft.com/office/drawing/2014/main" xmlns="" id="{B286B2C2-117C-4E02-8A7C-DF10F3E5FF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8" y="3759"/>
            <a:ext cx="34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" name="Equation" r:id="rId34" imgW="190440" imgH="177480" progId="Equation.3">
                    <p:embed/>
                  </p:oleObj>
                </mc:Choice>
                <mc:Fallback>
                  <p:oleObj name="Equation" r:id="rId34" imgW="190440" imgH="177480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" y="3759"/>
                          <a:ext cx="34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74" name="Freeform 90" descr="宽下对角线">
              <a:extLst>
                <a:ext uri="{FF2B5EF4-FFF2-40B4-BE49-F238E27FC236}">
                  <a16:creationId xmlns:a16="http://schemas.microsoft.com/office/drawing/2014/main" xmlns="" id="{074E01AB-A5A6-4B9C-BECB-E7AA68C758D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0" y="2112"/>
              <a:ext cx="48" cy="1344"/>
            </a:xfrm>
            <a:custGeom>
              <a:avLst/>
              <a:gdLst>
                <a:gd name="T0" fmla="*/ 0 w 96"/>
                <a:gd name="T1" fmla="*/ 0 h 1392"/>
                <a:gd name="T2" fmla="*/ 96 w 96"/>
                <a:gd name="T3" fmla="*/ 36 h 1392"/>
                <a:gd name="T4" fmla="*/ 96 w 96"/>
                <a:gd name="T5" fmla="*/ 1392 h 1392"/>
                <a:gd name="T6" fmla="*/ 0 w 96"/>
                <a:gd name="T7" fmla="*/ 1352 h 1392"/>
                <a:gd name="T8" fmla="*/ 0 w 96"/>
                <a:gd name="T9" fmla="*/ 0 h 1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" h="1392">
                  <a:moveTo>
                    <a:pt x="0" y="0"/>
                  </a:moveTo>
                  <a:lnTo>
                    <a:pt x="96" y="36"/>
                  </a:lnTo>
                  <a:lnTo>
                    <a:pt x="96" y="1392"/>
                  </a:lnTo>
                  <a:lnTo>
                    <a:pt x="0" y="1352"/>
                  </a:lnTo>
                  <a:lnTo>
                    <a:pt x="0" y="0"/>
                  </a:lnTo>
                  <a:close/>
                </a:path>
              </a:pathLst>
            </a:custGeom>
            <a:pattFill prst="wdDnDiag">
              <a:fgClr>
                <a:srgbClr val="0000FF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75" name="Line 91">
              <a:extLst>
                <a:ext uri="{FF2B5EF4-FFF2-40B4-BE49-F238E27FC236}">
                  <a16:creationId xmlns:a16="http://schemas.microsoft.com/office/drawing/2014/main" xmlns="" id="{F508C65B-619E-4A02-843E-AC7AFF054C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3408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76" name="Line 92">
              <a:extLst>
                <a:ext uri="{FF2B5EF4-FFF2-40B4-BE49-F238E27FC236}">
                  <a16:creationId xmlns:a16="http://schemas.microsoft.com/office/drawing/2014/main" xmlns="" id="{C85CB897-689E-42E2-9444-221EF5E176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3408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灯片编号占位符 1">
            <a:extLst>
              <a:ext uri="{FF2B5EF4-FFF2-40B4-BE49-F238E27FC236}">
                <a16:creationId xmlns:a16="http://schemas.microsoft.com/office/drawing/2014/main" xmlns="" id="{187B2325-1459-434C-B070-62F9CD88D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F076B-4DC4-4637-9EA4-A42498393EA7}" type="slidenum">
              <a:rPr lang="en-US" altLang="zh-CN"/>
              <a:pPr/>
              <a:t>18</a:t>
            </a:fld>
            <a:endParaRPr lang="en-US" altLang="zh-CN"/>
          </a:p>
        </p:txBody>
      </p:sp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xmlns="" id="{45C0E602-9A88-4625-B3D2-F25DC01FB0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1" y="914401"/>
          <a:ext cx="37512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6" name="Equation" r:id="rId3" imgW="2641320" imgH="736560" progId="Equation.3">
                  <p:embed/>
                </p:oleObj>
              </mc:Choice>
              <mc:Fallback>
                <p:oleObj name="Equation" r:id="rId3" imgW="2641320" imgH="736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914401"/>
                        <a:ext cx="37512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99" name="Group 91">
            <a:extLst>
              <a:ext uri="{FF2B5EF4-FFF2-40B4-BE49-F238E27FC236}">
                <a16:creationId xmlns:a16="http://schemas.microsoft.com/office/drawing/2014/main" xmlns="" id="{EF115CAB-98F7-4B50-BE98-1B735F843ECA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905000"/>
            <a:ext cx="3257550" cy="1136650"/>
            <a:chOff x="3147" y="527"/>
            <a:chExt cx="2052" cy="716"/>
          </a:xfrm>
        </p:grpSpPr>
        <p:sp>
          <p:nvSpPr>
            <p:cNvPr id="17412" name="Text Box 4">
              <a:extLst>
                <a:ext uri="{FF2B5EF4-FFF2-40B4-BE49-F238E27FC236}">
                  <a16:creationId xmlns:a16="http://schemas.microsoft.com/office/drawing/2014/main" xmlns="" id="{3BE667F3-A1BE-4173-AA39-3908A3D45D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7" y="671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32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13" name="Object 5">
              <a:extLst>
                <a:ext uri="{FF2B5EF4-FFF2-40B4-BE49-F238E27FC236}">
                  <a16:creationId xmlns:a16="http://schemas.microsoft.com/office/drawing/2014/main" xmlns="" id="{A921D147-3841-4781-84AB-7B5247AAD6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36" y="527"/>
            <a:ext cx="1563" cy="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7" name="Equation" r:id="rId5" imgW="850680" imgH="431640" progId="Equation.3">
                    <p:embed/>
                  </p:oleObj>
                </mc:Choice>
                <mc:Fallback>
                  <p:oleObj name="Equation" r:id="rId5" imgW="850680" imgH="431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" y="527"/>
                          <a:ext cx="1563" cy="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60" name="Group 52">
            <a:extLst>
              <a:ext uri="{FF2B5EF4-FFF2-40B4-BE49-F238E27FC236}">
                <a16:creationId xmlns:a16="http://schemas.microsoft.com/office/drawing/2014/main" xmlns="" id="{F686106A-A706-4448-98EA-88EAAD281FD6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2362201"/>
            <a:ext cx="4114800" cy="1884363"/>
            <a:chOff x="424" y="2160"/>
            <a:chExt cx="2592" cy="1187"/>
          </a:xfrm>
        </p:grpSpPr>
        <p:sp>
          <p:nvSpPr>
            <p:cNvPr id="17415" name="Text Box 7">
              <a:extLst>
                <a:ext uri="{FF2B5EF4-FFF2-40B4-BE49-F238E27FC236}">
                  <a16:creationId xmlns:a16="http://schemas.microsoft.com/office/drawing/2014/main" xmlns="" id="{F8A0838F-2E57-4B02-A22B-FECA7B6200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" y="2160"/>
              <a:ext cx="25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32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16" name="Object 8">
              <a:extLst>
                <a:ext uri="{FF2B5EF4-FFF2-40B4-BE49-F238E27FC236}">
                  <a16:creationId xmlns:a16="http://schemas.microsoft.com/office/drawing/2014/main" xmlns="" id="{1110A927-6E5A-45EF-A209-E37333D2A3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8" y="2623"/>
            <a:ext cx="2027" cy="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8" name="Equation" r:id="rId7" imgW="1091880" imgH="431640" progId="Equation.3">
                    <p:embed/>
                  </p:oleObj>
                </mc:Choice>
                <mc:Fallback>
                  <p:oleObj name="Equation" r:id="rId7" imgW="1091880" imgH="431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" y="2623"/>
                          <a:ext cx="2027" cy="7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05" name="Group 97">
            <a:extLst>
              <a:ext uri="{FF2B5EF4-FFF2-40B4-BE49-F238E27FC236}">
                <a16:creationId xmlns:a16="http://schemas.microsoft.com/office/drawing/2014/main" xmlns="" id="{3001B078-9D80-4F03-8B21-9F4B379478E2}"/>
              </a:ext>
            </a:extLst>
          </p:cNvPr>
          <p:cNvGrpSpPr>
            <a:grpSpLocks/>
          </p:cNvGrpSpPr>
          <p:nvPr/>
        </p:nvGrpSpPr>
        <p:grpSpPr bwMode="auto">
          <a:xfrm>
            <a:off x="2711450" y="4292601"/>
            <a:ext cx="3505200" cy="1819275"/>
            <a:chOff x="748" y="2704"/>
            <a:chExt cx="2208" cy="1146"/>
          </a:xfrm>
        </p:grpSpPr>
        <p:sp>
          <p:nvSpPr>
            <p:cNvPr id="17418" name="Text Box 10">
              <a:extLst>
                <a:ext uri="{FF2B5EF4-FFF2-40B4-BE49-F238E27FC236}">
                  <a16:creationId xmlns:a16="http://schemas.microsoft.com/office/drawing/2014/main" xmlns="" id="{D9B10B16-FB8F-4725-8A25-43D957400F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704"/>
              <a:ext cx="22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单位长度的自感为</a:t>
              </a:r>
            </a:p>
          </p:txBody>
        </p:sp>
        <p:graphicFrame>
          <p:nvGraphicFramePr>
            <p:cNvPr id="17419" name="Object 11">
              <a:extLst>
                <a:ext uri="{FF2B5EF4-FFF2-40B4-BE49-F238E27FC236}">
                  <a16:creationId xmlns:a16="http://schemas.microsoft.com/office/drawing/2014/main" xmlns="" id="{F4EDC086-5A14-47E3-949F-65C034A04A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3" y="3113"/>
            <a:ext cx="1608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9" name="公式" r:id="rId9" imgW="850680" imgH="431640" progId="Equation.3">
                    <p:embed/>
                  </p:oleObj>
                </mc:Choice>
                <mc:Fallback>
                  <p:oleObj name="公式" r:id="rId9" imgW="850680" imgH="431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" y="3113"/>
                          <a:ext cx="1608" cy="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01" name="Group 93">
            <a:extLst>
              <a:ext uri="{FF2B5EF4-FFF2-40B4-BE49-F238E27FC236}">
                <a16:creationId xmlns:a16="http://schemas.microsoft.com/office/drawing/2014/main" xmlns="" id="{F6288466-F58A-44CA-8153-4DCC9FA522CA}"/>
              </a:ext>
            </a:extLst>
          </p:cNvPr>
          <p:cNvGrpSpPr>
            <a:grpSpLocks/>
          </p:cNvGrpSpPr>
          <p:nvPr/>
        </p:nvGrpSpPr>
        <p:grpSpPr bwMode="auto">
          <a:xfrm>
            <a:off x="6994526" y="2209801"/>
            <a:ext cx="2835275" cy="3883025"/>
            <a:chOff x="3362" y="1392"/>
            <a:chExt cx="1786" cy="2446"/>
          </a:xfrm>
        </p:grpSpPr>
        <p:grpSp>
          <p:nvGrpSpPr>
            <p:cNvPr id="17461" name="Group 53">
              <a:extLst>
                <a:ext uri="{FF2B5EF4-FFF2-40B4-BE49-F238E27FC236}">
                  <a16:creationId xmlns:a16="http://schemas.microsoft.com/office/drawing/2014/main" xmlns="" id="{085592E2-D15C-4A2F-B243-8B2C271EEB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2" y="1392"/>
              <a:ext cx="1786" cy="2446"/>
              <a:chOff x="3362" y="1392"/>
              <a:chExt cx="2064" cy="2688"/>
            </a:xfrm>
          </p:grpSpPr>
          <p:sp>
            <p:nvSpPr>
              <p:cNvPr id="17462" name="AutoShape 54">
                <a:extLst>
                  <a:ext uri="{FF2B5EF4-FFF2-40B4-BE49-F238E27FC236}">
                    <a16:creationId xmlns:a16="http://schemas.microsoft.com/office/drawing/2014/main" xmlns="" id="{5954C1A0-D678-456F-903E-EC016B5FE9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7" y="1801"/>
                <a:ext cx="807" cy="1655"/>
              </a:xfrm>
              <a:prstGeom prst="can">
                <a:avLst>
                  <a:gd name="adj" fmla="val 38310"/>
                </a:avLst>
              </a:prstGeom>
              <a:gradFill rotWithShape="0">
                <a:gsLst>
                  <a:gs pos="0">
                    <a:srgbClr val="EFF9FF">
                      <a:gamma/>
                      <a:shade val="76078"/>
                      <a:invGamma/>
                    </a:srgbClr>
                  </a:gs>
                  <a:gs pos="50000">
                    <a:srgbClr val="EFF9FF"/>
                  </a:gs>
                  <a:gs pos="100000">
                    <a:srgbClr val="EFF9FF">
                      <a:gamma/>
                      <a:shade val="76078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66FF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63" name="Line 55">
                <a:extLst>
                  <a:ext uri="{FF2B5EF4-FFF2-40B4-BE49-F238E27FC236}">
                    <a16:creationId xmlns:a16="http://schemas.microsoft.com/office/drawing/2014/main" xmlns="" id="{3151F635-08FA-4CF6-B2E6-6F7D7AE3BE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1440"/>
                <a:ext cx="2" cy="244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DotDot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64" name="Object 56">
                <a:extLst>
                  <a:ext uri="{FF2B5EF4-FFF2-40B4-BE49-F238E27FC236}">
                    <a16:creationId xmlns:a16="http://schemas.microsoft.com/office/drawing/2014/main" xmlns="" id="{2086AEC7-B50D-4251-93E5-575E3E45963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49" y="1641"/>
              <a:ext cx="367" cy="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0" name="公式" r:id="rId11" imgW="177480" imgH="215640" progId="Equation.3">
                      <p:embed/>
                    </p:oleObj>
                  </mc:Choice>
                  <mc:Fallback>
                    <p:oleObj name="公式" r:id="rId11" imgW="177480" imgH="215640" progId="Equation.3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9" y="1641"/>
                            <a:ext cx="367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65" name="Object 57">
                <a:extLst>
                  <a:ext uri="{FF2B5EF4-FFF2-40B4-BE49-F238E27FC236}">
                    <a16:creationId xmlns:a16="http://schemas.microsoft.com/office/drawing/2014/main" xmlns="" id="{004094C3-45CA-4EA8-90D4-C8A53AD7C6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49" y="2352"/>
              <a:ext cx="282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1" name="Equation" r:id="rId13" imgW="126720" imgH="164880" progId="Equation.3">
                      <p:embed/>
                    </p:oleObj>
                  </mc:Choice>
                  <mc:Fallback>
                    <p:oleObj name="Equation" r:id="rId13" imgW="126720" imgH="164880" progId="Equation.3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9" y="2352"/>
                            <a:ext cx="282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66" name="Line 58">
                <a:extLst>
                  <a:ext uri="{FF2B5EF4-FFF2-40B4-BE49-F238E27FC236}">
                    <a16:creationId xmlns:a16="http://schemas.microsoft.com/office/drawing/2014/main" xmlns="" id="{F3EA1E61-402A-4999-A035-3E655109FC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811841">
                <a:off x="4032" y="2304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67" name="Line 59">
                <a:extLst>
                  <a:ext uri="{FF2B5EF4-FFF2-40B4-BE49-F238E27FC236}">
                    <a16:creationId xmlns:a16="http://schemas.microsoft.com/office/drawing/2014/main" xmlns="" id="{A6DA3C50-D10D-4F3D-9AB8-2C3DBAB14A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57" y="1968"/>
                <a:ext cx="413" cy="0"/>
              </a:xfrm>
              <a:prstGeom prst="line">
                <a:avLst/>
              </a:prstGeom>
              <a:noFill/>
              <a:ln w="19050">
                <a:solidFill>
                  <a:srgbClr val="FF9933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68" name="Rectangle 60">
                <a:extLst>
                  <a:ext uri="{FF2B5EF4-FFF2-40B4-BE49-F238E27FC236}">
                    <a16:creationId xmlns:a16="http://schemas.microsoft.com/office/drawing/2014/main" xmlns="" id="{AFC47D84-53DD-4ED9-9492-0D95723E66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1392"/>
                <a:ext cx="2064" cy="268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69" name="Group 61">
              <a:extLst>
                <a:ext uri="{FF2B5EF4-FFF2-40B4-BE49-F238E27FC236}">
                  <a16:creationId xmlns:a16="http://schemas.microsoft.com/office/drawing/2014/main" xmlns="" id="{7090D79D-A529-4C20-97DC-17B08AD46D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6" y="1728"/>
              <a:ext cx="581" cy="1747"/>
              <a:chOff x="4464" y="1824"/>
              <a:chExt cx="672" cy="1920"/>
            </a:xfrm>
          </p:grpSpPr>
          <p:grpSp>
            <p:nvGrpSpPr>
              <p:cNvPr id="17470" name="Group 62">
                <a:extLst>
                  <a:ext uri="{FF2B5EF4-FFF2-40B4-BE49-F238E27FC236}">
                    <a16:creationId xmlns:a16="http://schemas.microsoft.com/office/drawing/2014/main" xmlns="" id="{EC3B0014-E694-4DEF-A2A2-5708492961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2064"/>
                <a:ext cx="464" cy="1680"/>
                <a:chOff x="4656" y="2064"/>
                <a:chExt cx="464" cy="1680"/>
              </a:xfrm>
            </p:grpSpPr>
            <p:sp>
              <p:nvSpPr>
                <p:cNvPr id="17471" name="AutoShape 63">
                  <a:extLst>
                    <a:ext uri="{FF2B5EF4-FFF2-40B4-BE49-F238E27FC236}">
                      <a16:creationId xmlns:a16="http://schemas.microsoft.com/office/drawing/2014/main" xmlns="" id="{FBAA7712-69EC-4BB9-B116-2342017F14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4056" y="2664"/>
                  <a:ext cx="1440" cy="240"/>
                </a:xfrm>
                <a:prstGeom prst="parallelogram">
                  <a:avLst>
                    <a:gd name="adj" fmla="val 37472"/>
                  </a:avLst>
                </a:prstGeom>
                <a:solidFill>
                  <a:srgbClr val="FF99FF">
                    <a:alpha val="50000"/>
                  </a:srgbClr>
                </a:solidFill>
                <a:ln w="9525">
                  <a:solidFill>
                    <a:srgbClr val="CC00CC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7472" name="Object 64">
                  <a:extLst>
                    <a:ext uri="{FF2B5EF4-FFF2-40B4-BE49-F238E27FC236}">
                      <a16:creationId xmlns:a16="http://schemas.microsoft.com/office/drawing/2014/main" xmlns="" id="{2F30C69A-FA5C-4E1B-B164-7C287040035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51" y="3456"/>
                <a:ext cx="269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02" name="Equation" r:id="rId15" imgW="139680" imgH="177480" progId="Equation.3">
                        <p:embed/>
                      </p:oleObj>
                    </mc:Choice>
                    <mc:Fallback>
                      <p:oleObj name="Equation" r:id="rId15" imgW="139680" imgH="177480" progId="Equation.3">
                        <p:embed/>
                        <p:pic>
                          <p:nvPicPr>
                            <p:cNvPr id="0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51" y="3456"/>
                              <a:ext cx="269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7473" name="Object 65">
                <a:extLst>
                  <a:ext uri="{FF2B5EF4-FFF2-40B4-BE49-F238E27FC236}">
                    <a16:creationId xmlns:a16="http://schemas.microsoft.com/office/drawing/2014/main" xmlns="" id="{C013B0A1-8DD1-4276-8ABA-05BE38C344B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4" y="3312"/>
              <a:ext cx="225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3" name="Equation" r:id="rId17" imgW="241200" imgH="266400" progId="Equation.3">
                      <p:embed/>
                    </p:oleObj>
                  </mc:Choice>
                  <mc:Fallback>
                    <p:oleObj name="Equation" r:id="rId17" imgW="241200" imgH="266400" progId="Equation.3">
                      <p:embed/>
                      <p:pic>
                        <p:nvPicPr>
                          <p:cNvPr id="0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3312"/>
                            <a:ext cx="225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74" name="Object 66">
                <a:extLst>
                  <a:ext uri="{FF2B5EF4-FFF2-40B4-BE49-F238E27FC236}">
                    <a16:creationId xmlns:a16="http://schemas.microsoft.com/office/drawing/2014/main" xmlns="" id="{ECA5673A-0EED-4262-8FAF-4C62EB89BF6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96" y="2081"/>
              <a:ext cx="240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4" name="Equation" r:id="rId19" imgW="241200" imgH="266400" progId="Equation.3">
                      <p:embed/>
                    </p:oleObj>
                  </mc:Choice>
                  <mc:Fallback>
                    <p:oleObj name="Equation" r:id="rId19" imgW="241200" imgH="266400" progId="Equation.3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081"/>
                            <a:ext cx="240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75" name="Object 67">
                <a:extLst>
                  <a:ext uri="{FF2B5EF4-FFF2-40B4-BE49-F238E27FC236}">
                    <a16:creationId xmlns:a16="http://schemas.microsoft.com/office/drawing/2014/main" xmlns="" id="{4A686B02-5463-46C2-ACAD-9A868910C04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2" y="1824"/>
              <a:ext cx="225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5" name="Equation" r:id="rId21" imgW="253800" imgH="342720" progId="Equation.3">
                      <p:embed/>
                    </p:oleObj>
                  </mc:Choice>
                  <mc:Fallback>
                    <p:oleObj name="Equation" r:id="rId21" imgW="253800" imgH="342720" progId="Equation.3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1824"/>
                            <a:ext cx="225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476" name="Group 68">
              <a:extLst>
                <a:ext uri="{FF2B5EF4-FFF2-40B4-BE49-F238E27FC236}">
                  <a16:creationId xmlns:a16="http://schemas.microsoft.com/office/drawing/2014/main" xmlns="" id="{418ABE45-C396-476B-BDDE-3842205DAF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4" y="1644"/>
              <a:ext cx="1703" cy="2184"/>
              <a:chOff x="3414" y="1644"/>
              <a:chExt cx="1968" cy="2400"/>
            </a:xfrm>
          </p:grpSpPr>
          <p:sp>
            <p:nvSpPr>
              <p:cNvPr id="17477" name="Line 69">
                <a:extLst>
                  <a:ext uri="{FF2B5EF4-FFF2-40B4-BE49-F238E27FC236}">
                    <a16:creationId xmlns:a16="http://schemas.microsoft.com/office/drawing/2014/main" xmlns="" id="{A7BE2DF7-2ADC-4EA9-B21C-9833A3E87E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789799">
                <a:off x="3727" y="3743"/>
                <a:ext cx="646" cy="1"/>
              </a:xfrm>
              <a:prstGeom prst="line">
                <a:avLst/>
              </a:prstGeom>
              <a:noFill/>
              <a:ln w="19050">
                <a:solidFill>
                  <a:srgbClr val="FF9933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78" name="Object 70">
                <a:extLst>
                  <a:ext uri="{FF2B5EF4-FFF2-40B4-BE49-F238E27FC236}">
                    <a16:creationId xmlns:a16="http://schemas.microsoft.com/office/drawing/2014/main" xmlns="" id="{8F92F2FA-4675-4CE9-B2E7-060533E2BC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11" y="3696"/>
              <a:ext cx="368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6" name="公式" r:id="rId23" imgW="190440" imgH="215640" progId="Equation.3">
                      <p:embed/>
                    </p:oleObj>
                  </mc:Choice>
                  <mc:Fallback>
                    <p:oleObj name="公式" r:id="rId23" imgW="190440" imgH="215640" progId="Equation.3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1" y="3696"/>
                            <a:ext cx="368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79" name="Line 71">
                <a:extLst>
                  <a:ext uri="{FF2B5EF4-FFF2-40B4-BE49-F238E27FC236}">
                    <a16:creationId xmlns:a16="http://schemas.microsoft.com/office/drawing/2014/main" xmlns="" id="{82E3BA41-BABC-40E0-89CB-17BF36B423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39" y="1963"/>
                <a:ext cx="32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80" name="Line 72">
                <a:extLst>
                  <a:ext uri="{FF2B5EF4-FFF2-40B4-BE49-F238E27FC236}">
                    <a16:creationId xmlns:a16="http://schemas.microsoft.com/office/drawing/2014/main" xmlns="" id="{837D00F7-1C8E-4483-9FC8-541B80CFF6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39" y="3317"/>
                <a:ext cx="32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81" name="Line 73">
                <a:extLst>
                  <a:ext uri="{FF2B5EF4-FFF2-40B4-BE49-F238E27FC236}">
                    <a16:creationId xmlns:a16="http://schemas.microsoft.com/office/drawing/2014/main" xmlns="" id="{6D394086-3F02-4058-9B2C-423399F108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68" y="1963"/>
                <a:ext cx="0" cy="1354"/>
              </a:xfrm>
              <a:prstGeom prst="line">
                <a:avLst/>
              </a:prstGeom>
              <a:noFill/>
              <a:ln w="19050">
                <a:solidFill>
                  <a:srgbClr val="FF9933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82" name="Object 74">
                <a:extLst>
                  <a:ext uri="{FF2B5EF4-FFF2-40B4-BE49-F238E27FC236}">
                    <a16:creationId xmlns:a16="http://schemas.microsoft.com/office/drawing/2014/main" xmlns="" id="{4B22C24D-AA66-41DA-B36E-CF246CDE85E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84" y="2505"/>
              <a:ext cx="198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7" name="公式" r:id="rId25" imgW="88560" imgH="177480" progId="Equation.3">
                      <p:embed/>
                    </p:oleObj>
                  </mc:Choice>
                  <mc:Fallback>
                    <p:oleObj name="公式" r:id="rId25" imgW="88560" imgH="177480" progId="Equation.3">
                      <p:embed/>
                      <p:pic>
                        <p:nvPicPr>
                          <p:cNvPr id="0" name="Object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505"/>
                            <a:ext cx="198" cy="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3" name="Line 75">
                <a:extLst>
                  <a:ext uri="{FF2B5EF4-FFF2-40B4-BE49-F238E27FC236}">
                    <a16:creationId xmlns:a16="http://schemas.microsoft.com/office/drawing/2014/main" xmlns="" id="{0B7510EF-4B39-4CF6-AF2F-72DE162042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2400"/>
                <a:ext cx="0" cy="4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7484" name="Object 76">
                <a:extLst>
                  <a:ext uri="{FF2B5EF4-FFF2-40B4-BE49-F238E27FC236}">
                    <a16:creationId xmlns:a16="http://schemas.microsoft.com/office/drawing/2014/main" xmlns="" id="{2EAAD602-7B24-4083-B055-0533E0CDC0A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14" y="2462"/>
              <a:ext cx="282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8" name="Equation" r:id="rId27" imgW="126720" imgH="164880" progId="Equation.3">
                      <p:embed/>
                    </p:oleObj>
                  </mc:Choice>
                  <mc:Fallback>
                    <p:oleObj name="Equation" r:id="rId27" imgW="126720" imgH="164880" progId="Equation.3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4" y="2462"/>
                            <a:ext cx="282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5" name="AutoShape 77">
                <a:extLst>
                  <a:ext uri="{FF2B5EF4-FFF2-40B4-BE49-F238E27FC236}">
                    <a16:creationId xmlns:a16="http://schemas.microsoft.com/office/drawing/2014/main" xmlns="" id="{1E43EA36-CA8B-4564-B7D7-3E0787ADFE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2" y="1644"/>
                <a:ext cx="1291" cy="2004"/>
              </a:xfrm>
              <a:prstGeom prst="can">
                <a:avLst>
                  <a:gd name="adj" fmla="val 47948"/>
                </a:avLst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7486" name="Group 78">
                <a:extLst>
                  <a:ext uri="{FF2B5EF4-FFF2-40B4-BE49-F238E27FC236}">
                    <a16:creationId xmlns:a16="http://schemas.microsoft.com/office/drawing/2014/main" xmlns="" id="{BC201E88-2453-4B1F-AA2F-A9D3E95E86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92" y="2448"/>
                <a:ext cx="1152" cy="384"/>
                <a:chOff x="3792" y="2448"/>
                <a:chExt cx="1152" cy="384"/>
              </a:xfrm>
            </p:grpSpPr>
            <p:sp>
              <p:nvSpPr>
                <p:cNvPr id="17487" name="Line 79">
                  <a:extLst>
                    <a:ext uri="{FF2B5EF4-FFF2-40B4-BE49-F238E27FC236}">
                      <a16:creationId xmlns:a16="http://schemas.microsoft.com/office/drawing/2014/main" xmlns="" id="{87E59F7B-58F0-437D-9E96-3218954942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4" y="2832"/>
                  <a:ext cx="92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7488" name="Object 80">
                  <a:extLst>
                    <a:ext uri="{FF2B5EF4-FFF2-40B4-BE49-F238E27FC236}">
                      <a16:creationId xmlns:a16="http://schemas.microsoft.com/office/drawing/2014/main" xmlns="" id="{7041FB77-A4D8-4B88-B498-1FF3C564B46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391" y="2448"/>
                <a:ext cx="255" cy="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09" name="Equation" r:id="rId28" imgW="114120" imgH="126720" progId="Equation.3">
                        <p:embed/>
                      </p:oleObj>
                    </mc:Choice>
                    <mc:Fallback>
                      <p:oleObj name="Equation" r:id="rId28" imgW="114120" imgH="126720" progId="Equation.3">
                        <p:embed/>
                        <p:pic>
                          <p:nvPicPr>
                            <p:cNvPr id="0" name="Object 8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91" y="2448"/>
                              <a:ext cx="255" cy="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489" name="Oval 81">
                  <a:extLst>
                    <a:ext uri="{FF2B5EF4-FFF2-40B4-BE49-F238E27FC236}">
                      <a16:creationId xmlns:a16="http://schemas.microsoft.com/office/drawing/2014/main" xmlns="" id="{E1722C67-D8B9-40D5-9456-1C7F1EAE4F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92" y="2448"/>
                  <a:ext cx="1152" cy="384"/>
                </a:xfrm>
                <a:prstGeom prst="ellipse">
                  <a:avLst/>
                </a:prstGeom>
                <a:noFill/>
                <a:ln w="19050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90" name="Line 82">
                  <a:extLst>
                    <a:ext uri="{FF2B5EF4-FFF2-40B4-BE49-F238E27FC236}">
                      <a16:creationId xmlns:a16="http://schemas.microsoft.com/office/drawing/2014/main" xmlns="" id="{0F389AF3-E485-4DCC-9BE1-2F4DAE7386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68" y="2592"/>
                  <a:ext cx="432" cy="192"/>
                </a:xfrm>
                <a:prstGeom prst="line">
                  <a:avLst/>
                </a:prstGeom>
                <a:noFill/>
                <a:ln w="25400">
                  <a:solidFill>
                    <a:srgbClr val="CC00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7491" name="Line 83">
                <a:extLst>
                  <a:ext uri="{FF2B5EF4-FFF2-40B4-BE49-F238E27FC236}">
                    <a16:creationId xmlns:a16="http://schemas.microsoft.com/office/drawing/2014/main" xmlns="" id="{45254623-6B49-427D-B27F-545B63A49C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2" y="3360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7492" name="Group 84">
              <a:extLst>
                <a:ext uri="{FF2B5EF4-FFF2-40B4-BE49-F238E27FC236}">
                  <a16:creationId xmlns:a16="http://schemas.microsoft.com/office/drawing/2014/main" xmlns="" id="{1FAF4FAD-CCCD-4F96-BB77-1657F1CBB6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2" y="1968"/>
              <a:ext cx="491" cy="1747"/>
              <a:chOff x="4617" y="2112"/>
              <a:chExt cx="567" cy="1920"/>
            </a:xfrm>
          </p:grpSpPr>
          <p:sp>
            <p:nvSpPr>
              <p:cNvPr id="17493" name="Line 85">
                <a:extLst>
                  <a:ext uri="{FF2B5EF4-FFF2-40B4-BE49-F238E27FC236}">
                    <a16:creationId xmlns:a16="http://schemas.microsoft.com/office/drawing/2014/main" xmlns="" id="{6F67E57C-9E77-49DD-801D-28BF687773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17" y="3744"/>
                <a:ext cx="183" cy="0"/>
              </a:xfrm>
              <a:prstGeom prst="line">
                <a:avLst/>
              </a:prstGeom>
              <a:noFill/>
              <a:ln w="19050">
                <a:solidFill>
                  <a:srgbClr val="FF3399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94" name="Line 86">
                <a:extLst>
                  <a:ext uri="{FF2B5EF4-FFF2-40B4-BE49-F238E27FC236}">
                    <a16:creationId xmlns:a16="http://schemas.microsoft.com/office/drawing/2014/main" xmlns="" id="{7C2EDE6D-6B4F-4F62-9F70-094FCB90BE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48" y="3744"/>
                <a:ext cx="305" cy="0"/>
              </a:xfrm>
              <a:prstGeom prst="line">
                <a:avLst/>
              </a:prstGeom>
              <a:noFill/>
              <a:ln w="19050">
                <a:solidFill>
                  <a:srgbClr val="FF3399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7495" name="Object 87">
                <a:extLst>
                  <a:ext uri="{FF2B5EF4-FFF2-40B4-BE49-F238E27FC236}">
                    <a16:creationId xmlns:a16="http://schemas.microsoft.com/office/drawing/2014/main" xmlns="" id="{F9212EFD-8017-4F3A-9C21-21B3C0ADB64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38" y="3759"/>
              <a:ext cx="346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10" name="Equation" r:id="rId30" imgW="190440" imgH="177480" progId="Equation.3">
                      <p:embed/>
                    </p:oleObj>
                  </mc:Choice>
                  <mc:Fallback>
                    <p:oleObj name="Equation" r:id="rId30" imgW="190440" imgH="177480" progId="Equation.3">
                      <p:embed/>
                      <p:pic>
                        <p:nvPicPr>
                          <p:cNvPr id="0" name="Object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8" y="3759"/>
                            <a:ext cx="346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96" name="Freeform 88" descr="宽下对角线">
                <a:extLst>
                  <a:ext uri="{FF2B5EF4-FFF2-40B4-BE49-F238E27FC236}">
                    <a16:creationId xmlns:a16="http://schemas.microsoft.com/office/drawing/2014/main" xmlns="" id="{69041117-EDEC-4790-9C69-179ACA2F71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0" y="2112"/>
                <a:ext cx="48" cy="1344"/>
              </a:xfrm>
              <a:custGeom>
                <a:avLst/>
                <a:gdLst>
                  <a:gd name="T0" fmla="*/ 0 w 96"/>
                  <a:gd name="T1" fmla="*/ 0 h 1392"/>
                  <a:gd name="T2" fmla="*/ 96 w 96"/>
                  <a:gd name="T3" fmla="*/ 36 h 1392"/>
                  <a:gd name="T4" fmla="*/ 96 w 96"/>
                  <a:gd name="T5" fmla="*/ 1392 h 1392"/>
                  <a:gd name="T6" fmla="*/ 0 w 96"/>
                  <a:gd name="T7" fmla="*/ 1352 h 1392"/>
                  <a:gd name="T8" fmla="*/ 0 w 96"/>
                  <a:gd name="T9" fmla="*/ 0 h 1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" h="1392">
                    <a:moveTo>
                      <a:pt x="0" y="0"/>
                    </a:moveTo>
                    <a:lnTo>
                      <a:pt x="96" y="36"/>
                    </a:lnTo>
                    <a:lnTo>
                      <a:pt x="96" y="1392"/>
                    </a:lnTo>
                    <a:lnTo>
                      <a:pt x="0" y="1352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wdDnDiag">
                <a:fgClr>
                  <a:srgbClr val="0000FF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97" name="Line 89">
                <a:extLst>
                  <a:ext uri="{FF2B5EF4-FFF2-40B4-BE49-F238E27FC236}">
                    <a16:creationId xmlns:a16="http://schemas.microsoft.com/office/drawing/2014/main" xmlns="" id="{C3C9FAE1-8E7B-4CB9-9A25-AF05F03C34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3408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98" name="Line 90">
                <a:extLst>
                  <a:ext uri="{FF2B5EF4-FFF2-40B4-BE49-F238E27FC236}">
                    <a16:creationId xmlns:a16="http://schemas.microsoft.com/office/drawing/2014/main" xmlns="" id="{708103B5-B361-4656-9DA7-BD3349B9F3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3408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7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1">
            <a:extLst>
              <a:ext uri="{FF2B5EF4-FFF2-40B4-BE49-F238E27FC236}">
                <a16:creationId xmlns:a16="http://schemas.microsoft.com/office/drawing/2014/main" xmlns="" id="{092108FB-1B86-49A9-B8ED-98A60A736C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762BAE-07B2-45C0-A6D1-511C04361A12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60420" name="Text Box 4">
            <a:extLst>
              <a:ext uri="{FF2B5EF4-FFF2-40B4-BE49-F238E27FC236}">
                <a16:creationId xmlns:a16="http://schemas.microsoft.com/office/drawing/2014/main" xmlns="" id="{A4DD411C-0DCA-4F3F-96C6-D1BF9E5FA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6" y="223838"/>
            <a:ext cx="5851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8.3.2</a:t>
            </a:r>
            <a:r>
              <a:rPr kumimoji="1"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互感电动势  互感</a:t>
            </a:r>
          </a:p>
        </p:txBody>
      </p:sp>
      <p:grpSp>
        <p:nvGrpSpPr>
          <p:cNvPr id="60421" name="Group 5">
            <a:extLst>
              <a:ext uri="{FF2B5EF4-FFF2-40B4-BE49-F238E27FC236}">
                <a16:creationId xmlns:a16="http://schemas.microsoft.com/office/drawing/2014/main" xmlns="" id="{296F33C1-AE1E-4429-8AA7-44E6E606CBC5}"/>
              </a:ext>
            </a:extLst>
          </p:cNvPr>
          <p:cNvGrpSpPr>
            <a:grpSpLocks/>
          </p:cNvGrpSpPr>
          <p:nvPr/>
        </p:nvGrpSpPr>
        <p:grpSpPr bwMode="auto">
          <a:xfrm>
            <a:off x="1905001" y="1625600"/>
            <a:ext cx="8151813" cy="1074738"/>
            <a:chOff x="240" y="1024"/>
            <a:chExt cx="5135" cy="677"/>
          </a:xfrm>
        </p:grpSpPr>
        <p:grpSp>
          <p:nvGrpSpPr>
            <p:cNvPr id="60422" name="Group 6">
              <a:extLst>
                <a:ext uri="{FF2B5EF4-FFF2-40B4-BE49-F238E27FC236}">
                  <a16:creationId xmlns:a16="http://schemas.microsoft.com/office/drawing/2014/main" xmlns="" id="{93DB3031-EC63-435E-9DDD-E06C91D29A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024"/>
              <a:ext cx="5135" cy="365"/>
              <a:chOff x="240" y="1024"/>
              <a:chExt cx="5135" cy="365"/>
            </a:xfrm>
          </p:grpSpPr>
          <p:sp>
            <p:nvSpPr>
              <p:cNvPr id="60423" name="Text Box 7">
                <a:extLst>
                  <a:ext uri="{FF2B5EF4-FFF2-40B4-BE49-F238E27FC236}">
                    <a16:creationId xmlns:a16="http://schemas.microsoft.com/office/drawing/2014/main" xmlns="" id="{09AFCAF3-C47D-4A76-8041-D9E8CB13B3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" y="1024"/>
                <a:ext cx="513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             </a:t>
                </a:r>
                <a:r>
                  <a:rPr kumimoji="1" lang="zh-CN" altLang="en-US" sz="3200" b="1">
                    <a:latin typeface="Times New Roman" panose="02020603050405020304" pitchFamily="18" charset="0"/>
                  </a:rPr>
                  <a:t>在     电流回路中所产生的磁通量    </a:t>
                </a:r>
              </a:p>
            </p:txBody>
          </p:sp>
          <p:graphicFrame>
            <p:nvGraphicFramePr>
              <p:cNvPr id="60424" name="Object 8">
                <a:extLst>
                  <a:ext uri="{FF2B5EF4-FFF2-40B4-BE49-F238E27FC236}">
                    <a16:creationId xmlns:a16="http://schemas.microsoft.com/office/drawing/2014/main" xmlns="" id="{0AA12F97-5231-4332-8CB1-0B11637DCE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3" y="1048"/>
              <a:ext cx="217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28" name="公式" r:id="rId3" imgW="203040" imgH="317160" progId="Equation.3">
                      <p:embed/>
                    </p:oleObj>
                  </mc:Choice>
                  <mc:Fallback>
                    <p:oleObj name="公式" r:id="rId3" imgW="203040" imgH="31716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3" y="1048"/>
                            <a:ext cx="217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425" name="Object 9">
                <a:extLst>
                  <a:ext uri="{FF2B5EF4-FFF2-40B4-BE49-F238E27FC236}">
                    <a16:creationId xmlns:a16="http://schemas.microsoft.com/office/drawing/2014/main" xmlns="" id="{458100F6-BEFD-414C-878C-792F277119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83" y="1048"/>
              <a:ext cx="246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29" name="公式" r:id="rId5" imgW="228600" imgH="317160" progId="Equation.3">
                      <p:embed/>
                    </p:oleObj>
                  </mc:Choice>
                  <mc:Fallback>
                    <p:oleObj name="公式" r:id="rId5" imgW="228600" imgH="31716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1048"/>
                            <a:ext cx="246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0426" name="Object 10">
              <a:extLst>
                <a:ext uri="{FF2B5EF4-FFF2-40B4-BE49-F238E27FC236}">
                  <a16:creationId xmlns:a16="http://schemas.microsoft.com/office/drawing/2014/main" xmlns="" id="{3E15C88A-B0BE-4D17-983D-94C240DC04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1344"/>
            <a:ext cx="1179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0" name="Equation" r:id="rId7" imgW="711000" imgH="215640" progId="Equation.3">
                    <p:embed/>
                  </p:oleObj>
                </mc:Choice>
                <mc:Fallback>
                  <p:oleObj name="Equation" r:id="rId7" imgW="711000" imgH="215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344"/>
                          <a:ext cx="1179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27" name="Group 11">
            <a:extLst>
              <a:ext uri="{FF2B5EF4-FFF2-40B4-BE49-F238E27FC236}">
                <a16:creationId xmlns:a16="http://schemas.microsoft.com/office/drawing/2014/main" xmlns="" id="{C7264024-0C7D-4580-AB50-BCA6608BA1E1}"/>
              </a:ext>
            </a:extLst>
          </p:cNvPr>
          <p:cNvGrpSpPr>
            <a:grpSpLocks/>
          </p:cNvGrpSpPr>
          <p:nvPr/>
        </p:nvGrpSpPr>
        <p:grpSpPr bwMode="auto">
          <a:xfrm>
            <a:off x="2620964" y="2852738"/>
            <a:ext cx="7723187" cy="1162050"/>
            <a:chOff x="691" y="1797"/>
            <a:chExt cx="4865" cy="732"/>
          </a:xfrm>
        </p:grpSpPr>
        <p:grpSp>
          <p:nvGrpSpPr>
            <p:cNvPr id="60428" name="Group 12">
              <a:extLst>
                <a:ext uri="{FF2B5EF4-FFF2-40B4-BE49-F238E27FC236}">
                  <a16:creationId xmlns:a16="http://schemas.microsoft.com/office/drawing/2014/main" xmlns="" id="{F1615FF2-52C4-444B-9BDF-F80D54858D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1" y="1797"/>
              <a:ext cx="4865" cy="412"/>
              <a:chOff x="691" y="1929"/>
              <a:chExt cx="4865" cy="412"/>
            </a:xfrm>
          </p:grpSpPr>
          <p:sp>
            <p:nvSpPr>
              <p:cNvPr id="60429" name="Text Box 13">
                <a:extLst>
                  <a:ext uri="{FF2B5EF4-FFF2-40B4-BE49-F238E27FC236}">
                    <a16:creationId xmlns:a16="http://schemas.microsoft.com/office/drawing/2014/main" xmlns="" id="{ED4A77E9-A3B8-472C-BD51-ACEDCFDA89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1" y="1929"/>
                <a:ext cx="486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     </a:t>
                </a:r>
                <a:r>
                  <a:rPr kumimoji="1" lang="zh-CN" altLang="en-US" sz="3200" b="1">
                    <a:latin typeface="Times New Roman" panose="02020603050405020304" pitchFamily="18" charset="0"/>
                  </a:rPr>
                  <a:t>在      电流回路 中所产生的磁通量</a:t>
                </a:r>
                <a:r>
                  <a:rPr kumimoji="1" lang="zh-CN" altLang="en-US" sz="2800" b="1">
                    <a:latin typeface="Times New Roman" panose="02020603050405020304" pitchFamily="18" charset="0"/>
                  </a:rPr>
                  <a:t>    </a:t>
                </a:r>
              </a:p>
            </p:txBody>
          </p:sp>
          <p:graphicFrame>
            <p:nvGraphicFramePr>
              <p:cNvPr id="60430" name="Object 14">
                <a:extLst>
                  <a:ext uri="{FF2B5EF4-FFF2-40B4-BE49-F238E27FC236}">
                    <a16:creationId xmlns:a16="http://schemas.microsoft.com/office/drawing/2014/main" xmlns="" id="{3EA0EA61-9879-4385-8AD8-D2C6740223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83" y="1979"/>
              <a:ext cx="217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31" name="公式" r:id="rId9" imgW="203040" imgH="317160" progId="Equation.3">
                      <p:embed/>
                    </p:oleObj>
                  </mc:Choice>
                  <mc:Fallback>
                    <p:oleObj name="公式" r:id="rId9" imgW="203040" imgH="31716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1979"/>
                            <a:ext cx="217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431" name="Object 15">
                <a:extLst>
                  <a:ext uri="{FF2B5EF4-FFF2-40B4-BE49-F238E27FC236}">
                    <a16:creationId xmlns:a16="http://schemas.microsoft.com/office/drawing/2014/main" xmlns="" id="{83FBCD97-C155-4F3B-94D4-9E90FA44CC8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03" y="2001"/>
              <a:ext cx="246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32" name="公式" r:id="rId10" imgW="228600" imgH="317160" progId="Equation.3">
                      <p:embed/>
                    </p:oleObj>
                  </mc:Choice>
                  <mc:Fallback>
                    <p:oleObj name="公式" r:id="rId10" imgW="228600" imgH="31716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3" y="2001"/>
                            <a:ext cx="246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0432" name="Object 16">
              <a:extLst>
                <a:ext uri="{FF2B5EF4-FFF2-40B4-BE49-F238E27FC236}">
                  <a16:creationId xmlns:a16="http://schemas.microsoft.com/office/drawing/2014/main" xmlns="" id="{73653875-2606-4409-A7B4-B7060B42CA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2165"/>
            <a:ext cx="1225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3" name="Equation" r:id="rId11" imgW="723600" imgH="215640" progId="Equation.3">
                    <p:embed/>
                  </p:oleObj>
                </mc:Choice>
                <mc:Fallback>
                  <p:oleObj name="Equation" r:id="rId11" imgW="723600" imgH="2156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165"/>
                          <a:ext cx="1225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33" name="Group 17">
            <a:extLst>
              <a:ext uri="{FF2B5EF4-FFF2-40B4-BE49-F238E27FC236}">
                <a16:creationId xmlns:a16="http://schemas.microsoft.com/office/drawing/2014/main" xmlns="" id="{47EEFB65-2AF2-4CBA-98BC-FF4E9BF856A5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4149725"/>
            <a:ext cx="4419600" cy="1993900"/>
            <a:chOff x="1111" y="2614"/>
            <a:chExt cx="2784" cy="1256"/>
          </a:xfrm>
        </p:grpSpPr>
        <p:grpSp>
          <p:nvGrpSpPr>
            <p:cNvPr id="60434" name="Group 18">
              <a:extLst>
                <a:ext uri="{FF2B5EF4-FFF2-40B4-BE49-F238E27FC236}">
                  <a16:creationId xmlns:a16="http://schemas.microsoft.com/office/drawing/2014/main" xmlns="" id="{92FFC002-4C69-4051-806C-A5043899DE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2" y="2614"/>
              <a:ext cx="2595" cy="1256"/>
              <a:chOff x="1192" y="2614"/>
              <a:chExt cx="2595" cy="1256"/>
            </a:xfrm>
          </p:grpSpPr>
          <p:sp>
            <p:nvSpPr>
              <p:cNvPr id="60435" name="Line 19">
                <a:extLst>
                  <a:ext uri="{FF2B5EF4-FFF2-40B4-BE49-F238E27FC236}">
                    <a16:creationId xmlns:a16="http://schemas.microsoft.com/office/drawing/2014/main" xmlns="" id="{54607A90-CE3B-46A6-9A30-77A903D555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92" y="3236"/>
                <a:ext cx="872" cy="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36" name="Arc 20">
                <a:extLst>
                  <a:ext uri="{FF2B5EF4-FFF2-40B4-BE49-F238E27FC236}">
                    <a16:creationId xmlns:a16="http://schemas.microsoft.com/office/drawing/2014/main" xmlns="" id="{D2C360CB-CBA9-4DB6-B547-5AC711018E0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399" y="3382"/>
                <a:ext cx="760" cy="391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600"/>
                  <a:gd name="T1" fmla="*/ 0 h 21526"/>
                  <a:gd name="T2" fmla="*/ 21600 w 21600"/>
                  <a:gd name="T3" fmla="*/ 21526 h 21526"/>
                  <a:gd name="T4" fmla="*/ 0 w 21600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37" name="Arc 21">
                <a:extLst>
                  <a:ext uri="{FF2B5EF4-FFF2-40B4-BE49-F238E27FC236}">
                    <a16:creationId xmlns:a16="http://schemas.microsoft.com/office/drawing/2014/main" xmlns="" id="{24029789-30FD-4174-870A-8D321B0A990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394" y="2758"/>
                <a:ext cx="760" cy="336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600"/>
                  <a:gd name="T1" fmla="*/ 0 h 21526"/>
                  <a:gd name="T2" fmla="*/ 21600 w 21600"/>
                  <a:gd name="T3" fmla="*/ 21526 h 21526"/>
                  <a:gd name="T4" fmla="*/ 0 w 21600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pPr algn="ctr"/>
                <a:endParaRPr kumimoji="1" lang="zh-CN" altLang="zh-CN" sz="2400" b="1">
                  <a:solidFill>
                    <a:srgbClr val="E21E48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0438" name="Line 22">
                <a:extLst>
                  <a:ext uri="{FF2B5EF4-FFF2-40B4-BE49-F238E27FC236}">
                    <a16:creationId xmlns:a16="http://schemas.microsoft.com/office/drawing/2014/main" xmlns="" id="{4BF6A8D9-713F-484D-A176-0E17154123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5" y="3236"/>
                <a:ext cx="576" cy="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39" name="Arc 23">
                <a:extLst>
                  <a:ext uri="{FF2B5EF4-FFF2-40B4-BE49-F238E27FC236}">
                    <a16:creationId xmlns:a16="http://schemas.microsoft.com/office/drawing/2014/main" xmlns="" id="{0B5467B2-4A8C-4B49-AFBA-C97824C332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9" y="3382"/>
                <a:ext cx="952" cy="488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422"/>
                  <a:gd name="T1" fmla="*/ 0 h 21526"/>
                  <a:gd name="T2" fmla="*/ 21422 w 21422"/>
                  <a:gd name="T3" fmla="*/ 18757 h 21526"/>
                  <a:gd name="T4" fmla="*/ 0 w 21422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40" name="AutoShape 24">
                <a:extLst>
                  <a:ext uri="{FF2B5EF4-FFF2-40B4-BE49-F238E27FC236}">
                    <a16:creationId xmlns:a16="http://schemas.microsoft.com/office/drawing/2014/main" xmlns="" id="{04241C00-05DA-45D7-BE9C-8885B02639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0" y="2886"/>
                <a:ext cx="336" cy="614"/>
              </a:xfrm>
              <a:custGeom>
                <a:avLst/>
                <a:gdLst>
                  <a:gd name="G0" fmla="+- 1864 0 0"/>
                  <a:gd name="G1" fmla="+- 21600 0 1864"/>
                  <a:gd name="G2" fmla="+- 21600 0 1864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64" y="10800"/>
                    </a:moveTo>
                    <a:cubicBezTo>
                      <a:pt x="1864" y="15735"/>
                      <a:pt x="5865" y="19736"/>
                      <a:pt x="10800" y="19736"/>
                    </a:cubicBezTo>
                    <a:cubicBezTo>
                      <a:pt x="15735" y="19736"/>
                      <a:pt x="19736" y="15735"/>
                      <a:pt x="19736" y="10800"/>
                    </a:cubicBezTo>
                    <a:cubicBezTo>
                      <a:pt x="19736" y="5865"/>
                      <a:pt x="15735" y="1864"/>
                      <a:pt x="10800" y="1864"/>
                    </a:cubicBezTo>
                    <a:cubicBezTo>
                      <a:pt x="5865" y="1864"/>
                      <a:pt x="1864" y="5865"/>
                      <a:pt x="1864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D787FF">
                      <a:gamma/>
                      <a:shade val="76078"/>
                      <a:invGamma/>
                    </a:srgbClr>
                  </a:gs>
                  <a:gs pos="50000">
                    <a:srgbClr val="D787FF"/>
                  </a:gs>
                  <a:gs pos="100000">
                    <a:srgbClr val="D787FF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41" name="Arc 25">
                <a:extLst>
                  <a:ext uri="{FF2B5EF4-FFF2-40B4-BE49-F238E27FC236}">
                    <a16:creationId xmlns:a16="http://schemas.microsoft.com/office/drawing/2014/main" xmlns="" id="{6A8F10B1-08A0-4682-AAF4-CEBFEFD1AC87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119" y="2614"/>
                <a:ext cx="904" cy="484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422"/>
                  <a:gd name="T1" fmla="*/ 0 h 21526"/>
                  <a:gd name="T2" fmla="*/ 21422 w 21422"/>
                  <a:gd name="T3" fmla="*/ 18757 h 21526"/>
                  <a:gd name="T4" fmla="*/ 0 w 21422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0442" name="Object 26">
                <a:extLst>
                  <a:ext uri="{FF2B5EF4-FFF2-40B4-BE49-F238E27FC236}">
                    <a16:creationId xmlns:a16="http://schemas.microsoft.com/office/drawing/2014/main" xmlns="" id="{FAADB498-6A5D-46F4-89A8-20AA0855D3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7" y="2902"/>
              <a:ext cx="21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34" name="公式" r:id="rId13" imgW="241200" imgH="330120" progId="Equation.3">
                      <p:embed/>
                    </p:oleObj>
                  </mc:Choice>
                  <mc:Fallback>
                    <p:oleObj name="公式" r:id="rId13" imgW="241200" imgH="33012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7" y="2902"/>
                            <a:ext cx="219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443" name="AutoShape 27">
                <a:extLst>
                  <a:ext uri="{FF2B5EF4-FFF2-40B4-BE49-F238E27FC236}">
                    <a16:creationId xmlns:a16="http://schemas.microsoft.com/office/drawing/2014/main" xmlns="" id="{AA07D531-435D-41AB-8846-5CAC3FBBB0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2" y="2950"/>
                <a:ext cx="336" cy="672"/>
              </a:xfrm>
              <a:custGeom>
                <a:avLst/>
                <a:gdLst>
                  <a:gd name="G0" fmla="+- 1864 0 0"/>
                  <a:gd name="G1" fmla="+- 21600 0 1864"/>
                  <a:gd name="G2" fmla="+- 21600 0 1864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64" y="10800"/>
                    </a:moveTo>
                    <a:cubicBezTo>
                      <a:pt x="1864" y="15735"/>
                      <a:pt x="5865" y="19736"/>
                      <a:pt x="10800" y="19736"/>
                    </a:cubicBezTo>
                    <a:cubicBezTo>
                      <a:pt x="15735" y="19736"/>
                      <a:pt x="19736" y="15735"/>
                      <a:pt x="19736" y="10800"/>
                    </a:cubicBezTo>
                    <a:cubicBezTo>
                      <a:pt x="19736" y="5865"/>
                      <a:pt x="15735" y="1864"/>
                      <a:pt x="10800" y="1864"/>
                    </a:cubicBezTo>
                    <a:cubicBezTo>
                      <a:pt x="5865" y="1864"/>
                      <a:pt x="1864" y="5865"/>
                      <a:pt x="1864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FF00">
                      <a:gamma/>
                      <a:shade val="66275"/>
                      <a:invGamma/>
                    </a:srgbClr>
                  </a:gs>
                  <a:gs pos="50000">
                    <a:srgbClr val="FFFF00"/>
                  </a:gs>
                  <a:gs pos="100000">
                    <a:srgbClr val="FFFF00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0444" name="Object 28">
                <a:extLst>
                  <a:ext uri="{FF2B5EF4-FFF2-40B4-BE49-F238E27FC236}">
                    <a16:creationId xmlns:a16="http://schemas.microsoft.com/office/drawing/2014/main" xmlns="" id="{1C84B2FF-56AB-4C1B-8EFC-FB56BC30F31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15" y="2614"/>
              <a:ext cx="237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35" name="公式" r:id="rId15" imgW="266400" imgH="330120" progId="Equation.3">
                      <p:embed/>
                    </p:oleObj>
                  </mc:Choice>
                  <mc:Fallback>
                    <p:oleObj name="公式" r:id="rId15" imgW="266400" imgH="33012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5" y="2614"/>
                            <a:ext cx="237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445" name="Line 29">
                <a:extLst>
                  <a:ext uri="{FF2B5EF4-FFF2-40B4-BE49-F238E27FC236}">
                    <a16:creationId xmlns:a16="http://schemas.microsoft.com/office/drawing/2014/main" xmlns="" id="{6B783F66-43C0-411B-8A9F-0D3F3DA248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03" y="3334"/>
                <a:ext cx="632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46" name="Line 30">
                <a:extLst>
                  <a:ext uri="{FF2B5EF4-FFF2-40B4-BE49-F238E27FC236}">
                    <a16:creationId xmlns:a16="http://schemas.microsoft.com/office/drawing/2014/main" xmlns="" id="{72E67EC7-F343-4449-973A-E1B77541EF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1" y="3334"/>
                <a:ext cx="800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47" name="Arc 31">
                <a:extLst>
                  <a:ext uri="{FF2B5EF4-FFF2-40B4-BE49-F238E27FC236}">
                    <a16:creationId xmlns:a16="http://schemas.microsoft.com/office/drawing/2014/main" xmlns="" id="{FA90CD47-8BBA-455A-BC5B-AC916179FC7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2167" y="2710"/>
                <a:ext cx="760" cy="474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600"/>
                  <a:gd name="T1" fmla="*/ 0 h 21526"/>
                  <a:gd name="T2" fmla="*/ 21600 w 21600"/>
                  <a:gd name="T3" fmla="*/ 21526 h 21526"/>
                  <a:gd name="T4" fmla="*/ 0 w 21600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FF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48" name="Arc 32">
                <a:extLst>
                  <a:ext uri="{FF2B5EF4-FFF2-40B4-BE49-F238E27FC236}">
                    <a16:creationId xmlns:a16="http://schemas.microsoft.com/office/drawing/2014/main" xmlns="" id="{C6A5AE33-FD2C-4C57-9603-811389EF23F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115" y="3486"/>
                <a:ext cx="856" cy="376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600"/>
                  <a:gd name="T1" fmla="*/ 0 h 21526"/>
                  <a:gd name="T2" fmla="*/ 21600 w 21600"/>
                  <a:gd name="T3" fmla="*/ 21526 h 21526"/>
                  <a:gd name="T4" fmla="*/ 0 w 21600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FF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49" name="Arc 33">
                <a:extLst>
                  <a:ext uri="{FF2B5EF4-FFF2-40B4-BE49-F238E27FC236}">
                    <a16:creationId xmlns:a16="http://schemas.microsoft.com/office/drawing/2014/main" xmlns="" id="{02B1591A-8605-4F05-A6C3-8B99B031AF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3" y="3478"/>
                <a:ext cx="864" cy="376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422"/>
                  <a:gd name="T1" fmla="*/ 0 h 21526"/>
                  <a:gd name="T2" fmla="*/ 21422 w 21422"/>
                  <a:gd name="T3" fmla="*/ 18757 h 21526"/>
                  <a:gd name="T4" fmla="*/ 0 w 21422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FF99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50" name="Arc 34">
                <a:extLst>
                  <a:ext uri="{FF2B5EF4-FFF2-40B4-BE49-F238E27FC236}">
                    <a16:creationId xmlns:a16="http://schemas.microsoft.com/office/drawing/2014/main" xmlns="" id="{12D86D6D-6B40-42B6-8874-590FF0D4C610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887" y="2806"/>
                <a:ext cx="792" cy="378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422"/>
                  <a:gd name="T1" fmla="*/ 0 h 21526"/>
                  <a:gd name="T2" fmla="*/ 21422 w 21422"/>
                  <a:gd name="T3" fmla="*/ 18757 h 21526"/>
                  <a:gd name="T4" fmla="*/ 0 w 21422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FF99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51" name="Freeform 35">
                <a:extLst>
                  <a:ext uri="{FF2B5EF4-FFF2-40B4-BE49-F238E27FC236}">
                    <a16:creationId xmlns:a16="http://schemas.microsoft.com/office/drawing/2014/main" xmlns="" id="{247FF1FC-E97E-416C-8D05-4C259DB129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1" y="3622"/>
                <a:ext cx="288" cy="112"/>
              </a:xfrm>
              <a:custGeom>
                <a:avLst/>
                <a:gdLst>
                  <a:gd name="T0" fmla="*/ 384 w 384"/>
                  <a:gd name="T1" fmla="*/ 48 h 112"/>
                  <a:gd name="T2" fmla="*/ 288 w 384"/>
                  <a:gd name="T3" fmla="*/ 96 h 112"/>
                  <a:gd name="T4" fmla="*/ 144 w 384"/>
                  <a:gd name="T5" fmla="*/ 96 h 112"/>
                  <a:gd name="T6" fmla="*/ 0 w 384"/>
                  <a:gd name="T7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4" h="112">
                    <a:moveTo>
                      <a:pt x="384" y="48"/>
                    </a:moveTo>
                    <a:cubicBezTo>
                      <a:pt x="356" y="68"/>
                      <a:pt x="328" y="88"/>
                      <a:pt x="288" y="96"/>
                    </a:cubicBezTo>
                    <a:cubicBezTo>
                      <a:pt x="248" y="104"/>
                      <a:pt x="192" y="112"/>
                      <a:pt x="144" y="96"/>
                    </a:cubicBezTo>
                    <a:cubicBezTo>
                      <a:pt x="96" y="80"/>
                      <a:pt x="24" y="16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0452" name="Object 36">
                <a:extLst>
                  <a:ext uri="{FF2B5EF4-FFF2-40B4-BE49-F238E27FC236}">
                    <a16:creationId xmlns:a16="http://schemas.microsoft.com/office/drawing/2014/main" xmlns="" id="{EBFA12B3-E001-4B68-AC79-DB64AE5BCB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99" y="3526"/>
              <a:ext cx="191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36" name="公式" r:id="rId17" imgW="215640" imgH="317160" progId="Equation.3">
                      <p:embed/>
                    </p:oleObj>
                  </mc:Choice>
                  <mc:Fallback>
                    <p:oleObj name="公式" r:id="rId17" imgW="215640" imgH="317160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9" y="3526"/>
                            <a:ext cx="191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453" name="Object 37">
                <a:extLst>
                  <a:ext uri="{FF2B5EF4-FFF2-40B4-BE49-F238E27FC236}">
                    <a16:creationId xmlns:a16="http://schemas.microsoft.com/office/drawing/2014/main" xmlns="" id="{DDD014A9-9F0B-40AD-8902-782A856C51E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31" y="2710"/>
              <a:ext cx="180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37" name="公式" r:id="rId19" imgW="203040" imgH="317160" progId="Equation.3">
                      <p:embed/>
                    </p:oleObj>
                  </mc:Choice>
                  <mc:Fallback>
                    <p:oleObj name="公式" r:id="rId19" imgW="203040" imgH="31716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1" y="2710"/>
                            <a:ext cx="180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454" name="Freeform 38">
                <a:extLst>
                  <a:ext uri="{FF2B5EF4-FFF2-40B4-BE49-F238E27FC236}">
                    <a16:creationId xmlns:a16="http://schemas.microsoft.com/office/drawing/2014/main" xmlns="" id="{C3531CE3-2788-40AE-8C8A-21110C5C995D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023" y="2806"/>
                <a:ext cx="288" cy="144"/>
              </a:xfrm>
              <a:custGeom>
                <a:avLst/>
                <a:gdLst>
                  <a:gd name="T0" fmla="*/ 384 w 384"/>
                  <a:gd name="T1" fmla="*/ 48 h 112"/>
                  <a:gd name="T2" fmla="*/ 288 w 384"/>
                  <a:gd name="T3" fmla="*/ 96 h 112"/>
                  <a:gd name="T4" fmla="*/ 144 w 384"/>
                  <a:gd name="T5" fmla="*/ 96 h 112"/>
                  <a:gd name="T6" fmla="*/ 0 w 384"/>
                  <a:gd name="T7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4" h="112">
                    <a:moveTo>
                      <a:pt x="384" y="48"/>
                    </a:moveTo>
                    <a:cubicBezTo>
                      <a:pt x="356" y="68"/>
                      <a:pt x="328" y="88"/>
                      <a:pt x="288" y="96"/>
                    </a:cubicBezTo>
                    <a:cubicBezTo>
                      <a:pt x="248" y="104"/>
                      <a:pt x="192" y="112"/>
                      <a:pt x="144" y="96"/>
                    </a:cubicBezTo>
                    <a:cubicBezTo>
                      <a:pt x="96" y="80"/>
                      <a:pt x="24" y="16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55" name="Line 39">
                <a:extLst>
                  <a:ext uri="{FF2B5EF4-FFF2-40B4-BE49-F238E27FC236}">
                    <a16:creationId xmlns:a16="http://schemas.microsoft.com/office/drawing/2014/main" xmlns="" id="{9AB5E0D1-4C01-4A73-AACB-0BE1D66456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77" y="3339"/>
                <a:ext cx="632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56" name="Line 40">
                <a:extLst>
                  <a:ext uri="{FF2B5EF4-FFF2-40B4-BE49-F238E27FC236}">
                    <a16:creationId xmlns:a16="http://schemas.microsoft.com/office/drawing/2014/main" xmlns="" id="{566B07A8-4515-4585-8D42-AF8DD8AFD0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35" y="3238"/>
                <a:ext cx="62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0457" name="Rectangle 41">
              <a:extLst>
                <a:ext uri="{FF2B5EF4-FFF2-40B4-BE49-F238E27FC236}">
                  <a16:creationId xmlns:a16="http://schemas.microsoft.com/office/drawing/2014/main" xmlns="" id="{5F103500-A33C-41E9-851F-CF64D8A341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2614"/>
              <a:ext cx="2784" cy="12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" name="墨迹 1"/>
              <p14:cNvContentPartPr/>
              <p14:nvPr/>
            </p14:nvContentPartPr>
            <p14:xfrm>
              <a:off x="2539800" y="1893600"/>
              <a:ext cx="9401040" cy="38890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531880" y="1886400"/>
                <a:ext cx="9415800" cy="3907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7C82B28-690F-41EF-AC1B-FB4795E5D2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习题</a:t>
            </a:r>
            <a:r>
              <a:rPr lang="en-US" altLang="zh-CN" dirty="0"/>
              <a:t>8-14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ED69DAA5-5602-4086-979E-5255F97B03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DE881-8C5D-4E58-9082-D71995CE1D46}" type="slidenum">
              <a:rPr lang="en-US" altLang="zh-CN" smtClean="0"/>
              <a:pPr/>
              <a:t>2</a:t>
            </a:fld>
            <a:endParaRPr lang="en-US" altLang="zh-CN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xmlns="" id="{FBE0530F-0467-4832-AA6F-A4BE11E5998E}"/>
              </a:ext>
            </a:extLst>
          </p:cNvPr>
          <p:cNvCxnSpPr/>
          <p:nvPr/>
        </p:nvCxnSpPr>
        <p:spPr>
          <a:xfrm>
            <a:off x="8282668" y="711151"/>
            <a:ext cx="0" cy="324036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D9E98952-112A-4257-A972-7E5BFA730ED4}"/>
              </a:ext>
            </a:extLst>
          </p:cNvPr>
          <p:cNvSpPr/>
          <p:nvPr/>
        </p:nvSpPr>
        <p:spPr>
          <a:xfrm>
            <a:off x="9290780" y="999183"/>
            <a:ext cx="936103" cy="2016224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箭头: 右 7">
            <a:extLst>
              <a:ext uri="{FF2B5EF4-FFF2-40B4-BE49-F238E27FC236}">
                <a16:creationId xmlns:a16="http://schemas.microsoft.com/office/drawing/2014/main" xmlns="" id="{0DF535F0-615C-4D18-8D02-B57780FB1374}"/>
              </a:ext>
            </a:extLst>
          </p:cNvPr>
          <p:cNvSpPr/>
          <p:nvPr/>
        </p:nvSpPr>
        <p:spPr>
          <a:xfrm>
            <a:off x="10298892" y="1647255"/>
            <a:ext cx="108012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id="{C7F64C72-356B-4679-91FD-9BE2244F29A8}"/>
                  </a:ext>
                </a:extLst>
              </p:cNvPr>
              <p:cNvSpPr txBox="1"/>
              <p:nvPr/>
            </p:nvSpPr>
            <p:spPr>
              <a:xfrm>
                <a:off x="7879708" y="764949"/>
                <a:ext cx="292644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7F64C72-356B-4679-91FD-9BE2244F29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9708" y="764949"/>
                <a:ext cx="292644" cy="5259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CD45E25B-4533-4895-BAAA-9EBC37452A8D}"/>
              </a:ext>
            </a:extLst>
          </p:cNvPr>
          <p:cNvSpPr txBox="1"/>
          <p:nvPr/>
        </p:nvSpPr>
        <p:spPr>
          <a:xfrm>
            <a:off x="11064552" y="213285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v</a:t>
            </a:r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/>
              <p14:cNvContentPartPr/>
              <p14:nvPr/>
            </p14:nvContentPartPr>
            <p14:xfrm>
              <a:off x="714600" y="432720"/>
              <a:ext cx="11345760" cy="606384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7760" y="428040"/>
                <a:ext cx="11363040" cy="607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墨迹 4"/>
              <p14:cNvContentPartPr/>
              <p14:nvPr/>
            </p14:nvContentPartPr>
            <p14:xfrm>
              <a:off x="2283480" y="2544120"/>
              <a:ext cx="7374600" cy="399096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75920" y="2536560"/>
                <a:ext cx="7389720" cy="400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04469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xmlns="" id="{C61E8576-B111-4307-9D7C-BF2074318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BA33D-9462-4A9D-BDCD-F963E98DE9F6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9458" name="Text Box 2">
            <a:extLst>
              <a:ext uri="{FF2B5EF4-FFF2-40B4-BE49-F238E27FC236}">
                <a16:creationId xmlns:a16="http://schemas.microsoft.com/office/drawing/2014/main" xmlns="" id="{8565D772-655F-465A-8C22-18685E461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990600"/>
            <a:ext cx="3138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1 </a:t>
            </a:r>
            <a:r>
              <a:rPr kumimoji="1"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3200" b="1">
                <a:latin typeface="Times New Roman" panose="02020603050405020304" pitchFamily="18" charset="0"/>
              </a:rPr>
              <a:t>互感系数 </a:t>
            </a:r>
          </a:p>
        </p:txBody>
      </p:sp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xmlns="" id="{53F70746-3401-494A-AD9E-BC9F630C0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600201"/>
          <a:ext cx="467995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Equation" r:id="rId3" imgW="1701720" imgH="431640" progId="Equation.3">
                  <p:embed/>
                </p:oleObj>
              </mc:Choice>
              <mc:Fallback>
                <p:oleObj name="Equation" r:id="rId3" imgW="170172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00201"/>
                        <a:ext cx="4679950" cy="11541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47" name="Group 91">
            <a:extLst>
              <a:ext uri="{FF2B5EF4-FFF2-40B4-BE49-F238E27FC236}">
                <a16:creationId xmlns:a16="http://schemas.microsoft.com/office/drawing/2014/main" xmlns="" id="{1AE37A6D-A937-44A5-B602-322ACCA72E53}"/>
              </a:ext>
            </a:extLst>
          </p:cNvPr>
          <p:cNvGrpSpPr>
            <a:grpSpLocks/>
          </p:cNvGrpSpPr>
          <p:nvPr/>
        </p:nvGrpSpPr>
        <p:grpSpPr bwMode="auto">
          <a:xfrm>
            <a:off x="2098676" y="2590801"/>
            <a:ext cx="8245475" cy="1489075"/>
            <a:chOff x="362" y="1632"/>
            <a:chExt cx="5194" cy="938"/>
          </a:xfrm>
        </p:grpSpPr>
        <p:grpSp>
          <p:nvGrpSpPr>
            <p:cNvPr id="19463" name="Group 7">
              <a:extLst>
                <a:ext uri="{FF2B5EF4-FFF2-40B4-BE49-F238E27FC236}">
                  <a16:creationId xmlns:a16="http://schemas.microsoft.com/office/drawing/2014/main" xmlns="" id="{C61BECA7-6063-422A-8C77-DB1BC3FAD5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" y="1632"/>
              <a:ext cx="1248" cy="672"/>
              <a:chOff x="816" y="528"/>
              <a:chExt cx="1104" cy="672"/>
            </a:xfrm>
          </p:grpSpPr>
          <p:sp>
            <p:nvSpPr>
              <p:cNvPr id="19464" name="AutoShape 8">
                <a:extLst>
                  <a:ext uri="{FF2B5EF4-FFF2-40B4-BE49-F238E27FC236}">
                    <a16:creationId xmlns:a16="http://schemas.microsoft.com/office/drawing/2014/main" xmlns="" id="{97D39D72-88EE-4D5E-A887-C17CE5A584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528"/>
                <a:ext cx="1104" cy="672"/>
              </a:xfrm>
              <a:prstGeom prst="irregularSeal1">
                <a:avLst/>
              </a:prstGeom>
              <a:solidFill>
                <a:srgbClr val="FDE3EC"/>
              </a:solidFill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65" name="Text Box 9">
                <a:extLst>
                  <a:ext uri="{FF2B5EF4-FFF2-40B4-BE49-F238E27FC236}">
                    <a16:creationId xmlns:a16="http://schemas.microsoft.com/office/drawing/2014/main" xmlns="" id="{B74C5370-C790-47F9-856F-0073B2B45F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2" y="682"/>
                <a:ext cx="69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b="1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注意</a:t>
                </a:r>
              </a:p>
            </p:txBody>
          </p:sp>
        </p:grpSp>
        <p:sp>
          <p:nvSpPr>
            <p:cNvPr id="19462" name="Text Box 6">
              <a:extLst>
                <a:ext uri="{FF2B5EF4-FFF2-40B4-BE49-F238E27FC236}">
                  <a16:creationId xmlns:a16="http://schemas.microsoft.com/office/drawing/2014/main" xmlns="" id="{64554D57-2498-4013-9FA9-406307E255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6" y="1776"/>
              <a:ext cx="4580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zh-CN" sz="2800" b="1">
                  <a:latin typeface="Times New Roman" panose="02020603050405020304" pitchFamily="18" charset="0"/>
                </a:rPr>
                <a:t>        </a:t>
              </a:r>
              <a:r>
                <a:rPr kumimoji="1" lang="zh-CN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互感仅与两个线圈形状、大小、匝数、相对位置以及周围的</a:t>
              </a:r>
              <a:r>
                <a:rPr kumimoji="1" lang="zh-CN" altLang="en-US" sz="3200" b="1"/>
                <a:t>磁介质有关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9522" name="Group 66">
            <a:extLst>
              <a:ext uri="{FF2B5EF4-FFF2-40B4-BE49-F238E27FC236}">
                <a16:creationId xmlns:a16="http://schemas.microsoft.com/office/drawing/2014/main" xmlns="" id="{5C7448A7-9EA7-4D7A-8524-27CC4688DC03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4149725"/>
            <a:ext cx="4419600" cy="1993900"/>
            <a:chOff x="1111" y="2614"/>
            <a:chExt cx="2784" cy="1256"/>
          </a:xfrm>
        </p:grpSpPr>
        <p:grpSp>
          <p:nvGrpSpPr>
            <p:cNvPr id="19523" name="Group 67">
              <a:extLst>
                <a:ext uri="{FF2B5EF4-FFF2-40B4-BE49-F238E27FC236}">
                  <a16:creationId xmlns:a16="http://schemas.microsoft.com/office/drawing/2014/main" xmlns="" id="{B55EFBC8-E96F-41D2-81A7-4C160DC18D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2" y="2614"/>
              <a:ext cx="2595" cy="1256"/>
              <a:chOff x="1192" y="2614"/>
              <a:chExt cx="2595" cy="1256"/>
            </a:xfrm>
          </p:grpSpPr>
          <p:sp>
            <p:nvSpPr>
              <p:cNvPr id="19524" name="Line 68">
                <a:extLst>
                  <a:ext uri="{FF2B5EF4-FFF2-40B4-BE49-F238E27FC236}">
                    <a16:creationId xmlns:a16="http://schemas.microsoft.com/office/drawing/2014/main" xmlns="" id="{2E0DBFEE-A0ED-4842-B196-0BF929E180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92" y="3236"/>
                <a:ext cx="872" cy="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25" name="Arc 69">
                <a:extLst>
                  <a:ext uri="{FF2B5EF4-FFF2-40B4-BE49-F238E27FC236}">
                    <a16:creationId xmlns:a16="http://schemas.microsoft.com/office/drawing/2014/main" xmlns="" id="{0D1BE827-9633-4C45-93FD-A720C18CF48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399" y="3382"/>
                <a:ext cx="760" cy="391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600"/>
                  <a:gd name="T1" fmla="*/ 0 h 21526"/>
                  <a:gd name="T2" fmla="*/ 21600 w 21600"/>
                  <a:gd name="T3" fmla="*/ 21526 h 21526"/>
                  <a:gd name="T4" fmla="*/ 0 w 21600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26" name="Arc 70">
                <a:extLst>
                  <a:ext uri="{FF2B5EF4-FFF2-40B4-BE49-F238E27FC236}">
                    <a16:creationId xmlns:a16="http://schemas.microsoft.com/office/drawing/2014/main" xmlns="" id="{38901C17-7CA9-467C-A1F1-5DAD460B219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394" y="2758"/>
                <a:ext cx="760" cy="336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600"/>
                  <a:gd name="T1" fmla="*/ 0 h 21526"/>
                  <a:gd name="T2" fmla="*/ 21600 w 21600"/>
                  <a:gd name="T3" fmla="*/ 21526 h 21526"/>
                  <a:gd name="T4" fmla="*/ 0 w 21600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pPr algn="ctr"/>
                <a:endParaRPr kumimoji="1" lang="zh-CN" altLang="zh-CN" sz="2400" b="1">
                  <a:solidFill>
                    <a:srgbClr val="E21E48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527" name="Line 71">
                <a:extLst>
                  <a:ext uri="{FF2B5EF4-FFF2-40B4-BE49-F238E27FC236}">
                    <a16:creationId xmlns:a16="http://schemas.microsoft.com/office/drawing/2014/main" xmlns="" id="{A111479D-3E6D-449B-A62F-BD96B71EB1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5" y="3236"/>
                <a:ext cx="576" cy="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28" name="Arc 72">
                <a:extLst>
                  <a:ext uri="{FF2B5EF4-FFF2-40B4-BE49-F238E27FC236}">
                    <a16:creationId xmlns:a16="http://schemas.microsoft.com/office/drawing/2014/main" xmlns="" id="{7CA3B836-D708-47AB-A55A-FC8090760F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9" y="3382"/>
                <a:ext cx="952" cy="488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422"/>
                  <a:gd name="T1" fmla="*/ 0 h 21526"/>
                  <a:gd name="T2" fmla="*/ 21422 w 21422"/>
                  <a:gd name="T3" fmla="*/ 18757 h 21526"/>
                  <a:gd name="T4" fmla="*/ 0 w 21422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29" name="AutoShape 73">
                <a:extLst>
                  <a:ext uri="{FF2B5EF4-FFF2-40B4-BE49-F238E27FC236}">
                    <a16:creationId xmlns:a16="http://schemas.microsoft.com/office/drawing/2014/main" xmlns="" id="{0C8A6BB8-B323-432C-AEEC-DC4F9EF1DE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0" y="2886"/>
                <a:ext cx="336" cy="614"/>
              </a:xfrm>
              <a:custGeom>
                <a:avLst/>
                <a:gdLst>
                  <a:gd name="G0" fmla="+- 1864 0 0"/>
                  <a:gd name="G1" fmla="+- 21600 0 1864"/>
                  <a:gd name="G2" fmla="+- 21600 0 1864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64" y="10800"/>
                    </a:moveTo>
                    <a:cubicBezTo>
                      <a:pt x="1864" y="15735"/>
                      <a:pt x="5865" y="19736"/>
                      <a:pt x="10800" y="19736"/>
                    </a:cubicBezTo>
                    <a:cubicBezTo>
                      <a:pt x="15735" y="19736"/>
                      <a:pt x="19736" y="15735"/>
                      <a:pt x="19736" y="10800"/>
                    </a:cubicBezTo>
                    <a:cubicBezTo>
                      <a:pt x="19736" y="5865"/>
                      <a:pt x="15735" y="1864"/>
                      <a:pt x="10800" y="1864"/>
                    </a:cubicBezTo>
                    <a:cubicBezTo>
                      <a:pt x="5865" y="1864"/>
                      <a:pt x="1864" y="5865"/>
                      <a:pt x="1864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D787FF">
                      <a:gamma/>
                      <a:shade val="76078"/>
                      <a:invGamma/>
                    </a:srgbClr>
                  </a:gs>
                  <a:gs pos="50000">
                    <a:srgbClr val="D787FF"/>
                  </a:gs>
                  <a:gs pos="100000">
                    <a:srgbClr val="D787FF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30" name="Arc 74">
                <a:extLst>
                  <a:ext uri="{FF2B5EF4-FFF2-40B4-BE49-F238E27FC236}">
                    <a16:creationId xmlns:a16="http://schemas.microsoft.com/office/drawing/2014/main" xmlns="" id="{8B771537-7370-4358-9143-4331299B23A9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119" y="2614"/>
                <a:ext cx="904" cy="484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422"/>
                  <a:gd name="T1" fmla="*/ 0 h 21526"/>
                  <a:gd name="T2" fmla="*/ 21422 w 21422"/>
                  <a:gd name="T3" fmla="*/ 18757 h 21526"/>
                  <a:gd name="T4" fmla="*/ 0 w 21422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531" name="Object 75">
                <a:extLst>
                  <a:ext uri="{FF2B5EF4-FFF2-40B4-BE49-F238E27FC236}">
                    <a16:creationId xmlns:a16="http://schemas.microsoft.com/office/drawing/2014/main" xmlns="" id="{7589770C-D14A-4EC6-9759-3D4F539A14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7" y="2902"/>
              <a:ext cx="21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79" name="公式" r:id="rId5" imgW="241200" imgH="330120" progId="Equation.3">
                      <p:embed/>
                    </p:oleObj>
                  </mc:Choice>
                  <mc:Fallback>
                    <p:oleObj name="公式" r:id="rId5" imgW="241200" imgH="330120" progId="Equation.3">
                      <p:embed/>
                      <p:pic>
                        <p:nvPicPr>
                          <p:cNvPr id="0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7" y="2902"/>
                            <a:ext cx="219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32" name="AutoShape 76">
                <a:extLst>
                  <a:ext uri="{FF2B5EF4-FFF2-40B4-BE49-F238E27FC236}">
                    <a16:creationId xmlns:a16="http://schemas.microsoft.com/office/drawing/2014/main" xmlns="" id="{F1335CAB-B6AE-4DE5-A1A3-210A8392E5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2" y="2950"/>
                <a:ext cx="336" cy="672"/>
              </a:xfrm>
              <a:custGeom>
                <a:avLst/>
                <a:gdLst>
                  <a:gd name="G0" fmla="+- 1864 0 0"/>
                  <a:gd name="G1" fmla="+- 21600 0 1864"/>
                  <a:gd name="G2" fmla="+- 21600 0 1864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64" y="10800"/>
                    </a:moveTo>
                    <a:cubicBezTo>
                      <a:pt x="1864" y="15735"/>
                      <a:pt x="5865" y="19736"/>
                      <a:pt x="10800" y="19736"/>
                    </a:cubicBezTo>
                    <a:cubicBezTo>
                      <a:pt x="15735" y="19736"/>
                      <a:pt x="19736" y="15735"/>
                      <a:pt x="19736" y="10800"/>
                    </a:cubicBezTo>
                    <a:cubicBezTo>
                      <a:pt x="19736" y="5865"/>
                      <a:pt x="15735" y="1864"/>
                      <a:pt x="10800" y="1864"/>
                    </a:cubicBezTo>
                    <a:cubicBezTo>
                      <a:pt x="5865" y="1864"/>
                      <a:pt x="1864" y="5865"/>
                      <a:pt x="1864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FF00">
                      <a:gamma/>
                      <a:shade val="66275"/>
                      <a:invGamma/>
                    </a:srgbClr>
                  </a:gs>
                  <a:gs pos="50000">
                    <a:srgbClr val="FFFF00"/>
                  </a:gs>
                  <a:gs pos="100000">
                    <a:srgbClr val="FFFF00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533" name="Object 77">
                <a:extLst>
                  <a:ext uri="{FF2B5EF4-FFF2-40B4-BE49-F238E27FC236}">
                    <a16:creationId xmlns:a16="http://schemas.microsoft.com/office/drawing/2014/main" xmlns="" id="{A6FA624F-4873-4DAE-A217-619BD3A9612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15" y="2614"/>
              <a:ext cx="237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80" name="公式" r:id="rId7" imgW="266400" imgH="330120" progId="Equation.3">
                      <p:embed/>
                    </p:oleObj>
                  </mc:Choice>
                  <mc:Fallback>
                    <p:oleObj name="公式" r:id="rId7" imgW="266400" imgH="330120" progId="Equation.3">
                      <p:embed/>
                      <p:pic>
                        <p:nvPicPr>
                          <p:cNvPr id="0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5" y="2614"/>
                            <a:ext cx="237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34" name="Line 78">
                <a:extLst>
                  <a:ext uri="{FF2B5EF4-FFF2-40B4-BE49-F238E27FC236}">
                    <a16:creationId xmlns:a16="http://schemas.microsoft.com/office/drawing/2014/main" xmlns="" id="{2C397948-042A-47B0-B806-96A1381EE6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03" y="3334"/>
                <a:ext cx="632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35" name="Line 79">
                <a:extLst>
                  <a:ext uri="{FF2B5EF4-FFF2-40B4-BE49-F238E27FC236}">
                    <a16:creationId xmlns:a16="http://schemas.microsoft.com/office/drawing/2014/main" xmlns="" id="{9102D44D-C9D9-43D5-A146-87F6CC0FE4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1" y="3334"/>
                <a:ext cx="800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36" name="Arc 80">
                <a:extLst>
                  <a:ext uri="{FF2B5EF4-FFF2-40B4-BE49-F238E27FC236}">
                    <a16:creationId xmlns:a16="http://schemas.microsoft.com/office/drawing/2014/main" xmlns="" id="{3495858F-C9AD-4111-A4CE-EE710DF1601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2167" y="2710"/>
                <a:ext cx="760" cy="474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600"/>
                  <a:gd name="T1" fmla="*/ 0 h 21526"/>
                  <a:gd name="T2" fmla="*/ 21600 w 21600"/>
                  <a:gd name="T3" fmla="*/ 21526 h 21526"/>
                  <a:gd name="T4" fmla="*/ 0 w 21600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FF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37" name="Arc 81">
                <a:extLst>
                  <a:ext uri="{FF2B5EF4-FFF2-40B4-BE49-F238E27FC236}">
                    <a16:creationId xmlns:a16="http://schemas.microsoft.com/office/drawing/2014/main" xmlns="" id="{1434B0CC-9E16-4C4E-AD6D-6AEF804312C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115" y="3486"/>
                <a:ext cx="856" cy="376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600"/>
                  <a:gd name="T1" fmla="*/ 0 h 21526"/>
                  <a:gd name="T2" fmla="*/ 21600 w 21600"/>
                  <a:gd name="T3" fmla="*/ 21526 h 21526"/>
                  <a:gd name="T4" fmla="*/ 0 w 21600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FF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38" name="Arc 82">
                <a:extLst>
                  <a:ext uri="{FF2B5EF4-FFF2-40B4-BE49-F238E27FC236}">
                    <a16:creationId xmlns:a16="http://schemas.microsoft.com/office/drawing/2014/main" xmlns="" id="{C708E8E7-53E5-495F-B993-FF9201AB2A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3" y="3478"/>
                <a:ext cx="864" cy="376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422"/>
                  <a:gd name="T1" fmla="*/ 0 h 21526"/>
                  <a:gd name="T2" fmla="*/ 21422 w 21422"/>
                  <a:gd name="T3" fmla="*/ 18757 h 21526"/>
                  <a:gd name="T4" fmla="*/ 0 w 21422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FF99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39" name="Arc 83">
                <a:extLst>
                  <a:ext uri="{FF2B5EF4-FFF2-40B4-BE49-F238E27FC236}">
                    <a16:creationId xmlns:a16="http://schemas.microsoft.com/office/drawing/2014/main" xmlns="" id="{C0119E8D-771B-47B5-8020-474BE8447C55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887" y="2806"/>
                <a:ext cx="792" cy="378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422"/>
                  <a:gd name="T1" fmla="*/ 0 h 21526"/>
                  <a:gd name="T2" fmla="*/ 21422 w 21422"/>
                  <a:gd name="T3" fmla="*/ 18757 h 21526"/>
                  <a:gd name="T4" fmla="*/ 0 w 21422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19050">
                <a:solidFill>
                  <a:srgbClr val="FF99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40" name="Freeform 84">
                <a:extLst>
                  <a:ext uri="{FF2B5EF4-FFF2-40B4-BE49-F238E27FC236}">
                    <a16:creationId xmlns:a16="http://schemas.microsoft.com/office/drawing/2014/main" xmlns="" id="{AD4BA591-7B4E-494C-A269-142C12D364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1" y="3622"/>
                <a:ext cx="288" cy="112"/>
              </a:xfrm>
              <a:custGeom>
                <a:avLst/>
                <a:gdLst>
                  <a:gd name="T0" fmla="*/ 384 w 384"/>
                  <a:gd name="T1" fmla="*/ 48 h 112"/>
                  <a:gd name="T2" fmla="*/ 288 w 384"/>
                  <a:gd name="T3" fmla="*/ 96 h 112"/>
                  <a:gd name="T4" fmla="*/ 144 w 384"/>
                  <a:gd name="T5" fmla="*/ 96 h 112"/>
                  <a:gd name="T6" fmla="*/ 0 w 384"/>
                  <a:gd name="T7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4" h="112">
                    <a:moveTo>
                      <a:pt x="384" y="48"/>
                    </a:moveTo>
                    <a:cubicBezTo>
                      <a:pt x="356" y="68"/>
                      <a:pt x="328" y="88"/>
                      <a:pt x="288" y="96"/>
                    </a:cubicBezTo>
                    <a:cubicBezTo>
                      <a:pt x="248" y="104"/>
                      <a:pt x="192" y="112"/>
                      <a:pt x="144" y="96"/>
                    </a:cubicBezTo>
                    <a:cubicBezTo>
                      <a:pt x="96" y="80"/>
                      <a:pt x="24" y="16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541" name="Object 85">
                <a:extLst>
                  <a:ext uri="{FF2B5EF4-FFF2-40B4-BE49-F238E27FC236}">
                    <a16:creationId xmlns:a16="http://schemas.microsoft.com/office/drawing/2014/main" xmlns="" id="{4BCBF54D-D8B8-4627-B277-ED532ECB4C9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99" y="3526"/>
              <a:ext cx="191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81" name="公式" r:id="rId9" imgW="215640" imgH="317160" progId="Equation.3">
                      <p:embed/>
                    </p:oleObj>
                  </mc:Choice>
                  <mc:Fallback>
                    <p:oleObj name="公式" r:id="rId9" imgW="215640" imgH="317160" progId="Equation.3">
                      <p:embed/>
                      <p:pic>
                        <p:nvPicPr>
                          <p:cNvPr id="0" name="Object 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9" y="3526"/>
                            <a:ext cx="191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42" name="Object 86">
                <a:extLst>
                  <a:ext uri="{FF2B5EF4-FFF2-40B4-BE49-F238E27FC236}">
                    <a16:creationId xmlns:a16="http://schemas.microsoft.com/office/drawing/2014/main" xmlns="" id="{3FA4E89D-EDD6-49C7-AE7D-07899E386A9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31" y="2710"/>
              <a:ext cx="180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82" name="公式" r:id="rId11" imgW="203040" imgH="317160" progId="Equation.3">
                      <p:embed/>
                    </p:oleObj>
                  </mc:Choice>
                  <mc:Fallback>
                    <p:oleObj name="公式" r:id="rId11" imgW="203040" imgH="317160" progId="Equation.3">
                      <p:embed/>
                      <p:pic>
                        <p:nvPicPr>
                          <p:cNvPr id="0" name="Object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1" y="2710"/>
                            <a:ext cx="180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43" name="Freeform 87">
                <a:extLst>
                  <a:ext uri="{FF2B5EF4-FFF2-40B4-BE49-F238E27FC236}">
                    <a16:creationId xmlns:a16="http://schemas.microsoft.com/office/drawing/2014/main" xmlns="" id="{40BC4EB2-1018-42A7-8592-53841C36306B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023" y="2806"/>
                <a:ext cx="288" cy="144"/>
              </a:xfrm>
              <a:custGeom>
                <a:avLst/>
                <a:gdLst>
                  <a:gd name="T0" fmla="*/ 384 w 384"/>
                  <a:gd name="T1" fmla="*/ 48 h 112"/>
                  <a:gd name="T2" fmla="*/ 288 w 384"/>
                  <a:gd name="T3" fmla="*/ 96 h 112"/>
                  <a:gd name="T4" fmla="*/ 144 w 384"/>
                  <a:gd name="T5" fmla="*/ 96 h 112"/>
                  <a:gd name="T6" fmla="*/ 0 w 384"/>
                  <a:gd name="T7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4" h="112">
                    <a:moveTo>
                      <a:pt x="384" y="48"/>
                    </a:moveTo>
                    <a:cubicBezTo>
                      <a:pt x="356" y="68"/>
                      <a:pt x="328" y="88"/>
                      <a:pt x="288" y="96"/>
                    </a:cubicBezTo>
                    <a:cubicBezTo>
                      <a:pt x="248" y="104"/>
                      <a:pt x="192" y="112"/>
                      <a:pt x="144" y="96"/>
                    </a:cubicBezTo>
                    <a:cubicBezTo>
                      <a:pt x="96" y="80"/>
                      <a:pt x="24" y="16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44" name="Line 88">
                <a:extLst>
                  <a:ext uri="{FF2B5EF4-FFF2-40B4-BE49-F238E27FC236}">
                    <a16:creationId xmlns:a16="http://schemas.microsoft.com/office/drawing/2014/main" xmlns="" id="{3D7C8AD2-4376-4334-99DC-2BA27D51BC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77" y="3339"/>
                <a:ext cx="632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45" name="Line 89">
                <a:extLst>
                  <a:ext uri="{FF2B5EF4-FFF2-40B4-BE49-F238E27FC236}">
                    <a16:creationId xmlns:a16="http://schemas.microsoft.com/office/drawing/2014/main" xmlns="" id="{7924DAD4-8F0C-4CAE-8E44-CE9EF2AAC6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35" y="3238"/>
                <a:ext cx="62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546" name="Rectangle 90">
              <a:extLst>
                <a:ext uri="{FF2B5EF4-FFF2-40B4-BE49-F238E27FC236}">
                  <a16:creationId xmlns:a16="http://schemas.microsoft.com/office/drawing/2014/main" xmlns="" id="{220AEADD-5A5A-41C4-915B-7FB10A40C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2614"/>
              <a:ext cx="2784" cy="12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1">
            <a:extLst>
              <a:ext uri="{FF2B5EF4-FFF2-40B4-BE49-F238E27FC236}">
                <a16:creationId xmlns:a16="http://schemas.microsoft.com/office/drawing/2014/main" xmlns="" id="{79AEB014-2DE2-4DCA-A2BD-283B1AB94B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B17677-C46F-433C-8CE4-ABB1D1C83925}" type="slidenum">
              <a:rPr lang="en-US" altLang="zh-CN"/>
              <a:pPr/>
              <a:t>21</a:t>
            </a:fld>
            <a:endParaRPr lang="en-US" altLang="zh-CN"/>
          </a:p>
        </p:txBody>
      </p:sp>
      <p:grpSp>
        <p:nvGrpSpPr>
          <p:cNvPr id="20505" name="Group 25">
            <a:extLst>
              <a:ext uri="{FF2B5EF4-FFF2-40B4-BE49-F238E27FC236}">
                <a16:creationId xmlns:a16="http://schemas.microsoft.com/office/drawing/2014/main" xmlns="" id="{C4DC3E06-9FE6-47B0-ACF0-BE4E865DC160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2266950"/>
            <a:ext cx="6731000" cy="1062038"/>
            <a:chOff x="432" y="1428"/>
            <a:chExt cx="4240" cy="669"/>
          </a:xfrm>
        </p:grpSpPr>
        <p:graphicFrame>
          <p:nvGraphicFramePr>
            <p:cNvPr id="20483" name="Object 3">
              <a:extLst>
                <a:ext uri="{FF2B5EF4-FFF2-40B4-BE49-F238E27FC236}">
                  <a16:creationId xmlns:a16="http://schemas.microsoft.com/office/drawing/2014/main" xmlns="" id="{2DCDBE24-F0F3-4992-BE47-2DEAE3DD86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6" y="1428"/>
            <a:ext cx="2736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4" name="Equation" r:id="rId3" imgW="2489040" imgH="672840" progId="Equation.3">
                    <p:embed/>
                  </p:oleObj>
                </mc:Choice>
                <mc:Fallback>
                  <p:oleObj name="Equation" r:id="rId3" imgW="2489040" imgH="6728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" y="1428"/>
                          <a:ext cx="2736" cy="6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4" name="Text Box 4">
              <a:extLst>
                <a:ext uri="{FF2B5EF4-FFF2-40B4-BE49-F238E27FC236}">
                  <a16:creationId xmlns:a16="http://schemas.microsoft.com/office/drawing/2014/main" xmlns="" id="{2AECC9E4-9E6A-4C12-8E9D-259DC3C80C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526"/>
              <a:ext cx="186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buClr>
                  <a:srgbClr val="0000FF"/>
                </a:buClr>
                <a:buFont typeface="Wingdings" panose="05000000000000000000" pitchFamily="2" charset="2"/>
                <a:buChar char="Ø"/>
              </a:pPr>
              <a:r>
                <a:rPr kumimoji="1" lang="en-US" altLang="zh-CN" sz="2800" b="1"/>
                <a:t>  </a:t>
              </a:r>
              <a:r>
                <a:rPr kumimoji="1" lang="en-US" altLang="zh-CN" sz="3200" b="1"/>
                <a:t> </a:t>
              </a:r>
              <a:r>
                <a:rPr kumimoji="1" lang="zh-CN" altLang="en-US" sz="3200" b="1"/>
                <a:t>互感系数</a:t>
              </a:r>
            </a:p>
          </p:txBody>
        </p:sp>
      </p:grpSp>
      <p:grpSp>
        <p:nvGrpSpPr>
          <p:cNvPr id="20500" name="Group 20">
            <a:extLst>
              <a:ext uri="{FF2B5EF4-FFF2-40B4-BE49-F238E27FC236}">
                <a16:creationId xmlns:a16="http://schemas.microsoft.com/office/drawing/2014/main" xmlns="" id="{E65C2768-44F3-483E-8E76-8E7CF0C72EF1}"/>
              </a:ext>
            </a:extLst>
          </p:cNvPr>
          <p:cNvGrpSpPr>
            <a:grpSpLocks/>
          </p:cNvGrpSpPr>
          <p:nvPr/>
        </p:nvGrpSpPr>
        <p:grpSpPr bwMode="auto">
          <a:xfrm>
            <a:off x="2279651" y="3213101"/>
            <a:ext cx="8353425" cy="3013075"/>
            <a:chOff x="476" y="2024"/>
            <a:chExt cx="5262" cy="1898"/>
          </a:xfrm>
        </p:grpSpPr>
        <p:sp>
          <p:nvSpPr>
            <p:cNvPr id="20486" name="Text Box 6">
              <a:extLst>
                <a:ext uri="{FF2B5EF4-FFF2-40B4-BE49-F238E27FC236}">
                  <a16:creationId xmlns:a16="http://schemas.microsoft.com/office/drawing/2014/main" xmlns="" id="{49C9A12F-6879-4AB8-B05D-FBDAF46AB0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024"/>
              <a:ext cx="4058" cy="18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问：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下列几种情况互感是否变化</a:t>
              </a: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？               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线框平行直导线移动；              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线框垂直于直导线移动；          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线框绕 </a:t>
              </a:r>
              <a:r>
                <a:rPr kumimoji="1" lang="en-US" altLang="zh-CN" sz="3200" i="1">
                  <a:latin typeface="Times New Roman" panose="02020603050405020304" pitchFamily="18" charset="0"/>
                </a:rPr>
                <a:t>OC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轴转动；                      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4</a:t>
              </a: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直导线中电流变化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20487" name="Group 7">
              <a:extLst>
                <a:ext uri="{FF2B5EF4-FFF2-40B4-BE49-F238E27FC236}">
                  <a16:creationId xmlns:a16="http://schemas.microsoft.com/office/drawing/2014/main" xmlns="" id="{15BF84A0-9044-4935-8FA4-F89DBCEE10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2100"/>
              <a:ext cx="1221" cy="1784"/>
              <a:chOff x="432" y="1872"/>
              <a:chExt cx="1344" cy="2256"/>
            </a:xfrm>
          </p:grpSpPr>
          <p:sp>
            <p:nvSpPr>
              <p:cNvPr id="20488" name="Rectangle 8">
                <a:extLst>
                  <a:ext uri="{FF2B5EF4-FFF2-40B4-BE49-F238E27FC236}">
                    <a16:creationId xmlns:a16="http://schemas.microsoft.com/office/drawing/2014/main" xmlns="" id="{6C120E8B-1727-422B-A9ED-9476597B27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872"/>
                <a:ext cx="1344" cy="225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89" name="Line 9">
                <a:extLst>
                  <a:ext uri="{FF2B5EF4-FFF2-40B4-BE49-F238E27FC236}">
                    <a16:creationId xmlns:a16="http://schemas.microsoft.com/office/drawing/2014/main" xmlns="" id="{F8EE4355-F708-4FBD-982D-7DB1F561FD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0" cy="158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90" name="Rectangle 10">
                <a:extLst>
                  <a:ext uri="{FF2B5EF4-FFF2-40B4-BE49-F238E27FC236}">
                    <a16:creationId xmlns:a16="http://schemas.microsoft.com/office/drawing/2014/main" xmlns="" id="{9CC9353C-9346-4029-AFC4-8693BD62DE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400"/>
                <a:ext cx="720" cy="912"/>
              </a:xfrm>
              <a:prstGeom prst="rect">
                <a:avLst/>
              </a:prstGeom>
              <a:noFill/>
              <a:ln w="28575">
                <a:solidFill>
                  <a:srgbClr val="0066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91" name="Line 11">
                <a:extLst>
                  <a:ext uri="{FF2B5EF4-FFF2-40B4-BE49-F238E27FC236}">
                    <a16:creationId xmlns:a16="http://schemas.microsoft.com/office/drawing/2014/main" xmlns="" id="{F7096A64-AAF8-45D7-B293-3A9E74176C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064"/>
                <a:ext cx="0" cy="16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92" name="Text Box 12">
                <a:extLst>
                  <a:ext uri="{FF2B5EF4-FFF2-40B4-BE49-F238E27FC236}">
                    <a16:creationId xmlns:a16="http://schemas.microsoft.com/office/drawing/2014/main" xmlns="" id="{8EE81BF8-3B3A-473E-AF7C-3EE82B569F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2112"/>
                <a:ext cx="288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20493" name="Text Box 13">
                <a:extLst>
                  <a:ext uri="{FF2B5EF4-FFF2-40B4-BE49-F238E27FC236}">
                    <a16:creationId xmlns:a16="http://schemas.microsoft.com/office/drawing/2014/main" xmlns="" id="{6762C9A7-B679-4F08-8551-17B8024E6D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3312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0494" name="Line 14">
                <a:extLst>
                  <a:ext uri="{FF2B5EF4-FFF2-40B4-BE49-F238E27FC236}">
                    <a16:creationId xmlns:a16="http://schemas.microsoft.com/office/drawing/2014/main" xmlns="" id="{7E68B0F3-8754-4FCE-A715-73DEC8F521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4" y="1872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5" name="Line 15">
                <a:extLst>
                  <a:ext uri="{FF2B5EF4-FFF2-40B4-BE49-F238E27FC236}">
                    <a16:creationId xmlns:a16="http://schemas.microsoft.com/office/drawing/2014/main" xmlns="" id="{80B7EA7C-3ED4-4CB4-BD68-EB98FDD377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4" y="3744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20496" name="Text Box 16">
            <a:extLst>
              <a:ext uri="{FF2B5EF4-FFF2-40B4-BE49-F238E27FC236}">
                <a16:creationId xmlns:a16="http://schemas.microsoft.com/office/drawing/2014/main" xmlns="" id="{33F727B6-0351-4CC7-8EC7-09FE9C3EA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4" y="908050"/>
            <a:ext cx="37480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3200" b="1">
                <a:latin typeface="Times New Roman" panose="02020603050405020304" pitchFamily="18" charset="0"/>
              </a:rPr>
              <a:t>互感电动势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497" name="Object 17">
            <a:extLst>
              <a:ext uri="{FF2B5EF4-FFF2-40B4-BE49-F238E27FC236}">
                <a16:creationId xmlns:a16="http://schemas.microsoft.com/office/drawing/2014/main" xmlns="" id="{A80C710D-3A07-4DDC-94A6-C250D888A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9163" y="1355725"/>
          <a:ext cx="25654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5" imgW="838080" imgH="393480" progId="Equation.3">
                  <p:embed/>
                </p:oleObj>
              </mc:Choice>
              <mc:Fallback>
                <p:oleObj name="Equation" r:id="rId5" imgW="83808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1355725"/>
                        <a:ext cx="25654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>
            <a:extLst>
              <a:ext uri="{FF2B5EF4-FFF2-40B4-BE49-F238E27FC236}">
                <a16:creationId xmlns:a16="http://schemas.microsoft.com/office/drawing/2014/main" xmlns="" id="{3C334151-D971-443F-B058-CB03F55440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1335089"/>
          <a:ext cx="21859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7" imgW="825480" imgH="393480" progId="Equation.3">
                  <p:embed/>
                </p:oleObj>
              </mc:Choice>
              <mc:Fallback>
                <p:oleObj name="Equation" r:id="rId7" imgW="82548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335089"/>
                        <a:ext cx="21859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墨迹 1"/>
              <p14:cNvContentPartPr/>
              <p14:nvPr/>
            </p14:nvContentPartPr>
            <p14:xfrm>
              <a:off x="3512160" y="721800"/>
              <a:ext cx="8512200" cy="56034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502080" y="711000"/>
                <a:ext cx="8530200" cy="5624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6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>
            <a:extLst>
              <a:ext uri="{FF2B5EF4-FFF2-40B4-BE49-F238E27FC236}">
                <a16:creationId xmlns:a16="http://schemas.microsoft.com/office/drawing/2014/main" xmlns="" id="{3D3338F7-FD5E-4147-B0E0-63E5AD95AD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95C22-EB7F-450C-A395-999A9B102D6C}" type="slidenum">
              <a:rPr lang="en-US" altLang="zh-CN"/>
              <a:pPr/>
              <a:t>22</a:t>
            </a:fld>
            <a:endParaRPr lang="en-US" altLang="zh-CN"/>
          </a:p>
        </p:txBody>
      </p:sp>
      <p:grpSp>
        <p:nvGrpSpPr>
          <p:cNvPr id="21525" name="Group 21">
            <a:extLst>
              <a:ext uri="{FF2B5EF4-FFF2-40B4-BE49-F238E27FC236}">
                <a16:creationId xmlns:a16="http://schemas.microsoft.com/office/drawing/2014/main" xmlns="" id="{18C9DA9B-BCC1-4BD9-966C-EEF1453EA594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219201"/>
            <a:ext cx="8686800" cy="3013075"/>
            <a:chOff x="288" y="768"/>
            <a:chExt cx="5472" cy="1898"/>
          </a:xfrm>
        </p:grpSpPr>
        <p:sp>
          <p:nvSpPr>
            <p:cNvPr id="21510" name="Text Box 6">
              <a:extLst>
                <a:ext uri="{FF2B5EF4-FFF2-40B4-BE49-F238E27FC236}">
                  <a16:creationId xmlns:a16="http://schemas.microsoft.com/office/drawing/2014/main" xmlns="" id="{FE11BFDD-666B-4CF7-AB88-CC7B81C963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768"/>
              <a:ext cx="5472" cy="18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         </a:t>
              </a: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3   </a:t>
              </a:r>
              <a:r>
                <a: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两同轴长直密绕螺线管的互感   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有两个长度均为</a:t>
              </a:r>
              <a:r>
                <a:rPr lang="en-US" altLang="zh-CN" sz="32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l</a:t>
              </a:r>
              <a:r>
                <a: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，半径分别为</a:t>
              </a:r>
              <a:r>
                <a:rPr lang="en-US" altLang="zh-CN" sz="32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3200" baseline="-250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和</a:t>
              </a:r>
              <a:r>
                <a:rPr lang="en-US" altLang="zh-CN" sz="32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3200" baseline="-250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（ </a:t>
              </a:r>
              <a:r>
                <a:rPr lang="en-US" altLang="zh-CN" sz="32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3200" baseline="-250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1C1C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lt;</a:t>
              </a:r>
              <a:r>
                <a:rPr lang="en-US" altLang="zh-CN" sz="32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3200" baseline="-250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），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匝数分别为</a:t>
              </a:r>
              <a:r>
                <a:rPr lang="en-US" altLang="zh-CN" sz="32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3200" baseline="-250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和</a:t>
              </a:r>
              <a:r>
                <a:rPr lang="en-US" altLang="zh-CN" sz="32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3200" baseline="-250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的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同轴长直密绕螺线管</a:t>
              </a:r>
              <a:r>
                <a:rPr lang="en-US" altLang="zh-CN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.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求</a:t>
              </a:r>
              <a:r>
                <a: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它们的互感      </a:t>
              </a:r>
              <a:r>
                <a:rPr lang="en-US" altLang="zh-CN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1511" name="Object 7">
              <a:extLst>
                <a:ext uri="{FF2B5EF4-FFF2-40B4-BE49-F238E27FC236}">
                  <a16:creationId xmlns:a16="http://schemas.microsoft.com/office/drawing/2014/main" xmlns="" id="{C67F5C8C-1960-4DDA-BF50-77005C5564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2352"/>
            <a:ext cx="41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3" name="Equation" r:id="rId3" imgW="203040" imgH="164880" progId="Equation.3">
                    <p:embed/>
                  </p:oleObj>
                </mc:Choice>
                <mc:Fallback>
                  <p:oleObj name="Equation" r:id="rId3" imgW="203040" imgH="1648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352"/>
                          <a:ext cx="41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7" name="Group 13">
            <a:extLst>
              <a:ext uri="{FF2B5EF4-FFF2-40B4-BE49-F238E27FC236}">
                <a16:creationId xmlns:a16="http://schemas.microsoft.com/office/drawing/2014/main" xmlns="" id="{49DD192D-5C9B-474C-AE3F-544CC1B3F0A9}"/>
              </a:ext>
            </a:extLst>
          </p:cNvPr>
          <p:cNvGrpSpPr>
            <a:grpSpLocks/>
          </p:cNvGrpSpPr>
          <p:nvPr/>
        </p:nvGrpSpPr>
        <p:grpSpPr bwMode="auto">
          <a:xfrm>
            <a:off x="6167439" y="2943226"/>
            <a:ext cx="3748087" cy="3222625"/>
            <a:chOff x="2925" y="1854"/>
            <a:chExt cx="2361" cy="2030"/>
          </a:xfrm>
        </p:grpSpPr>
        <p:pic>
          <p:nvPicPr>
            <p:cNvPr id="21518" name="Picture 14" descr="Movie1">
              <a:extLst>
                <a:ext uri="{FF2B5EF4-FFF2-40B4-BE49-F238E27FC236}">
                  <a16:creationId xmlns:a16="http://schemas.microsoft.com/office/drawing/2014/main" xmlns="" id="{340D0236-2645-4385-9354-8DA17D85A7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5" y="1895"/>
              <a:ext cx="2359" cy="18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519" name="Rectangle 15">
              <a:extLst>
                <a:ext uri="{FF2B5EF4-FFF2-40B4-BE49-F238E27FC236}">
                  <a16:creationId xmlns:a16="http://schemas.microsoft.com/office/drawing/2014/main" xmlns="" id="{BFD3D7FF-1FB7-4B48-8020-06E9B518F4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1854"/>
              <a:ext cx="2352" cy="203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墨迹 1"/>
              <p14:cNvContentPartPr/>
              <p14:nvPr/>
            </p14:nvContentPartPr>
            <p14:xfrm>
              <a:off x="5166360" y="1002960"/>
              <a:ext cx="6858720" cy="46731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156640" y="995040"/>
                <a:ext cx="6879600" cy="4690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BAE96B5D-33F0-488B-8D36-4D89E75C5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9FC6-838E-4C6F-8163-32B82BE8EA9E}" type="slidenum">
              <a:rPr lang="en-US" altLang="zh-CN" smtClean="0"/>
              <a:pPr/>
              <a:t>23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763560" y="596520"/>
              <a:ext cx="11428920" cy="586764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53480" y="588960"/>
                <a:ext cx="11447280" cy="5883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02467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6D33F7F5-B07E-4A38-8D6C-D19E66D2C5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9FC6-838E-4C6F-8163-32B82BE8EA9E}" type="slidenum">
              <a:rPr lang="en-US" altLang="zh-CN" smtClean="0"/>
              <a:pPr/>
              <a:t>24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1054800" y="390960"/>
              <a:ext cx="10794240" cy="60825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48680" y="382680"/>
                <a:ext cx="10805760" cy="609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4208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41C69ED5-4058-4164-8C44-1D496EF1FC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9FC6-838E-4C6F-8163-32B82BE8EA9E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4426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>
            <a:extLst>
              <a:ext uri="{FF2B5EF4-FFF2-40B4-BE49-F238E27FC236}">
                <a16:creationId xmlns:a16="http://schemas.microsoft.com/office/drawing/2014/main" xmlns="" id="{E218E504-56C1-4781-AEFB-8BFC0BE9F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79E73-C66F-4C42-B29B-43DD284D0A36}" type="slidenum">
              <a:rPr lang="en-US" altLang="zh-CN"/>
              <a:pPr/>
              <a:t>26</a:t>
            </a:fld>
            <a:endParaRPr lang="en-US" altLang="zh-CN"/>
          </a:p>
        </p:txBody>
      </p:sp>
      <p:grpSp>
        <p:nvGrpSpPr>
          <p:cNvPr id="22553" name="Group 25">
            <a:extLst>
              <a:ext uri="{FF2B5EF4-FFF2-40B4-BE49-F238E27FC236}">
                <a16:creationId xmlns:a16="http://schemas.microsoft.com/office/drawing/2014/main" xmlns="" id="{0346B7F8-683C-4EF1-91A2-A915BCB271AF}"/>
              </a:ext>
            </a:extLst>
          </p:cNvPr>
          <p:cNvGrpSpPr>
            <a:grpSpLocks/>
          </p:cNvGrpSpPr>
          <p:nvPr/>
        </p:nvGrpSpPr>
        <p:grpSpPr bwMode="auto">
          <a:xfrm>
            <a:off x="2135188" y="1066801"/>
            <a:ext cx="7848600" cy="1260475"/>
            <a:chOff x="385" y="672"/>
            <a:chExt cx="4944" cy="794"/>
          </a:xfrm>
        </p:grpSpPr>
        <p:sp>
          <p:nvSpPr>
            <p:cNvPr id="22534" name="Text Box 6">
              <a:extLst>
                <a:ext uri="{FF2B5EF4-FFF2-40B4-BE49-F238E27FC236}">
                  <a16:creationId xmlns:a16="http://schemas.microsoft.com/office/drawing/2014/main" xmlns="" id="{86594275-4443-4C0B-A4B1-A67BD7FFD1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672"/>
              <a:ext cx="4944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       </a:t>
              </a: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解</a:t>
              </a:r>
              <a:r>
                <a:rPr kumimoji="1"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先设某一线圈中通以电流</a:t>
              </a:r>
              <a:r>
                <a:rPr kumimoji="1" lang="zh-CN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</a:t>
              </a:r>
              <a:r>
                <a:rPr kumimoji="1"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求出另一线圈的磁通量</a:t>
              </a:r>
              <a:endParaRPr kumimoji="1" lang="zh-CN" altLang="en-US" sz="32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35" name="Line 7">
              <a:extLst>
                <a:ext uri="{FF2B5EF4-FFF2-40B4-BE49-F238E27FC236}">
                  <a16:creationId xmlns:a16="http://schemas.microsoft.com/office/drawing/2014/main" xmlns="" id="{D7CD400F-B27B-45A8-BA4D-44583C9D57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2" y="1290"/>
              <a:ext cx="28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36" name="Line 8">
              <a:extLst>
                <a:ext uri="{FF2B5EF4-FFF2-40B4-BE49-F238E27FC236}">
                  <a16:creationId xmlns:a16="http://schemas.microsoft.com/office/drawing/2014/main" xmlns="" id="{373FB26E-E9E1-4980-8C79-4619641B7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3" y="906"/>
              <a:ext cx="28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2537" name="Object 9">
              <a:extLst>
                <a:ext uri="{FF2B5EF4-FFF2-40B4-BE49-F238E27FC236}">
                  <a16:creationId xmlns:a16="http://schemas.microsoft.com/office/drawing/2014/main" xmlns="" id="{A4EAE73D-89D0-42AE-8F42-5FB323918B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1143"/>
            <a:ext cx="24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4" name="Equation" r:id="rId3" imgW="126720" imgH="152280" progId="Equation.3">
                    <p:embed/>
                  </p:oleObj>
                </mc:Choice>
                <mc:Fallback>
                  <p:oleObj name="Equation" r:id="rId3" imgW="126720" imgH="1522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143"/>
                          <a:ext cx="248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8" name="Object 10">
              <a:extLst>
                <a:ext uri="{FF2B5EF4-FFF2-40B4-BE49-F238E27FC236}">
                  <a16:creationId xmlns:a16="http://schemas.microsoft.com/office/drawing/2014/main" xmlns="" id="{ACDCAD5D-A776-460F-907C-4AD66C7101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2" y="1126"/>
            <a:ext cx="353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5" name="Equation" r:id="rId5" imgW="203040" imgH="164880" progId="Equation.3">
                    <p:embed/>
                  </p:oleObj>
                </mc:Choice>
                <mc:Fallback>
                  <p:oleObj name="Equation" r:id="rId5" imgW="203040" imgH="1648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" y="1126"/>
                          <a:ext cx="353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45" name="Group 17">
            <a:extLst>
              <a:ext uri="{FF2B5EF4-FFF2-40B4-BE49-F238E27FC236}">
                <a16:creationId xmlns:a16="http://schemas.microsoft.com/office/drawing/2014/main" xmlns="" id="{5345B16D-7656-4B41-A23B-D741DCB1A18A}"/>
              </a:ext>
            </a:extLst>
          </p:cNvPr>
          <p:cNvGrpSpPr>
            <a:grpSpLocks/>
          </p:cNvGrpSpPr>
          <p:nvPr/>
        </p:nvGrpSpPr>
        <p:grpSpPr bwMode="auto">
          <a:xfrm>
            <a:off x="2197100" y="2501900"/>
            <a:ext cx="4114800" cy="1270000"/>
            <a:chOff x="424" y="1576"/>
            <a:chExt cx="2592" cy="800"/>
          </a:xfrm>
        </p:grpSpPr>
        <p:sp>
          <p:nvSpPr>
            <p:cNvPr id="22540" name="Text Box 12">
              <a:extLst>
                <a:ext uri="{FF2B5EF4-FFF2-40B4-BE49-F238E27FC236}">
                  <a16:creationId xmlns:a16="http://schemas.microsoft.com/office/drawing/2014/main" xmlns="" id="{4F5A8C62-7468-40CB-A340-666EF2C24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" y="1576"/>
              <a:ext cx="2592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  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设半径为     的线圈中通有电流     ，则</a:t>
              </a:r>
            </a:p>
          </p:txBody>
        </p:sp>
        <p:graphicFrame>
          <p:nvGraphicFramePr>
            <p:cNvPr id="22541" name="Object 13">
              <a:extLst>
                <a:ext uri="{FF2B5EF4-FFF2-40B4-BE49-F238E27FC236}">
                  <a16:creationId xmlns:a16="http://schemas.microsoft.com/office/drawing/2014/main" xmlns="" id="{554CC0AC-B253-4CAA-9C02-A091BD4326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1601"/>
            <a:ext cx="249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6" name="Equation" r:id="rId7" imgW="126720" imgH="215640" progId="Equation.3">
                    <p:embed/>
                  </p:oleObj>
                </mc:Choice>
                <mc:Fallback>
                  <p:oleObj name="Equation" r:id="rId7" imgW="126720" imgH="2156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601"/>
                          <a:ext cx="249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2" name="Object 14">
              <a:extLst>
                <a:ext uri="{FF2B5EF4-FFF2-40B4-BE49-F238E27FC236}">
                  <a16:creationId xmlns:a16="http://schemas.microsoft.com/office/drawing/2014/main" xmlns="" id="{91328F05-8316-4B83-BF19-F72CBB5C04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069"/>
            <a:ext cx="28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7" name="Equation" r:id="rId9" imgW="228600" imgH="368280" progId="Equation.3">
                    <p:embed/>
                  </p:oleObj>
                </mc:Choice>
                <mc:Fallback>
                  <p:oleObj name="Equation" r:id="rId9" imgW="228600" imgH="3682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069"/>
                          <a:ext cx="288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43" name="Object 15">
            <a:extLst>
              <a:ext uri="{FF2B5EF4-FFF2-40B4-BE49-F238E27FC236}">
                <a16:creationId xmlns:a16="http://schemas.microsoft.com/office/drawing/2014/main" xmlns="" id="{CA385550-B366-483A-BA12-6DA5970DC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2376" y="4024313"/>
          <a:ext cx="345916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11" imgW="1346040" imgH="393480" progId="Equation.3">
                  <p:embed/>
                </p:oleObj>
              </mc:Choice>
              <mc:Fallback>
                <p:oleObj name="Equation" r:id="rId11" imgW="134604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6" y="4024313"/>
                        <a:ext cx="3459163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52" name="Group 24">
            <a:extLst>
              <a:ext uri="{FF2B5EF4-FFF2-40B4-BE49-F238E27FC236}">
                <a16:creationId xmlns:a16="http://schemas.microsoft.com/office/drawing/2014/main" xmlns="" id="{B4970E02-3A11-41E9-ACA5-1561C2F68488}"/>
              </a:ext>
            </a:extLst>
          </p:cNvPr>
          <p:cNvGrpSpPr>
            <a:grpSpLocks/>
          </p:cNvGrpSpPr>
          <p:nvPr/>
        </p:nvGrpSpPr>
        <p:grpSpPr bwMode="auto">
          <a:xfrm>
            <a:off x="6167439" y="2943226"/>
            <a:ext cx="3748087" cy="3222625"/>
            <a:chOff x="2925" y="1854"/>
            <a:chExt cx="2361" cy="2030"/>
          </a:xfrm>
        </p:grpSpPr>
        <p:pic>
          <p:nvPicPr>
            <p:cNvPr id="22550" name="Picture 22" descr="Movie1">
              <a:extLst>
                <a:ext uri="{FF2B5EF4-FFF2-40B4-BE49-F238E27FC236}">
                  <a16:creationId xmlns:a16="http://schemas.microsoft.com/office/drawing/2014/main" xmlns="" id="{D3613E55-F992-45BD-9B88-3C96B947F8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5" y="1895"/>
              <a:ext cx="2359" cy="18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51" name="Rectangle 23">
              <a:extLst>
                <a:ext uri="{FF2B5EF4-FFF2-40B4-BE49-F238E27FC236}">
                  <a16:creationId xmlns:a16="http://schemas.microsoft.com/office/drawing/2014/main" xmlns="" id="{3438C129-0A12-4D7F-9B55-EA9572680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1854"/>
              <a:ext cx="2352" cy="203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>
            <a:extLst>
              <a:ext uri="{FF2B5EF4-FFF2-40B4-BE49-F238E27FC236}">
                <a16:creationId xmlns:a16="http://schemas.microsoft.com/office/drawing/2014/main" xmlns="" id="{AD3C2D67-F3CD-4744-B080-79134276A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B7FEA-2A20-4C65-B74A-0788BDFFCA22}" type="slidenum">
              <a:rPr lang="en-US" altLang="zh-CN"/>
              <a:pPr/>
              <a:t>27</a:t>
            </a:fld>
            <a:endParaRPr lang="en-US" altLang="zh-CN"/>
          </a:p>
        </p:txBody>
      </p:sp>
      <p:grpSp>
        <p:nvGrpSpPr>
          <p:cNvPr id="23583" name="Group 31">
            <a:extLst>
              <a:ext uri="{FF2B5EF4-FFF2-40B4-BE49-F238E27FC236}">
                <a16:creationId xmlns:a16="http://schemas.microsoft.com/office/drawing/2014/main" xmlns="" id="{14A13ECD-9695-41F8-B7AD-EB22C044E143}"/>
              </a:ext>
            </a:extLst>
          </p:cNvPr>
          <p:cNvGrpSpPr>
            <a:grpSpLocks/>
          </p:cNvGrpSpPr>
          <p:nvPr/>
        </p:nvGrpSpPr>
        <p:grpSpPr bwMode="auto">
          <a:xfrm>
            <a:off x="2314576" y="2492376"/>
            <a:ext cx="3781425" cy="1730375"/>
            <a:chOff x="498" y="2820"/>
            <a:chExt cx="2382" cy="1090"/>
          </a:xfrm>
        </p:grpSpPr>
        <p:graphicFrame>
          <p:nvGraphicFramePr>
            <p:cNvPr id="23559" name="Object 7">
              <a:extLst>
                <a:ext uri="{FF2B5EF4-FFF2-40B4-BE49-F238E27FC236}">
                  <a16:creationId xmlns:a16="http://schemas.microsoft.com/office/drawing/2014/main" xmlns="" id="{6E679874-D3A5-4568-856F-FFC881751C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4" y="3158"/>
            <a:ext cx="2106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0" name="公式" r:id="rId3" imgW="1168200" imgH="457200" progId="Equation.3">
                    <p:embed/>
                  </p:oleObj>
                </mc:Choice>
                <mc:Fallback>
                  <p:oleObj name="公式" r:id="rId3" imgW="116820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" y="3158"/>
                          <a:ext cx="2106" cy="7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60" name="Group 8">
              <a:extLst>
                <a:ext uri="{FF2B5EF4-FFF2-40B4-BE49-F238E27FC236}">
                  <a16:creationId xmlns:a16="http://schemas.microsoft.com/office/drawing/2014/main" xmlns="" id="{994DD0B2-7C85-4203-BED5-AA2E73ABF0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8" y="2820"/>
              <a:ext cx="2064" cy="383"/>
              <a:chOff x="48" y="2918"/>
              <a:chExt cx="2064" cy="383"/>
            </a:xfrm>
          </p:grpSpPr>
          <p:sp>
            <p:nvSpPr>
              <p:cNvPr id="23561" name="Text Box 9">
                <a:extLst>
                  <a:ext uri="{FF2B5EF4-FFF2-40B4-BE49-F238E27FC236}">
                    <a16:creationId xmlns:a16="http://schemas.microsoft.com/office/drawing/2014/main" xmlns="" id="{FB6A1B37-E8C3-4DF0-9F38-7C7D4D8C4C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" y="2936"/>
                <a:ext cx="206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b="1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代入        计算得</a:t>
                </a:r>
              </a:p>
            </p:txBody>
          </p:sp>
          <p:graphicFrame>
            <p:nvGraphicFramePr>
              <p:cNvPr id="23562" name="Object 10">
                <a:extLst>
                  <a:ext uri="{FF2B5EF4-FFF2-40B4-BE49-F238E27FC236}">
                    <a16:creationId xmlns:a16="http://schemas.microsoft.com/office/drawing/2014/main" xmlns="" id="{5BF70A15-6A18-4502-90B0-C88CF8F872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1" y="2918"/>
              <a:ext cx="309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21" name="Equation" r:id="rId5" imgW="177480" imgH="215640" progId="Equation.3">
                      <p:embed/>
                    </p:oleObj>
                  </mc:Choice>
                  <mc:Fallback>
                    <p:oleObj name="Equation" r:id="rId5" imgW="177480" imgH="21564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1" y="2918"/>
                            <a:ext cx="309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3565" name="Object 13">
            <a:extLst>
              <a:ext uri="{FF2B5EF4-FFF2-40B4-BE49-F238E27FC236}">
                <a16:creationId xmlns:a16="http://schemas.microsoft.com/office/drawing/2014/main" xmlns="" id="{0D578A4D-F2A9-434B-8B73-ED0D764D4C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292600"/>
          <a:ext cx="349885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公式" r:id="rId7" imgW="1206360" imgH="685800" progId="Equation.3">
                  <p:embed/>
                </p:oleObj>
              </mc:Choice>
              <mc:Fallback>
                <p:oleObj name="公式" r:id="rId7" imgW="1206360" imgH="685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92600"/>
                        <a:ext cx="349885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82" name="Group 30">
            <a:extLst>
              <a:ext uri="{FF2B5EF4-FFF2-40B4-BE49-F238E27FC236}">
                <a16:creationId xmlns:a16="http://schemas.microsoft.com/office/drawing/2014/main" xmlns="" id="{505D5D87-FE1F-4E43-A345-80948BF1DADE}"/>
              </a:ext>
            </a:extLst>
          </p:cNvPr>
          <p:cNvGrpSpPr>
            <a:grpSpLocks/>
          </p:cNvGrpSpPr>
          <p:nvPr/>
        </p:nvGrpSpPr>
        <p:grpSpPr bwMode="auto">
          <a:xfrm>
            <a:off x="2319339" y="1052513"/>
            <a:ext cx="7305675" cy="1403350"/>
            <a:chOff x="501" y="663"/>
            <a:chExt cx="4602" cy="884"/>
          </a:xfrm>
        </p:grpSpPr>
        <p:graphicFrame>
          <p:nvGraphicFramePr>
            <p:cNvPr id="23557" name="Object 5">
              <a:extLst>
                <a:ext uri="{FF2B5EF4-FFF2-40B4-BE49-F238E27FC236}">
                  <a16:creationId xmlns:a16="http://schemas.microsoft.com/office/drawing/2014/main" xmlns="" id="{F3ED221E-752E-40B1-AF4D-7F89910D4B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1162"/>
            <a:ext cx="132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3" name="Equation" r:id="rId9" imgW="787320" imgH="228600" progId="Equation.3">
                    <p:embed/>
                  </p:oleObj>
                </mc:Choice>
                <mc:Fallback>
                  <p:oleObj name="Equation" r:id="rId9" imgW="78732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162"/>
                          <a:ext cx="132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8" name="Text Box 16">
              <a:extLst>
                <a:ext uri="{FF2B5EF4-FFF2-40B4-BE49-F238E27FC236}">
                  <a16:creationId xmlns:a16="http://schemas.microsoft.com/office/drawing/2014/main" xmlns="" id="{8EF00413-DBAA-4EA3-A518-FFB84CEC86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" y="663"/>
              <a:ext cx="4602" cy="3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则穿过半径为     的线圈的磁通匝数为</a:t>
              </a:r>
            </a:p>
          </p:txBody>
        </p:sp>
        <p:graphicFrame>
          <p:nvGraphicFramePr>
            <p:cNvPr id="23569" name="Object 17">
              <a:extLst>
                <a:ext uri="{FF2B5EF4-FFF2-40B4-BE49-F238E27FC236}">
                  <a16:creationId xmlns:a16="http://schemas.microsoft.com/office/drawing/2014/main" xmlns="" id="{089F813A-2FE2-4BBC-9B82-99B87D8FB1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1162"/>
            <a:ext cx="244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4" name="Equation" r:id="rId11" imgW="1460160" imgH="228600" progId="Equation.3">
                    <p:embed/>
                  </p:oleObj>
                </mc:Choice>
                <mc:Fallback>
                  <p:oleObj name="Equation" r:id="rId11" imgW="1460160" imgH="228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162"/>
                          <a:ext cx="244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0" name="Object 18">
              <a:extLst>
                <a:ext uri="{FF2B5EF4-FFF2-40B4-BE49-F238E27FC236}">
                  <a16:creationId xmlns:a16="http://schemas.microsoft.com/office/drawing/2014/main" xmlns="" id="{965B459C-66E0-45BD-9C5C-8FAED37617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6" y="663"/>
            <a:ext cx="321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5" name="Equation" r:id="rId13" imgW="139680" imgH="215640" progId="Equation.3">
                    <p:embed/>
                  </p:oleObj>
                </mc:Choice>
                <mc:Fallback>
                  <p:oleObj name="Equation" r:id="rId13" imgW="139680" imgH="2156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6" y="663"/>
                          <a:ext cx="321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79" name="Group 27">
            <a:extLst>
              <a:ext uri="{FF2B5EF4-FFF2-40B4-BE49-F238E27FC236}">
                <a16:creationId xmlns:a16="http://schemas.microsoft.com/office/drawing/2014/main" xmlns="" id="{896B718E-9EE3-48B3-BFA2-D8F533D2FFCE}"/>
              </a:ext>
            </a:extLst>
          </p:cNvPr>
          <p:cNvGrpSpPr>
            <a:grpSpLocks/>
          </p:cNvGrpSpPr>
          <p:nvPr/>
        </p:nvGrpSpPr>
        <p:grpSpPr bwMode="auto">
          <a:xfrm>
            <a:off x="6167439" y="2943226"/>
            <a:ext cx="3748087" cy="3222625"/>
            <a:chOff x="2925" y="1854"/>
            <a:chExt cx="2361" cy="2030"/>
          </a:xfrm>
        </p:grpSpPr>
        <p:pic>
          <p:nvPicPr>
            <p:cNvPr id="23580" name="Picture 28" descr="Movie1">
              <a:extLst>
                <a:ext uri="{FF2B5EF4-FFF2-40B4-BE49-F238E27FC236}">
                  <a16:creationId xmlns:a16="http://schemas.microsoft.com/office/drawing/2014/main" xmlns="" id="{DB93504F-2274-409C-A83B-A9DB15C265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5" y="1895"/>
              <a:ext cx="2359" cy="18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581" name="Rectangle 29">
              <a:extLst>
                <a:ext uri="{FF2B5EF4-FFF2-40B4-BE49-F238E27FC236}">
                  <a16:creationId xmlns:a16="http://schemas.microsoft.com/office/drawing/2014/main" xmlns="" id="{4E3CBD4B-47E0-4560-8D58-2B58C0094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1854"/>
              <a:ext cx="2352" cy="203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1">
            <a:extLst>
              <a:ext uri="{FF2B5EF4-FFF2-40B4-BE49-F238E27FC236}">
                <a16:creationId xmlns:a16="http://schemas.microsoft.com/office/drawing/2014/main" xmlns="" id="{571FB41E-5BDC-4D21-98D9-232B3B4D20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00598-7928-4183-9C7A-591FF38AA991}" type="slidenum">
              <a:rPr lang="en-US" altLang="zh-CN"/>
              <a:pPr/>
              <a:t>28</a:t>
            </a:fld>
            <a:endParaRPr lang="en-US" altLang="zh-CN"/>
          </a:p>
        </p:txBody>
      </p:sp>
      <p:graphicFrame>
        <p:nvGraphicFramePr>
          <p:cNvPr id="61444" name="Object 4">
            <a:extLst>
              <a:ext uri="{FF2B5EF4-FFF2-40B4-BE49-F238E27FC236}">
                <a16:creationId xmlns:a16="http://schemas.microsoft.com/office/drawing/2014/main" xmlns="" id="{033B3B21-6BE2-46F5-A742-D17EB69D38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7601" y="1030288"/>
          <a:ext cx="4746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0" name="Equation" r:id="rId3" imgW="152280" imgH="164880" progId="Equation.3">
                  <p:embed/>
                </p:oleObj>
              </mc:Choice>
              <mc:Fallback>
                <p:oleObj name="Equation" r:id="rId3" imgW="152280" imgH="164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1" y="1030288"/>
                        <a:ext cx="4746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5" name="Group 5">
            <a:extLst>
              <a:ext uri="{FF2B5EF4-FFF2-40B4-BE49-F238E27FC236}">
                <a16:creationId xmlns:a16="http://schemas.microsoft.com/office/drawing/2014/main" xmlns="" id="{A94EAACC-C0B0-4A76-8E44-DFC962B89A96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836613"/>
            <a:ext cx="8066088" cy="2989262"/>
            <a:chOff x="384" y="527"/>
            <a:chExt cx="5081" cy="1883"/>
          </a:xfrm>
        </p:grpSpPr>
        <p:sp>
          <p:nvSpPr>
            <p:cNvPr id="61446" name="Text Box 6">
              <a:extLst>
                <a:ext uri="{FF2B5EF4-FFF2-40B4-BE49-F238E27FC236}">
                  <a16:creationId xmlns:a16="http://schemas.microsoft.com/office/drawing/2014/main" xmlns="" id="{0429AB83-3230-4A96-8487-11B6C471D8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527"/>
              <a:ext cx="5081" cy="1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           </a:t>
              </a: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例 </a:t>
              </a:r>
              <a:r>
                <a:rPr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4  </a:t>
              </a:r>
              <a:r>
                <a:rPr lang="zh-CN" altLang="en-US" sz="3200" b="1">
                  <a:latin typeface="Times New Roman" panose="02020603050405020304" pitchFamily="18" charset="0"/>
                </a:rPr>
                <a:t>在磁导率为    的均匀无限大的磁介质中，一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无限长直导线与一宽</a:t>
              </a:r>
              <a:r>
                <a:rPr kumimoji="1" lang="zh-CN" altLang="en-US" sz="3200" b="1"/>
                <a:t>、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长分别为</a:t>
              </a:r>
              <a:r>
                <a:rPr kumimoji="1" lang="en-US" altLang="zh-CN" sz="3200" i="1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和 </a:t>
              </a:r>
              <a:r>
                <a:rPr kumimoji="1" lang="en-US" altLang="zh-CN" sz="3200" i="1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的矩形线圈共面，直导线与矩形线圈</a:t>
              </a:r>
            </a:p>
          </p:txBody>
        </p:sp>
        <p:grpSp>
          <p:nvGrpSpPr>
            <p:cNvPr id="61447" name="Group 7">
              <a:extLst>
                <a:ext uri="{FF2B5EF4-FFF2-40B4-BE49-F238E27FC236}">
                  <a16:creationId xmlns:a16="http://schemas.microsoft.com/office/drawing/2014/main" xmlns="" id="{A91E664D-FABB-418B-A32F-9662EE34C8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1616"/>
              <a:ext cx="2975" cy="794"/>
              <a:chOff x="2400" y="1956"/>
              <a:chExt cx="2975" cy="794"/>
            </a:xfrm>
          </p:grpSpPr>
          <p:graphicFrame>
            <p:nvGraphicFramePr>
              <p:cNvPr id="61448" name="Object 8">
                <a:extLst>
                  <a:ext uri="{FF2B5EF4-FFF2-40B4-BE49-F238E27FC236}">
                    <a16:creationId xmlns:a16="http://schemas.microsoft.com/office/drawing/2014/main" xmlns="" id="{AB8EFA47-3CEB-4253-AD1B-AAFAA3F1CF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15" y="2004"/>
              <a:ext cx="269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21" name="Equation" r:id="rId5" imgW="139680" imgH="177480" progId="Equation.3">
                      <p:embed/>
                    </p:oleObj>
                  </mc:Choice>
                  <mc:Fallback>
                    <p:oleObj name="Equation" r:id="rId5" imgW="139680" imgH="17748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5" y="2004"/>
                            <a:ext cx="26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49" name="Rectangle 9">
                <a:extLst>
                  <a:ext uri="{FF2B5EF4-FFF2-40B4-BE49-F238E27FC236}">
                    <a16:creationId xmlns:a16="http://schemas.microsoft.com/office/drawing/2014/main" xmlns="" id="{9535A2B0-9082-4555-8873-6E59CF14E5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0" y="1956"/>
                <a:ext cx="2975" cy="7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kumimoji="1" lang="zh-CN" altLang="en-US" sz="3200" b="1"/>
                  <a:t>的</a:t>
                </a:r>
                <a:r>
                  <a:rPr kumimoji="1" lang="zh-CN" altLang="en-US" sz="3200" b="1">
                    <a:latin typeface="Times New Roman" panose="02020603050405020304" pitchFamily="18" charset="0"/>
                  </a:rPr>
                  <a:t>一侧平行，且相距为    </a:t>
                </a:r>
                <a:r>
                  <a:rPr kumimoji="1" lang="en-US" altLang="zh-CN" sz="3200" b="1">
                    <a:latin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kumimoji="1" lang="zh-CN" altLang="en-US" sz="32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求</a:t>
                </a:r>
                <a:r>
                  <a:rPr kumimoji="1" lang="zh-CN" altLang="en-US" sz="3200" b="1">
                    <a:latin typeface="Times New Roman" panose="02020603050405020304" pitchFamily="18" charset="0"/>
                  </a:rPr>
                  <a:t>二者的互感系数</a:t>
                </a:r>
                <a:r>
                  <a:rPr kumimoji="1" lang="en-US" altLang="zh-CN" sz="3200" b="1">
                    <a:latin typeface="Times New Roman" panose="02020603050405020304" pitchFamily="18" charset="0"/>
                  </a:rPr>
                  <a:t>.</a:t>
                </a:r>
              </a:p>
            </p:txBody>
          </p:sp>
        </p:grpSp>
      </p:grpSp>
      <p:grpSp>
        <p:nvGrpSpPr>
          <p:cNvPr id="61450" name="Group 10">
            <a:extLst>
              <a:ext uri="{FF2B5EF4-FFF2-40B4-BE49-F238E27FC236}">
                <a16:creationId xmlns:a16="http://schemas.microsoft.com/office/drawing/2014/main" xmlns="" id="{26BE136F-006F-4CA4-9937-E63D624ABB47}"/>
              </a:ext>
            </a:extLst>
          </p:cNvPr>
          <p:cNvGrpSpPr>
            <a:grpSpLocks/>
          </p:cNvGrpSpPr>
          <p:nvPr/>
        </p:nvGrpSpPr>
        <p:grpSpPr bwMode="auto">
          <a:xfrm>
            <a:off x="2279650" y="2781300"/>
            <a:ext cx="3048000" cy="3429000"/>
            <a:chOff x="476" y="1752"/>
            <a:chExt cx="1920" cy="2160"/>
          </a:xfrm>
        </p:grpSpPr>
        <p:sp>
          <p:nvSpPr>
            <p:cNvPr id="61451" name="Rectangle 11">
              <a:extLst>
                <a:ext uri="{FF2B5EF4-FFF2-40B4-BE49-F238E27FC236}">
                  <a16:creationId xmlns:a16="http://schemas.microsoft.com/office/drawing/2014/main" xmlns="" id="{9D82479F-C6C4-400F-BE40-7C96C95EC1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752"/>
              <a:ext cx="1920" cy="21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2" name="Line 12">
              <a:extLst>
                <a:ext uri="{FF2B5EF4-FFF2-40B4-BE49-F238E27FC236}">
                  <a16:creationId xmlns:a16="http://schemas.microsoft.com/office/drawing/2014/main" xmlns="" id="{CA65F81F-C34B-40A9-9687-AB5E65776B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4" y="2040"/>
              <a:ext cx="0" cy="14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3" name="Rectangle 13">
              <a:extLst>
                <a:ext uri="{FF2B5EF4-FFF2-40B4-BE49-F238E27FC236}">
                  <a16:creationId xmlns:a16="http://schemas.microsoft.com/office/drawing/2014/main" xmlns="" id="{714607CD-A77B-4446-9990-A76AA99B23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4" y="2376"/>
              <a:ext cx="624" cy="768"/>
            </a:xfrm>
            <a:prstGeom prst="rect">
              <a:avLst/>
            </a:prstGeom>
            <a:noFill/>
            <a:ln w="44450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4" name="Line 14">
              <a:extLst>
                <a:ext uri="{FF2B5EF4-FFF2-40B4-BE49-F238E27FC236}">
                  <a16:creationId xmlns:a16="http://schemas.microsoft.com/office/drawing/2014/main" xmlns="" id="{201B6E9A-720D-43E4-B77D-CAB4E51CBC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8" y="237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5" name="Line 15">
              <a:extLst>
                <a:ext uri="{FF2B5EF4-FFF2-40B4-BE49-F238E27FC236}">
                  <a16:creationId xmlns:a16="http://schemas.microsoft.com/office/drawing/2014/main" xmlns="" id="{BDA82320-0037-420E-9D5A-51C1F5CB79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8" y="314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6" name="Line 16">
              <a:extLst>
                <a:ext uri="{FF2B5EF4-FFF2-40B4-BE49-F238E27FC236}">
                  <a16:creationId xmlns:a16="http://schemas.microsoft.com/office/drawing/2014/main" xmlns="" id="{0F0B9C1B-F59E-448C-B151-9FC9046EF5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8" y="2376"/>
              <a:ext cx="0" cy="768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7" name="Line 17">
              <a:extLst>
                <a:ext uri="{FF2B5EF4-FFF2-40B4-BE49-F238E27FC236}">
                  <a16:creationId xmlns:a16="http://schemas.microsoft.com/office/drawing/2014/main" xmlns="" id="{DF7E5E65-7962-4505-AAC9-59288B4351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4" y="3000"/>
              <a:ext cx="480" cy="0"/>
            </a:xfrm>
            <a:prstGeom prst="line">
              <a:avLst/>
            </a:prstGeom>
            <a:noFill/>
            <a:ln w="4445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8" name="Line 18">
              <a:extLst>
                <a:ext uri="{FF2B5EF4-FFF2-40B4-BE49-F238E27FC236}">
                  <a16:creationId xmlns:a16="http://schemas.microsoft.com/office/drawing/2014/main" xmlns="" id="{46371650-5368-45DD-B081-EBD32D7B08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4" y="2247"/>
              <a:ext cx="624" cy="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459" name="Object 19">
              <a:extLst>
                <a:ext uri="{FF2B5EF4-FFF2-40B4-BE49-F238E27FC236}">
                  <a16:creationId xmlns:a16="http://schemas.microsoft.com/office/drawing/2014/main" xmlns="" id="{4117B30F-B401-4F29-B31C-88CD75F91B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1944"/>
            <a:ext cx="25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2" name="Equation" r:id="rId7" imgW="126720" imgH="177480" progId="Equation.3">
                    <p:embed/>
                  </p:oleObj>
                </mc:Choice>
                <mc:Fallback>
                  <p:oleObj name="Equation" r:id="rId7" imgW="126720" imgH="1774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944"/>
                          <a:ext cx="253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0" name="Object 20">
              <a:extLst>
                <a:ext uri="{FF2B5EF4-FFF2-40B4-BE49-F238E27FC236}">
                  <a16:creationId xmlns:a16="http://schemas.microsoft.com/office/drawing/2014/main" xmlns="" id="{452BC749-7328-49C6-80D9-1250F347CB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8" y="2712"/>
            <a:ext cx="22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3" name="Equation" r:id="rId9" imgW="190440" imgH="253800" progId="Equation.3">
                    <p:embed/>
                  </p:oleObj>
                </mc:Choice>
                <mc:Fallback>
                  <p:oleObj name="Equation" r:id="rId9" imgW="190440" imgH="253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2712"/>
                          <a:ext cx="22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1" name="Object 21">
              <a:extLst>
                <a:ext uri="{FF2B5EF4-FFF2-40B4-BE49-F238E27FC236}">
                  <a16:creationId xmlns:a16="http://schemas.microsoft.com/office/drawing/2014/main" xmlns="" id="{D9BFBA20-65A3-44B5-9CC6-7FC9BE7072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0" y="2550"/>
            <a:ext cx="291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4" name="Equation" r:id="rId11" imgW="88560" imgH="177480" progId="Equation.3">
                    <p:embed/>
                  </p:oleObj>
                </mc:Choice>
                <mc:Fallback>
                  <p:oleObj name="Equation" r:id="rId11" imgW="88560" imgH="177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" y="2550"/>
                          <a:ext cx="291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2" name="Line 22">
              <a:extLst>
                <a:ext uri="{FF2B5EF4-FFF2-40B4-BE49-F238E27FC236}">
                  <a16:creationId xmlns:a16="http://schemas.microsoft.com/office/drawing/2014/main" xmlns="" id="{F1ADEBEA-17A7-4E6B-B222-3A7ADBE3C5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4" y="3432"/>
              <a:ext cx="0" cy="48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63" name="Line 23">
              <a:extLst>
                <a:ext uri="{FF2B5EF4-FFF2-40B4-BE49-F238E27FC236}">
                  <a16:creationId xmlns:a16="http://schemas.microsoft.com/office/drawing/2014/main" xmlns="" id="{51F3FE44-EF31-4E92-B0B0-4C1EE3CE44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4" y="1848"/>
              <a:ext cx="0" cy="48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64" name="Line 24">
              <a:extLst>
                <a:ext uri="{FF2B5EF4-FFF2-40B4-BE49-F238E27FC236}">
                  <a16:creationId xmlns:a16="http://schemas.microsoft.com/office/drawing/2014/main" xmlns="" id="{FFBD2B61-FD70-48D2-B9C4-28404B2384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4" y="3240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65" name="Line 25">
              <a:extLst>
                <a:ext uri="{FF2B5EF4-FFF2-40B4-BE49-F238E27FC236}">
                  <a16:creationId xmlns:a16="http://schemas.microsoft.com/office/drawing/2014/main" xmlns="" id="{D1058646-2970-4ACE-A716-0CBCB468BB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4" y="21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66" name="Line 26">
              <a:extLst>
                <a:ext uri="{FF2B5EF4-FFF2-40B4-BE49-F238E27FC236}">
                  <a16:creationId xmlns:a16="http://schemas.microsoft.com/office/drawing/2014/main" xmlns="" id="{2A38C621-2B0F-48A7-A44E-4A834BE939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68" y="21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61467" name="Group 27">
              <a:extLst>
                <a:ext uri="{FF2B5EF4-FFF2-40B4-BE49-F238E27FC236}">
                  <a16:creationId xmlns:a16="http://schemas.microsoft.com/office/drawing/2014/main" xmlns="" id="{CDAE0B2D-684B-43BB-BE8D-1F25664FC7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0" y="2232"/>
              <a:ext cx="224" cy="427"/>
              <a:chOff x="524" y="2232"/>
              <a:chExt cx="224" cy="427"/>
            </a:xfrm>
          </p:grpSpPr>
          <p:sp>
            <p:nvSpPr>
              <p:cNvPr id="61468" name="Line 28">
                <a:extLst>
                  <a:ext uri="{FF2B5EF4-FFF2-40B4-BE49-F238E27FC236}">
                    <a16:creationId xmlns:a16="http://schemas.microsoft.com/office/drawing/2014/main" xmlns="" id="{1122A91E-15B5-453B-B3DE-31CFF0DC54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8" y="2296"/>
                <a:ext cx="0" cy="36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469" name="Object 29">
                <a:extLst>
                  <a:ext uri="{FF2B5EF4-FFF2-40B4-BE49-F238E27FC236}">
                    <a16:creationId xmlns:a16="http://schemas.microsoft.com/office/drawing/2014/main" xmlns="" id="{56266EFC-D46C-4246-83C0-59011FADB26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4" y="2232"/>
              <a:ext cx="17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25" name="Equation" r:id="rId13" imgW="164880" imgH="228600" progId="Equation.3">
                      <p:embed/>
                    </p:oleObj>
                  </mc:Choice>
                  <mc:Fallback>
                    <p:oleObj name="Equation" r:id="rId13" imgW="164880" imgH="22860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" y="2232"/>
                            <a:ext cx="17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470" name="Object 30">
              <a:extLst>
                <a:ext uri="{FF2B5EF4-FFF2-40B4-BE49-F238E27FC236}">
                  <a16:creationId xmlns:a16="http://schemas.microsoft.com/office/drawing/2014/main" xmlns="" id="{7525DE55-2211-4AD2-A456-ABE85B35E3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8" y="3288"/>
            <a:ext cx="21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6" name="Equation" r:id="rId15" imgW="126720" imgH="139680" progId="Equation.3">
                    <p:embed/>
                  </p:oleObj>
                </mc:Choice>
                <mc:Fallback>
                  <p:oleObj name="Equation" r:id="rId15" imgW="126720" imgH="1396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" y="3288"/>
                          <a:ext cx="21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1" name="Object 31">
              <a:extLst>
                <a:ext uri="{FF2B5EF4-FFF2-40B4-BE49-F238E27FC236}">
                  <a16:creationId xmlns:a16="http://schemas.microsoft.com/office/drawing/2014/main" xmlns="" id="{813ED2D5-FD9F-4316-B91E-5EFC9CE191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5" y="3144"/>
            <a:ext cx="21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7" name="Equation" r:id="rId17" imgW="126720" imgH="139680" progId="Equation.3">
                    <p:embed/>
                  </p:oleObj>
                </mc:Choice>
                <mc:Fallback>
                  <p:oleObj name="Equation" r:id="rId17" imgW="126720" imgH="1396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" y="3144"/>
                          <a:ext cx="21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1723CF0B-F8A9-4836-97C3-35AC4E225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9FC6-838E-4C6F-8163-32B82BE8EA9E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2106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DE881-8C5D-4E58-9082-D71995CE1D46}" type="slidenum">
              <a:rPr lang="en-US" altLang="zh-CN" smtClean="0"/>
              <a:pPr/>
              <a:t>3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墨迹 4"/>
              <p14:cNvContentPartPr/>
              <p14:nvPr/>
            </p14:nvContentPartPr>
            <p14:xfrm>
              <a:off x="720000" y="14760"/>
              <a:ext cx="11369880" cy="651024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11720" y="8280"/>
                <a:ext cx="11385000" cy="652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81163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9B1649B0-3A84-4014-AA64-2C3F54629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9FC6-838E-4C6F-8163-32B82BE8EA9E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244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1">
            <a:extLst>
              <a:ext uri="{FF2B5EF4-FFF2-40B4-BE49-F238E27FC236}">
                <a16:creationId xmlns:a16="http://schemas.microsoft.com/office/drawing/2014/main" xmlns="" id="{477CE449-6522-4FF0-990E-BD504230E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BFF27-21F6-4D4C-96AB-511674786396}" type="slidenum">
              <a:rPr lang="en-US" altLang="zh-CN"/>
              <a:pPr/>
              <a:t>31</a:t>
            </a:fld>
            <a:endParaRPr lang="en-US" altLang="zh-CN"/>
          </a:p>
        </p:txBody>
      </p:sp>
      <p:grpSp>
        <p:nvGrpSpPr>
          <p:cNvPr id="25640" name="Group 40">
            <a:extLst>
              <a:ext uri="{FF2B5EF4-FFF2-40B4-BE49-F238E27FC236}">
                <a16:creationId xmlns:a16="http://schemas.microsoft.com/office/drawing/2014/main" xmlns="" id="{E0CC4695-F588-46CE-B17C-ADF4B4095E19}"/>
              </a:ext>
            </a:extLst>
          </p:cNvPr>
          <p:cNvGrpSpPr>
            <a:grpSpLocks/>
          </p:cNvGrpSpPr>
          <p:nvPr/>
        </p:nvGrpSpPr>
        <p:grpSpPr bwMode="auto">
          <a:xfrm>
            <a:off x="2711451" y="1049339"/>
            <a:ext cx="4968875" cy="579437"/>
            <a:chOff x="748" y="661"/>
            <a:chExt cx="3130" cy="365"/>
          </a:xfrm>
        </p:grpSpPr>
        <p:sp>
          <p:nvSpPr>
            <p:cNvPr id="25634" name="Text Box 34">
              <a:extLst>
                <a:ext uri="{FF2B5EF4-FFF2-40B4-BE49-F238E27FC236}">
                  <a16:creationId xmlns:a16="http://schemas.microsoft.com/office/drawing/2014/main" xmlns="" id="{2E7D0CBB-00C8-4F91-B0A1-5303E79A8F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661"/>
              <a:ext cx="31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解   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设长直导线通电流</a:t>
              </a:r>
            </a:p>
          </p:txBody>
        </p:sp>
        <p:graphicFrame>
          <p:nvGraphicFramePr>
            <p:cNvPr id="25635" name="Object 35">
              <a:extLst>
                <a:ext uri="{FF2B5EF4-FFF2-40B4-BE49-F238E27FC236}">
                  <a16:creationId xmlns:a16="http://schemas.microsoft.com/office/drawing/2014/main" xmlns="" id="{B6ABC517-D402-4379-9F63-418FDAABF2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709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4" name="Equation" r:id="rId3" imgW="164880" imgH="228600" progId="Equation.3">
                    <p:embed/>
                  </p:oleObj>
                </mc:Choice>
                <mc:Fallback>
                  <p:oleObj name="Equation" r:id="rId3" imgW="164880" imgH="2286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709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36" name="Object 36">
            <a:extLst>
              <a:ext uri="{FF2B5EF4-FFF2-40B4-BE49-F238E27FC236}">
                <a16:creationId xmlns:a16="http://schemas.microsoft.com/office/drawing/2014/main" xmlns="" id="{94CAB453-9FD8-4F5D-886B-A08E3F95C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3" y="1590676"/>
          <a:ext cx="16557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" name="Equation" r:id="rId5" imgW="1117440" imgH="723600" progId="Equation.3">
                  <p:embed/>
                </p:oleObj>
              </mc:Choice>
              <mc:Fallback>
                <p:oleObj name="Equation" r:id="rId5" imgW="1117440" imgH="723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1590676"/>
                        <a:ext cx="16557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7" name="Object 37">
            <a:extLst>
              <a:ext uri="{FF2B5EF4-FFF2-40B4-BE49-F238E27FC236}">
                <a16:creationId xmlns:a16="http://schemas.microsoft.com/office/drawing/2014/main" xmlns="" id="{68F221D5-C868-41E7-A3DF-19295BB7A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1" y="1600200"/>
          <a:ext cx="41052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" name="Equation" r:id="rId7" imgW="2628720" imgH="723600" progId="Equation.3">
                  <p:embed/>
                </p:oleObj>
              </mc:Choice>
              <mc:Fallback>
                <p:oleObj name="Equation" r:id="rId7" imgW="2628720" imgH="723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1" y="1600200"/>
                        <a:ext cx="41052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8" name="Object 38">
            <a:extLst>
              <a:ext uri="{FF2B5EF4-FFF2-40B4-BE49-F238E27FC236}">
                <a16:creationId xmlns:a16="http://schemas.microsoft.com/office/drawing/2014/main" xmlns="" id="{0B8C7808-8D43-4D3B-90FE-DF3D82AB7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590800"/>
          <a:ext cx="30734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7" name="Equation" r:id="rId9" imgW="1968480" imgH="723600" progId="Equation.3">
                  <p:embed/>
                </p:oleObj>
              </mc:Choice>
              <mc:Fallback>
                <p:oleObj name="Equation" r:id="rId9" imgW="1968480" imgH="723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90800"/>
                        <a:ext cx="30734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9" name="Object 39">
            <a:extLst>
              <a:ext uri="{FF2B5EF4-FFF2-40B4-BE49-F238E27FC236}">
                <a16:creationId xmlns:a16="http://schemas.microsoft.com/office/drawing/2014/main" xmlns="" id="{1CBA7CD3-94AB-4A12-BE9B-BE17137331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733800"/>
          <a:ext cx="25796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8" name="Equation" r:id="rId11" imgW="1790640" imgH="723600" progId="Equation.3">
                  <p:embed/>
                </p:oleObj>
              </mc:Choice>
              <mc:Fallback>
                <p:oleObj name="Equation" r:id="rId11" imgW="1790640" imgH="723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733800"/>
                        <a:ext cx="25796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79" name="Group 79">
            <a:extLst>
              <a:ext uri="{FF2B5EF4-FFF2-40B4-BE49-F238E27FC236}">
                <a16:creationId xmlns:a16="http://schemas.microsoft.com/office/drawing/2014/main" xmlns="" id="{06B3B26F-AB96-42E9-A929-4F06CA04BA77}"/>
              </a:ext>
            </a:extLst>
          </p:cNvPr>
          <p:cNvGrpSpPr>
            <a:grpSpLocks/>
          </p:cNvGrpSpPr>
          <p:nvPr/>
        </p:nvGrpSpPr>
        <p:grpSpPr bwMode="auto">
          <a:xfrm>
            <a:off x="2279650" y="2781300"/>
            <a:ext cx="3048000" cy="3429000"/>
            <a:chOff x="476" y="1752"/>
            <a:chExt cx="1920" cy="2160"/>
          </a:xfrm>
        </p:grpSpPr>
        <p:sp>
          <p:nvSpPr>
            <p:cNvPr id="25642" name="Rectangle 42">
              <a:extLst>
                <a:ext uri="{FF2B5EF4-FFF2-40B4-BE49-F238E27FC236}">
                  <a16:creationId xmlns:a16="http://schemas.microsoft.com/office/drawing/2014/main" xmlns="" id="{F72E0D66-918E-4CCB-BB3F-1CD44FE4A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752"/>
              <a:ext cx="1920" cy="21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3" name="Line 43">
              <a:extLst>
                <a:ext uri="{FF2B5EF4-FFF2-40B4-BE49-F238E27FC236}">
                  <a16:creationId xmlns:a16="http://schemas.microsoft.com/office/drawing/2014/main" xmlns="" id="{5A0EDB15-C868-46EF-9CD6-8153D0A0FB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4" y="2040"/>
              <a:ext cx="0" cy="14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4" name="Rectangle 44">
              <a:extLst>
                <a:ext uri="{FF2B5EF4-FFF2-40B4-BE49-F238E27FC236}">
                  <a16:creationId xmlns:a16="http://schemas.microsoft.com/office/drawing/2014/main" xmlns="" id="{065905AF-2472-47E3-A4EF-77763FE3A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4" y="2376"/>
              <a:ext cx="624" cy="768"/>
            </a:xfrm>
            <a:prstGeom prst="rect">
              <a:avLst/>
            </a:prstGeom>
            <a:noFill/>
            <a:ln w="44450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5" name="Line 45">
              <a:extLst>
                <a:ext uri="{FF2B5EF4-FFF2-40B4-BE49-F238E27FC236}">
                  <a16:creationId xmlns:a16="http://schemas.microsoft.com/office/drawing/2014/main" xmlns="" id="{BF3993F3-3348-4455-904C-7C799646DB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8" y="237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6" name="Line 46">
              <a:extLst>
                <a:ext uri="{FF2B5EF4-FFF2-40B4-BE49-F238E27FC236}">
                  <a16:creationId xmlns:a16="http://schemas.microsoft.com/office/drawing/2014/main" xmlns="" id="{5ADFF177-373E-49B3-A6BA-241C08289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8" y="314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7" name="Line 47">
              <a:extLst>
                <a:ext uri="{FF2B5EF4-FFF2-40B4-BE49-F238E27FC236}">
                  <a16:creationId xmlns:a16="http://schemas.microsoft.com/office/drawing/2014/main" xmlns="" id="{553CE7A6-E3D9-4557-B57B-EB0688A83A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8" y="2376"/>
              <a:ext cx="0" cy="768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8" name="Line 48">
              <a:extLst>
                <a:ext uri="{FF2B5EF4-FFF2-40B4-BE49-F238E27FC236}">
                  <a16:creationId xmlns:a16="http://schemas.microsoft.com/office/drawing/2014/main" xmlns="" id="{A15D583F-6E70-4664-B21B-E29876AA9B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4" y="3000"/>
              <a:ext cx="480" cy="0"/>
            </a:xfrm>
            <a:prstGeom prst="line">
              <a:avLst/>
            </a:prstGeom>
            <a:noFill/>
            <a:ln w="4445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9" name="Line 49">
              <a:extLst>
                <a:ext uri="{FF2B5EF4-FFF2-40B4-BE49-F238E27FC236}">
                  <a16:creationId xmlns:a16="http://schemas.microsoft.com/office/drawing/2014/main" xmlns="" id="{B287868E-C945-4645-BA05-CEB9318552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4" y="2247"/>
              <a:ext cx="624" cy="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50" name="Object 50">
              <a:extLst>
                <a:ext uri="{FF2B5EF4-FFF2-40B4-BE49-F238E27FC236}">
                  <a16:creationId xmlns:a16="http://schemas.microsoft.com/office/drawing/2014/main" xmlns="" id="{B535EC3C-95BD-452B-9EE3-934B48E15D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1944"/>
            <a:ext cx="25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9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944"/>
                          <a:ext cx="253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51" name="Object 51">
              <a:extLst>
                <a:ext uri="{FF2B5EF4-FFF2-40B4-BE49-F238E27FC236}">
                  <a16:creationId xmlns:a16="http://schemas.microsoft.com/office/drawing/2014/main" xmlns="" id="{79D51190-A751-45A2-82EF-7196356CF3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8" y="2712"/>
            <a:ext cx="22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0" name="Equation" r:id="rId15" imgW="190440" imgH="253800" progId="Equation.3">
                    <p:embed/>
                  </p:oleObj>
                </mc:Choice>
                <mc:Fallback>
                  <p:oleObj name="Equation" r:id="rId15" imgW="190440" imgH="25380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2712"/>
                          <a:ext cx="22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52" name="Object 52">
              <a:extLst>
                <a:ext uri="{FF2B5EF4-FFF2-40B4-BE49-F238E27FC236}">
                  <a16:creationId xmlns:a16="http://schemas.microsoft.com/office/drawing/2014/main" xmlns="" id="{E52C78F1-3090-4EB9-8460-1636956DD3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0" y="2550"/>
            <a:ext cx="291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1" name="Equation" r:id="rId17" imgW="88560" imgH="177480" progId="Equation.3">
                    <p:embed/>
                  </p:oleObj>
                </mc:Choice>
                <mc:Fallback>
                  <p:oleObj name="Equation" r:id="rId17" imgW="88560" imgH="17748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" y="2550"/>
                          <a:ext cx="291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3" name="Line 53">
              <a:extLst>
                <a:ext uri="{FF2B5EF4-FFF2-40B4-BE49-F238E27FC236}">
                  <a16:creationId xmlns:a16="http://schemas.microsoft.com/office/drawing/2014/main" xmlns="" id="{5121ABF3-A633-428F-842D-E8B2B9591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4" y="3432"/>
              <a:ext cx="0" cy="48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4" name="Line 54">
              <a:extLst>
                <a:ext uri="{FF2B5EF4-FFF2-40B4-BE49-F238E27FC236}">
                  <a16:creationId xmlns:a16="http://schemas.microsoft.com/office/drawing/2014/main" xmlns="" id="{B2EC5D70-FBAC-4158-8E78-1DDB951FB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4" y="1848"/>
              <a:ext cx="0" cy="48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5" name="Line 55">
              <a:extLst>
                <a:ext uri="{FF2B5EF4-FFF2-40B4-BE49-F238E27FC236}">
                  <a16:creationId xmlns:a16="http://schemas.microsoft.com/office/drawing/2014/main" xmlns="" id="{40CE30F2-BE0D-4163-AD66-4CF7D4019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4" y="3240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6" name="Line 56">
              <a:extLst>
                <a:ext uri="{FF2B5EF4-FFF2-40B4-BE49-F238E27FC236}">
                  <a16:creationId xmlns:a16="http://schemas.microsoft.com/office/drawing/2014/main" xmlns="" id="{79D73997-0128-4366-9A23-26E14BC5EA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4" y="21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7" name="Line 57">
              <a:extLst>
                <a:ext uri="{FF2B5EF4-FFF2-40B4-BE49-F238E27FC236}">
                  <a16:creationId xmlns:a16="http://schemas.microsoft.com/office/drawing/2014/main" xmlns="" id="{842C786F-20EF-44E4-846B-87806CF9DE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68" y="21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5673" name="Group 73">
              <a:extLst>
                <a:ext uri="{FF2B5EF4-FFF2-40B4-BE49-F238E27FC236}">
                  <a16:creationId xmlns:a16="http://schemas.microsoft.com/office/drawing/2014/main" xmlns="" id="{C5EBC064-4D20-433E-9956-B77F8EC0C6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0" y="2232"/>
              <a:ext cx="224" cy="427"/>
              <a:chOff x="524" y="2232"/>
              <a:chExt cx="224" cy="427"/>
            </a:xfrm>
          </p:grpSpPr>
          <p:sp>
            <p:nvSpPr>
              <p:cNvPr id="25659" name="Line 59">
                <a:extLst>
                  <a:ext uri="{FF2B5EF4-FFF2-40B4-BE49-F238E27FC236}">
                    <a16:creationId xmlns:a16="http://schemas.microsoft.com/office/drawing/2014/main" xmlns="" id="{B83949CD-5F01-491E-963F-AC65FFF79F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8" y="2296"/>
                <a:ext cx="0" cy="36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660" name="Object 60">
                <a:extLst>
                  <a:ext uri="{FF2B5EF4-FFF2-40B4-BE49-F238E27FC236}">
                    <a16:creationId xmlns:a16="http://schemas.microsoft.com/office/drawing/2014/main" xmlns="" id="{80CE235F-6F6F-47A2-962F-042FCA6191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4" y="2232"/>
              <a:ext cx="17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72" name="Equation" r:id="rId19" imgW="164880" imgH="228600" progId="Equation.3">
                      <p:embed/>
                    </p:oleObj>
                  </mc:Choice>
                  <mc:Fallback>
                    <p:oleObj name="Equation" r:id="rId19" imgW="164880" imgH="228600" progId="Equation.3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" y="2232"/>
                            <a:ext cx="17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661" name="Object 61">
              <a:extLst>
                <a:ext uri="{FF2B5EF4-FFF2-40B4-BE49-F238E27FC236}">
                  <a16:creationId xmlns:a16="http://schemas.microsoft.com/office/drawing/2014/main" xmlns="" id="{B8E03610-D8DC-43BC-86BB-CF87EF0E48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8" y="3288"/>
            <a:ext cx="21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3" name="Equation" r:id="rId21" imgW="126720" imgH="139680" progId="Equation.3">
                    <p:embed/>
                  </p:oleObj>
                </mc:Choice>
                <mc:Fallback>
                  <p:oleObj name="Equation" r:id="rId21" imgW="126720" imgH="13968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" y="3288"/>
                          <a:ext cx="21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2" name="Object 62">
              <a:extLst>
                <a:ext uri="{FF2B5EF4-FFF2-40B4-BE49-F238E27FC236}">
                  <a16:creationId xmlns:a16="http://schemas.microsoft.com/office/drawing/2014/main" xmlns="" id="{ED749496-80CA-42C8-BB24-07BB8B6E94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5" y="3144"/>
            <a:ext cx="21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4" name="Equation" r:id="rId23" imgW="126720" imgH="139680" progId="Equation.3">
                    <p:embed/>
                  </p:oleObj>
                </mc:Choice>
                <mc:Fallback>
                  <p:oleObj name="Equation" r:id="rId23" imgW="126720" imgH="13968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" y="3144"/>
                          <a:ext cx="21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63" name="Rectangle 63" descr="浅色上对角线">
            <a:extLst>
              <a:ext uri="{FF2B5EF4-FFF2-40B4-BE49-F238E27FC236}">
                <a16:creationId xmlns:a16="http://schemas.microsoft.com/office/drawing/2014/main" xmlns="" id="{502DE73C-FB5E-4F86-B0D0-1A6CD0008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375" y="3765550"/>
            <a:ext cx="152400" cy="1219200"/>
          </a:xfrm>
          <a:prstGeom prst="rect">
            <a:avLst/>
          </a:prstGeom>
          <a:pattFill prst="ltUpDiag">
            <a:fgClr>
              <a:srgbClr val="0000FF"/>
            </a:fgClr>
            <a:bgClr>
              <a:schemeClr val="accent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664" name="Group 64">
            <a:extLst>
              <a:ext uri="{FF2B5EF4-FFF2-40B4-BE49-F238E27FC236}">
                <a16:creationId xmlns:a16="http://schemas.microsoft.com/office/drawing/2014/main" xmlns="" id="{57CE62FD-0AFA-408A-BA95-41EE946BDEE9}"/>
              </a:ext>
            </a:extLst>
          </p:cNvPr>
          <p:cNvGrpSpPr>
            <a:grpSpLocks/>
          </p:cNvGrpSpPr>
          <p:nvPr/>
        </p:nvGrpSpPr>
        <p:grpSpPr bwMode="auto">
          <a:xfrm>
            <a:off x="2774950" y="4967288"/>
            <a:ext cx="1600200" cy="838200"/>
            <a:chOff x="624" y="3120"/>
            <a:chExt cx="1008" cy="528"/>
          </a:xfrm>
        </p:grpSpPr>
        <p:graphicFrame>
          <p:nvGraphicFramePr>
            <p:cNvPr id="25665" name="Object 65">
              <a:extLst>
                <a:ext uri="{FF2B5EF4-FFF2-40B4-BE49-F238E27FC236}">
                  <a16:creationId xmlns:a16="http://schemas.microsoft.com/office/drawing/2014/main" xmlns="" id="{6787FC73-9784-46B8-8A8A-27B219DE80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312"/>
            <a:ext cx="3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5" name="Equation" r:id="rId25" imgW="190440" imgH="177480" progId="Equation.3">
                    <p:embed/>
                  </p:oleObj>
                </mc:Choice>
                <mc:Fallback>
                  <p:oleObj name="Equation" r:id="rId25" imgW="190440" imgH="17748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312"/>
                          <a:ext cx="32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66" name="Line 66">
              <a:extLst>
                <a:ext uri="{FF2B5EF4-FFF2-40B4-BE49-F238E27FC236}">
                  <a16:creationId xmlns:a16="http://schemas.microsoft.com/office/drawing/2014/main" xmlns="" id="{E16EFFA1-9652-4321-AC34-88E0B09137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120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67" name="Line 67">
              <a:extLst>
                <a:ext uri="{FF2B5EF4-FFF2-40B4-BE49-F238E27FC236}">
                  <a16:creationId xmlns:a16="http://schemas.microsoft.com/office/drawing/2014/main" xmlns="" id="{45A1C8C5-41F8-4AB1-B364-70568B8CB5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3120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68" name="Line 68">
              <a:extLst>
                <a:ext uri="{FF2B5EF4-FFF2-40B4-BE49-F238E27FC236}">
                  <a16:creationId xmlns:a16="http://schemas.microsoft.com/office/drawing/2014/main" xmlns="" id="{B53DCF9C-5AE2-48BC-A0F7-8584E3AFE9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312"/>
              <a:ext cx="19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69" name="Line 69">
              <a:extLst>
                <a:ext uri="{FF2B5EF4-FFF2-40B4-BE49-F238E27FC236}">
                  <a16:creationId xmlns:a16="http://schemas.microsoft.com/office/drawing/2014/main" xmlns="" id="{E9EC4407-EE82-4CC6-A1BE-9582BAF98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3312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70" name="Line 70">
              <a:extLst>
                <a:ext uri="{FF2B5EF4-FFF2-40B4-BE49-F238E27FC236}">
                  <a16:creationId xmlns:a16="http://schemas.microsoft.com/office/drawing/2014/main" xmlns="" id="{C0BCB5DF-E0FE-4041-8818-5F350C7AD9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312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71" name="Object 71">
              <a:extLst>
                <a:ext uri="{FF2B5EF4-FFF2-40B4-BE49-F238E27FC236}">
                  <a16:creationId xmlns:a16="http://schemas.microsoft.com/office/drawing/2014/main" xmlns="" id="{0CD6B8A1-8491-4E41-A63E-16A3CED672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3216"/>
            <a:ext cx="21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6" name="Equation" r:id="rId27" imgW="126720" imgH="139680" progId="Equation.3">
                    <p:embed/>
                  </p:oleObj>
                </mc:Choice>
                <mc:Fallback>
                  <p:oleObj name="Equation" r:id="rId27" imgW="126720" imgH="13968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216"/>
                          <a:ext cx="21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75" name="Object 75">
            <a:extLst>
              <a:ext uri="{FF2B5EF4-FFF2-40B4-BE49-F238E27FC236}">
                <a16:creationId xmlns:a16="http://schemas.microsoft.com/office/drawing/2014/main" xmlns="" id="{172C395D-8B32-490E-9236-B3A176D30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5029201"/>
          <a:ext cx="36258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7" name="Equation" r:id="rId28" imgW="2641320" imgH="723600" progId="Equation.3">
                  <p:embed/>
                </p:oleObj>
              </mc:Choice>
              <mc:Fallback>
                <p:oleObj name="Equation" r:id="rId28" imgW="2641320" imgH="7236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029201"/>
                        <a:ext cx="36258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" name="墨迹 1"/>
              <p14:cNvContentPartPr/>
              <p14:nvPr/>
            </p14:nvContentPartPr>
            <p14:xfrm>
              <a:off x="3610080" y="5834520"/>
              <a:ext cx="1458720" cy="4669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606480" y="5826600"/>
                <a:ext cx="1469880" cy="480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8969BC75-D57C-43AC-A689-4FEA6E860B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9FC6-838E-4C6F-8163-32B82BE8EA9E}" type="slidenum">
              <a:rPr lang="en-US" altLang="zh-CN" smtClean="0"/>
              <a:pPr/>
              <a:t>32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E8B57472-42A6-406B-B8CC-18C09CC4FEBA}"/>
              </a:ext>
            </a:extLst>
          </p:cNvPr>
          <p:cNvSpPr txBox="1"/>
          <p:nvPr/>
        </p:nvSpPr>
        <p:spPr>
          <a:xfrm>
            <a:off x="1415480" y="332656"/>
            <a:ext cx="5256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变压器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墨迹 3"/>
              <p14:cNvContentPartPr/>
              <p14:nvPr/>
            </p14:nvContentPartPr>
            <p14:xfrm>
              <a:off x="296280" y="677520"/>
              <a:ext cx="11889720" cy="599796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9440" y="667440"/>
                <a:ext cx="11903760" cy="6013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86339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8B5DAA06-FDB7-4EF1-AAD8-BC5B6BF86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9FC6-838E-4C6F-8163-32B82BE8EA9E}" type="slidenum">
              <a:rPr lang="en-US" altLang="zh-CN" smtClean="0"/>
              <a:pPr/>
              <a:t>33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374040" y="267480"/>
              <a:ext cx="10814040" cy="637704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65400" y="259560"/>
                <a:ext cx="10827360" cy="6389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88616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9FC6-838E-4C6F-8163-32B82BE8EA9E}" type="slidenum">
              <a:rPr lang="en-US" altLang="zh-CN" smtClean="0"/>
              <a:pPr/>
              <a:t>34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999360" y="868320"/>
              <a:ext cx="10614960" cy="63612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90720" y="857520"/>
                <a:ext cx="10634400" cy="6377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65957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9FC6-838E-4C6F-8163-32B82BE8EA9E}" type="slidenum">
              <a:rPr lang="en-US" altLang="zh-CN" smtClean="0"/>
              <a:pPr/>
              <a:t>35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/>
              <p14:cNvContentPartPr/>
              <p14:nvPr/>
            </p14:nvContentPartPr>
            <p14:xfrm>
              <a:off x="931320" y="-180720"/>
              <a:ext cx="9884880" cy="69066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25200" y="-191160"/>
                <a:ext cx="9897480" cy="692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墨迹 3"/>
              <p14:cNvContentPartPr/>
              <p14:nvPr/>
            </p14:nvContentPartPr>
            <p14:xfrm>
              <a:off x="4696200" y="4427640"/>
              <a:ext cx="1726200" cy="111168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89360" y="4420440"/>
                <a:ext cx="1738440" cy="112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68289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xmlns="" id="{DAC0A400-6930-40FE-ABC4-7FBAEC36D7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1A04F-1376-4301-ADD5-D6E46E48E117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xmlns="" id="{2B207082-33E0-42F5-84B7-750A9C941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2414" y="101601"/>
            <a:ext cx="2255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本章目录</a:t>
            </a:r>
          </a:p>
        </p:txBody>
      </p:sp>
      <p:sp>
        <p:nvSpPr>
          <p:cNvPr id="51203" name="Oval 3">
            <a:extLst>
              <a:ext uri="{FF2B5EF4-FFF2-40B4-BE49-F238E27FC236}">
                <a16:creationId xmlns:a16="http://schemas.microsoft.com/office/drawing/2014/main" xmlns="" id="{419857E1-E715-46BB-AA5B-971447A56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620714"/>
            <a:ext cx="3824288" cy="714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4" name="Text Box 4">
            <a:hlinkClick r:id="rId2" action="ppaction://hlinkpres?slideindex=1&amp;slidetitle="/>
            <a:extLst>
              <a:ext uri="{FF2B5EF4-FFF2-40B4-BE49-F238E27FC236}">
                <a16:creationId xmlns:a16="http://schemas.microsoft.com/office/drawing/2014/main" xmlns="" id="{68B4C02A-7D94-4CD2-B039-D502E1B22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4" y="1557339"/>
            <a:ext cx="3743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dist"/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1 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磁感应定律</a:t>
            </a:r>
          </a:p>
        </p:txBody>
      </p:sp>
      <p:sp>
        <p:nvSpPr>
          <p:cNvPr id="51205" name="Text Box 5">
            <a:hlinkClick r:id="rId3" action="ppaction://hlinkpres?slideindex=1&amp;slidetitle="/>
            <a:extLst>
              <a:ext uri="{FF2B5EF4-FFF2-40B4-BE49-F238E27FC236}">
                <a16:creationId xmlns:a16="http://schemas.microsoft.com/office/drawing/2014/main" xmlns="" id="{7DC58A20-B8FC-4C66-8D5F-5D2127C6F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3" y="2205039"/>
            <a:ext cx="5759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dist"/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2 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动生电动势和感生电动势</a:t>
            </a:r>
          </a:p>
        </p:txBody>
      </p:sp>
      <p:sp>
        <p:nvSpPr>
          <p:cNvPr id="51206" name="Text Box 6">
            <a:hlinkClick r:id="rId4" action="ppaction://hlinkpres?slideindex=1&amp;slidetitle="/>
            <a:extLst>
              <a:ext uri="{FF2B5EF4-FFF2-40B4-BE49-F238E27FC236}">
                <a16:creationId xmlns:a16="http://schemas.microsoft.com/office/drawing/2014/main" xmlns="" id="{1D6FDFFF-93E7-4201-AE30-AC2CDE5FF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3" y="2854325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dist"/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3 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自感和互感</a:t>
            </a:r>
          </a:p>
        </p:txBody>
      </p:sp>
      <p:sp>
        <p:nvSpPr>
          <p:cNvPr id="51207" name="Text Box 7">
            <a:hlinkClick r:id="rId5" action="ppaction://hlinkpres?slideindex=1&amp;slidetitle=幻灯片 1"/>
            <a:extLst>
              <a:ext uri="{FF2B5EF4-FFF2-40B4-BE49-F238E27FC236}">
                <a16:creationId xmlns:a16="http://schemas.microsoft.com/office/drawing/2014/main" xmlns="" id="{DC7A3904-3A88-4F08-A260-47C6F411A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6831" y="3502026"/>
            <a:ext cx="26789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dist"/>
            <a:r>
              <a:rPr lang="en-US" altLang="zh-CN" sz="3200">
                <a:solidFill>
                  <a:srgbClr val="000066"/>
                </a:solidFill>
                <a:latin typeface="仿宋_GB2312" pitchFamily="49" charset="-122"/>
                <a:ea typeface="仿宋_GB2312" pitchFamily="49" charset="-122"/>
              </a:rPr>
              <a:t>*</a:t>
            </a:r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4  </a:t>
            </a:r>
            <a:r>
              <a:rPr lang="en-US" altLang="zh-CN" sz="1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200" i="1">
                <a:solidFill>
                  <a:srgbClr val="00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1000" i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i="1">
                <a:solidFill>
                  <a:srgbClr val="000066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路</a:t>
            </a:r>
          </a:p>
        </p:txBody>
      </p:sp>
      <p:sp>
        <p:nvSpPr>
          <p:cNvPr id="51208" name="Text Box 8">
            <a:hlinkClick r:id="rId6" action="ppaction://hlinkpres?slideindex=1&amp;slidetitle="/>
            <a:extLst>
              <a:ext uri="{FF2B5EF4-FFF2-40B4-BE49-F238E27FC236}">
                <a16:creationId xmlns:a16="http://schemas.microsoft.com/office/drawing/2014/main" xmlns="" id="{B6081E6F-6EB5-4D52-ACC3-8E1ABF0F6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4" y="4152900"/>
            <a:ext cx="61928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dist"/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5 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磁场的能量  磁场能量密度</a:t>
            </a:r>
          </a:p>
        </p:txBody>
      </p:sp>
      <p:sp>
        <p:nvSpPr>
          <p:cNvPr id="51210" name="Text Box 10">
            <a:extLst>
              <a:ext uri="{FF2B5EF4-FFF2-40B4-BE49-F238E27FC236}">
                <a16:creationId xmlns:a16="http://schemas.microsoft.com/office/drawing/2014/main" xmlns="" id="{E3A795E0-328E-44A5-97B0-BC232B6E8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750888"/>
            <a:ext cx="41036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000066"/>
                </a:solidFill>
                <a:ea typeface="楷体_GB2312" pitchFamily="49" charset="-122"/>
              </a:rPr>
              <a:t>选择进入下一节：</a:t>
            </a:r>
          </a:p>
        </p:txBody>
      </p:sp>
      <p:sp>
        <p:nvSpPr>
          <p:cNvPr id="51211" name="Text Box 11">
            <a:hlinkClick r:id="rId7"/>
            <a:extLst>
              <a:ext uri="{FF2B5EF4-FFF2-40B4-BE49-F238E27FC236}">
                <a16:creationId xmlns:a16="http://schemas.microsoft.com/office/drawing/2014/main" xmlns="" id="{39DEDA0B-311C-45C2-BC9D-98842E353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4" y="4797426"/>
            <a:ext cx="6707187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6 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位移电流  </a:t>
            </a:r>
          </a:p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 电磁场基本方程的积分形式</a:t>
            </a:r>
          </a:p>
        </p:txBody>
      </p:sp>
      <p:sp>
        <p:nvSpPr>
          <p:cNvPr id="51212" name="WordArt 12">
            <a:hlinkClick r:id="rId8"/>
            <a:extLst>
              <a:ext uri="{FF2B5EF4-FFF2-40B4-BE49-F238E27FC236}">
                <a16:creationId xmlns:a16="http://schemas.microsoft.com/office/drawing/2014/main" xmlns="" id="{FFFFCE1D-7A3F-4187-933C-1A39CD9472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126664" y="5978525"/>
            <a:ext cx="327025" cy="241300"/>
          </a:xfrm>
          <a:prstGeom prst="rect">
            <a:avLst/>
          </a:prstGeom>
        </p:spPr>
        <p:txBody>
          <a:bodyPr wrap="none" fromWordArt="1">
            <a:prstTxWarp prst="textChevronInverted">
              <a:avLst>
                <a:gd name="adj" fmla="val 75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宋体" panose="02010600030101010101" pitchFamily="2" charset="-122"/>
              </a:rPr>
              <a:t>END</a:t>
            </a:r>
            <a:endParaRPr lang="zh-CN" altLang="en-US" sz="3600" kern="10">
              <a:ln w="9525">
                <a:solidFill>
                  <a:srgbClr val="000066"/>
                </a:solidFill>
                <a:round/>
                <a:headEnd/>
                <a:tailEnd/>
              </a:ln>
              <a:solidFill>
                <a:srgbClr val="000066"/>
              </a:solidFill>
              <a:effectLst>
                <a:outerShdw dist="45791" dir="2021404" algn="ctr" rotWithShape="0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DE881-8C5D-4E58-9082-D71995CE1D46}" type="slidenum">
              <a:rPr lang="en-US" altLang="zh-CN" smtClean="0"/>
              <a:pPr/>
              <a:t>4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墨迹 4"/>
              <p14:cNvContentPartPr/>
              <p14:nvPr/>
            </p14:nvContentPartPr>
            <p14:xfrm>
              <a:off x="780120" y="459000"/>
              <a:ext cx="6822360" cy="561420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75440" y="448560"/>
                <a:ext cx="6831360" cy="563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09483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DE881-8C5D-4E58-9082-D71995CE1D46}" type="slidenum">
              <a:rPr lang="en-US" altLang="zh-CN" smtClean="0"/>
              <a:pPr/>
              <a:t>5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墨迹 4"/>
              <p14:cNvContentPartPr/>
              <p14:nvPr/>
            </p14:nvContentPartPr>
            <p14:xfrm>
              <a:off x="839520" y="77040"/>
              <a:ext cx="11311920" cy="641988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31240" y="70560"/>
                <a:ext cx="11328480" cy="6436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4749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DE881-8C5D-4E58-9082-D71995CE1D46}" type="slidenum">
              <a:rPr lang="en-US" altLang="zh-CN" smtClean="0"/>
              <a:pPr/>
              <a:t>6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墨迹 4"/>
              <p14:cNvContentPartPr/>
              <p14:nvPr/>
            </p14:nvContentPartPr>
            <p14:xfrm>
              <a:off x="605520" y="172080"/>
              <a:ext cx="11381760" cy="587880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96160" y="165240"/>
                <a:ext cx="11398680" cy="589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7571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98D9977-71E0-47AF-B2DF-87B25A62F1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  §  8.3 </a:t>
            </a:r>
            <a:r>
              <a:rPr lang="zh-CN" altLang="en-US" dirty="0"/>
              <a:t>自感和互感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47D2BFB3-2C41-4923-ACD4-5A10FEDE6E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DE881-8C5D-4E58-9082-D71995CE1D46}" type="slidenum">
              <a:rPr lang="en-US" altLang="zh-CN" smtClean="0"/>
              <a:pPr/>
              <a:t>7</a:t>
            </a:fld>
            <a:endParaRPr lang="en-US" altLang="zh-CN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xmlns="" id="{F02B6C1A-F8DA-4960-AC04-84BABCD98DDA}"/>
              </a:ext>
            </a:extLst>
          </p:cNvPr>
          <p:cNvSpPr/>
          <p:nvPr/>
        </p:nvSpPr>
        <p:spPr>
          <a:xfrm>
            <a:off x="3503712" y="2276872"/>
            <a:ext cx="576064" cy="1656184"/>
          </a:xfrm>
          <a:prstGeom prst="ellipse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xmlns="" id="{AFD655D9-55A1-43F4-87C8-527B870725B6}"/>
              </a:ext>
            </a:extLst>
          </p:cNvPr>
          <p:cNvSpPr/>
          <p:nvPr/>
        </p:nvSpPr>
        <p:spPr>
          <a:xfrm rot="886339">
            <a:off x="5283022" y="2322944"/>
            <a:ext cx="576064" cy="1656184"/>
          </a:xfrm>
          <a:prstGeom prst="ellipse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2844720" y="801000"/>
              <a:ext cx="6694560" cy="515952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37520" y="794160"/>
                <a:ext cx="6710040" cy="5175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9404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>
            <a:extLst>
              <a:ext uri="{FF2B5EF4-FFF2-40B4-BE49-F238E27FC236}">
                <a16:creationId xmlns:a16="http://schemas.microsoft.com/office/drawing/2014/main" xmlns="" id="{CC279D5C-0D8A-42B1-8E8C-7E12C23419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277C8-A312-4EFF-8830-A2387113D3B2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9218" name="Text Box 2">
            <a:extLst>
              <a:ext uri="{FF2B5EF4-FFF2-40B4-BE49-F238E27FC236}">
                <a16:creationId xmlns:a16="http://schemas.microsoft.com/office/drawing/2014/main" xmlns="" id="{7BC68D14-ACD2-4278-AD25-82B6F6022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3818" y="197644"/>
            <a:ext cx="58467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8.3.1</a:t>
            </a:r>
            <a:r>
              <a:rPr kumimoji="1" lang="zh-CN" altLang="en-US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  自感电动势  自感</a:t>
            </a:r>
          </a:p>
        </p:txBody>
      </p:sp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xmlns="" id="{E09BD6C4-054D-41BE-B407-F324BE78D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751210"/>
              </p:ext>
            </p:extLst>
          </p:nvPr>
        </p:nvGraphicFramePr>
        <p:xfrm>
          <a:off x="2603748" y="2134344"/>
          <a:ext cx="1506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3" imgW="444240" imgH="164880" progId="Equation.3">
                  <p:embed/>
                </p:oleObj>
              </mc:Choice>
              <mc:Fallback>
                <p:oleObj name="Equation" r:id="rId3" imgW="444240" imgH="164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748" y="2134344"/>
                        <a:ext cx="1506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>
            <a:extLst>
              <a:ext uri="{FF2B5EF4-FFF2-40B4-BE49-F238E27FC236}">
                <a16:creationId xmlns:a16="http://schemas.microsoft.com/office/drawing/2014/main" xmlns="" id="{3833E56E-DB75-43E7-BEAA-04A937C73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549" y="1092369"/>
            <a:ext cx="3962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自感系数定义</a:t>
            </a:r>
            <a:r>
              <a:rPr kumimoji="1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225" name="Text Box 9">
            <a:extLst>
              <a:ext uri="{FF2B5EF4-FFF2-40B4-BE49-F238E27FC236}">
                <a16:creationId xmlns:a16="http://schemas.microsoft.com/office/drawing/2014/main" xmlns="" id="{1BA9741D-C2AB-4E92-AB33-4AA03E341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748" y="2743944"/>
            <a:ext cx="396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若线圈有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匝，</a:t>
            </a:r>
          </a:p>
        </p:txBody>
      </p:sp>
      <p:graphicFrame>
        <p:nvGraphicFramePr>
          <p:cNvPr id="9228" name="Object 12">
            <a:extLst>
              <a:ext uri="{FF2B5EF4-FFF2-40B4-BE49-F238E27FC236}">
                <a16:creationId xmlns:a16="http://schemas.microsoft.com/office/drawing/2014/main" xmlns="" id="{4F776EE5-3CDC-45B6-BCE1-E3344BA89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751681"/>
              </p:ext>
            </p:extLst>
          </p:nvPr>
        </p:nvGraphicFramePr>
        <p:xfrm>
          <a:off x="2603748" y="3382120"/>
          <a:ext cx="16335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5" imgW="545760" imgH="203040" progId="Equation.3">
                  <p:embed/>
                </p:oleObj>
              </mc:Choice>
              <mc:Fallback>
                <p:oleObj name="Equation" r:id="rId5" imgW="54576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748" y="3382120"/>
                        <a:ext cx="16335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14">
            <a:extLst>
              <a:ext uri="{FF2B5EF4-FFF2-40B4-BE49-F238E27FC236}">
                <a16:creationId xmlns:a16="http://schemas.microsoft.com/office/drawing/2014/main" xmlns="" id="{4F1B5382-CB7C-4FEB-B1D5-5AF6F9123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748" y="3277344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磁通匝数</a:t>
            </a:r>
          </a:p>
        </p:txBody>
      </p:sp>
      <p:grpSp>
        <p:nvGrpSpPr>
          <p:cNvPr id="9250" name="Group 34">
            <a:extLst>
              <a:ext uri="{FF2B5EF4-FFF2-40B4-BE49-F238E27FC236}">
                <a16:creationId xmlns:a16="http://schemas.microsoft.com/office/drawing/2014/main" xmlns="" id="{82FC12D3-37CB-43A3-8F29-3523F3476986}"/>
              </a:ext>
            </a:extLst>
          </p:cNvPr>
          <p:cNvGrpSpPr>
            <a:grpSpLocks/>
          </p:cNvGrpSpPr>
          <p:nvPr/>
        </p:nvGrpSpPr>
        <p:grpSpPr bwMode="auto">
          <a:xfrm>
            <a:off x="8760296" y="1585864"/>
            <a:ext cx="2667000" cy="2133600"/>
            <a:chOff x="3600" y="1769"/>
            <a:chExt cx="1680" cy="1344"/>
          </a:xfrm>
        </p:grpSpPr>
        <p:grpSp>
          <p:nvGrpSpPr>
            <p:cNvPr id="9249" name="Group 33">
              <a:extLst>
                <a:ext uri="{FF2B5EF4-FFF2-40B4-BE49-F238E27FC236}">
                  <a16:creationId xmlns:a16="http://schemas.microsoft.com/office/drawing/2014/main" xmlns="" id="{6E2489E0-88CE-419E-B48F-96F3040F70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1865"/>
              <a:ext cx="1495" cy="1104"/>
              <a:chOff x="3696" y="1865"/>
              <a:chExt cx="1495" cy="1104"/>
            </a:xfrm>
          </p:grpSpPr>
          <p:sp>
            <p:nvSpPr>
              <p:cNvPr id="9233" name="Oval 17">
                <a:extLst>
                  <a:ext uri="{FF2B5EF4-FFF2-40B4-BE49-F238E27FC236}">
                    <a16:creationId xmlns:a16="http://schemas.microsoft.com/office/drawing/2014/main" xmlns="" id="{3C5C0CA4-4F43-4C14-B8BA-1774B7BE2C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4" y="2062"/>
                <a:ext cx="283" cy="711"/>
              </a:xfrm>
              <a:prstGeom prst="ellips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4" name="Line 18">
                <a:extLst>
                  <a:ext uri="{FF2B5EF4-FFF2-40B4-BE49-F238E27FC236}">
                    <a16:creationId xmlns:a16="http://schemas.microsoft.com/office/drawing/2014/main" xmlns="" id="{ADA9196A-3A81-4DAF-82BA-FF6C9D4663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34" y="2378"/>
                <a:ext cx="0" cy="79"/>
              </a:xfrm>
              <a:prstGeom prst="line">
                <a:avLst/>
              </a:prstGeom>
              <a:noFill/>
              <a:ln w="38100">
                <a:solidFill>
                  <a:srgbClr val="F4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5" name="Line 19">
                <a:extLst>
                  <a:ext uri="{FF2B5EF4-FFF2-40B4-BE49-F238E27FC236}">
                    <a16:creationId xmlns:a16="http://schemas.microsoft.com/office/drawing/2014/main" xmlns="" id="{5082708A-69AF-4E5A-A4F7-D52C148003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6" y="2418"/>
                <a:ext cx="602" cy="0"/>
              </a:xfrm>
              <a:prstGeom prst="line">
                <a:avLst/>
              </a:prstGeom>
              <a:noFill/>
              <a:ln w="28575">
                <a:solidFill>
                  <a:srgbClr val="3333CC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6" name="Line 20">
                <a:extLst>
                  <a:ext uri="{FF2B5EF4-FFF2-40B4-BE49-F238E27FC236}">
                    <a16:creationId xmlns:a16="http://schemas.microsoft.com/office/drawing/2014/main" xmlns="" id="{F770D10C-2BCC-493E-8D7D-0C43E605B3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75" y="2418"/>
                <a:ext cx="709" cy="0"/>
              </a:xfrm>
              <a:prstGeom prst="line">
                <a:avLst/>
              </a:prstGeom>
              <a:noFill/>
              <a:ln w="28575">
                <a:solidFill>
                  <a:srgbClr val="3333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7" name="Arc 21">
                <a:extLst>
                  <a:ext uri="{FF2B5EF4-FFF2-40B4-BE49-F238E27FC236}">
                    <a16:creationId xmlns:a16="http://schemas.microsoft.com/office/drawing/2014/main" xmlns="" id="{03BFE3CC-162E-42D8-B70E-5BCFB061891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873" y="2576"/>
                <a:ext cx="496" cy="393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600"/>
                  <a:gd name="T1" fmla="*/ 0 h 21526"/>
                  <a:gd name="T2" fmla="*/ 21600 w 21600"/>
                  <a:gd name="T3" fmla="*/ 21526 h 21526"/>
                  <a:gd name="T4" fmla="*/ 0 w 21600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28575">
                <a:solidFill>
                  <a:srgbClr val="3333CC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8" name="Arc 22">
                <a:extLst>
                  <a:ext uri="{FF2B5EF4-FFF2-40B4-BE49-F238E27FC236}">
                    <a16:creationId xmlns:a16="http://schemas.microsoft.com/office/drawing/2014/main" xmlns="" id="{C3C50AE2-C9E9-4BA7-8BB0-1A94D0A766D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3873" y="1904"/>
                <a:ext cx="496" cy="356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600"/>
                  <a:gd name="T1" fmla="*/ 0 h 21526"/>
                  <a:gd name="T2" fmla="*/ 21600 w 21600"/>
                  <a:gd name="T3" fmla="*/ 21526 h 21526"/>
                  <a:gd name="T4" fmla="*/ 0 w 21600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28575">
                <a:solidFill>
                  <a:srgbClr val="3333CC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9" name="Arc 23">
                <a:extLst>
                  <a:ext uri="{FF2B5EF4-FFF2-40B4-BE49-F238E27FC236}">
                    <a16:creationId xmlns:a16="http://schemas.microsoft.com/office/drawing/2014/main" xmlns="" id="{103B7540-7B28-4DDB-B7D1-79B209C459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0" y="2576"/>
                <a:ext cx="562" cy="393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422"/>
                  <a:gd name="T1" fmla="*/ 0 h 21526"/>
                  <a:gd name="T2" fmla="*/ 21422 w 21422"/>
                  <a:gd name="T3" fmla="*/ 18757 h 21526"/>
                  <a:gd name="T4" fmla="*/ 0 w 21422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28575">
                <a:solidFill>
                  <a:srgbClr val="3333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0" name="Arc 24">
                <a:extLst>
                  <a:ext uri="{FF2B5EF4-FFF2-40B4-BE49-F238E27FC236}">
                    <a16:creationId xmlns:a16="http://schemas.microsoft.com/office/drawing/2014/main" xmlns="" id="{EAFB72A1-A840-4C0F-B260-E5F412B08262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440" y="1865"/>
                <a:ext cx="562" cy="395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422"/>
                  <a:gd name="T1" fmla="*/ 0 h 21526"/>
                  <a:gd name="T2" fmla="*/ 21422 w 21422"/>
                  <a:gd name="T3" fmla="*/ 18757 h 21526"/>
                  <a:gd name="T4" fmla="*/ 0 w 21422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28575">
                <a:solidFill>
                  <a:srgbClr val="3333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41" name="Object 25">
                <a:extLst>
                  <a:ext uri="{FF2B5EF4-FFF2-40B4-BE49-F238E27FC236}">
                    <a16:creationId xmlns:a16="http://schemas.microsoft.com/office/drawing/2014/main" xmlns="" id="{EC34E702-2F3F-4ABC-9829-807B714467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67" y="2069"/>
              <a:ext cx="224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0" name="Equation" r:id="rId7" imgW="215640" imgH="266400" progId="Equation.3">
                      <p:embed/>
                    </p:oleObj>
                  </mc:Choice>
                  <mc:Fallback>
                    <p:oleObj name="Equation" r:id="rId7" imgW="215640" imgH="26640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7" y="2069"/>
                            <a:ext cx="224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2" name="Object 26">
                <a:extLst>
                  <a:ext uri="{FF2B5EF4-FFF2-40B4-BE49-F238E27FC236}">
                    <a16:creationId xmlns:a16="http://schemas.microsoft.com/office/drawing/2014/main" xmlns="" id="{58FED5AC-32D4-4586-AAD1-245468E449F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76" y="2297"/>
              <a:ext cx="169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1" name="Equation" r:id="rId9" imgW="164880" imgH="228600" progId="Equation.3">
                      <p:embed/>
                    </p:oleObj>
                  </mc:Choice>
                  <mc:Fallback>
                    <p:oleObj name="Equation" r:id="rId9" imgW="164880" imgH="22860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6" y="2297"/>
                            <a:ext cx="169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43" name="Rectangle 27">
              <a:extLst>
                <a:ext uri="{FF2B5EF4-FFF2-40B4-BE49-F238E27FC236}">
                  <a16:creationId xmlns:a16="http://schemas.microsoft.com/office/drawing/2014/main" xmlns="" id="{1EF192CC-1E68-440D-8AF5-AC0B6D695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769"/>
              <a:ext cx="168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253" name="Object 37">
            <a:extLst>
              <a:ext uri="{FF2B5EF4-FFF2-40B4-BE49-F238E27FC236}">
                <a16:creationId xmlns:a16="http://schemas.microsoft.com/office/drawing/2014/main" xmlns="" id="{39B01881-B774-46B4-81F1-17B8E2D66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869201"/>
              </p:ext>
            </p:extLst>
          </p:nvPr>
        </p:nvGraphicFramePr>
        <p:xfrm>
          <a:off x="4584949" y="2134344"/>
          <a:ext cx="15208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公式" r:id="rId11" imgW="533160" imgH="215640" progId="Equation.3">
                  <p:embed/>
                </p:oleObj>
              </mc:Choice>
              <mc:Fallback>
                <p:oleObj name="公式" r:id="rId11" imgW="533160" imgH="2156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949" y="2134344"/>
                        <a:ext cx="1520825" cy="5730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63" name="Group 47">
            <a:extLst>
              <a:ext uri="{FF2B5EF4-FFF2-40B4-BE49-F238E27FC236}">
                <a16:creationId xmlns:a16="http://schemas.microsoft.com/office/drawing/2014/main" xmlns="" id="{78AC1942-B8A5-4944-B5D3-13940AD1D745}"/>
              </a:ext>
            </a:extLst>
          </p:cNvPr>
          <p:cNvGrpSpPr>
            <a:grpSpLocks/>
          </p:cNvGrpSpPr>
          <p:nvPr/>
        </p:nvGrpSpPr>
        <p:grpSpPr bwMode="auto">
          <a:xfrm>
            <a:off x="1919536" y="4725144"/>
            <a:ext cx="7313612" cy="1219200"/>
            <a:chOff x="625" y="3168"/>
            <a:chExt cx="4607" cy="768"/>
          </a:xfrm>
        </p:grpSpPr>
        <p:sp>
          <p:nvSpPr>
            <p:cNvPr id="9256" name="Text Box 40">
              <a:extLst>
                <a:ext uri="{FF2B5EF4-FFF2-40B4-BE49-F238E27FC236}">
                  <a16:creationId xmlns:a16="http://schemas.microsoft.com/office/drawing/2014/main" xmlns="" id="{025252F1-C846-4832-9E1F-4EB35C88B7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3264"/>
              <a:ext cx="364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无铁磁质时，自感仅与线圈形状、磁介质及 </a:t>
              </a:r>
              <a:r>
                <a:rPr kumimoji="1" lang="en-US" altLang="zh-CN" sz="3200" i="1" dirty="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有关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9257" name="Group 41">
              <a:extLst>
                <a:ext uri="{FF2B5EF4-FFF2-40B4-BE49-F238E27FC236}">
                  <a16:creationId xmlns:a16="http://schemas.microsoft.com/office/drawing/2014/main" xmlns="" id="{F8CC34C0-99D4-4FCD-A978-4769BE834B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5" y="3168"/>
              <a:ext cx="1103" cy="672"/>
              <a:chOff x="816" y="528"/>
              <a:chExt cx="1104" cy="672"/>
            </a:xfrm>
          </p:grpSpPr>
          <p:sp>
            <p:nvSpPr>
              <p:cNvPr id="9258" name="AutoShape 42">
                <a:extLst>
                  <a:ext uri="{FF2B5EF4-FFF2-40B4-BE49-F238E27FC236}">
                    <a16:creationId xmlns:a16="http://schemas.microsoft.com/office/drawing/2014/main" xmlns="" id="{3153FBD3-15F4-4037-BA56-391210C1F0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528"/>
                <a:ext cx="1104" cy="672"/>
              </a:xfrm>
              <a:prstGeom prst="irregularSeal1">
                <a:avLst/>
              </a:prstGeom>
              <a:solidFill>
                <a:srgbClr val="FDE3EC"/>
              </a:solidFill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9" name="Text Box 43">
                <a:extLst>
                  <a:ext uri="{FF2B5EF4-FFF2-40B4-BE49-F238E27FC236}">
                    <a16:creationId xmlns:a16="http://schemas.microsoft.com/office/drawing/2014/main" xmlns="" id="{AF6D8AE1-DB09-453B-BD18-81C652E0B1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2" y="682"/>
                <a:ext cx="69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b="1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注意</a:t>
                </a:r>
              </a:p>
            </p:txBody>
          </p:sp>
        </p:grpSp>
      </p:grpSp>
      <p:grpSp>
        <p:nvGrpSpPr>
          <p:cNvPr id="9261" name="Group 45">
            <a:extLst>
              <a:ext uri="{FF2B5EF4-FFF2-40B4-BE49-F238E27FC236}">
                <a16:creationId xmlns:a16="http://schemas.microsoft.com/office/drawing/2014/main" xmlns="" id="{0DDCF236-DBF8-41F4-A97E-2F48991BEB84}"/>
              </a:ext>
            </a:extLst>
          </p:cNvPr>
          <p:cNvGrpSpPr>
            <a:grpSpLocks/>
          </p:cNvGrpSpPr>
          <p:nvPr/>
        </p:nvGrpSpPr>
        <p:grpSpPr bwMode="auto">
          <a:xfrm>
            <a:off x="3060948" y="4115545"/>
            <a:ext cx="2928938" cy="633413"/>
            <a:chOff x="1344" y="2784"/>
            <a:chExt cx="1845" cy="399"/>
          </a:xfrm>
        </p:grpSpPr>
        <p:sp>
          <p:nvSpPr>
            <p:cNvPr id="9229" name="Text Box 13">
              <a:extLst>
                <a:ext uri="{FF2B5EF4-FFF2-40B4-BE49-F238E27FC236}">
                  <a16:creationId xmlns:a16="http://schemas.microsoft.com/office/drawing/2014/main" xmlns="" id="{B6A05E39-DFDC-4BF9-A502-6EF5BF7A26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784"/>
              <a:ext cx="12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自感</a:t>
              </a:r>
              <a:r>
                <a:rPr kumimoji="1" lang="zh-CN" altLang="en-US" sz="2800" b="1" dirty="0">
                  <a:solidFill>
                    <a:srgbClr val="F4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9260" name="Object 44">
              <a:extLst>
                <a:ext uri="{FF2B5EF4-FFF2-40B4-BE49-F238E27FC236}">
                  <a16:creationId xmlns:a16="http://schemas.microsoft.com/office/drawing/2014/main" xmlns="" id="{C34963CA-358F-430D-9025-FD6E6AC63A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7935551"/>
                </p:ext>
              </p:extLst>
            </p:nvPr>
          </p:nvGraphicFramePr>
          <p:xfrm>
            <a:off x="2160" y="2823"/>
            <a:ext cx="102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3" name="Equation" r:id="rId13" imgW="545760" imgH="215640" progId="Equation.DSMT4">
                    <p:embed/>
                  </p:oleObj>
                </mc:Choice>
                <mc:Fallback>
                  <p:oleObj name="Equation" r:id="rId13" imgW="545760" imgH="21564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823"/>
                          <a:ext cx="102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" name="墨迹 1"/>
              <p14:cNvContentPartPr/>
              <p14:nvPr/>
            </p14:nvContentPartPr>
            <p14:xfrm>
              <a:off x="539640" y="872280"/>
              <a:ext cx="10562400" cy="51364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34600" y="862920"/>
                <a:ext cx="10579320" cy="5154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0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utoUpdateAnimBg="0"/>
      <p:bldP spid="9225" grpId="0" autoUpdateAnimBg="0"/>
      <p:bldP spid="923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1">
            <a:extLst>
              <a:ext uri="{FF2B5EF4-FFF2-40B4-BE49-F238E27FC236}">
                <a16:creationId xmlns:a16="http://schemas.microsoft.com/office/drawing/2014/main" xmlns="" id="{C0340729-6F52-4695-988A-DC5F8E1309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BDB5D-D82F-4885-8A82-36813FCD16C6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0261" name="Text Box 21">
            <a:extLst>
              <a:ext uri="{FF2B5EF4-FFF2-40B4-BE49-F238E27FC236}">
                <a16:creationId xmlns:a16="http://schemas.microsoft.com/office/drawing/2014/main" xmlns="" id="{7CADE95E-670F-47B4-99CA-4EBCC69F8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400" y="908720"/>
            <a:ext cx="5400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自感电动势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【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反电动势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】</a:t>
            </a:r>
            <a:r>
              <a:rPr kumimoji="1"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0276" name="Group 36">
            <a:extLst>
              <a:ext uri="{FF2B5EF4-FFF2-40B4-BE49-F238E27FC236}">
                <a16:creationId xmlns:a16="http://schemas.microsoft.com/office/drawing/2014/main" xmlns="" id="{0D5EEE6D-FCC7-4FF5-A9F3-DBA0851129D5}"/>
              </a:ext>
            </a:extLst>
          </p:cNvPr>
          <p:cNvGrpSpPr>
            <a:grpSpLocks/>
          </p:cNvGrpSpPr>
          <p:nvPr/>
        </p:nvGrpSpPr>
        <p:grpSpPr bwMode="auto">
          <a:xfrm>
            <a:off x="8832304" y="2132856"/>
            <a:ext cx="2667000" cy="2133600"/>
            <a:chOff x="3600" y="1769"/>
            <a:chExt cx="1680" cy="1344"/>
          </a:xfrm>
        </p:grpSpPr>
        <p:grpSp>
          <p:nvGrpSpPr>
            <p:cNvPr id="10277" name="Group 37">
              <a:extLst>
                <a:ext uri="{FF2B5EF4-FFF2-40B4-BE49-F238E27FC236}">
                  <a16:creationId xmlns:a16="http://schemas.microsoft.com/office/drawing/2014/main" xmlns="" id="{9883A3C5-55BB-4263-BB09-624703E886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1865"/>
              <a:ext cx="1495" cy="1104"/>
              <a:chOff x="3696" y="1865"/>
              <a:chExt cx="1495" cy="1104"/>
            </a:xfrm>
          </p:grpSpPr>
          <p:sp>
            <p:nvSpPr>
              <p:cNvPr id="10278" name="Oval 38">
                <a:extLst>
                  <a:ext uri="{FF2B5EF4-FFF2-40B4-BE49-F238E27FC236}">
                    <a16:creationId xmlns:a16="http://schemas.microsoft.com/office/drawing/2014/main" xmlns="" id="{436FA150-CFD9-4340-87D0-EC9CDD452A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4" y="2062"/>
                <a:ext cx="283" cy="711"/>
              </a:xfrm>
              <a:prstGeom prst="ellips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9" name="Line 39">
                <a:extLst>
                  <a:ext uri="{FF2B5EF4-FFF2-40B4-BE49-F238E27FC236}">
                    <a16:creationId xmlns:a16="http://schemas.microsoft.com/office/drawing/2014/main" xmlns="" id="{0B0B5C70-7924-44EF-A90C-2CCE81CBE5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34" y="2378"/>
                <a:ext cx="0" cy="79"/>
              </a:xfrm>
              <a:prstGeom prst="line">
                <a:avLst/>
              </a:prstGeom>
              <a:noFill/>
              <a:ln w="38100">
                <a:solidFill>
                  <a:srgbClr val="F4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0" name="Line 40">
                <a:extLst>
                  <a:ext uri="{FF2B5EF4-FFF2-40B4-BE49-F238E27FC236}">
                    <a16:creationId xmlns:a16="http://schemas.microsoft.com/office/drawing/2014/main" xmlns="" id="{D3727F20-2DDB-4687-9896-5F5B7774D8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6" y="2418"/>
                <a:ext cx="602" cy="0"/>
              </a:xfrm>
              <a:prstGeom prst="line">
                <a:avLst/>
              </a:prstGeom>
              <a:noFill/>
              <a:ln w="28575">
                <a:solidFill>
                  <a:srgbClr val="3333CC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1" name="Line 41">
                <a:extLst>
                  <a:ext uri="{FF2B5EF4-FFF2-40B4-BE49-F238E27FC236}">
                    <a16:creationId xmlns:a16="http://schemas.microsoft.com/office/drawing/2014/main" xmlns="" id="{7CA6D84D-6ACC-4404-92C2-8A7D36B99B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75" y="2418"/>
                <a:ext cx="709" cy="0"/>
              </a:xfrm>
              <a:prstGeom prst="line">
                <a:avLst/>
              </a:prstGeom>
              <a:noFill/>
              <a:ln w="28575">
                <a:solidFill>
                  <a:srgbClr val="3333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2" name="Arc 42">
                <a:extLst>
                  <a:ext uri="{FF2B5EF4-FFF2-40B4-BE49-F238E27FC236}">
                    <a16:creationId xmlns:a16="http://schemas.microsoft.com/office/drawing/2014/main" xmlns="" id="{E016D05C-3B07-4CD8-8EA4-7BE12C26A5E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873" y="2576"/>
                <a:ext cx="496" cy="393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600"/>
                  <a:gd name="T1" fmla="*/ 0 h 21526"/>
                  <a:gd name="T2" fmla="*/ 21600 w 21600"/>
                  <a:gd name="T3" fmla="*/ 21526 h 21526"/>
                  <a:gd name="T4" fmla="*/ 0 w 21600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28575">
                <a:solidFill>
                  <a:srgbClr val="3333CC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3" name="Arc 43">
                <a:extLst>
                  <a:ext uri="{FF2B5EF4-FFF2-40B4-BE49-F238E27FC236}">
                    <a16:creationId xmlns:a16="http://schemas.microsoft.com/office/drawing/2014/main" xmlns="" id="{2ED25B31-95A8-4C96-91FC-11DA1251470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3873" y="1904"/>
                <a:ext cx="496" cy="356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600"/>
                  <a:gd name="T1" fmla="*/ 0 h 21526"/>
                  <a:gd name="T2" fmla="*/ 21600 w 21600"/>
                  <a:gd name="T3" fmla="*/ 21526 h 21526"/>
                  <a:gd name="T4" fmla="*/ 0 w 21600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28575">
                <a:solidFill>
                  <a:srgbClr val="3333CC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4" name="Arc 44">
                <a:extLst>
                  <a:ext uri="{FF2B5EF4-FFF2-40B4-BE49-F238E27FC236}">
                    <a16:creationId xmlns:a16="http://schemas.microsoft.com/office/drawing/2014/main" xmlns="" id="{F697F8FF-56E7-49A5-8C05-4379B9D319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0" y="2576"/>
                <a:ext cx="562" cy="393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422"/>
                  <a:gd name="T1" fmla="*/ 0 h 21526"/>
                  <a:gd name="T2" fmla="*/ 21422 w 21422"/>
                  <a:gd name="T3" fmla="*/ 18757 h 21526"/>
                  <a:gd name="T4" fmla="*/ 0 w 21422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28575">
                <a:solidFill>
                  <a:srgbClr val="3333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5" name="Arc 45">
                <a:extLst>
                  <a:ext uri="{FF2B5EF4-FFF2-40B4-BE49-F238E27FC236}">
                    <a16:creationId xmlns:a16="http://schemas.microsoft.com/office/drawing/2014/main" xmlns="" id="{3D44F0E4-EAD6-4BD1-B630-5B45BB7C0BC5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440" y="1865"/>
                <a:ext cx="562" cy="395"/>
              </a:xfrm>
              <a:custGeom>
                <a:avLst/>
                <a:gdLst>
                  <a:gd name="G0" fmla="+- 0 0 0"/>
                  <a:gd name="G1" fmla="+- 21526 0 0"/>
                  <a:gd name="G2" fmla="+- 21600 0 0"/>
                  <a:gd name="T0" fmla="*/ 1791 w 21422"/>
                  <a:gd name="T1" fmla="*/ 0 h 21526"/>
                  <a:gd name="T2" fmla="*/ 21422 w 21422"/>
                  <a:gd name="T3" fmla="*/ 18757 h 21526"/>
                  <a:gd name="T4" fmla="*/ 0 w 21422"/>
                  <a:gd name="T5" fmla="*/ 21526 h 21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close/>
                  </a:path>
                </a:pathLst>
              </a:custGeom>
              <a:noFill/>
              <a:ln w="28575">
                <a:solidFill>
                  <a:srgbClr val="3333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86" name="Object 46">
                <a:extLst>
                  <a:ext uri="{FF2B5EF4-FFF2-40B4-BE49-F238E27FC236}">
                    <a16:creationId xmlns:a16="http://schemas.microsoft.com/office/drawing/2014/main" xmlns="" id="{FA106868-7652-4248-910F-72878452755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67" y="2069"/>
              <a:ext cx="224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1" name="Equation" r:id="rId3" imgW="215640" imgH="266400" progId="Equation.3">
                      <p:embed/>
                    </p:oleObj>
                  </mc:Choice>
                  <mc:Fallback>
                    <p:oleObj name="Equation" r:id="rId3" imgW="215640" imgH="266400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7" y="2069"/>
                            <a:ext cx="224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87" name="Object 47">
                <a:extLst>
                  <a:ext uri="{FF2B5EF4-FFF2-40B4-BE49-F238E27FC236}">
                    <a16:creationId xmlns:a16="http://schemas.microsoft.com/office/drawing/2014/main" xmlns="" id="{763084E1-6614-4050-ADA4-37B69D17D7C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76" y="2297"/>
              <a:ext cx="169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2" name="Equation" r:id="rId5" imgW="164880" imgH="228600" progId="Equation.3">
                      <p:embed/>
                    </p:oleObj>
                  </mc:Choice>
                  <mc:Fallback>
                    <p:oleObj name="Equation" r:id="rId5" imgW="164880" imgH="228600" progId="Equation.3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6" y="2297"/>
                            <a:ext cx="169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88" name="Rectangle 48">
              <a:extLst>
                <a:ext uri="{FF2B5EF4-FFF2-40B4-BE49-F238E27FC236}">
                  <a16:creationId xmlns:a16="http://schemas.microsoft.com/office/drawing/2014/main" xmlns="" id="{0B2582AF-3EF3-4B80-B12C-025159710A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769"/>
              <a:ext cx="168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墨迹 1"/>
              <p14:cNvContentPartPr/>
              <p14:nvPr/>
            </p14:nvContentPartPr>
            <p14:xfrm>
              <a:off x="1013400" y="290160"/>
              <a:ext cx="11121840" cy="67312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04400" y="285480"/>
                <a:ext cx="11140920" cy="6746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9</TotalTime>
  <Words>512</Words>
  <Application>Microsoft Office PowerPoint</Application>
  <PresentationFormat>自定义</PresentationFormat>
  <Paragraphs>101</Paragraphs>
  <Slides>36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41" baseType="lpstr">
      <vt:lpstr>1_默认设计模板</vt:lpstr>
      <vt:lpstr>默认设计模板</vt:lpstr>
      <vt:lpstr>2_默认设计模板</vt:lpstr>
      <vt:lpstr>Equation</vt:lpstr>
      <vt:lpstr>公式</vt:lpstr>
      <vt:lpstr>PowerPoint 演示文稿</vt:lpstr>
      <vt:lpstr>习题8-14</vt:lpstr>
      <vt:lpstr>PowerPoint 演示文稿</vt:lpstr>
      <vt:lpstr>PowerPoint 演示文稿</vt:lpstr>
      <vt:lpstr>PowerPoint 演示文稿</vt:lpstr>
      <vt:lpstr>PowerPoint 演示文稿</vt:lpstr>
      <vt:lpstr>   §  8.3 自感和互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yj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  学  物  理</dc:title>
  <dc:creator>朱纯</dc:creator>
  <cp:lastModifiedBy>USER-</cp:lastModifiedBy>
  <cp:revision>56</cp:revision>
  <dcterms:created xsi:type="dcterms:W3CDTF">2005-09-11T15:39:18Z</dcterms:created>
  <dcterms:modified xsi:type="dcterms:W3CDTF">2019-11-15T04:01:33Z</dcterms:modified>
</cp:coreProperties>
</file>